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autoCompressPictures="0">
  <p:sldMasterIdLst>
    <p:sldMasterId id="2147483683" r:id="rId1"/>
  </p:sldMasterIdLst>
  <p:notesMasterIdLst>
    <p:notesMasterId r:id="rId16"/>
  </p:notesMasterIdLst>
  <p:handoutMasterIdLst>
    <p:handoutMasterId r:id="rId17"/>
  </p:handoutMasterIdLst>
  <p:sldIdLst>
    <p:sldId id="257" r:id="rId2"/>
    <p:sldId id="315" r:id="rId3"/>
    <p:sldId id="262" r:id="rId4"/>
    <p:sldId id="316" r:id="rId5"/>
    <p:sldId id="261" r:id="rId6"/>
    <p:sldId id="263" r:id="rId7"/>
    <p:sldId id="264" r:id="rId8"/>
    <p:sldId id="265" r:id="rId9"/>
    <p:sldId id="267" r:id="rId10"/>
    <p:sldId id="260" r:id="rId11"/>
    <p:sldId id="318" r:id="rId12"/>
    <p:sldId id="312" r:id="rId13"/>
    <p:sldId id="313" r:id="rId14"/>
    <p:sldId id="269" r:id="rId15"/>
  </p:sldIdLst>
  <p:sldSz cx="9144000" cy="5143500" type="screen16x9"/>
  <p:notesSz cx="6858000" cy="9144000"/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9AA0A6"/>
          </p15:clr>
        </p15:guide>
        <p15:guide id="2" pos="2880">
          <p15:clr>
            <a:srgbClr val="9AA0A6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11111"/>
    <a:srgbClr val="FF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CA854837-D979-4550-B14B-FC1769C8F53C}">
  <a:tblStyle styleId="{CA854837-D979-4550-B14B-FC1769C8F53C}" styleName="Table_0">
    <a:wholeTbl>
      <a:tcTxStyle>
        <a:font>
          <a:latin typeface="Arial"/>
          <a:ea typeface="Arial"/>
          <a:cs typeface="Arial"/>
        </a:font>
        <a:srgbClr val="000000"/>
      </a:tcTxStyle>
      <a:tcStyle>
        <a:tcBdr>
          <a:lef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left>
          <a:righ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right>
          <a:top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top>
          <a:bottom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bottom>
          <a:insideH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H>
          <a:insideV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V>
        </a:tcBdr>
      </a:tcStyle>
    </a:wholeTbl>
    <a:band1H>
      <a:tcTxStyle/>
      <a:tcStyle>
        <a:tcBdr/>
      </a:tcStyle>
    </a:band1H>
    <a:band2H>
      <a:tcTxStyle/>
      <a:tcStyle>
        <a:tcBdr/>
      </a:tcStyle>
    </a:band2H>
    <a:band1V>
      <a:tcTxStyle/>
      <a:tcStyle>
        <a:tcBdr/>
      </a:tcStyle>
    </a:band1V>
    <a:band2V>
      <a:tcTxStyle/>
      <a:tcStyle>
        <a:tcBdr/>
      </a:tcStyle>
    </a:band2V>
    <a:lastCol>
      <a:tcTxStyle/>
      <a:tcStyle>
        <a:tcBdr/>
      </a:tcStyle>
    </a:lastCol>
    <a:firstCol>
      <a:tcTxStyle/>
      <a:tcStyle>
        <a:tcBdr/>
      </a:tcStyle>
    </a:firstCol>
    <a:lastRow>
      <a:tcTxStyle/>
      <a:tcStyle>
        <a:tcBdr/>
      </a:tcStyle>
    </a:lastRow>
    <a:seCell>
      <a:tcTxStyle/>
      <a:tcStyle>
        <a:tcBdr/>
      </a:tcStyle>
    </a:seCell>
    <a:swCell>
      <a:tcTxStyle/>
      <a:tcStyle>
        <a:tcBdr/>
      </a:tcStyle>
    </a:swCell>
    <a:firstRow>
      <a:tcTxStyle/>
      <a:tcStyle>
        <a:tcBdr/>
      </a:tcStyle>
    </a:firstRow>
    <a:neCell>
      <a:tcTxStyle/>
      <a:tcStyle>
        <a:tcBdr/>
      </a:tcStyle>
    </a:neCell>
    <a:nwCell>
      <a:tcTxStyle/>
      <a:tcStyle>
        <a:tcBdr/>
      </a:tcStyle>
    </a:nwCel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62" autoAdjust="0"/>
    <p:restoredTop sz="93594" autoAdjust="0"/>
  </p:normalViewPr>
  <p:slideViewPr>
    <p:cSldViewPr snapToGrid="0">
      <p:cViewPr varScale="1">
        <p:scale>
          <a:sx n="83" d="100"/>
          <a:sy n="83" d="100"/>
        </p:scale>
        <p:origin x="796" y="48"/>
      </p:cViewPr>
      <p:guideLst>
        <p:guide orient="horz" pos="162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microsoft.com/office/2016/11/relationships/changesInfo" Target="changesInfos/changesInfo1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userId="429940f2c441508b" providerId="LiveId" clId="{AC8C193F-B9FC-47BE-9A0F-AA06965AA9DE}"/>
    <pc:docChg chg="delSld modSld">
      <pc:chgData name="" userId="429940f2c441508b" providerId="LiveId" clId="{AC8C193F-B9FC-47BE-9A0F-AA06965AA9DE}" dt="2022-10-31T13:42:01.985" v="14" actId="20577"/>
      <pc:docMkLst>
        <pc:docMk/>
      </pc:docMkLst>
      <pc:sldChg chg="del">
        <pc:chgData name="" userId="429940f2c441508b" providerId="LiveId" clId="{AC8C193F-B9FC-47BE-9A0F-AA06965AA9DE}" dt="2022-10-31T13:41:23.689" v="0" actId="2696"/>
        <pc:sldMkLst>
          <pc:docMk/>
          <pc:sldMk cId="0" sldId="256"/>
        </pc:sldMkLst>
      </pc:sldChg>
      <pc:sldChg chg="del">
        <pc:chgData name="" userId="429940f2c441508b" providerId="LiveId" clId="{AC8C193F-B9FC-47BE-9A0F-AA06965AA9DE}" dt="2022-10-31T13:41:26.159" v="4" actId="2696"/>
        <pc:sldMkLst>
          <pc:docMk/>
          <pc:sldMk cId="0" sldId="258"/>
        </pc:sldMkLst>
      </pc:sldChg>
      <pc:sldChg chg="modSp">
        <pc:chgData name="" userId="429940f2c441508b" providerId="LiveId" clId="{AC8C193F-B9FC-47BE-9A0F-AA06965AA9DE}" dt="2022-10-31T13:42:01.985" v="14" actId="20577"/>
        <pc:sldMkLst>
          <pc:docMk/>
          <pc:sldMk cId="0" sldId="264"/>
        </pc:sldMkLst>
        <pc:spChg chg="mod">
          <ac:chgData name="" userId="429940f2c441508b" providerId="LiveId" clId="{AC8C193F-B9FC-47BE-9A0F-AA06965AA9DE}" dt="2022-10-31T13:42:01.985" v="14" actId="20577"/>
          <ac:spMkLst>
            <pc:docMk/>
            <pc:sldMk cId="0" sldId="264"/>
            <ac:spMk id="2512" creationId="{00000000-0000-0000-0000-000000000000}"/>
          </ac:spMkLst>
        </pc:spChg>
      </pc:sldChg>
      <pc:sldChg chg="del">
        <pc:chgData name="" userId="429940f2c441508b" providerId="LiveId" clId="{AC8C193F-B9FC-47BE-9A0F-AA06965AA9DE}" dt="2022-10-31T13:41:51.176" v="6" actId="2696"/>
        <pc:sldMkLst>
          <pc:docMk/>
          <pc:sldMk cId="0" sldId="288"/>
        </pc:sldMkLst>
      </pc:sldChg>
      <pc:sldChg chg="del">
        <pc:chgData name="" userId="429940f2c441508b" providerId="LiveId" clId="{AC8C193F-B9FC-47BE-9A0F-AA06965AA9DE}" dt="2022-10-31T13:41:24.735" v="3" actId="2696"/>
        <pc:sldMkLst>
          <pc:docMk/>
          <pc:sldMk cId="1978212577" sldId="310"/>
        </pc:sldMkLst>
      </pc:sldChg>
      <pc:sldChg chg="del">
        <pc:chgData name="" userId="429940f2c441508b" providerId="LiveId" clId="{AC8C193F-B9FC-47BE-9A0F-AA06965AA9DE}" dt="2022-10-31T13:41:24.214" v="2" actId="2696"/>
        <pc:sldMkLst>
          <pc:docMk/>
          <pc:sldMk cId="1079445480" sldId="314"/>
        </pc:sldMkLst>
      </pc:sldChg>
      <pc:sldMasterChg chg="delSldLayout">
        <pc:chgData name="" userId="429940f2c441508b" providerId="LiveId" clId="{AC8C193F-B9FC-47BE-9A0F-AA06965AA9DE}" dt="2022-10-31T13:41:51.191" v="7" actId="2696"/>
        <pc:sldMasterMkLst>
          <pc:docMk/>
          <pc:sldMasterMk cId="0" sldId="2147483683"/>
        </pc:sldMasterMkLst>
        <pc:sldLayoutChg chg="del">
          <pc:chgData name="" userId="429940f2c441508b" providerId="LiveId" clId="{AC8C193F-B9FC-47BE-9A0F-AA06965AA9DE}" dt="2022-10-31T13:41:23.689" v="1" actId="2696"/>
          <pc:sldLayoutMkLst>
            <pc:docMk/>
            <pc:sldMasterMk cId="0" sldId="2147483683"/>
            <pc:sldLayoutMk cId="0" sldId="2147483648"/>
          </pc:sldLayoutMkLst>
        </pc:sldLayoutChg>
        <pc:sldLayoutChg chg="del">
          <pc:chgData name="" userId="429940f2c441508b" providerId="LiveId" clId="{AC8C193F-B9FC-47BE-9A0F-AA06965AA9DE}" dt="2022-10-31T13:41:26.159" v="5" actId="2696"/>
          <pc:sldLayoutMkLst>
            <pc:docMk/>
            <pc:sldMasterMk cId="0" sldId="2147483683"/>
            <pc:sldLayoutMk cId="0" sldId="2147483662"/>
          </pc:sldLayoutMkLst>
        </pc:sldLayoutChg>
        <pc:sldLayoutChg chg="del">
          <pc:chgData name="" userId="429940f2c441508b" providerId="LiveId" clId="{AC8C193F-B9FC-47BE-9A0F-AA06965AA9DE}" dt="2022-10-31T13:41:51.191" v="7" actId="2696"/>
          <pc:sldLayoutMkLst>
            <pc:docMk/>
            <pc:sldMasterMk cId="0" sldId="2147483683"/>
            <pc:sldLayoutMk cId="0" sldId="2147483664"/>
          </pc:sldLayoutMkLst>
        </pc:sldLayoutChg>
      </pc:sldMasterChg>
    </pc:docChg>
  </pc:docChgLst>
</pc:chgInfo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8B37D9C-544D-4213-9F21-0CBC0AE49605}" type="datetimeFigureOut">
              <a:rPr lang="en-US" smtClean="0"/>
              <a:t>10/31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C029A64-9401-4BFB-9C5A-9701C4B93C8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7436610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3;n"/>
          <p:cNvSpPr>
            <a:spLocks noGrp="1" noRot="1" noChangeAspect="1"/>
          </p:cNvSpPr>
          <p:nvPr>
            <p:ph type="sldImg" idx="2"/>
          </p:nvPr>
        </p:nvSpPr>
        <p:spPr>
          <a:xfrm>
            <a:off x="381300" y="685800"/>
            <a:ext cx="609607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4" name="Google Shape;4;n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1pPr>
            <a:lvl2pPr marL="914400" lvl="1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2pPr>
            <a:lvl3pPr marL="1371600" lvl="2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3pPr>
            <a:lvl4pPr marL="1828800" lvl="3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4pPr>
            <a:lvl5pPr marL="2286000" lvl="4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5pPr>
            <a:lvl6pPr marL="2743200" lvl="5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6pPr>
            <a:lvl7pPr marL="3200400" lvl="6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7pPr>
            <a:lvl8pPr marL="3657600" lvl="7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8pPr>
            <a:lvl9pPr marL="4114800" lvl="8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334700408"/>
      </p:ext>
    </p:extLst>
  </p:cSld>
  <p:clrMap bg1="lt1" tx1="dk1" bg2="dk2" tx2="lt2" accent1="accent1" accent2="accent2" accent3="accent3" accent4="accent4" accent5="accent5" accent6="accent6" hlink="hlink" folHlink="folHlink"/>
  <p:hf hdr="0" ftr="0" dt="0"/>
  <p:notes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45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7" name="Google Shape;1457;gad36770f46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458" name="Google Shape;1458;gad36770f46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72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" name="Google Shape;1730;gc52ef24844_0_17264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731" name="Google Shape;1731;gc52ef24844_0_1726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054582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41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15" name="Google Shape;3415;gc323b4e32e_0_193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416" name="Google Shape;3416;gc323b4e32e_0_193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005964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06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2" name="Google Shape;2062;gc589e1341e_0_258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063" name="Google Shape;2063;gc589e1341e_0_25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7650703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94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1" name="Google Shape;1941;gc323b4e32e_0_212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942" name="Google Shape;1942;gc323b4e32e_0_212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30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01" name="Google Shape;2301;gc589e1341e_0_66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302" name="Google Shape;2302;gc589e1341e_0_66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50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09" name="Google Shape;2509;gc589e1341e_0_89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510" name="Google Shape;2510;gc589e1341e_0_89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68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81" name="Google Shape;2681;gc323b4e32e_0_43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682" name="Google Shape;2682;gc323b4e32e_0_43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96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2" name="Google Shape;2962;gc323b4e32e_0_56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963" name="Google Shape;2963;gc323b4e32e_0_56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" type="secHead">
  <p:cSld name="SECTION_HEADER">
    <p:bg>
      <p:bgPr>
        <a:solidFill>
          <a:schemeClr val="accent4"/>
        </a:solidFill>
        <a:effectLst/>
      </p:bgPr>
    </p:bg>
    <p:spTree>
      <p:nvGrpSpPr>
        <p:cNvPr id="1" name="Shape 4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2" name="Google Shape;42;p3"/>
          <p:cNvGrpSpPr/>
          <p:nvPr/>
        </p:nvGrpSpPr>
        <p:grpSpPr>
          <a:xfrm>
            <a:off x="-97264" y="-2356200"/>
            <a:ext cx="9517944" cy="7737118"/>
            <a:chOff x="-97264" y="-2356200"/>
            <a:chExt cx="9517944" cy="7737118"/>
          </a:xfrm>
        </p:grpSpPr>
        <p:sp>
          <p:nvSpPr>
            <p:cNvPr id="43" name="Google Shape;43;p3"/>
            <p:cNvSpPr/>
            <p:nvPr/>
          </p:nvSpPr>
          <p:spPr>
            <a:xfrm rot="10800000" flipH="1">
              <a:off x="-89101" y="3917310"/>
              <a:ext cx="3985503" cy="848251"/>
            </a:xfrm>
            <a:custGeom>
              <a:avLst/>
              <a:gdLst/>
              <a:ahLst/>
              <a:cxnLst/>
              <a:rect l="l" t="t" r="r" b="b"/>
              <a:pathLst>
                <a:path w="99594" h="21197" extrusionOk="0">
                  <a:moveTo>
                    <a:pt x="65021" y="0"/>
                  </a:moveTo>
                  <a:cubicBezTo>
                    <a:pt x="64434" y="0"/>
                    <a:pt x="63848" y="10"/>
                    <a:pt x="63260" y="29"/>
                  </a:cubicBezTo>
                  <a:cubicBezTo>
                    <a:pt x="57732" y="207"/>
                    <a:pt x="52245" y="1096"/>
                    <a:pt x="46816" y="2389"/>
                  </a:cubicBezTo>
                  <a:cubicBezTo>
                    <a:pt x="41611" y="3631"/>
                    <a:pt x="36750" y="6060"/>
                    <a:pt x="31830" y="8475"/>
                  </a:cubicBezTo>
                  <a:cubicBezTo>
                    <a:pt x="27244" y="10725"/>
                    <a:pt x="22624" y="12692"/>
                    <a:pt x="17724" y="13463"/>
                  </a:cubicBezTo>
                  <a:cubicBezTo>
                    <a:pt x="15802" y="13765"/>
                    <a:pt x="13860" y="13942"/>
                    <a:pt x="11920" y="13942"/>
                  </a:cubicBezTo>
                  <a:cubicBezTo>
                    <a:pt x="10234" y="13942"/>
                    <a:pt x="8549" y="13808"/>
                    <a:pt x="6879" y="13505"/>
                  </a:cubicBezTo>
                  <a:cubicBezTo>
                    <a:pt x="4515" y="13077"/>
                    <a:pt x="2162" y="12285"/>
                    <a:pt x="0" y="10984"/>
                  </a:cubicBezTo>
                  <a:lnTo>
                    <a:pt x="0" y="18944"/>
                  </a:lnTo>
                  <a:cubicBezTo>
                    <a:pt x="1762" y="19024"/>
                    <a:pt x="3523" y="19075"/>
                    <a:pt x="5283" y="19075"/>
                  </a:cubicBezTo>
                  <a:cubicBezTo>
                    <a:pt x="9227" y="19075"/>
                    <a:pt x="13162" y="18820"/>
                    <a:pt x="17071" y="18072"/>
                  </a:cubicBezTo>
                  <a:cubicBezTo>
                    <a:pt x="21981" y="17133"/>
                    <a:pt x="26589" y="15270"/>
                    <a:pt x="30996" y="12374"/>
                  </a:cubicBezTo>
                  <a:cubicBezTo>
                    <a:pt x="33739" y="10570"/>
                    <a:pt x="36781" y="9886"/>
                    <a:pt x="39837" y="9886"/>
                  </a:cubicBezTo>
                  <a:cubicBezTo>
                    <a:pt x="40660" y="9886"/>
                    <a:pt x="41484" y="9936"/>
                    <a:pt x="42304" y="10026"/>
                  </a:cubicBezTo>
                  <a:cubicBezTo>
                    <a:pt x="50992" y="10985"/>
                    <a:pt x="59004" y="15789"/>
                    <a:pt x="67420" y="18291"/>
                  </a:cubicBezTo>
                  <a:cubicBezTo>
                    <a:pt x="72853" y="19907"/>
                    <a:pt x="78486" y="20812"/>
                    <a:pt x="84058" y="21107"/>
                  </a:cubicBezTo>
                  <a:cubicBezTo>
                    <a:pt x="85055" y="21160"/>
                    <a:pt x="86060" y="21196"/>
                    <a:pt x="87066" y="21196"/>
                  </a:cubicBezTo>
                  <a:cubicBezTo>
                    <a:pt x="89207" y="21196"/>
                    <a:pt x="91355" y="21031"/>
                    <a:pt x="93446" y="20508"/>
                  </a:cubicBezTo>
                  <a:cubicBezTo>
                    <a:pt x="95522" y="19989"/>
                    <a:pt x="98275" y="18989"/>
                    <a:pt x="98894" y="16049"/>
                  </a:cubicBezTo>
                  <a:cubicBezTo>
                    <a:pt x="99594" y="12721"/>
                    <a:pt x="97265" y="10188"/>
                    <a:pt x="95270" y="8623"/>
                  </a:cubicBezTo>
                  <a:cubicBezTo>
                    <a:pt x="92667" y="6581"/>
                    <a:pt x="89709" y="5268"/>
                    <a:pt x="86790" y="4165"/>
                  </a:cubicBezTo>
                  <a:cubicBezTo>
                    <a:pt x="79711" y="1489"/>
                    <a:pt x="72404" y="0"/>
                    <a:pt x="65021" y="0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" name="Google Shape;44;p3"/>
            <p:cNvSpPr/>
            <p:nvPr/>
          </p:nvSpPr>
          <p:spPr>
            <a:xfrm rot="10800000" flipH="1">
              <a:off x="-89221" y="1998098"/>
              <a:ext cx="8386467" cy="1819876"/>
            </a:xfrm>
            <a:custGeom>
              <a:avLst/>
              <a:gdLst/>
              <a:ahLst/>
              <a:cxnLst/>
              <a:rect l="l" t="t" r="r" b="b"/>
              <a:pathLst>
                <a:path w="209570" h="45477" extrusionOk="0">
                  <a:moveTo>
                    <a:pt x="173399" y="0"/>
                  </a:moveTo>
                  <a:cubicBezTo>
                    <a:pt x="171819" y="0"/>
                    <a:pt x="170239" y="33"/>
                    <a:pt x="168661" y="80"/>
                  </a:cubicBezTo>
                  <a:cubicBezTo>
                    <a:pt x="164324" y="208"/>
                    <a:pt x="160018" y="528"/>
                    <a:pt x="155729" y="1390"/>
                  </a:cubicBezTo>
                  <a:cubicBezTo>
                    <a:pt x="151776" y="2184"/>
                    <a:pt x="147874" y="3386"/>
                    <a:pt x="144099" y="5071"/>
                  </a:cubicBezTo>
                  <a:cubicBezTo>
                    <a:pt x="140139" y="6838"/>
                    <a:pt x="136425" y="9227"/>
                    <a:pt x="132734" y="11745"/>
                  </a:cubicBezTo>
                  <a:cubicBezTo>
                    <a:pt x="125453" y="16714"/>
                    <a:pt x="118372" y="22168"/>
                    <a:pt x="110478" y="25489"/>
                  </a:cubicBezTo>
                  <a:cubicBezTo>
                    <a:pt x="104010" y="28211"/>
                    <a:pt x="97197" y="29287"/>
                    <a:pt x="90399" y="29287"/>
                  </a:cubicBezTo>
                  <a:cubicBezTo>
                    <a:pt x="89168" y="29287"/>
                    <a:pt x="87937" y="29252"/>
                    <a:pt x="86709" y="29185"/>
                  </a:cubicBezTo>
                  <a:cubicBezTo>
                    <a:pt x="70235" y="28285"/>
                    <a:pt x="53959" y="22404"/>
                    <a:pt x="38422" y="15780"/>
                  </a:cubicBezTo>
                  <a:cubicBezTo>
                    <a:pt x="34245" y="13999"/>
                    <a:pt x="30113" y="12729"/>
                    <a:pt x="25697" y="12479"/>
                  </a:cubicBezTo>
                  <a:cubicBezTo>
                    <a:pt x="24449" y="12409"/>
                    <a:pt x="23202" y="12379"/>
                    <a:pt x="21954" y="12379"/>
                  </a:cubicBezTo>
                  <a:cubicBezTo>
                    <a:pt x="18881" y="12379"/>
                    <a:pt x="15809" y="12558"/>
                    <a:pt x="12741" y="12746"/>
                  </a:cubicBezTo>
                  <a:cubicBezTo>
                    <a:pt x="9315" y="12958"/>
                    <a:pt x="5883" y="13109"/>
                    <a:pt x="2471" y="13588"/>
                  </a:cubicBezTo>
                  <a:cubicBezTo>
                    <a:pt x="1651" y="13702"/>
                    <a:pt x="825" y="13831"/>
                    <a:pt x="0" y="13986"/>
                  </a:cubicBezTo>
                  <a:lnTo>
                    <a:pt x="0" y="21931"/>
                  </a:lnTo>
                  <a:cubicBezTo>
                    <a:pt x="3093" y="20622"/>
                    <a:pt x="6277" y="19799"/>
                    <a:pt x="9551" y="19799"/>
                  </a:cubicBezTo>
                  <a:cubicBezTo>
                    <a:pt x="10632" y="19799"/>
                    <a:pt x="11722" y="19889"/>
                    <a:pt x="12823" y="20080"/>
                  </a:cubicBezTo>
                  <a:cubicBezTo>
                    <a:pt x="20488" y="21419"/>
                    <a:pt x="27144" y="26632"/>
                    <a:pt x="33499" y="31891"/>
                  </a:cubicBezTo>
                  <a:cubicBezTo>
                    <a:pt x="45486" y="41811"/>
                    <a:pt x="59912" y="45476"/>
                    <a:pt x="74081" y="45476"/>
                  </a:cubicBezTo>
                  <a:cubicBezTo>
                    <a:pt x="74665" y="45476"/>
                    <a:pt x="75248" y="45470"/>
                    <a:pt x="75831" y="45458"/>
                  </a:cubicBezTo>
                  <a:cubicBezTo>
                    <a:pt x="90804" y="45142"/>
                    <a:pt x="106177" y="41401"/>
                    <a:pt x="119282" y="31968"/>
                  </a:cubicBezTo>
                  <a:cubicBezTo>
                    <a:pt x="125990" y="27139"/>
                    <a:pt x="132221" y="21338"/>
                    <a:pt x="138817" y="16271"/>
                  </a:cubicBezTo>
                  <a:cubicBezTo>
                    <a:pt x="142143" y="13714"/>
                    <a:pt x="145448" y="11379"/>
                    <a:pt x="149316" y="10440"/>
                  </a:cubicBezTo>
                  <a:cubicBezTo>
                    <a:pt x="150812" y="10078"/>
                    <a:pt x="152323" y="9917"/>
                    <a:pt x="153836" y="9917"/>
                  </a:cubicBezTo>
                  <a:cubicBezTo>
                    <a:pt x="155625" y="9917"/>
                    <a:pt x="157416" y="10142"/>
                    <a:pt x="159185" y="10527"/>
                  </a:cubicBezTo>
                  <a:cubicBezTo>
                    <a:pt x="162983" y="11352"/>
                    <a:pt x="166672" y="12839"/>
                    <a:pt x="170334" y="14321"/>
                  </a:cubicBezTo>
                  <a:cubicBezTo>
                    <a:pt x="174482" y="15997"/>
                    <a:pt x="178713" y="17383"/>
                    <a:pt x="182992" y="18407"/>
                  </a:cubicBezTo>
                  <a:cubicBezTo>
                    <a:pt x="186653" y="19282"/>
                    <a:pt x="190426" y="19787"/>
                    <a:pt x="194193" y="19787"/>
                  </a:cubicBezTo>
                  <a:cubicBezTo>
                    <a:pt x="197694" y="19787"/>
                    <a:pt x="201190" y="19351"/>
                    <a:pt x="204587" y="18369"/>
                  </a:cubicBezTo>
                  <a:cubicBezTo>
                    <a:pt x="206831" y="17721"/>
                    <a:pt x="209570" y="16218"/>
                    <a:pt x="208195" y="12736"/>
                  </a:cubicBezTo>
                  <a:cubicBezTo>
                    <a:pt x="207019" y="9759"/>
                    <a:pt x="203809" y="8201"/>
                    <a:pt x="201535" y="7001"/>
                  </a:cubicBezTo>
                  <a:cubicBezTo>
                    <a:pt x="195238" y="3676"/>
                    <a:pt x="188684" y="1200"/>
                    <a:pt x="181872" y="426"/>
                  </a:cubicBezTo>
                  <a:cubicBezTo>
                    <a:pt x="179055" y="106"/>
                    <a:pt x="176227" y="0"/>
                    <a:pt x="173399" y="0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" name="Google Shape;45;p3"/>
            <p:cNvSpPr/>
            <p:nvPr/>
          </p:nvSpPr>
          <p:spPr>
            <a:xfrm rot="10800000" flipH="1">
              <a:off x="-89101" y="2398138"/>
              <a:ext cx="819678" cy="314658"/>
            </a:xfrm>
            <a:custGeom>
              <a:avLst/>
              <a:gdLst/>
              <a:ahLst/>
              <a:cxnLst/>
              <a:rect l="l" t="t" r="r" b="b"/>
              <a:pathLst>
                <a:path w="20483" h="7863" extrusionOk="0">
                  <a:moveTo>
                    <a:pt x="10679" y="1"/>
                  </a:moveTo>
                  <a:cubicBezTo>
                    <a:pt x="7200" y="1"/>
                    <a:pt x="3530" y="930"/>
                    <a:pt x="0" y="1036"/>
                  </a:cubicBezTo>
                  <a:lnTo>
                    <a:pt x="0" y="7210"/>
                  </a:lnTo>
                  <a:cubicBezTo>
                    <a:pt x="73" y="7210"/>
                    <a:pt x="146" y="7210"/>
                    <a:pt x="218" y="7210"/>
                  </a:cubicBezTo>
                  <a:cubicBezTo>
                    <a:pt x="2966" y="7210"/>
                    <a:pt x="5723" y="7366"/>
                    <a:pt x="8473" y="7532"/>
                  </a:cubicBezTo>
                  <a:cubicBezTo>
                    <a:pt x="10471" y="7652"/>
                    <a:pt x="12481" y="7858"/>
                    <a:pt x="14482" y="7862"/>
                  </a:cubicBezTo>
                  <a:cubicBezTo>
                    <a:pt x="14579" y="7862"/>
                    <a:pt x="14677" y="7863"/>
                    <a:pt x="14776" y="7863"/>
                  </a:cubicBezTo>
                  <a:cubicBezTo>
                    <a:pt x="16107" y="7863"/>
                    <a:pt x="17589" y="7805"/>
                    <a:pt x="18794" y="7093"/>
                  </a:cubicBezTo>
                  <a:cubicBezTo>
                    <a:pt x="20483" y="6096"/>
                    <a:pt x="19330" y="4228"/>
                    <a:pt x="18366" y="3075"/>
                  </a:cubicBezTo>
                  <a:cubicBezTo>
                    <a:pt x="16959" y="1395"/>
                    <a:pt x="15150" y="529"/>
                    <a:pt x="13253" y="203"/>
                  </a:cubicBezTo>
                  <a:cubicBezTo>
                    <a:pt x="12410" y="59"/>
                    <a:pt x="11551" y="1"/>
                    <a:pt x="10679" y="1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" name="Google Shape;46;p3"/>
            <p:cNvSpPr/>
            <p:nvPr/>
          </p:nvSpPr>
          <p:spPr>
            <a:xfrm rot="10800000" flipH="1">
              <a:off x="-89101" y="1041269"/>
              <a:ext cx="9361694" cy="2012360"/>
            </a:xfrm>
            <a:custGeom>
              <a:avLst/>
              <a:gdLst/>
              <a:ahLst/>
              <a:cxnLst/>
              <a:rect l="l" t="t" r="r" b="b"/>
              <a:pathLst>
                <a:path w="233940" h="50287" extrusionOk="0">
                  <a:moveTo>
                    <a:pt x="233940" y="0"/>
                  </a:moveTo>
                  <a:cubicBezTo>
                    <a:pt x="230479" y="1532"/>
                    <a:pt x="227264" y="3838"/>
                    <a:pt x="224035" y="6016"/>
                  </a:cubicBezTo>
                  <a:cubicBezTo>
                    <a:pt x="219999" y="8735"/>
                    <a:pt x="215918" y="11195"/>
                    <a:pt x="211510" y="12795"/>
                  </a:cubicBezTo>
                  <a:cubicBezTo>
                    <a:pt x="205977" y="14804"/>
                    <a:pt x="200252" y="15619"/>
                    <a:pt x="194517" y="15619"/>
                  </a:cubicBezTo>
                  <a:cubicBezTo>
                    <a:pt x="191019" y="15619"/>
                    <a:pt x="187518" y="15316"/>
                    <a:pt x="184053" y="14796"/>
                  </a:cubicBezTo>
                  <a:cubicBezTo>
                    <a:pt x="174879" y="13417"/>
                    <a:pt x="165892" y="10575"/>
                    <a:pt x="156983" y="7553"/>
                  </a:cubicBezTo>
                  <a:cubicBezTo>
                    <a:pt x="154186" y="6603"/>
                    <a:pt x="151295" y="5923"/>
                    <a:pt x="148402" y="5923"/>
                  </a:cubicBezTo>
                  <a:cubicBezTo>
                    <a:pt x="147105" y="5923"/>
                    <a:pt x="145807" y="6060"/>
                    <a:pt x="144518" y="6370"/>
                  </a:cubicBezTo>
                  <a:cubicBezTo>
                    <a:pt x="141010" y="7213"/>
                    <a:pt x="137841" y="9316"/>
                    <a:pt x="134862" y="11732"/>
                  </a:cubicBezTo>
                  <a:cubicBezTo>
                    <a:pt x="131415" y="14529"/>
                    <a:pt x="128149" y="17665"/>
                    <a:pt x="124700" y="20457"/>
                  </a:cubicBezTo>
                  <a:cubicBezTo>
                    <a:pt x="120681" y="23709"/>
                    <a:pt x="116461" y="26565"/>
                    <a:pt x="112085" y="28971"/>
                  </a:cubicBezTo>
                  <a:cubicBezTo>
                    <a:pt x="103869" y="33488"/>
                    <a:pt x="95132" y="36387"/>
                    <a:pt x="86236" y="37674"/>
                  </a:cubicBezTo>
                  <a:cubicBezTo>
                    <a:pt x="82434" y="38224"/>
                    <a:pt x="78620" y="38471"/>
                    <a:pt x="74803" y="38471"/>
                  </a:cubicBezTo>
                  <a:cubicBezTo>
                    <a:pt x="58405" y="38471"/>
                    <a:pt x="41951" y="33908"/>
                    <a:pt x="26125" y="29171"/>
                  </a:cubicBezTo>
                  <a:cubicBezTo>
                    <a:pt x="17408" y="26561"/>
                    <a:pt x="8732" y="23693"/>
                    <a:pt x="0" y="21148"/>
                  </a:cubicBezTo>
                  <a:lnTo>
                    <a:pt x="0" y="30371"/>
                  </a:lnTo>
                  <a:cubicBezTo>
                    <a:pt x="3472" y="33108"/>
                    <a:pt x="7489" y="35009"/>
                    <a:pt x="11115" y="36595"/>
                  </a:cubicBezTo>
                  <a:cubicBezTo>
                    <a:pt x="17532" y="39404"/>
                    <a:pt x="24220" y="41608"/>
                    <a:pt x="30929" y="42938"/>
                  </a:cubicBezTo>
                  <a:cubicBezTo>
                    <a:pt x="38228" y="44386"/>
                    <a:pt x="45630" y="44923"/>
                    <a:pt x="53022" y="44923"/>
                  </a:cubicBezTo>
                  <a:cubicBezTo>
                    <a:pt x="55748" y="44923"/>
                    <a:pt x="58473" y="44850"/>
                    <a:pt x="61191" y="44723"/>
                  </a:cubicBezTo>
                  <a:cubicBezTo>
                    <a:pt x="71533" y="44237"/>
                    <a:pt x="81978" y="43258"/>
                    <a:pt x="92233" y="41498"/>
                  </a:cubicBezTo>
                  <a:cubicBezTo>
                    <a:pt x="102742" y="39694"/>
                    <a:pt x="112661" y="35767"/>
                    <a:pt x="122701" y="31597"/>
                  </a:cubicBezTo>
                  <a:cubicBezTo>
                    <a:pt x="132437" y="27557"/>
                    <a:pt x="142206" y="24207"/>
                    <a:pt x="152521" y="24092"/>
                  </a:cubicBezTo>
                  <a:cubicBezTo>
                    <a:pt x="152754" y="24089"/>
                    <a:pt x="152988" y="24088"/>
                    <a:pt x="153222" y="24088"/>
                  </a:cubicBezTo>
                  <a:cubicBezTo>
                    <a:pt x="163194" y="24088"/>
                    <a:pt x="173100" y="26520"/>
                    <a:pt x="182555" y="30450"/>
                  </a:cubicBezTo>
                  <a:cubicBezTo>
                    <a:pt x="187610" y="32550"/>
                    <a:pt x="192565" y="35025"/>
                    <a:pt x="197604" y="37193"/>
                  </a:cubicBezTo>
                  <a:cubicBezTo>
                    <a:pt x="202625" y="39352"/>
                    <a:pt x="207681" y="41382"/>
                    <a:pt x="212770" y="43265"/>
                  </a:cubicBezTo>
                  <a:cubicBezTo>
                    <a:pt x="219747" y="45846"/>
                    <a:pt x="226825" y="48256"/>
                    <a:pt x="233940" y="50286"/>
                  </a:cubicBezTo>
                  <a:lnTo>
                    <a:pt x="233940" y="34729"/>
                  </a:lnTo>
                  <a:cubicBezTo>
                    <a:pt x="233339" y="34539"/>
                    <a:pt x="232731" y="34368"/>
                    <a:pt x="232112" y="34224"/>
                  </a:cubicBezTo>
                  <a:cubicBezTo>
                    <a:pt x="229270" y="33551"/>
                    <a:pt x="226381" y="33250"/>
                    <a:pt x="223499" y="32996"/>
                  </a:cubicBezTo>
                  <a:cubicBezTo>
                    <a:pt x="219753" y="32668"/>
                    <a:pt x="216005" y="32333"/>
                    <a:pt x="212261" y="31960"/>
                  </a:cubicBezTo>
                  <a:cubicBezTo>
                    <a:pt x="208072" y="31543"/>
                    <a:pt x="203886" y="31089"/>
                    <a:pt x="199705" y="30539"/>
                  </a:cubicBezTo>
                  <a:cubicBezTo>
                    <a:pt x="195713" y="30014"/>
                    <a:pt x="191661" y="29550"/>
                    <a:pt x="187710" y="28635"/>
                  </a:cubicBezTo>
                  <a:cubicBezTo>
                    <a:pt x="184185" y="27821"/>
                    <a:pt x="180587" y="27222"/>
                    <a:pt x="177204" y="25665"/>
                  </a:cubicBezTo>
                  <a:cubicBezTo>
                    <a:pt x="175719" y="24980"/>
                    <a:pt x="173996" y="24080"/>
                    <a:pt x="173054" y="22380"/>
                  </a:cubicBezTo>
                  <a:cubicBezTo>
                    <a:pt x="172381" y="21164"/>
                    <a:pt x="172300" y="19467"/>
                    <a:pt x="173266" y="18466"/>
                  </a:cubicBezTo>
                  <a:cubicBezTo>
                    <a:pt x="174400" y="17293"/>
                    <a:pt x="176205" y="17248"/>
                    <a:pt x="177591" y="17230"/>
                  </a:cubicBezTo>
                  <a:cubicBezTo>
                    <a:pt x="177667" y="17230"/>
                    <a:pt x="177743" y="17229"/>
                    <a:pt x="177820" y="17229"/>
                  </a:cubicBezTo>
                  <a:cubicBezTo>
                    <a:pt x="179957" y="17229"/>
                    <a:pt x="182098" y="17572"/>
                    <a:pt x="184206" y="17983"/>
                  </a:cubicBezTo>
                  <a:cubicBezTo>
                    <a:pt x="186167" y="18365"/>
                    <a:pt x="188113" y="18845"/>
                    <a:pt x="190056" y="19342"/>
                  </a:cubicBezTo>
                  <a:cubicBezTo>
                    <a:pt x="192155" y="19880"/>
                    <a:pt x="194290" y="20178"/>
                    <a:pt x="196416" y="20482"/>
                  </a:cubicBezTo>
                  <a:cubicBezTo>
                    <a:pt x="200378" y="21047"/>
                    <a:pt x="204372" y="21430"/>
                    <a:pt x="208364" y="21430"/>
                  </a:cubicBezTo>
                  <a:cubicBezTo>
                    <a:pt x="209889" y="21430"/>
                    <a:pt x="211413" y="21374"/>
                    <a:pt x="212936" y="21251"/>
                  </a:cubicBezTo>
                  <a:cubicBezTo>
                    <a:pt x="218320" y="20818"/>
                    <a:pt x="223791" y="19532"/>
                    <a:pt x="228641" y="16425"/>
                  </a:cubicBezTo>
                  <a:cubicBezTo>
                    <a:pt x="230586" y="15179"/>
                    <a:pt x="232358" y="13636"/>
                    <a:pt x="233940" y="11842"/>
                  </a:cubicBezTo>
                  <a:lnTo>
                    <a:pt x="233940" y="0"/>
                  </a:ln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" name="Google Shape;47;p3"/>
            <p:cNvSpPr/>
            <p:nvPr/>
          </p:nvSpPr>
          <p:spPr>
            <a:xfrm rot="10800000" flipH="1">
              <a:off x="-88861" y="622227"/>
              <a:ext cx="5153814" cy="1015564"/>
            </a:xfrm>
            <a:custGeom>
              <a:avLst/>
              <a:gdLst/>
              <a:ahLst/>
              <a:cxnLst/>
              <a:rect l="l" t="t" r="r" b="b"/>
              <a:pathLst>
                <a:path w="128789" h="25378" extrusionOk="0">
                  <a:moveTo>
                    <a:pt x="125460" y="1"/>
                  </a:moveTo>
                  <a:cubicBezTo>
                    <a:pt x="124112" y="1"/>
                    <a:pt x="122755" y="233"/>
                    <a:pt x="121432" y="495"/>
                  </a:cubicBezTo>
                  <a:cubicBezTo>
                    <a:pt x="117708" y="1235"/>
                    <a:pt x="114038" y="2428"/>
                    <a:pt x="110408" y="3702"/>
                  </a:cubicBezTo>
                  <a:cubicBezTo>
                    <a:pt x="101528" y="6816"/>
                    <a:pt x="92732" y="10293"/>
                    <a:pt x="83787" y="13112"/>
                  </a:cubicBezTo>
                  <a:cubicBezTo>
                    <a:pt x="72182" y="16772"/>
                    <a:pt x="60329" y="19483"/>
                    <a:pt x="48340" y="19746"/>
                  </a:cubicBezTo>
                  <a:cubicBezTo>
                    <a:pt x="47589" y="19762"/>
                    <a:pt x="46838" y="19771"/>
                    <a:pt x="46087" y="19771"/>
                  </a:cubicBezTo>
                  <a:cubicBezTo>
                    <a:pt x="36277" y="19771"/>
                    <a:pt x="26528" y="18319"/>
                    <a:pt x="17277" y="13958"/>
                  </a:cubicBezTo>
                  <a:cubicBezTo>
                    <a:pt x="14817" y="12796"/>
                    <a:pt x="12434" y="11433"/>
                    <a:pt x="10052" y="10038"/>
                  </a:cubicBezTo>
                  <a:cubicBezTo>
                    <a:pt x="7467" y="8528"/>
                    <a:pt x="4765" y="7378"/>
                    <a:pt x="2106" y="6103"/>
                  </a:cubicBezTo>
                  <a:cubicBezTo>
                    <a:pt x="1402" y="5766"/>
                    <a:pt x="699" y="5418"/>
                    <a:pt x="0" y="5056"/>
                  </a:cubicBezTo>
                  <a:lnTo>
                    <a:pt x="0" y="11211"/>
                  </a:lnTo>
                  <a:cubicBezTo>
                    <a:pt x="4701" y="13100"/>
                    <a:pt x="9362" y="15161"/>
                    <a:pt x="14041" y="17090"/>
                  </a:cubicBezTo>
                  <a:cubicBezTo>
                    <a:pt x="16400" y="18063"/>
                    <a:pt x="18775" y="19117"/>
                    <a:pt x="21195" y="19846"/>
                  </a:cubicBezTo>
                  <a:cubicBezTo>
                    <a:pt x="23656" y="20587"/>
                    <a:pt x="26170" y="20896"/>
                    <a:pt x="28695" y="21030"/>
                  </a:cubicBezTo>
                  <a:cubicBezTo>
                    <a:pt x="33506" y="21285"/>
                    <a:pt x="38258" y="21488"/>
                    <a:pt x="43036" y="22348"/>
                  </a:cubicBezTo>
                  <a:cubicBezTo>
                    <a:pt x="47992" y="23241"/>
                    <a:pt x="52914" y="24461"/>
                    <a:pt x="57900" y="25055"/>
                  </a:cubicBezTo>
                  <a:cubicBezTo>
                    <a:pt x="59669" y="25266"/>
                    <a:pt x="61430" y="25377"/>
                    <a:pt x="63185" y="25377"/>
                  </a:cubicBezTo>
                  <a:cubicBezTo>
                    <a:pt x="66528" y="25377"/>
                    <a:pt x="69851" y="24974"/>
                    <a:pt x="73168" y="24091"/>
                  </a:cubicBezTo>
                  <a:cubicBezTo>
                    <a:pt x="82572" y="21585"/>
                    <a:pt x="91311" y="16379"/>
                    <a:pt x="100290" y="12209"/>
                  </a:cubicBezTo>
                  <a:cubicBezTo>
                    <a:pt x="102551" y="11159"/>
                    <a:pt x="104832" y="10174"/>
                    <a:pt x="107142" y="9317"/>
                  </a:cubicBezTo>
                  <a:cubicBezTo>
                    <a:pt x="109515" y="8437"/>
                    <a:pt x="111919" y="7831"/>
                    <a:pt x="114326" y="7132"/>
                  </a:cubicBezTo>
                  <a:cubicBezTo>
                    <a:pt x="119263" y="5699"/>
                    <a:pt x="123997" y="3389"/>
                    <a:pt x="128789" y="1350"/>
                  </a:cubicBezTo>
                  <a:cubicBezTo>
                    <a:pt x="128436" y="255"/>
                    <a:pt x="127130" y="101"/>
                    <a:pt x="126329" y="35"/>
                  </a:cubicBezTo>
                  <a:cubicBezTo>
                    <a:pt x="126040" y="12"/>
                    <a:pt x="125750" y="1"/>
                    <a:pt x="125460" y="1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" name="Google Shape;48;p3"/>
            <p:cNvSpPr/>
            <p:nvPr/>
          </p:nvSpPr>
          <p:spPr>
            <a:xfrm rot="10800000" flipH="1">
              <a:off x="-89101" y="-787656"/>
              <a:ext cx="949935" cy="459281"/>
            </a:xfrm>
            <a:custGeom>
              <a:avLst/>
              <a:gdLst/>
              <a:ahLst/>
              <a:cxnLst/>
              <a:rect l="l" t="t" r="r" b="b"/>
              <a:pathLst>
                <a:path w="23738" h="11477" extrusionOk="0">
                  <a:moveTo>
                    <a:pt x="0" y="0"/>
                  </a:moveTo>
                  <a:lnTo>
                    <a:pt x="0" y="7277"/>
                  </a:lnTo>
                  <a:cubicBezTo>
                    <a:pt x="3475" y="8436"/>
                    <a:pt x="6937" y="9675"/>
                    <a:pt x="10474" y="10467"/>
                  </a:cubicBezTo>
                  <a:cubicBezTo>
                    <a:pt x="12599" y="10942"/>
                    <a:pt x="14945" y="11477"/>
                    <a:pt x="17230" y="11477"/>
                  </a:cubicBezTo>
                  <a:cubicBezTo>
                    <a:pt x="18607" y="11477"/>
                    <a:pt x="19963" y="11282"/>
                    <a:pt x="21233" y="10762"/>
                  </a:cubicBezTo>
                  <a:cubicBezTo>
                    <a:pt x="22964" y="10052"/>
                    <a:pt x="23737" y="8373"/>
                    <a:pt x="22783" y="6233"/>
                  </a:cubicBezTo>
                  <a:cubicBezTo>
                    <a:pt x="21854" y="4148"/>
                    <a:pt x="19780" y="3350"/>
                    <a:pt x="18049" y="2892"/>
                  </a:cubicBezTo>
                  <a:cubicBezTo>
                    <a:pt x="14044" y="1834"/>
                    <a:pt x="9964" y="2398"/>
                    <a:pt x="5923" y="1958"/>
                  </a:cubicBezTo>
                  <a:cubicBezTo>
                    <a:pt x="3848" y="1734"/>
                    <a:pt x="1868" y="1036"/>
                    <a:pt x="0" y="0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" name="Google Shape;49;p3"/>
            <p:cNvSpPr/>
            <p:nvPr/>
          </p:nvSpPr>
          <p:spPr>
            <a:xfrm rot="10800000" flipH="1">
              <a:off x="-89101" y="-905085"/>
              <a:ext cx="9361814" cy="2217890"/>
            </a:xfrm>
            <a:custGeom>
              <a:avLst/>
              <a:gdLst/>
              <a:ahLst/>
              <a:cxnLst/>
              <a:rect l="l" t="t" r="r" b="b"/>
              <a:pathLst>
                <a:path w="233943" h="55423" extrusionOk="0">
                  <a:moveTo>
                    <a:pt x="144772" y="1"/>
                  </a:moveTo>
                  <a:cubicBezTo>
                    <a:pt x="142102" y="1"/>
                    <a:pt x="139431" y="96"/>
                    <a:pt x="136766" y="286"/>
                  </a:cubicBezTo>
                  <a:cubicBezTo>
                    <a:pt x="128012" y="909"/>
                    <a:pt x="119276" y="2552"/>
                    <a:pt x="110812" y="5489"/>
                  </a:cubicBezTo>
                  <a:cubicBezTo>
                    <a:pt x="106624" y="6944"/>
                    <a:pt x="102575" y="8874"/>
                    <a:pt x="98468" y="10653"/>
                  </a:cubicBezTo>
                  <a:cubicBezTo>
                    <a:pt x="93953" y="12609"/>
                    <a:pt x="89399" y="14424"/>
                    <a:pt x="84794" y="16010"/>
                  </a:cubicBezTo>
                  <a:cubicBezTo>
                    <a:pt x="74251" y="19642"/>
                    <a:pt x="63428" y="21981"/>
                    <a:pt x="52620" y="21981"/>
                  </a:cubicBezTo>
                  <a:cubicBezTo>
                    <a:pt x="45059" y="21981"/>
                    <a:pt x="37505" y="20836"/>
                    <a:pt x="30059" y="18189"/>
                  </a:cubicBezTo>
                  <a:cubicBezTo>
                    <a:pt x="25579" y="16596"/>
                    <a:pt x="21178" y="14667"/>
                    <a:pt x="16828" y="12578"/>
                  </a:cubicBezTo>
                  <a:cubicBezTo>
                    <a:pt x="12514" y="10509"/>
                    <a:pt x="8272" y="8266"/>
                    <a:pt x="3815" y="6712"/>
                  </a:cubicBezTo>
                  <a:cubicBezTo>
                    <a:pt x="2549" y="6272"/>
                    <a:pt x="1276" y="5888"/>
                    <a:pt x="0" y="5548"/>
                  </a:cubicBezTo>
                  <a:lnTo>
                    <a:pt x="0" y="23614"/>
                  </a:lnTo>
                  <a:cubicBezTo>
                    <a:pt x="12657" y="29572"/>
                    <a:pt x="26166" y="33013"/>
                    <a:pt x="39600" y="33024"/>
                  </a:cubicBezTo>
                  <a:cubicBezTo>
                    <a:pt x="39625" y="33024"/>
                    <a:pt x="39649" y="33024"/>
                    <a:pt x="39674" y="33024"/>
                  </a:cubicBezTo>
                  <a:cubicBezTo>
                    <a:pt x="43920" y="33024"/>
                    <a:pt x="48167" y="32654"/>
                    <a:pt x="52367" y="31843"/>
                  </a:cubicBezTo>
                  <a:cubicBezTo>
                    <a:pt x="54553" y="31420"/>
                    <a:pt x="56709" y="30737"/>
                    <a:pt x="58881" y="30217"/>
                  </a:cubicBezTo>
                  <a:cubicBezTo>
                    <a:pt x="61539" y="29579"/>
                    <a:pt x="64252" y="29008"/>
                    <a:pt x="66965" y="29005"/>
                  </a:cubicBezTo>
                  <a:cubicBezTo>
                    <a:pt x="66982" y="29005"/>
                    <a:pt x="66999" y="29005"/>
                    <a:pt x="67017" y="29005"/>
                  </a:cubicBezTo>
                  <a:cubicBezTo>
                    <a:pt x="68762" y="29005"/>
                    <a:pt x="71102" y="29156"/>
                    <a:pt x="72309" y="31005"/>
                  </a:cubicBezTo>
                  <a:cubicBezTo>
                    <a:pt x="73261" y="32464"/>
                    <a:pt x="73035" y="34779"/>
                    <a:pt x="72433" y="36381"/>
                  </a:cubicBezTo>
                  <a:cubicBezTo>
                    <a:pt x="71760" y="38175"/>
                    <a:pt x="70452" y="39418"/>
                    <a:pt x="69067" y="40261"/>
                  </a:cubicBezTo>
                  <a:cubicBezTo>
                    <a:pt x="65139" y="42655"/>
                    <a:pt x="60371" y="42850"/>
                    <a:pt x="56096" y="42852"/>
                  </a:cubicBezTo>
                  <a:cubicBezTo>
                    <a:pt x="56089" y="42852"/>
                    <a:pt x="56082" y="42852"/>
                    <a:pt x="56075" y="42852"/>
                  </a:cubicBezTo>
                  <a:cubicBezTo>
                    <a:pt x="46902" y="42852"/>
                    <a:pt x="37792" y="41022"/>
                    <a:pt x="28834" y="38660"/>
                  </a:cubicBezTo>
                  <a:cubicBezTo>
                    <a:pt x="19225" y="36125"/>
                    <a:pt x="9684" y="33151"/>
                    <a:pt x="0" y="31087"/>
                  </a:cubicBezTo>
                  <a:lnTo>
                    <a:pt x="0" y="40459"/>
                  </a:lnTo>
                  <a:cubicBezTo>
                    <a:pt x="415" y="40687"/>
                    <a:pt x="838" y="40900"/>
                    <a:pt x="1269" y="41094"/>
                  </a:cubicBezTo>
                  <a:cubicBezTo>
                    <a:pt x="3834" y="42246"/>
                    <a:pt x="6360" y="42550"/>
                    <a:pt x="9049" y="42595"/>
                  </a:cubicBezTo>
                  <a:cubicBezTo>
                    <a:pt x="11321" y="42632"/>
                    <a:pt x="13601" y="42650"/>
                    <a:pt x="15862" y="42966"/>
                  </a:cubicBezTo>
                  <a:cubicBezTo>
                    <a:pt x="17766" y="43232"/>
                    <a:pt x="19811" y="43645"/>
                    <a:pt x="21476" y="44925"/>
                  </a:cubicBezTo>
                  <a:cubicBezTo>
                    <a:pt x="22689" y="45858"/>
                    <a:pt x="23822" y="47631"/>
                    <a:pt x="23620" y="49546"/>
                  </a:cubicBezTo>
                  <a:cubicBezTo>
                    <a:pt x="23450" y="51198"/>
                    <a:pt x="22153" y="51995"/>
                    <a:pt x="21013" y="52388"/>
                  </a:cubicBezTo>
                  <a:cubicBezTo>
                    <a:pt x="19769" y="52816"/>
                    <a:pt x="18468" y="52983"/>
                    <a:pt x="17149" y="52983"/>
                  </a:cubicBezTo>
                  <a:cubicBezTo>
                    <a:pt x="14678" y="52983"/>
                    <a:pt x="12147" y="52396"/>
                    <a:pt x="9822" y="51845"/>
                  </a:cubicBezTo>
                  <a:cubicBezTo>
                    <a:pt x="6510" y="51059"/>
                    <a:pt x="3259" y="49899"/>
                    <a:pt x="0" y="48810"/>
                  </a:cubicBezTo>
                  <a:lnTo>
                    <a:pt x="0" y="54602"/>
                  </a:lnTo>
                  <a:cubicBezTo>
                    <a:pt x="5036" y="55007"/>
                    <a:pt x="10079" y="55225"/>
                    <a:pt x="15119" y="55348"/>
                  </a:cubicBezTo>
                  <a:cubicBezTo>
                    <a:pt x="17082" y="55396"/>
                    <a:pt x="19048" y="55423"/>
                    <a:pt x="21015" y="55423"/>
                  </a:cubicBezTo>
                  <a:cubicBezTo>
                    <a:pt x="29997" y="55423"/>
                    <a:pt x="38994" y="54866"/>
                    <a:pt x="47880" y="53219"/>
                  </a:cubicBezTo>
                  <a:cubicBezTo>
                    <a:pt x="52943" y="52282"/>
                    <a:pt x="58028" y="51048"/>
                    <a:pt x="62912" y="49101"/>
                  </a:cubicBezTo>
                  <a:cubicBezTo>
                    <a:pt x="67581" y="47240"/>
                    <a:pt x="72025" y="44594"/>
                    <a:pt x="76326" y="41657"/>
                  </a:cubicBezTo>
                  <a:cubicBezTo>
                    <a:pt x="84683" y="35949"/>
                    <a:pt x="92557" y="29085"/>
                    <a:pt x="101261" y="24207"/>
                  </a:cubicBezTo>
                  <a:cubicBezTo>
                    <a:pt x="110109" y="19249"/>
                    <a:pt x="119692" y="17446"/>
                    <a:pt x="129288" y="16670"/>
                  </a:cubicBezTo>
                  <a:cubicBezTo>
                    <a:pt x="132649" y="16399"/>
                    <a:pt x="136013" y="16271"/>
                    <a:pt x="139377" y="16271"/>
                  </a:cubicBezTo>
                  <a:cubicBezTo>
                    <a:pt x="157478" y="16271"/>
                    <a:pt x="175585" y="19963"/>
                    <a:pt x="193212" y="24804"/>
                  </a:cubicBezTo>
                  <a:cubicBezTo>
                    <a:pt x="203630" y="27665"/>
                    <a:pt x="214279" y="30372"/>
                    <a:pt x="224304" y="35040"/>
                  </a:cubicBezTo>
                  <a:cubicBezTo>
                    <a:pt x="227597" y="36575"/>
                    <a:pt x="230795" y="38437"/>
                    <a:pt x="233942" y="40411"/>
                  </a:cubicBezTo>
                  <a:lnTo>
                    <a:pt x="233942" y="31703"/>
                  </a:lnTo>
                  <a:cubicBezTo>
                    <a:pt x="228231" y="27859"/>
                    <a:pt x="222155" y="24807"/>
                    <a:pt x="216214" y="21705"/>
                  </a:cubicBezTo>
                  <a:cubicBezTo>
                    <a:pt x="207456" y="17134"/>
                    <a:pt x="198525" y="13002"/>
                    <a:pt x="189487" y="9410"/>
                  </a:cubicBezTo>
                  <a:cubicBezTo>
                    <a:pt x="180687" y="5912"/>
                    <a:pt x="171778" y="2926"/>
                    <a:pt x="162615" y="1437"/>
                  </a:cubicBezTo>
                  <a:cubicBezTo>
                    <a:pt x="156702" y="476"/>
                    <a:pt x="150736" y="1"/>
                    <a:pt x="144772" y="1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" name="Google Shape;50;p3"/>
            <p:cNvSpPr/>
            <p:nvPr/>
          </p:nvSpPr>
          <p:spPr>
            <a:xfrm rot="10800000" flipH="1">
              <a:off x="4312517" y="-1778160"/>
              <a:ext cx="4960169" cy="2176352"/>
            </a:xfrm>
            <a:custGeom>
              <a:avLst/>
              <a:gdLst/>
              <a:ahLst/>
              <a:cxnLst/>
              <a:rect l="l" t="t" r="r" b="b"/>
              <a:pathLst>
                <a:path w="123950" h="54385" extrusionOk="0">
                  <a:moveTo>
                    <a:pt x="25687" y="0"/>
                  </a:moveTo>
                  <a:cubicBezTo>
                    <a:pt x="25613" y="0"/>
                    <a:pt x="25540" y="0"/>
                    <a:pt x="25467" y="0"/>
                  </a:cubicBezTo>
                  <a:cubicBezTo>
                    <a:pt x="22189" y="8"/>
                    <a:pt x="18895" y="286"/>
                    <a:pt x="15653" y="893"/>
                  </a:cubicBezTo>
                  <a:cubicBezTo>
                    <a:pt x="12106" y="1558"/>
                    <a:pt x="8455" y="2579"/>
                    <a:pt x="5276" y="4757"/>
                  </a:cubicBezTo>
                  <a:cubicBezTo>
                    <a:pt x="2358" y="6754"/>
                    <a:pt x="1" y="10011"/>
                    <a:pt x="133" y="14446"/>
                  </a:cubicBezTo>
                  <a:cubicBezTo>
                    <a:pt x="289" y="19675"/>
                    <a:pt x="3866" y="23250"/>
                    <a:pt x="7286" y="25363"/>
                  </a:cubicBezTo>
                  <a:cubicBezTo>
                    <a:pt x="11223" y="27796"/>
                    <a:pt x="15408" y="28684"/>
                    <a:pt x="19651" y="28684"/>
                  </a:cubicBezTo>
                  <a:cubicBezTo>
                    <a:pt x="25154" y="28684"/>
                    <a:pt x="30756" y="27191"/>
                    <a:pt x="36046" y="25632"/>
                  </a:cubicBezTo>
                  <a:cubicBezTo>
                    <a:pt x="41465" y="24035"/>
                    <a:pt x="46862" y="22167"/>
                    <a:pt x="52380" y="21177"/>
                  </a:cubicBezTo>
                  <a:cubicBezTo>
                    <a:pt x="56587" y="20424"/>
                    <a:pt x="60828" y="20023"/>
                    <a:pt x="65073" y="20023"/>
                  </a:cubicBezTo>
                  <a:cubicBezTo>
                    <a:pt x="66363" y="20023"/>
                    <a:pt x="67654" y="20060"/>
                    <a:pt x="68944" y="20135"/>
                  </a:cubicBezTo>
                  <a:cubicBezTo>
                    <a:pt x="79965" y="20783"/>
                    <a:pt x="90870" y="24103"/>
                    <a:pt x="100937" y="29809"/>
                  </a:cubicBezTo>
                  <a:cubicBezTo>
                    <a:pt x="105755" y="32540"/>
                    <a:pt x="110519" y="35684"/>
                    <a:pt x="114557" y="40038"/>
                  </a:cubicBezTo>
                  <a:cubicBezTo>
                    <a:pt x="118056" y="43811"/>
                    <a:pt x="120978" y="48359"/>
                    <a:pt x="123419" y="53277"/>
                  </a:cubicBezTo>
                  <a:cubicBezTo>
                    <a:pt x="123600" y="53644"/>
                    <a:pt x="123773" y="54016"/>
                    <a:pt x="123950" y="54384"/>
                  </a:cubicBezTo>
                  <a:lnTo>
                    <a:pt x="123950" y="30590"/>
                  </a:lnTo>
                  <a:cubicBezTo>
                    <a:pt x="115011" y="23740"/>
                    <a:pt x="104675" y="20070"/>
                    <a:pt x="94699" y="16430"/>
                  </a:cubicBezTo>
                  <a:cubicBezTo>
                    <a:pt x="83278" y="12265"/>
                    <a:pt x="71945" y="7950"/>
                    <a:pt x="60279" y="4996"/>
                  </a:cubicBezTo>
                  <a:cubicBezTo>
                    <a:pt x="48938" y="2125"/>
                    <a:pt x="37275" y="0"/>
                    <a:pt x="25687" y="0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" name="Google Shape;51;p3"/>
            <p:cNvSpPr/>
            <p:nvPr/>
          </p:nvSpPr>
          <p:spPr>
            <a:xfrm rot="10800000" flipH="1">
              <a:off x="-89101" y="-2355943"/>
              <a:ext cx="4579363" cy="1972262"/>
            </a:xfrm>
            <a:custGeom>
              <a:avLst/>
              <a:gdLst/>
              <a:ahLst/>
              <a:cxnLst/>
              <a:rect l="l" t="t" r="r" b="b"/>
              <a:pathLst>
                <a:path w="114434" h="49285" extrusionOk="0">
                  <a:moveTo>
                    <a:pt x="97111" y="0"/>
                  </a:moveTo>
                  <a:cubicBezTo>
                    <a:pt x="92375" y="0"/>
                    <a:pt x="88229" y="4066"/>
                    <a:pt x="85079" y="8725"/>
                  </a:cubicBezTo>
                  <a:cubicBezTo>
                    <a:pt x="81036" y="14698"/>
                    <a:pt x="78056" y="22263"/>
                    <a:pt x="72346" y="26006"/>
                  </a:cubicBezTo>
                  <a:cubicBezTo>
                    <a:pt x="69011" y="28192"/>
                    <a:pt x="65286" y="29191"/>
                    <a:pt x="61597" y="29874"/>
                  </a:cubicBezTo>
                  <a:cubicBezTo>
                    <a:pt x="57172" y="30696"/>
                    <a:pt x="52733" y="31343"/>
                    <a:pt x="48270" y="31736"/>
                  </a:cubicBezTo>
                  <a:cubicBezTo>
                    <a:pt x="43819" y="32127"/>
                    <a:pt x="39334" y="32342"/>
                    <a:pt x="34849" y="32342"/>
                  </a:cubicBezTo>
                  <a:cubicBezTo>
                    <a:pt x="29827" y="32342"/>
                    <a:pt x="24804" y="32073"/>
                    <a:pt x="19828" y="31484"/>
                  </a:cubicBezTo>
                  <a:cubicBezTo>
                    <a:pt x="13156" y="30694"/>
                    <a:pt x="6527" y="29288"/>
                    <a:pt x="0" y="27342"/>
                  </a:cubicBezTo>
                  <a:lnTo>
                    <a:pt x="0" y="45284"/>
                  </a:lnTo>
                  <a:cubicBezTo>
                    <a:pt x="0" y="47494"/>
                    <a:pt x="1415" y="49285"/>
                    <a:pt x="3161" y="49285"/>
                  </a:cubicBezTo>
                  <a:lnTo>
                    <a:pt x="54554" y="49285"/>
                  </a:lnTo>
                  <a:cubicBezTo>
                    <a:pt x="57524" y="43691"/>
                    <a:pt x="61460" y="38933"/>
                    <a:pt x="66165" y="35699"/>
                  </a:cubicBezTo>
                  <a:cubicBezTo>
                    <a:pt x="74007" y="30307"/>
                    <a:pt x="82814" y="29860"/>
                    <a:pt x="91444" y="28199"/>
                  </a:cubicBezTo>
                  <a:cubicBezTo>
                    <a:pt x="94850" y="27544"/>
                    <a:pt x="98284" y="26656"/>
                    <a:pt x="101576" y="25345"/>
                  </a:cubicBezTo>
                  <a:cubicBezTo>
                    <a:pt x="104402" y="24220"/>
                    <a:pt x="107468" y="22637"/>
                    <a:pt x="109397" y="19658"/>
                  </a:cubicBezTo>
                  <a:cubicBezTo>
                    <a:pt x="114434" y="11884"/>
                    <a:pt x="106261" y="3395"/>
                    <a:pt x="100927" y="890"/>
                  </a:cubicBezTo>
                  <a:cubicBezTo>
                    <a:pt x="99620" y="276"/>
                    <a:pt x="98345" y="0"/>
                    <a:pt x="97111" y="0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" name="Google Shape;52;p3"/>
            <p:cNvSpPr/>
            <p:nvPr/>
          </p:nvSpPr>
          <p:spPr>
            <a:xfrm rot="10800000" flipH="1">
              <a:off x="2774626" y="-2355960"/>
              <a:ext cx="4319449" cy="712432"/>
            </a:xfrm>
            <a:custGeom>
              <a:avLst/>
              <a:gdLst/>
              <a:ahLst/>
              <a:cxnLst/>
              <a:rect l="l" t="t" r="r" b="b"/>
              <a:pathLst>
                <a:path w="107939" h="17803" extrusionOk="0">
                  <a:moveTo>
                    <a:pt x="27543" y="0"/>
                  </a:moveTo>
                  <a:cubicBezTo>
                    <a:pt x="27240" y="0"/>
                    <a:pt x="26937" y="6"/>
                    <a:pt x="26634" y="18"/>
                  </a:cubicBezTo>
                  <a:cubicBezTo>
                    <a:pt x="24027" y="121"/>
                    <a:pt x="21392" y="745"/>
                    <a:pt x="19094" y="2364"/>
                  </a:cubicBezTo>
                  <a:cubicBezTo>
                    <a:pt x="18481" y="2797"/>
                    <a:pt x="16577" y="4050"/>
                    <a:pt x="17537" y="5118"/>
                  </a:cubicBezTo>
                  <a:cubicBezTo>
                    <a:pt x="18117" y="5762"/>
                    <a:pt x="19161" y="5928"/>
                    <a:pt x="19890" y="6091"/>
                  </a:cubicBezTo>
                  <a:cubicBezTo>
                    <a:pt x="23855" y="6979"/>
                    <a:pt x="27949" y="6569"/>
                    <a:pt x="31949" y="6998"/>
                  </a:cubicBezTo>
                  <a:cubicBezTo>
                    <a:pt x="35180" y="7344"/>
                    <a:pt x="39652" y="7834"/>
                    <a:pt x="41798" y="11379"/>
                  </a:cubicBezTo>
                  <a:cubicBezTo>
                    <a:pt x="41873" y="11504"/>
                    <a:pt x="41874" y="11697"/>
                    <a:pt x="41748" y="11777"/>
                  </a:cubicBezTo>
                  <a:cubicBezTo>
                    <a:pt x="40684" y="12461"/>
                    <a:pt x="39488" y="12703"/>
                    <a:pt x="38262" y="12703"/>
                  </a:cubicBezTo>
                  <a:cubicBezTo>
                    <a:pt x="36542" y="12703"/>
                    <a:pt x="34763" y="12227"/>
                    <a:pt x="33207" y="11823"/>
                  </a:cubicBezTo>
                  <a:cubicBezTo>
                    <a:pt x="31601" y="11407"/>
                    <a:pt x="30013" y="10894"/>
                    <a:pt x="28412" y="10466"/>
                  </a:cubicBezTo>
                  <a:cubicBezTo>
                    <a:pt x="26593" y="9980"/>
                    <a:pt x="24742" y="9711"/>
                    <a:pt x="22919" y="9248"/>
                  </a:cubicBezTo>
                  <a:cubicBezTo>
                    <a:pt x="18811" y="8207"/>
                    <a:pt x="14751" y="6811"/>
                    <a:pt x="10581" y="6185"/>
                  </a:cubicBezTo>
                  <a:cubicBezTo>
                    <a:pt x="9499" y="6023"/>
                    <a:pt x="8286" y="5852"/>
                    <a:pt x="7075" y="5852"/>
                  </a:cubicBezTo>
                  <a:cubicBezTo>
                    <a:pt x="5505" y="5852"/>
                    <a:pt x="3938" y="6139"/>
                    <a:pt x="2667" y="7101"/>
                  </a:cubicBezTo>
                  <a:cubicBezTo>
                    <a:pt x="702" y="8588"/>
                    <a:pt x="1" y="12230"/>
                    <a:pt x="827" y="14868"/>
                  </a:cubicBezTo>
                  <a:cubicBezTo>
                    <a:pt x="1191" y="16035"/>
                    <a:pt x="1835" y="16995"/>
                    <a:pt x="2588" y="17803"/>
                  </a:cubicBezTo>
                  <a:lnTo>
                    <a:pt x="107349" y="17803"/>
                  </a:lnTo>
                  <a:cubicBezTo>
                    <a:pt x="107939" y="14229"/>
                    <a:pt x="104542" y="9947"/>
                    <a:pt x="102361" y="8404"/>
                  </a:cubicBezTo>
                  <a:cubicBezTo>
                    <a:pt x="99751" y="6560"/>
                    <a:pt x="96718" y="5974"/>
                    <a:pt x="93716" y="5974"/>
                  </a:cubicBezTo>
                  <a:cubicBezTo>
                    <a:pt x="92496" y="5974"/>
                    <a:pt x="91282" y="6070"/>
                    <a:pt x="90103" y="6219"/>
                  </a:cubicBezTo>
                  <a:cubicBezTo>
                    <a:pt x="87978" y="6486"/>
                    <a:pt x="85895" y="7048"/>
                    <a:pt x="83786" y="7444"/>
                  </a:cubicBezTo>
                  <a:cubicBezTo>
                    <a:pt x="81051" y="7961"/>
                    <a:pt x="78295" y="8278"/>
                    <a:pt x="75534" y="8442"/>
                  </a:cubicBezTo>
                  <a:cubicBezTo>
                    <a:pt x="74026" y="8532"/>
                    <a:pt x="72516" y="8576"/>
                    <a:pt x="71005" y="8576"/>
                  </a:cubicBezTo>
                  <a:cubicBezTo>
                    <a:pt x="66567" y="8576"/>
                    <a:pt x="62125" y="8194"/>
                    <a:pt x="57730" y="7447"/>
                  </a:cubicBezTo>
                  <a:cubicBezTo>
                    <a:pt x="52546" y="6565"/>
                    <a:pt x="47524" y="4962"/>
                    <a:pt x="42478" y="3264"/>
                  </a:cubicBezTo>
                  <a:cubicBezTo>
                    <a:pt x="37619" y="1632"/>
                    <a:pt x="32605" y="0"/>
                    <a:pt x="27543" y="0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" name="Google Shape;53;p3"/>
            <p:cNvSpPr/>
            <p:nvPr/>
          </p:nvSpPr>
          <p:spPr>
            <a:xfrm rot="10800000" flipH="1">
              <a:off x="8048796" y="-2356200"/>
              <a:ext cx="658408" cy="716833"/>
            </a:xfrm>
            <a:custGeom>
              <a:avLst/>
              <a:gdLst/>
              <a:ahLst/>
              <a:cxnLst/>
              <a:rect l="l" t="t" r="r" b="b"/>
              <a:pathLst>
                <a:path w="16453" h="17913" extrusionOk="0">
                  <a:moveTo>
                    <a:pt x="3031" y="0"/>
                  </a:moveTo>
                  <a:cubicBezTo>
                    <a:pt x="3004" y="0"/>
                    <a:pt x="2977" y="1"/>
                    <a:pt x="2950" y="2"/>
                  </a:cubicBezTo>
                  <a:cubicBezTo>
                    <a:pt x="1" y="132"/>
                    <a:pt x="2474" y="3624"/>
                    <a:pt x="3374" y="4819"/>
                  </a:cubicBezTo>
                  <a:cubicBezTo>
                    <a:pt x="5353" y="7446"/>
                    <a:pt x="8065" y="13097"/>
                    <a:pt x="8485" y="17912"/>
                  </a:cubicBezTo>
                  <a:lnTo>
                    <a:pt x="16452" y="17912"/>
                  </a:lnTo>
                  <a:cubicBezTo>
                    <a:pt x="15488" y="16742"/>
                    <a:pt x="14559" y="15523"/>
                    <a:pt x="13682" y="14232"/>
                  </a:cubicBezTo>
                  <a:cubicBezTo>
                    <a:pt x="11356" y="10805"/>
                    <a:pt x="9597" y="6836"/>
                    <a:pt x="7171" y="3507"/>
                  </a:cubicBezTo>
                  <a:cubicBezTo>
                    <a:pt x="6176" y="2144"/>
                    <a:pt x="4651" y="0"/>
                    <a:pt x="3031" y="0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" name="Google Shape;54;p3"/>
            <p:cNvSpPr/>
            <p:nvPr/>
          </p:nvSpPr>
          <p:spPr>
            <a:xfrm rot="10800000" flipH="1">
              <a:off x="4946282" y="-2356029"/>
              <a:ext cx="4326332" cy="1547277"/>
            </a:xfrm>
            <a:custGeom>
              <a:avLst/>
              <a:gdLst/>
              <a:ahLst/>
              <a:cxnLst/>
              <a:rect l="l" t="t" r="r" b="b"/>
              <a:pathLst>
                <a:path w="108111" h="38665" extrusionOk="0">
                  <a:moveTo>
                    <a:pt x="45814" y="1"/>
                  </a:moveTo>
                  <a:cubicBezTo>
                    <a:pt x="35137" y="1"/>
                    <a:pt x="24388" y="2076"/>
                    <a:pt x="14090" y="5571"/>
                  </a:cubicBezTo>
                  <a:cubicBezTo>
                    <a:pt x="10624" y="6748"/>
                    <a:pt x="7061" y="8059"/>
                    <a:pt x="3946" y="10366"/>
                  </a:cubicBezTo>
                  <a:cubicBezTo>
                    <a:pt x="2615" y="11352"/>
                    <a:pt x="1078" y="12695"/>
                    <a:pt x="565" y="14641"/>
                  </a:cubicBezTo>
                  <a:cubicBezTo>
                    <a:pt x="1" y="16782"/>
                    <a:pt x="1151" y="18845"/>
                    <a:pt x="2414" y="20142"/>
                  </a:cubicBezTo>
                  <a:cubicBezTo>
                    <a:pt x="4524" y="22313"/>
                    <a:pt x="7328" y="22930"/>
                    <a:pt x="10110" y="22930"/>
                  </a:cubicBezTo>
                  <a:cubicBezTo>
                    <a:pt x="11691" y="22930"/>
                    <a:pt x="13266" y="22730"/>
                    <a:pt x="14702" y="22504"/>
                  </a:cubicBezTo>
                  <a:cubicBezTo>
                    <a:pt x="19304" y="21780"/>
                    <a:pt x="23791" y="20252"/>
                    <a:pt x="28307" y="18979"/>
                  </a:cubicBezTo>
                  <a:cubicBezTo>
                    <a:pt x="31469" y="18088"/>
                    <a:pt x="34583" y="17727"/>
                    <a:pt x="37812" y="17553"/>
                  </a:cubicBezTo>
                  <a:cubicBezTo>
                    <a:pt x="39567" y="17460"/>
                    <a:pt x="41324" y="17409"/>
                    <a:pt x="43081" y="17409"/>
                  </a:cubicBezTo>
                  <a:cubicBezTo>
                    <a:pt x="45289" y="17409"/>
                    <a:pt x="47497" y="17490"/>
                    <a:pt x="49701" y="17670"/>
                  </a:cubicBezTo>
                  <a:cubicBezTo>
                    <a:pt x="53900" y="18013"/>
                    <a:pt x="58120" y="18692"/>
                    <a:pt x="62182" y="20121"/>
                  </a:cubicBezTo>
                  <a:cubicBezTo>
                    <a:pt x="65643" y="21338"/>
                    <a:pt x="69140" y="23140"/>
                    <a:pt x="71836" y="26229"/>
                  </a:cubicBezTo>
                  <a:cubicBezTo>
                    <a:pt x="74556" y="29344"/>
                    <a:pt x="76197" y="34210"/>
                    <a:pt x="75759" y="38664"/>
                  </a:cubicBezTo>
                  <a:lnTo>
                    <a:pt x="85535" y="38664"/>
                  </a:lnTo>
                  <a:cubicBezTo>
                    <a:pt x="85296" y="35981"/>
                    <a:pt x="84353" y="33119"/>
                    <a:pt x="83500" y="31067"/>
                  </a:cubicBezTo>
                  <a:cubicBezTo>
                    <a:pt x="82723" y="29197"/>
                    <a:pt x="81831" y="27538"/>
                    <a:pt x="80681" y="26012"/>
                  </a:cubicBezTo>
                  <a:cubicBezTo>
                    <a:pt x="79935" y="25023"/>
                    <a:pt x="78306" y="23246"/>
                    <a:pt x="78633" y="21650"/>
                  </a:cubicBezTo>
                  <a:cubicBezTo>
                    <a:pt x="78840" y="20643"/>
                    <a:pt x="79649" y="20281"/>
                    <a:pt x="80449" y="20281"/>
                  </a:cubicBezTo>
                  <a:cubicBezTo>
                    <a:pt x="80893" y="20281"/>
                    <a:pt x="81334" y="20392"/>
                    <a:pt x="81670" y="20567"/>
                  </a:cubicBezTo>
                  <a:cubicBezTo>
                    <a:pt x="83214" y="21372"/>
                    <a:pt x="84460" y="23111"/>
                    <a:pt x="85532" y="24674"/>
                  </a:cubicBezTo>
                  <a:cubicBezTo>
                    <a:pt x="88081" y="28395"/>
                    <a:pt x="90008" y="32694"/>
                    <a:pt x="92680" y="36288"/>
                  </a:cubicBezTo>
                  <a:cubicBezTo>
                    <a:pt x="93289" y="37105"/>
                    <a:pt x="93919" y="37895"/>
                    <a:pt x="94562" y="38663"/>
                  </a:cubicBezTo>
                  <a:lnTo>
                    <a:pt x="104952" y="38663"/>
                  </a:lnTo>
                  <a:cubicBezTo>
                    <a:pt x="106677" y="38663"/>
                    <a:pt x="108077" y="36912"/>
                    <a:pt x="108110" y="34738"/>
                  </a:cubicBezTo>
                  <a:cubicBezTo>
                    <a:pt x="104684" y="32047"/>
                    <a:pt x="101346" y="29175"/>
                    <a:pt x="98018" y="26250"/>
                  </a:cubicBezTo>
                  <a:cubicBezTo>
                    <a:pt x="92264" y="21194"/>
                    <a:pt x="86645" y="15791"/>
                    <a:pt x="80705" y="11085"/>
                  </a:cubicBezTo>
                  <a:cubicBezTo>
                    <a:pt x="70628" y="3099"/>
                    <a:pt x="58598" y="156"/>
                    <a:pt x="46845" y="7"/>
                  </a:cubicBezTo>
                  <a:cubicBezTo>
                    <a:pt x="46501" y="3"/>
                    <a:pt x="46158" y="1"/>
                    <a:pt x="45814" y="1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" name="Google Shape;55;p3"/>
            <p:cNvSpPr/>
            <p:nvPr/>
          </p:nvSpPr>
          <p:spPr>
            <a:xfrm rot="10800000" flipH="1">
              <a:off x="5076700" y="4430817"/>
              <a:ext cx="4335896" cy="796099"/>
            </a:xfrm>
            <a:custGeom>
              <a:avLst/>
              <a:gdLst/>
              <a:ahLst/>
              <a:cxnLst/>
              <a:rect l="l" t="t" r="r" b="b"/>
              <a:pathLst>
                <a:path w="108350" h="27758" extrusionOk="0">
                  <a:moveTo>
                    <a:pt x="51648" y="1"/>
                  </a:moveTo>
                  <a:cubicBezTo>
                    <a:pt x="50846" y="407"/>
                    <a:pt x="50018" y="729"/>
                    <a:pt x="49203" y="1014"/>
                  </a:cubicBezTo>
                  <a:cubicBezTo>
                    <a:pt x="42065" y="3506"/>
                    <a:pt x="34586" y="3501"/>
                    <a:pt x="27241" y="3584"/>
                  </a:cubicBezTo>
                  <a:cubicBezTo>
                    <a:pt x="20757" y="3656"/>
                    <a:pt x="14163" y="3777"/>
                    <a:pt x="7797" y="5515"/>
                  </a:cubicBezTo>
                  <a:cubicBezTo>
                    <a:pt x="5715" y="6083"/>
                    <a:pt x="3438" y="6902"/>
                    <a:pt x="1858" y="8814"/>
                  </a:cubicBezTo>
                  <a:cubicBezTo>
                    <a:pt x="0" y="11058"/>
                    <a:pt x="83" y="14195"/>
                    <a:pt x="776" y="17107"/>
                  </a:cubicBezTo>
                  <a:cubicBezTo>
                    <a:pt x="2438" y="24097"/>
                    <a:pt x="7861" y="27758"/>
                    <a:pt x="13371" y="27758"/>
                  </a:cubicBezTo>
                  <a:cubicBezTo>
                    <a:pt x="13681" y="27758"/>
                    <a:pt x="13992" y="27746"/>
                    <a:pt x="14303" y="27723"/>
                  </a:cubicBezTo>
                  <a:cubicBezTo>
                    <a:pt x="20922" y="27226"/>
                    <a:pt x="26485" y="22282"/>
                    <a:pt x="32673" y="19847"/>
                  </a:cubicBezTo>
                  <a:cubicBezTo>
                    <a:pt x="36195" y="18461"/>
                    <a:pt x="39879" y="17578"/>
                    <a:pt x="43501" y="16728"/>
                  </a:cubicBezTo>
                  <a:cubicBezTo>
                    <a:pt x="47244" y="15849"/>
                    <a:pt x="51012" y="15131"/>
                    <a:pt x="54789" y="14515"/>
                  </a:cubicBezTo>
                  <a:cubicBezTo>
                    <a:pt x="62223" y="13302"/>
                    <a:pt x="69695" y="12486"/>
                    <a:pt x="77160" y="11610"/>
                  </a:cubicBezTo>
                  <a:cubicBezTo>
                    <a:pt x="86796" y="10479"/>
                    <a:pt x="96503" y="9420"/>
                    <a:pt x="106195" y="9420"/>
                  </a:cubicBezTo>
                  <a:cubicBezTo>
                    <a:pt x="106913" y="9420"/>
                    <a:pt x="107630" y="9426"/>
                    <a:pt x="108348" y="9438"/>
                  </a:cubicBezTo>
                  <a:lnTo>
                    <a:pt x="108348" y="4002"/>
                  </a:lnTo>
                  <a:cubicBezTo>
                    <a:pt x="108350" y="1793"/>
                    <a:pt x="106935" y="1"/>
                    <a:pt x="105190" y="1"/>
                  </a:cubicBezTo>
                  <a:lnTo>
                    <a:pt x="90762" y="1"/>
                  </a:lnTo>
                  <a:cubicBezTo>
                    <a:pt x="89703" y="1934"/>
                    <a:pt x="88395" y="3470"/>
                    <a:pt x="86599" y="4557"/>
                  </a:cubicBezTo>
                  <a:cubicBezTo>
                    <a:pt x="83877" y="6208"/>
                    <a:pt x="80880" y="7099"/>
                    <a:pt x="77918" y="7745"/>
                  </a:cubicBezTo>
                  <a:cubicBezTo>
                    <a:pt x="74349" y="8524"/>
                    <a:pt x="70756" y="9202"/>
                    <a:pt x="67162" y="9801"/>
                  </a:cubicBezTo>
                  <a:cubicBezTo>
                    <a:pt x="59627" y="11058"/>
                    <a:pt x="52047" y="11784"/>
                    <a:pt x="44534" y="13253"/>
                  </a:cubicBezTo>
                  <a:cubicBezTo>
                    <a:pt x="40916" y="13963"/>
                    <a:pt x="37300" y="14822"/>
                    <a:pt x="33793" y="16179"/>
                  </a:cubicBezTo>
                  <a:cubicBezTo>
                    <a:pt x="31120" y="17214"/>
                    <a:pt x="28648" y="18964"/>
                    <a:pt x="26050" y="20259"/>
                  </a:cubicBezTo>
                  <a:cubicBezTo>
                    <a:pt x="24092" y="21236"/>
                    <a:pt x="21957" y="22126"/>
                    <a:pt x="19819" y="22126"/>
                  </a:cubicBezTo>
                  <a:cubicBezTo>
                    <a:pt x="19398" y="22126"/>
                    <a:pt x="18976" y="22091"/>
                    <a:pt x="18556" y="22016"/>
                  </a:cubicBezTo>
                  <a:cubicBezTo>
                    <a:pt x="16742" y="21690"/>
                    <a:pt x="14667" y="20360"/>
                    <a:pt x="13727" y="18271"/>
                  </a:cubicBezTo>
                  <a:cubicBezTo>
                    <a:pt x="12111" y="14673"/>
                    <a:pt x="16343" y="12032"/>
                    <a:pt x="18335" y="10924"/>
                  </a:cubicBezTo>
                  <a:cubicBezTo>
                    <a:pt x="29038" y="4972"/>
                    <a:pt x="41116" y="7214"/>
                    <a:pt x="52462" y="6363"/>
                  </a:cubicBezTo>
                  <a:cubicBezTo>
                    <a:pt x="56489" y="6062"/>
                    <a:pt x="60477" y="5377"/>
                    <a:pt x="64377" y="4066"/>
                  </a:cubicBezTo>
                  <a:cubicBezTo>
                    <a:pt x="66858" y="3233"/>
                    <a:pt x="69388" y="2647"/>
                    <a:pt x="71900" y="1973"/>
                  </a:cubicBezTo>
                  <a:cubicBezTo>
                    <a:pt x="74066" y="1391"/>
                    <a:pt x="76235" y="775"/>
                    <a:pt x="78366" y="1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6" name="Google Shape;56;p3"/>
            <p:cNvSpPr/>
            <p:nvPr/>
          </p:nvSpPr>
          <p:spPr>
            <a:xfrm rot="10800000" flipH="1">
              <a:off x="-97224" y="3973736"/>
              <a:ext cx="3996027" cy="864218"/>
            </a:xfrm>
            <a:custGeom>
              <a:avLst/>
              <a:gdLst/>
              <a:ahLst/>
              <a:cxnLst/>
              <a:rect l="l" t="t" r="r" b="b"/>
              <a:pathLst>
                <a:path w="99857" h="21596" extrusionOk="0">
                  <a:moveTo>
                    <a:pt x="65198" y="399"/>
                  </a:moveTo>
                  <a:cubicBezTo>
                    <a:pt x="72321" y="399"/>
                    <a:pt x="79621" y="1791"/>
                    <a:pt x="86922" y="4550"/>
                  </a:cubicBezTo>
                  <a:cubicBezTo>
                    <a:pt x="89575" y="5554"/>
                    <a:pt x="92653" y="6864"/>
                    <a:pt x="95348" y="8979"/>
                  </a:cubicBezTo>
                  <a:cubicBezTo>
                    <a:pt x="98235" y="11247"/>
                    <a:pt x="99428" y="13677"/>
                    <a:pt x="98898" y="16206"/>
                  </a:cubicBezTo>
                  <a:cubicBezTo>
                    <a:pt x="98311" y="18994"/>
                    <a:pt x="95759" y="19972"/>
                    <a:pt x="93599" y="20511"/>
                  </a:cubicBezTo>
                  <a:cubicBezTo>
                    <a:pt x="91491" y="21039"/>
                    <a:pt x="89309" y="21193"/>
                    <a:pt x="87246" y="21193"/>
                  </a:cubicBezTo>
                  <a:cubicBezTo>
                    <a:pt x="86217" y="21193"/>
                    <a:pt x="85218" y="21155"/>
                    <a:pt x="84273" y="21106"/>
                  </a:cubicBezTo>
                  <a:cubicBezTo>
                    <a:pt x="78503" y="20800"/>
                    <a:pt x="72921" y="19852"/>
                    <a:pt x="67683" y="18295"/>
                  </a:cubicBezTo>
                  <a:cubicBezTo>
                    <a:pt x="64541" y="17362"/>
                    <a:pt x="61400" y="16083"/>
                    <a:pt x="58362" y="14847"/>
                  </a:cubicBezTo>
                  <a:cubicBezTo>
                    <a:pt x="53266" y="12773"/>
                    <a:pt x="47995" y="10628"/>
                    <a:pt x="42530" y="10025"/>
                  </a:cubicBezTo>
                  <a:cubicBezTo>
                    <a:pt x="41682" y="9932"/>
                    <a:pt x="40859" y="9885"/>
                    <a:pt x="40058" y="9885"/>
                  </a:cubicBezTo>
                  <a:cubicBezTo>
                    <a:pt x="36646" y="9885"/>
                    <a:pt x="33636" y="10728"/>
                    <a:pt x="31087" y="12400"/>
                  </a:cubicBezTo>
                  <a:cubicBezTo>
                    <a:pt x="26728" y="15269"/>
                    <a:pt x="22197" y="17122"/>
                    <a:pt x="17235" y="18071"/>
                  </a:cubicBezTo>
                  <a:cubicBezTo>
                    <a:pt x="13172" y="18848"/>
                    <a:pt x="9086" y="19070"/>
                    <a:pt x="5424" y="19070"/>
                  </a:cubicBezTo>
                  <a:cubicBezTo>
                    <a:pt x="3631" y="19070"/>
                    <a:pt x="1941" y="19017"/>
                    <a:pt x="403" y="18949"/>
                  </a:cubicBezTo>
                  <a:lnTo>
                    <a:pt x="403" y="11532"/>
                  </a:lnTo>
                  <a:cubicBezTo>
                    <a:pt x="2361" y="12661"/>
                    <a:pt x="4594" y="13456"/>
                    <a:pt x="7045" y="13900"/>
                  </a:cubicBezTo>
                  <a:cubicBezTo>
                    <a:pt x="8672" y="14195"/>
                    <a:pt x="10356" y="14343"/>
                    <a:pt x="12121" y="14343"/>
                  </a:cubicBezTo>
                  <a:cubicBezTo>
                    <a:pt x="13968" y="14343"/>
                    <a:pt x="15904" y="14181"/>
                    <a:pt x="17957" y="13858"/>
                  </a:cubicBezTo>
                  <a:cubicBezTo>
                    <a:pt x="23076" y="13055"/>
                    <a:pt x="27790" y="10978"/>
                    <a:pt x="32121" y="8853"/>
                  </a:cubicBezTo>
                  <a:lnTo>
                    <a:pt x="32595" y="8620"/>
                  </a:lnTo>
                  <a:cubicBezTo>
                    <a:pt x="37243" y="6337"/>
                    <a:pt x="42049" y="3980"/>
                    <a:pt x="47066" y="2784"/>
                  </a:cubicBezTo>
                  <a:cubicBezTo>
                    <a:pt x="53031" y="1361"/>
                    <a:pt x="58397" y="590"/>
                    <a:pt x="63469" y="426"/>
                  </a:cubicBezTo>
                  <a:cubicBezTo>
                    <a:pt x="64044" y="408"/>
                    <a:pt x="64620" y="399"/>
                    <a:pt x="65198" y="399"/>
                  </a:cubicBezTo>
                  <a:close/>
                  <a:moveTo>
                    <a:pt x="65203" y="1"/>
                  </a:moveTo>
                  <a:cubicBezTo>
                    <a:pt x="64619" y="1"/>
                    <a:pt x="64036" y="10"/>
                    <a:pt x="63455" y="29"/>
                  </a:cubicBezTo>
                  <a:cubicBezTo>
                    <a:pt x="58355" y="192"/>
                    <a:pt x="52963" y="968"/>
                    <a:pt x="46970" y="2396"/>
                  </a:cubicBezTo>
                  <a:cubicBezTo>
                    <a:pt x="41911" y="3604"/>
                    <a:pt x="37084" y="5971"/>
                    <a:pt x="32416" y="8263"/>
                  </a:cubicBezTo>
                  <a:lnTo>
                    <a:pt x="31942" y="8496"/>
                  </a:lnTo>
                  <a:cubicBezTo>
                    <a:pt x="27640" y="10606"/>
                    <a:pt x="22957" y="12670"/>
                    <a:pt x="17892" y="13466"/>
                  </a:cubicBezTo>
                  <a:cubicBezTo>
                    <a:pt x="15860" y="13785"/>
                    <a:pt x="13946" y="13945"/>
                    <a:pt x="12120" y="13945"/>
                  </a:cubicBezTo>
                  <a:cubicBezTo>
                    <a:pt x="10379" y="13945"/>
                    <a:pt x="8719" y="13799"/>
                    <a:pt x="7116" y="13508"/>
                  </a:cubicBezTo>
                  <a:cubicBezTo>
                    <a:pt x="4584" y="13050"/>
                    <a:pt x="2294" y="12211"/>
                    <a:pt x="305" y="11012"/>
                  </a:cubicBezTo>
                  <a:lnTo>
                    <a:pt x="0" y="10828"/>
                  </a:lnTo>
                  <a:lnTo>
                    <a:pt x="0" y="19337"/>
                  </a:lnTo>
                  <a:lnTo>
                    <a:pt x="193" y="19345"/>
                  </a:lnTo>
                  <a:cubicBezTo>
                    <a:pt x="1788" y="19417"/>
                    <a:pt x="3552" y="19474"/>
                    <a:pt x="5427" y="19474"/>
                  </a:cubicBezTo>
                  <a:cubicBezTo>
                    <a:pt x="9110" y="19474"/>
                    <a:pt x="13220" y="19251"/>
                    <a:pt x="17311" y="18469"/>
                  </a:cubicBezTo>
                  <a:cubicBezTo>
                    <a:pt x="22324" y="17509"/>
                    <a:pt x="26904" y="15636"/>
                    <a:pt x="31309" y="12740"/>
                  </a:cubicBezTo>
                  <a:cubicBezTo>
                    <a:pt x="33791" y="11110"/>
                    <a:pt x="36725" y="10287"/>
                    <a:pt x="40058" y="10287"/>
                  </a:cubicBezTo>
                  <a:cubicBezTo>
                    <a:pt x="40845" y="10287"/>
                    <a:pt x="41654" y="10333"/>
                    <a:pt x="42485" y="10425"/>
                  </a:cubicBezTo>
                  <a:cubicBezTo>
                    <a:pt x="47895" y="11021"/>
                    <a:pt x="53139" y="13156"/>
                    <a:pt x="58211" y="15220"/>
                  </a:cubicBezTo>
                  <a:cubicBezTo>
                    <a:pt x="61257" y="16459"/>
                    <a:pt x="64408" y="17742"/>
                    <a:pt x="67568" y="18681"/>
                  </a:cubicBezTo>
                  <a:cubicBezTo>
                    <a:pt x="72838" y="20248"/>
                    <a:pt x="78452" y="21200"/>
                    <a:pt x="84253" y="21507"/>
                  </a:cubicBezTo>
                  <a:cubicBezTo>
                    <a:pt x="85207" y="21557"/>
                    <a:pt x="86216" y="21596"/>
                    <a:pt x="87255" y="21596"/>
                  </a:cubicBezTo>
                  <a:cubicBezTo>
                    <a:pt x="89341" y="21596"/>
                    <a:pt x="91554" y="21438"/>
                    <a:pt x="93697" y="20904"/>
                  </a:cubicBezTo>
                  <a:cubicBezTo>
                    <a:pt x="95795" y="20381"/>
                    <a:pt x="98654" y="19332"/>
                    <a:pt x="99293" y="16292"/>
                  </a:cubicBezTo>
                  <a:cubicBezTo>
                    <a:pt x="99857" y="13600"/>
                    <a:pt x="98614" y="11035"/>
                    <a:pt x="95596" y="8666"/>
                  </a:cubicBezTo>
                  <a:cubicBezTo>
                    <a:pt x="92859" y="6520"/>
                    <a:pt x="89747" y="5193"/>
                    <a:pt x="87062" y="4178"/>
                  </a:cubicBezTo>
                  <a:cubicBezTo>
                    <a:pt x="79719" y="1402"/>
                    <a:pt x="72371" y="1"/>
                    <a:pt x="65203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57" name="Google Shape;57;p3"/>
            <p:cNvGrpSpPr/>
            <p:nvPr/>
          </p:nvGrpSpPr>
          <p:grpSpPr>
            <a:xfrm>
              <a:off x="-97224" y="3233178"/>
              <a:ext cx="9377821" cy="2147740"/>
              <a:chOff x="-97224" y="3233178"/>
              <a:chExt cx="9377821" cy="2147740"/>
            </a:xfrm>
          </p:grpSpPr>
          <p:sp>
            <p:nvSpPr>
              <p:cNvPr id="58" name="Google Shape;58;p3"/>
              <p:cNvSpPr/>
              <p:nvPr/>
            </p:nvSpPr>
            <p:spPr>
              <a:xfrm rot="10800000" flipH="1">
                <a:off x="-89101" y="3233178"/>
                <a:ext cx="9361814" cy="2075187"/>
              </a:xfrm>
              <a:custGeom>
                <a:avLst/>
                <a:gdLst/>
                <a:ahLst/>
                <a:cxnLst/>
                <a:rect l="l" t="t" r="r" b="b"/>
                <a:pathLst>
                  <a:path w="233943" h="51857" extrusionOk="0">
                    <a:moveTo>
                      <a:pt x="114254" y="0"/>
                    </a:moveTo>
                    <a:cubicBezTo>
                      <a:pt x="113814" y="3337"/>
                      <a:pt x="107760" y="3970"/>
                      <a:pt x="105882" y="4185"/>
                    </a:cubicBezTo>
                    <a:cubicBezTo>
                      <a:pt x="103480" y="4463"/>
                      <a:pt x="101037" y="4580"/>
                      <a:pt x="98593" y="4580"/>
                    </a:cubicBezTo>
                    <a:cubicBezTo>
                      <a:pt x="96187" y="4580"/>
                      <a:pt x="93780" y="4466"/>
                      <a:pt x="91413" y="4277"/>
                    </a:cubicBezTo>
                    <a:cubicBezTo>
                      <a:pt x="83262" y="3622"/>
                      <a:pt x="75254" y="1586"/>
                      <a:pt x="67197" y="2"/>
                    </a:cubicBezTo>
                    <a:lnTo>
                      <a:pt x="3161" y="2"/>
                    </a:lnTo>
                    <a:cubicBezTo>
                      <a:pt x="1415" y="2"/>
                      <a:pt x="0" y="1794"/>
                      <a:pt x="0" y="4003"/>
                    </a:cubicBezTo>
                    <a:lnTo>
                      <a:pt x="0" y="12983"/>
                    </a:lnTo>
                    <a:cubicBezTo>
                      <a:pt x="752" y="13703"/>
                      <a:pt x="1532" y="14304"/>
                      <a:pt x="2202" y="14753"/>
                    </a:cubicBezTo>
                    <a:cubicBezTo>
                      <a:pt x="5867" y="17202"/>
                      <a:pt x="10108" y="17905"/>
                      <a:pt x="14266" y="17905"/>
                    </a:cubicBezTo>
                    <a:cubicBezTo>
                      <a:pt x="15542" y="17905"/>
                      <a:pt x="16811" y="17839"/>
                      <a:pt x="18052" y="17736"/>
                    </a:cubicBezTo>
                    <a:cubicBezTo>
                      <a:pt x="23329" y="17301"/>
                      <a:pt x="28524" y="16026"/>
                      <a:pt x="33704" y="14740"/>
                    </a:cubicBezTo>
                    <a:cubicBezTo>
                      <a:pt x="40948" y="12940"/>
                      <a:pt x="48135" y="10828"/>
                      <a:pt x="55442" y="9439"/>
                    </a:cubicBezTo>
                    <a:cubicBezTo>
                      <a:pt x="61321" y="8322"/>
                      <a:pt x="67233" y="7670"/>
                      <a:pt x="73167" y="7670"/>
                    </a:cubicBezTo>
                    <a:cubicBezTo>
                      <a:pt x="74688" y="7670"/>
                      <a:pt x="76210" y="7713"/>
                      <a:pt x="77734" y="7802"/>
                    </a:cubicBezTo>
                    <a:cubicBezTo>
                      <a:pt x="85106" y="8232"/>
                      <a:pt x="92423" y="9785"/>
                      <a:pt x="99530" y="12287"/>
                    </a:cubicBezTo>
                    <a:cubicBezTo>
                      <a:pt x="102317" y="13268"/>
                      <a:pt x="105115" y="14314"/>
                      <a:pt x="107858" y="15489"/>
                    </a:cubicBezTo>
                    <a:cubicBezTo>
                      <a:pt x="110332" y="16548"/>
                      <a:pt x="112809" y="17789"/>
                      <a:pt x="115004" y="19608"/>
                    </a:cubicBezTo>
                    <a:cubicBezTo>
                      <a:pt x="117824" y="21944"/>
                      <a:pt x="120303" y="25852"/>
                      <a:pt x="120226" y="30339"/>
                    </a:cubicBezTo>
                    <a:cubicBezTo>
                      <a:pt x="120101" y="37466"/>
                      <a:pt x="112935" y="40330"/>
                      <a:pt x="108516" y="41748"/>
                    </a:cubicBezTo>
                    <a:cubicBezTo>
                      <a:pt x="101630" y="43955"/>
                      <a:pt x="94414" y="44564"/>
                      <a:pt x="87337" y="44821"/>
                    </a:cubicBezTo>
                    <a:cubicBezTo>
                      <a:pt x="84855" y="44912"/>
                      <a:pt x="82371" y="44958"/>
                      <a:pt x="79887" y="44958"/>
                    </a:cubicBezTo>
                    <a:cubicBezTo>
                      <a:pt x="73140" y="44958"/>
                      <a:pt x="66393" y="44612"/>
                      <a:pt x="59673" y="43851"/>
                    </a:cubicBezTo>
                    <a:cubicBezTo>
                      <a:pt x="52128" y="42997"/>
                      <a:pt x="44620" y="41722"/>
                      <a:pt x="37128" y="40332"/>
                    </a:cubicBezTo>
                    <a:cubicBezTo>
                      <a:pt x="29596" y="38936"/>
                      <a:pt x="22076" y="37257"/>
                      <a:pt x="14513" y="36145"/>
                    </a:cubicBezTo>
                    <a:cubicBezTo>
                      <a:pt x="10469" y="35552"/>
                      <a:pt x="6279" y="35103"/>
                      <a:pt x="2100" y="35103"/>
                    </a:cubicBezTo>
                    <a:cubicBezTo>
                      <a:pt x="1400" y="35103"/>
                      <a:pt x="700" y="35116"/>
                      <a:pt x="0" y="35142"/>
                    </a:cubicBezTo>
                    <a:lnTo>
                      <a:pt x="0" y="41392"/>
                    </a:lnTo>
                    <a:cubicBezTo>
                      <a:pt x="3897" y="40406"/>
                      <a:pt x="7757" y="39113"/>
                      <a:pt x="11701" y="38520"/>
                    </a:cubicBezTo>
                    <a:cubicBezTo>
                      <a:pt x="12850" y="38347"/>
                      <a:pt x="14002" y="38268"/>
                      <a:pt x="15153" y="38268"/>
                    </a:cubicBezTo>
                    <a:cubicBezTo>
                      <a:pt x="18352" y="38268"/>
                      <a:pt x="21545" y="38880"/>
                      <a:pt x="24665" y="39789"/>
                    </a:cubicBezTo>
                    <a:cubicBezTo>
                      <a:pt x="29176" y="41103"/>
                      <a:pt x="33559" y="43015"/>
                      <a:pt x="37996" y="44675"/>
                    </a:cubicBezTo>
                    <a:cubicBezTo>
                      <a:pt x="42689" y="46433"/>
                      <a:pt x="47479" y="47692"/>
                      <a:pt x="52300" y="48740"/>
                    </a:cubicBezTo>
                    <a:cubicBezTo>
                      <a:pt x="61496" y="50745"/>
                      <a:pt x="70937" y="51857"/>
                      <a:pt x="80373" y="51857"/>
                    </a:cubicBezTo>
                    <a:cubicBezTo>
                      <a:pt x="91348" y="51857"/>
                      <a:pt x="102317" y="50352"/>
                      <a:pt x="112889" y="46997"/>
                    </a:cubicBezTo>
                    <a:cubicBezTo>
                      <a:pt x="122215" y="44038"/>
                      <a:pt x="130897" y="39216"/>
                      <a:pt x="139694" y="34414"/>
                    </a:cubicBezTo>
                    <a:cubicBezTo>
                      <a:pt x="143466" y="32352"/>
                      <a:pt x="147358" y="30634"/>
                      <a:pt x="151383" y="29556"/>
                    </a:cubicBezTo>
                    <a:cubicBezTo>
                      <a:pt x="155813" y="28370"/>
                      <a:pt x="160303" y="28105"/>
                      <a:pt x="164816" y="27914"/>
                    </a:cubicBezTo>
                    <a:cubicBezTo>
                      <a:pt x="167320" y="27807"/>
                      <a:pt x="169825" y="27756"/>
                      <a:pt x="172331" y="27756"/>
                    </a:cubicBezTo>
                    <a:cubicBezTo>
                      <a:pt x="189289" y="27756"/>
                      <a:pt x="206270" y="30094"/>
                      <a:pt x="222996" y="33398"/>
                    </a:cubicBezTo>
                    <a:cubicBezTo>
                      <a:pt x="226644" y="34116"/>
                      <a:pt x="230302" y="34924"/>
                      <a:pt x="233942" y="35864"/>
                    </a:cubicBezTo>
                    <a:lnTo>
                      <a:pt x="233942" y="9938"/>
                    </a:lnTo>
                    <a:cubicBezTo>
                      <a:pt x="233216" y="9925"/>
                      <a:pt x="232489" y="9919"/>
                      <a:pt x="231762" y="9919"/>
                    </a:cubicBezTo>
                    <a:cubicBezTo>
                      <a:pt x="219843" y="9919"/>
                      <a:pt x="207922" y="11530"/>
                      <a:pt x="196068" y="12904"/>
                    </a:cubicBezTo>
                    <a:cubicBezTo>
                      <a:pt x="188339" y="13801"/>
                      <a:pt x="180609" y="14806"/>
                      <a:pt x="172944" y="16393"/>
                    </a:cubicBezTo>
                    <a:cubicBezTo>
                      <a:pt x="169135" y="17181"/>
                      <a:pt x="165343" y="18112"/>
                      <a:pt x="161591" y="19260"/>
                    </a:cubicBezTo>
                    <a:cubicBezTo>
                      <a:pt x="158213" y="20291"/>
                      <a:pt x="155063" y="21813"/>
                      <a:pt x="151893" y="23606"/>
                    </a:cubicBezTo>
                    <a:cubicBezTo>
                      <a:pt x="147715" y="25970"/>
                      <a:pt x="143374" y="28204"/>
                      <a:pt x="138868" y="28204"/>
                    </a:cubicBezTo>
                    <a:cubicBezTo>
                      <a:pt x="137422" y="28204"/>
                      <a:pt x="135960" y="27974"/>
                      <a:pt x="134480" y="27445"/>
                    </a:cubicBezTo>
                    <a:cubicBezTo>
                      <a:pt x="129632" y="25711"/>
                      <a:pt x="125716" y="20547"/>
                      <a:pt x="125484" y="13951"/>
                    </a:cubicBezTo>
                    <a:cubicBezTo>
                      <a:pt x="125286" y="8300"/>
                      <a:pt x="129601" y="6027"/>
                      <a:pt x="133294" y="5020"/>
                    </a:cubicBezTo>
                    <a:cubicBezTo>
                      <a:pt x="139570" y="3307"/>
                      <a:pt x="146074" y="3151"/>
                      <a:pt x="152463" y="3078"/>
                    </a:cubicBezTo>
                    <a:cubicBezTo>
                      <a:pt x="160083" y="2991"/>
                      <a:pt x="167851" y="3042"/>
                      <a:pt x="175233" y="328"/>
                    </a:cubicBezTo>
                    <a:cubicBezTo>
                      <a:pt x="175511" y="226"/>
                      <a:pt x="175788" y="116"/>
                      <a:pt x="176066" y="0"/>
                    </a:cubicBezTo>
                    <a:close/>
                  </a:path>
                </a:pathLst>
              </a:custGeom>
              <a:solidFill>
                <a:srgbClr val="C44253">
                  <a:alpha val="3575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9" name="Google Shape;59;p3"/>
              <p:cNvSpPr/>
              <p:nvPr/>
            </p:nvSpPr>
            <p:spPr>
              <a:xfrm rot="10800000" flipH="1">
                <a:off x="-97224" y="3290284"/>
                <a:ext cx="9377821" cy="2090634"/>
              </a:xfrm>
              <a:custGeom>
                <a:avLst/>
                <a:gdLst/>
                <a:ahLst/>
                <a:cxnLst/>
                <a:rect l="l" t="t" r="r" b="b"/>
                <a:pathLst>
                  <a:path w="234343" h="52243" extrusionOk="0">
                    <a:moveTo>
                      <a:pt x="67361" y="400"/>
                    </a:moveTo>
                    <a:cubicBezTo>
                      <a:pt x="69340" y="790"/>
                      <a:pt x="71349" y="1215"/>
                      <a:pt x="73292" y="1625"/>
                    </a:cubicBezTo>
                    <a:cubicBezTo>
                      <a:pt x="79265" y="2884"/>
                      <a:pt x="85439" y="4185"/>
                      <a:pt x="91598" y="4680"/>
                    </a:cubicBezTo>
                    <a:cubicBezTo>
                      <a:pt x="94144" y="4885"/>
                      <a:pt x="96537" y="4987"/>
                      <a:pt x="98805" y="4987"/>
                    </a:cubicBezTo>
                    <a:cubicBezTo>
                      <a:pt x="101387" y="4987"/>
                      <a:pt x="103808" y="4854"/>
                      <a:pt x="106108" y="4590"/>
                    </a:cubicBezTo>
                    <a:lnTo>
                      <a:pt x="106218" y="4577"/>
                    </a:lnTo>
                    <a:cubicBezTo>
                      <a:pt x="108158" y="4354"/>
                      <a:pt x="114000" y="3685"/>
                      <a:pt x="114628" y="406"/>
                    </a:cubicBezTo>
                    <a:lnTo>
                      <a:pt x="175193" y="406"/>
                    </a:lnTo>
                    <a:cubicBezTo>
                      <a:pt x="168249" y="2915"/>
                      <a:pt x="160889" y="2994"/>
                      <a:pt x="153768" y="3069"/>
                    </a:cubicBezTo>
                    <a:lnTo>
                      <a:pt x="152665" y="3082"/>
                    </a:lnTo>
                    <a:cubicBezTo>
                      <a:pt x="145764" y="3162"/>
                      <a:pt x="139551" y="3364"/>
                      <a:pt x="133446" y="5030"/>
                    </a:cubicBezTo>
                    <a:cubicBezTo>
                      <a:pt x="128003" y="6516"/>
                      <a:pt x="125326" y="9588"/>
                      <a:pt x="125487" y="14164"/>
                    </a:cubicBezTo>
                    <a:cubicBezTo>
                      <a:pt x="125709" y="20471"/>
                      <a:pt x="129379" y="25966"/>
                      <a:pt x="134618" y="27839"/>
                    </a:cubicBezTo>
                    <a:cubicBezTo>
                      <a:pt x="136131" y="28380"/>
                      <a:pt x="137619" y="28617"/>
                      <a:pt x="139091" y="28617"/>
                    </a:cubicBezTo>
                    <a:cubicBezTo>
                      <a:pt x="143547" y="28617"/>
                      <a:pt x="147847" y="26448"/>
                      <a:pt x="152196" y="23987"/>
                    </a:cubicBezTo>
                    <a:cubicBezTo>
                      <a:pt x="155813" y="21943"/>
                      <a:pt x="158880" y="20567"/>
                      <a:pt x="161854" y="19658"/>
                    </a:cubicBezTo>
                    <a:cubicBezTo>
                      <a:pt x="165379" y="18581"/>
                      <a:pt x="169085" y="17643"/>
                      <a:pt x="173189" y="16795"/>
                    </a:cubicBezTo>
                    <a:cubicBezTo>
                      <a:pt x="180974" y="15181"/>
                      <a:pt x="188894" y="14166"/>
                      <a:pt x="196294" y="13308"/>
                    </a:cubicBezTo>
                    <a:cubicBezTo>
                      <a:pt x="197767" y="13138"/>
                      <a:pt x="199245" y="12964"/>
                      <a:pt x="200722" y="12788"/>
                    </a:cubicBezTo>
                    <a:cubicBezTo>
                      <a:pt x="210970" y="11576"/>
                      <a:pt x="221543" y="10326"/>
                      <a:pt x="231999" y="10326"/>
                    </a:cubicBezTo>
                    <a:cubicBezTo>
                      <a:pt x="232648" y="10326"/>
                      <a:pt x="233296" y="10331"/>
                      <a:pt x="233944" y="10341"/>
                    </a:cubicBezTo>
                    <a:lnTo>
                      <a:pt x="233944" y="35809"/>
                    </a:lnTo>
                    <a:cubicBezTo>
                      <a:pt x="230629" y="34959"/>
                      <a:pt x="227123" y="34173"/>
                      <a:pt x="223236" y="33405"/>
                    </a:cubicBezTo>
                    <a:cubicBezTo>
                      <a:pt x="203906" y="29587"/>
                      <a:pt x="187591" y="27758"/>
                      <a:pt x="172597" y="27758"/>
                    </a:cubicBezTo>
                    <a:cubicBezTo>
                      <a:pt x="170032" y="27758"/>
                      <a:pt x="167505" y="27812"/>
                      <a:pt x="165009" y="27918"/>
                    </a:cubicBezTo>
                    <a:cubicBezTo>
                      <a:pt x="160422" y="28112"/>
                      <a:pt x="155941" y="28387"/>
                      <a:pt x="151533" y="29567"/>
                    </a:cubicBezTo>
                    <a:cubicBezTo>
                      <a:pt x="147826" y="30560"/>
                      <a:pt x="143986" y="32153"/>
                      <a:pt x="139798" y="34441"/>
                    </a:cubicBezTo>
                    <a:lnTo>
                      <a:pt x="138875" y="34945"/>
                    </a:lnTo>
                    <a:cubicBezTo>
                      <a:pt x="130584" y="39473"/>
                      <a:pt x="122011" y="44161"/>
                      <a:pt x="113029" y="47009"/>
                    </a:cubicBezTo>
                    <a:cubicBezTo>
                      <a:pt x="102889" y="50226"/>
                      <a:pt x="91919" y="51840"/>
                      <a:pt x="80509" y="51840"/>
                    </a:cubicBezTo>
                    <a:cubicBezTo>
                      <a:pt x="71401" y="51840"/>
                      <a:pt x="62013" y="50811"/>
                      <a:pt x="52541" y="48749"/>
                    </a:cubicBezTo>
                    <a:cubicBezTo>
                      <a:pt x="46930" y="47526"/>
                      <a:pt x="42394" y="46236"/>
                      <a:pt x="38264" y="44691"/>
                    </a:cubicBezTo>
                    <a:cubicBezTo>
                      <a:pt x="36953" y="44199"/>
                      <a:pt x="35624" y="43678"/>
                      <a:pt x="34338" y="43172"/>
                    </a:cubicBezTo>
                    <a:cubicBezTo>
                      <a:pt x="31276" y="41971"/>
                      <a:pt x="28107" y="40726"/>
                      <a:pt x="24921" y="39799"/>
                    </a:cubicBezTo>
                    <a:cubicBezTo>
                      <a:pt x="21414" y="38777"/>
                      <a:pt x="18247" y="38271"/>
                      <a:pt x="15326" y="38271"/>
                    </a:cubicBezTo>
                    <a:cubicBezTo>
                      <a:pt x="14137" y="38271"/>
                      <a:pt x="12987" y="38356"/>
                      <a:pt x="11874" y="38521"/>
                    </a:cubicBezTo>
                    <a:cubicBezTo>
                      <a:pt x="9119" y="38936"/>
                      <a:pt x="6366" y="39703"/>
                      <a:pt x="3703" y="40442"/>
                    </a:cubicBezTo>
                    <a:cubicBezTo>
                      <a:pt x="2622" y="40742"/>
                      <a:pt x="1508" y="41053"/>
                      <a:pt x="406" y="41335"/>
                    </a:cubicBezTo>
                    <a:lnTo>
                      <a:pt x="406" y="35538"/>
                    </a:lnTo>
                    <a:cubicBezTo>
                      <a:pt x="1027" y="35516"/>
                      <a:pt x="1658" y="35506"/>
                      <a:pt x="2301" y="35506"/>
                    </a:cubicBezTo>
                    <a:cubicBezTo>
                      <a:pt x="5902" y="35506"/>
                      <a:pt x="9901" y="35844"/>
                      <a:pt x="14687" y="36547"/>
                    </a:cubicBezTo>
                    <a:cubicBezTo>
                      <a:pt x="19745" y="37290"/>
                      <a:pt x="24868" y="38304"/>
                      <a:pt x="29822" y="39284"/>
                    </a:cubicBezTo>
                    <a:cubicBezTo>
                      <a:pt x="32271" y="39769"/>
                      <a:pt x="34802" y="40270"/>
                      <a:pt x="37296" y="40733"/>
                    </a:cubicBezTo>
                    <a:cubicBezTo>
                      <a:pt x="43914" y="41961"/>
                      <a:pt x="51770" y="43339"/>
                      <a:pt x="59854" y="44254"/>
                    </a:cubicBezTo>
                    <a:cubicBezTo>
                      <a:pt x="66359" y="44990"/>
                      <a:pt x="73165" y="45361"/>
                      <a:pt x="80163" y="45361"/>
                    </a:cubicBezTo>
                    <a:cubicBezTo>
                      <a:pt x="82603" y="45361"/>
                      <a:pt x="85067" y="45316"/>
                      <a:pt x="87550" y="45225"/>
                    </a:cubicBezTo>
                    <a:cubicBezTo>
                      <a:pt x="94026" y="44991"/>
                      <a:pt x="101613" y="44441"/>
                      <a:pt x="108780" y="42142"/>
                    </a:cubicBezTo>
                    <a:cubicBezTo>
                      <a:pt x="113810" y="40529"/>
                      <a:pt x="120508" y="37574"/>
                      <a:pt x="120629" y="30544"/>
                    </a:cubicBezTo>
                    <a:cubicBezTo>
                      <a:pt x="120696" y="26529"/>
                      <a:pt x="118718" y="22458"/>
                      <a:pt x="115334" y="19654"/>
                    </a:cubicBezTo>
                    <a:cubicBezTo>
                      <a:pt x="112985" y="17708"/>
                      <a:pt x="110379" y="16465"/>
                      <a:pt x="108140" y="15506"/>
                    </a:cubicBezTo>
                    <a:cubicBezTo>
                      <a:pt x="105719" y="14467"/>
                      <a:pt x="103070" y="13450"/>
                      <a:pt x="99798" y="12298"/>
                    </a:cubicBezTo>
                    <a:cubicBezTo>
                      <a:pt x="92520" y="9735"/>
                      <a:pt x="85169" y="8223"/>
                      <a:pt x="77949" y="7802"/>
                    </a:cubicBezTo>
                    <a:cubicBezTo>
                      <a:pt x="76425" y="7713"/>
                      <a:pt x="74890" y="7669"/>
                      <a:pt x="73339" y="7669"/>
                    </a:cubicBezTo>
                    <a:cubicBezTo>
                      <a:pt x="67706" y="7669"/>
                      <a:pt x="61863" y="8255"/>
                      <a:pt x="55605" y="9443"/>
                    </a:cubicBezTo>
                    <a:cubicBezTo>
                      <a:pt x="50502" y="10413"/>
                      <a:pt x="45374" y="11757"/>
                      <a:pt x="40416" y="13057"/>
                    </a:cubicBezTo>
                    <a:cubicBezTo>
                      <a:pt x="38267" y="13620"/>
                      <a:pt x="36046" y="14201"/>
                      <a:pt x="33857" y="14746"/>
                    </a:cubicBezTo>
                    <a:cubicBezTo>
                      <a:pt x="29050" y="15939"/>
                      <a:pt x="23603" y="17293"/>
                      <a:pt x="18238" y="17736"/>
                    </a:cubicBezTo>
                    <a:cubicBezTo>
                      <a:pt x="17038" y="17835"/>
                      <a:pt x="15751" y="17910"/>
                      <a:pt x="14415" y="17910"/>
                    </a:cubicBezTo>
                    <a:cubicBezTo>
                      <a:pt x="10534" y="17910"/>
                      <a:pt x="6246" y="17280"/>
                      <a:pt x="2517" y="14787"/>
                    </a:cubicBezTo>
                    <a:cubicBezTo>
                      <a:pt x="2004" y="14446"/>
                      <a:pt x="1229" y="13878"/>
                      <a:pt x="403" y="13098"/>
                    </a:cubicBezTo>
                    <a:lnTo>
                      <a:pt x="403" y="4204"/>
                    </a:lnTo>
                    <a:cubicBezTo>
                      <a:pt x="403" y="2108"/>
                      <a:pt x="1731" y="405"/>
                      <a:pt x="3364" y="405"/>
                    </a:cubicBezTo>
                    <a:lnTo>
                      <a:pt x="67361" y="400"/>
                    </a:lnTo>
                    <a:close/>
                    <a:moveTo>
                      <a:pt x="114278" y="0"/>
                    </a:moveTo>
                    <a:lnTo>
                      <a:pt x="114255" y="176"/>
                    </a:lnTo>
                    <a:cubicBezTo>
                      <a:pt x="113845" y="3294"/>
                      <a:pt x="108068" y="3957"/>
                      <a:pt x="106170" y="4175"/>
                    </a:cubicBezTo>
                    <a:lnTo>
                      <a:pt x="106061" y="4187"/>
                    </a:lnTo>
                    <a:cubicBezTo>
                      <a:pt x="103777" y="4451"/>
                      <a:pt x="101371" y="4582"/>
                      <a:pt x="98803" y="4582"/>
                    </a:cubicBezTo>
                    <a:cubicBezTo>
                      <a:pt x="96546" y="4582"/>
                      <a:pt x="94164" y="4481"/>
                      <a:pt x="91630" y="4277"/>
                    </a:cubicBezTo>
                    <a:cubicBezTo>
                      <a:pt x="85496" y="3785"/>
                      <a:pt x="79335" y="2485"/>
                      <a:pt x="73374" y="1229"/>
                    </a:cubicBezTo>
                    <a:cubicBezTo>
                      <a:pt x="71430" y="820"/>
                      <a:pt x="69420" y="395"/>
                      <a:pt x="67400" y="2"/>
                    </a:cubicBezTo>
                    <a:lnTo>
                      <a:pt x="3365" y="2"/>
                    </a:lnTo>
                    <a:cubicBezTo>
                      <a:pt x="1511" y="2"/>
                      <a:pt x="3" y="1889"/>
                      <a:pt x="3" y="4205"/>
                    </a:cubicBezTo>
                    <a:lnTo>
                      <a:pt x="3" y="13267"/>
                    </a:lnTo>
                    <a:lnTo>
                      <a:pt x="66" y="13327"/>
                    </a:lnTo>
                    <a:cubicBezTo>
                      <a:pt x="935" y="14157"/>
                      <a:pt x="1758" y="14760"/>
                      <a:pt x="2295" y="15120"/>
                    </a:cubicBezTo>
                    <a:cubicBezTo>
                      <a:pt x="6107" y="17668"/>
                      <a:pt x="10473" y="18312"/>
                      <a:pt x="14416" y="18312"/>
                    </a:cubicBezTo>
                    <a:cubicBezTo>
                      <a:pt x="15764" y="18312"/>
                      <a:pt x="17063" y="18236"/>
                      <a:pt x="18274" y="18136"/>
                    </a:cubicBezTo>
                    <a:cubicBezTo>
                      <a:pt x="23670" y="17692"/>
                      <a:pt x="29134" y="16335"/>
                      <a:pt x="33955" y="15136"/>
                    </a:cubicBezTo>
                    <a:cubicBezTo>
                      <a:pt x="36148" y="14591"/>
                      <a:pt x="38370" y="14008"/>
                      <a:pt x="40521" y="13444"/>
                    </a:cubicBezTo>
                    <a:cubicBezTo>
                      <a:pt x="45471" y="12145"/>
                      <a:pt x="50591" y="10802"/>
                      <a:pt x="55682" y="9836"/>
                    </a:cubicBezTo>
                    <a:cubicBezTo>
                      <a:pt x="61914" y="8652"/>
                      <a:pt x="67733" y="8068"/>
                      <a:pt x="73339" y="8068"/>
                    </a:cubicBezTo>
                    <a:cubicBezTo>
                      <a:pt x="74883" y="8068"/>
                      <a:pt x="76410" y="8112"/>
                      <a:pt x="77924" y="8200"/>
                    </a:cubicBezTo>
                    <a:cubicBezTo>
                      <a:pt x="85109" y="8620"/>
                      <a:pt x="92423" y="10126"/>
                      <a:pt x="99664" y="12674"/>
                    </a:cubicBezTo>
                    <a:cubicBezTo>
                      <a:pt x="102926" y="13823"/>
                      <a:pt x="105569" y="14839"/>
                      <a:pt x="107978" y="15872"/>
                    </a:cubicBezTo>
                    <a:cubicBezTo>
                      <a:pt x="110192" y="16820"/>
                      <a:pt x="112765" y="18046"/>
                      <a:pt x="115074" y="19959"/>
                    </a:cubicBezTo>
                    <a:cubicBezTo>
                      <a:pt x="118366" y="22686"/>
                      <a:pt x="120289" y="26638"/>
                      <a:pt x="120224" y="30531"/>
                    </a:cubicBezTo>
                    <a:cubicBezTo>
                      <a:pt x="120108" y="37304"/>
                      <a:pt x="113565" y="40179"/>
                      <a:pt x="108656" y="41753"/>
                    </a:cubicBezTo>
                    <a:cubicBezTo>
                      <a:pt x="101534" y="44037"/>
                      <a:pt x="93982" y="44584"/>
                      <a:pt x="87532" y="44818"/>
                    </a:cubicBezTo>
                    <a:cubicBezTo>
                      <a:pt x="85053" y="44908"/>
                      <a:pt x="82593" y="44953"/>
                      <a:pt x="80156" y="44953"/>
                    </a:cubicBezTo>
                    <a:cubicBezTo>
                      <a:pt x="73174" y="44953"/>
                      <a:pt x="66385" y="44584"/>
                      <a:pt x="59897" y="43849"/>
                    </a:cubicBezTo>
                    <a:cubicBezTo>
                      <a:pt x="51824" y="42936"/>
                      <a:pt x="43978" y="41560"/>
                      <a:pt x="37366" y="40335"/>
                    </a:cubicBezTo>
                    <a:cubicBezTo>
                      <a:pt x="34874" y="39874"/>
                      <a:pt x="32343" y="39371"/>
                      <a:pt x="29894" y="38889"/>
                    </a:cubicBezTo>
                    <a:cubicBezTo>
                      <a:pt x="24935" y="37906"/>
                      <a:pt x="19807" y="36891"/>
                      <a:pt x="14740" y="36147"/>
                    </a:cubicBezTo>
                    <a:cubicBezTo>
                      <a:pt x="9938" y="35440"/>
                      <a:pt x="5923" y="35101"/>
                      <a:pt x="2306" y="35101"/>
                    </a:cubicBezTo>
                    <a:cubicBezTo>
                      <a:pt x="1587" y="35101"/>
                      <a:pt x="884" y="35114"/>
                      <a:pt x="193" y="35141"/>
                    </a:cubicBezTo>
                    <a:lnTo>
                      <a:pt x="0" y="35148"/>
                    </a:lnTo>
                    <a:lnTo>
                      <a:pt x="0" y="41850"/>
                    </a:lnTo>
                    <a:lnTo>
                      <a:pt x="250" y="41789"/>
                    </a:lnTo>
                    <a:cubicBezTo>
                      <a:pt x="1438" y="41486"/>
                      <a:pt x="2642" y="41153"/>
                      <a:pt x="3807" y="40829"/>
                    </a:cubicBezTo>
                    <a:cubicBezTo>
                      <a:pt x="6459" y="40093"/>
                      <a:pt x="9201" y="39331"/>
                      <a:pt x="11931" y="38920"/>
                    </a:cubicBezTo>
                    <a:cubicBezTo>
                      <a:pt x="13025" y="38755"/>
                      <a:pt x="14155" y="38672"/>
                      <a:pt x="15326" y="38672"/>
                    </a:cubicBezTo>
                    <a:cubicBezTo>
                      <a:pt x="18207" y="38672"/>
                      <a:pt x="21339" y="39173"/>
                      <a:pt x="24808" y="40183"/>
                    </a:cubicBezTo>
                    <a:cubicBezTo>
                      <a:pt x="27977" y="41106"/>
                      <a:pt x="31136" y="42346"/>
                      <a:pt x="34192" y="43547"/>
                    </a:cubicBezTo>
                    <a:cubicBezTo>
                      <a:pt x="35480" y="44051"/>
                      <a:pt x="36810" y="44575"/>
                      <a:pt x="38124" y="45065"/>
                    </a:cubicBezTo>
                    <a:cubicBezTo>
                      <a:pt x="42272" y="46618"/>
                      <a:pt x="46826" y="47913"/>
                      <a:pt x="52458" y="49140"/>
                    </a:cubicBezTo>
                    <a:cubicBezTo>
                      <a:pt x="61960" y="51209"/>
                      <a:pt x="71376" y="52242"/>
                      <a:pt x="80515" y="52242"/>
                    </a:cubicBezTo>
                    <a:cubicBezTo>
                      <a:pt x="91963" y="52242"/>
                      <a:pt x="102972" y="50622"/>
                      <a:pt x="113151" y="47393"/>
                    </a:cubicBezTo>
                    <a:cubicBezTo>
                      <a:pt x="122171" y="44531"/>
                      <a:pt x="130760" y="39837"/>
                      <a:pt x="139068" y="35298"/>
                    </a:cubicBezTo>
                    <a:lnTo>
                      <a:pt x="139990" y="34794"/>
                    </a:lnTo>
                    <a:cubicBezTo>
                      <a:pt x="144149" y="32523"/>
                      <a:pt x="147959" y="30939"/>
                      <a:pt x="151635" y="29954"/>
                    </a:cubicBezTo>
                    <a:cubicBezTo>
                      <a:pt x="156001" y="28784"/>
                      <a:pt x="160459" y="28512"/>
                      <a:pt x="165023" y="28318"/>
                    </a:cubicBezTo>
                    <a:cubicBezTo>
                      <a:pt x="167510" y="28212"/>
                      <a:pt x="170027" y="28159"/>
                      <a:pt x="172583" y="28159"/>
                    </a:cubicBezTo>
                    <a:cubicBezTo>
                      <a:pt x="187551" y="28159"/>
                      <a:pt x="203846" y="29985"/>
                      <a:pt x="223155" y="33798"/>
                    </a:cubicBezTo>
                    <a:cubicBezTo>
                      <a:pt x="227133" y="34583"/>
                      <a:pt x="230708" y="35389"/>
                      <a:pt x="234091" y="36262"/>
                    </a:cubicBezTo>
                    <a:lnTo>
                      <a:pt x="234343" y="36327"/>
                    </a:lnTo>
                    <a:lnTo>
                      <a:pt x="234343" y="9942"/>
                    </a:lnTo>
                    <a:lnTo>
                      <a:pt x="234144" y="9938"/>
                    </a:lnTo>
                    <a:cubicBezTo>
                      <a:pt x="233436" y="9926"/>
                      <a:pt x="232728" y="9920"/>
                      <a:pt x="232019" y="9920"/>
                    </a:cubicBezTo>
                    <a:cubicBezTo>
                      <a:pt x="221533" y="9920"/>
                      <a:pt x="210937" y="11173"/>
                      <a:pt x="200668" y="12387"/>
                    </a:cubicBezTo>
                    <a:cubicBezTo>
                      <a:pt x="199192" y="12560"/>
                      <a:pt x="197716" y="12735"/>
                      <a:pt x="196241" y="12907"/>
                    </a:cubicBezTo>
                    <a:cubicBezTo>
                      <a:pt x="188833" y="13765"/>
                      <a:pt x="180900" y="14784"/>
                      <a:pt x="173099" y="16399"/>
                    </a:cubicBezTo>
                    <a:cubicBezTo>
                      <a:pt x="168984" y="17250"/>
                      <a:pt x="165266" y="18189"/>
                      <a:pt x="161730" y="19271"/>
                    </a:cubicBezTo>
                    <a:cubicBezTo>
                      <a:pt x="158729" y="20188"/>
                      <a:pt x="155634" y="21574"/>
                      <a:pt x="151992" y="23636"/>
                    </a:cubicBezTo>
                    <a:cubicBezTo>
                      <a:pt x="147694" y="26067"/>
                      <a:pt x="143448" y="28211"/>
                      <a:pt x="139076" y="28211"/>
                    </a:cubicBezTo>
                    <a:cubicBezTo>
                      <a:pt x="137648" y="28211"/>
                      <a:pt x="136206" y="27982"/>
                      <a:pt x="134745" y="27459"/>
                    </a:cubicBezTo>
                    <a:cubicBezTo>
                      <a:pt x="129659" y="25640"/>
                      <a:pt x="126097" y="20292"/>
                      <a:pt x="125882" y="14148"/>
                    </a:cubicBezTo>
                    <a:cubicBezTo>
                      <a:pt x="125729" y="9782"/>
                      <a:pt x="128305" y="6844"/>
                      <a:pt x="133544" y="5415"/>
                    </a:cubicBezTo>
                    <a:cubicBezTo>
                      <a:pt x="139606" y="3761"/>
                      <a:pt x="145790" y="3559"/>
                      <a:pt x="152664" y="3482"/>
                    </a:cubicBezTo>
                    <a:lnTo>
                      <a:pt x="153767" y="3469"/>
                    </a:lnTo>
                    <a:cubicBezTo>
                      <a:pt x="160981" y="3392"/>
                      <a:pt x="168439" y="3314"/>
                      <a:pt x="175499" y="719"/>
                    </a:cubicBezTo>
                    <a:cubicBezTo>
                      <a:pt x="175781" y="617"/>
                      <a:pt x="176061" y="506"/>
                      <a:pt x="176341" y="389"/>
                    </a:cubicBezTo>
                    <a:lnTo>
                      <a:pt x="177262" y="0"/>
                    </a:ln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60" name="Google Shape;60;p3"/>
            <p:cNvSpPr/>
            <p:nvPr/>
          </p:nvSpPr>
          <p:spPr>
            <a:xfrm rot="10800000" flipH="1">
              <a:off x="-97224" y="2054444"/>
              <a:ext cx="8367499" cy="1836163"/>
            </a:xfrm>
            <a:custGeom>
              <a:avLst/>
              <a:gdLst/>
              <a:ahLst/>
              <a:cxnLst/>
              <a:rect l="l" t="t" r="r" b="b"/>
              <a:pathLst>
                <a:path w="209096" h="45884" extrusionOk="0">
                  <a:moveTo>
                    <a:pt x="173615" y="405"/>
                  </a:moveTo>
                  <a:cubicBezTo>
                    <a:pt x="176375" y="405"/>
                    <a:pt x="179213" y="507"/>
                    <a:pt x="182050" y="829"/>
                  </a:cubicBezTo>
                  <a:cubicBezTo>
                    <a:pt x="188207" y="1528"/>
                    <a:pt x="194615" y="3672"/>
                    <a:pt x="201642" y="7381"/>
                  </a:cubicBezTo>
                  <a:lnTo>
                    <a:pt x="202000" y="7570"/>
                  </a:lnTo>
                  <a:cubicBezTo>
                    <a:pt x="204160" y="8703"/>
                    <a:pt x="207122" y="10258"/>
                    <a:pt x="208209" y="13014"/>
                  </a:cubicBezTo>
                  <a:cubicBezTo>
                    <a:pt x="208659" y="14157"/>
                    <a:pt x="208681" y="15157"/>
                    <a:pt x="208272" y="15990"/>
                  </a:cubicBezTo>
                  <a:cubicBezTo>
                    <a:pt x="207624" y="17309"/>
                    <a:pt x="205989" y="18018"/>
                    <a:pt x="204732" y="18381"/>
                  </a:cubicBezTo>
                  <a:cubicBezTo>
                    <a:pt x="201461" y="19325"/>
                    <a:pt x="198006" y="19797"/>
                    <a:pt x="194392" y="19797"/>
                  </a:cubicBezTo>
                  <a:cubicBezTo>
                    <a:pt x="190821" y="19797"/>
                    <a:pt x="187096" y="19336"/>
                    <a:pt x="183241" y="18415"/>
                  </a:cubicBezTo>
                  <a:cubicBezTo>
                    <a:pt x="179114" y="17429"/>
                    <a:pt x="174866" y="16057"/>
                    <a:pt x="170611" y="14337"/>
                  </a:cubicBezTo>
                  <a:cubicBezTo>
                    <a:pt x="166998" y="12878"/>
                    <a:pt x="163261" y="11368"/>
                    <a:pt x="159428" y="10535"/>
                  </a:cubicBezTo>
                  <a:cubicBezTo>
                    <a:pt x="157531" y="10122"/>
                    <a:pt x="155742" y="9916"/>
                    <a:pt x="154034" y="9916"/>
                  </a:cubicBezTo>
                  <a:cubicBezTo>
                    <a:pt x="152450" y="9916"/>
                    <a:pt x="150935" y="10094"/>
                    <a:pt x="149470" y="10449"/>
                  </a:cubicBezTo>
                  <a:cubicBezTo>
                    <a:pt x="145504" y="11411"/>
                    <a:pt x="142070" y="13874"/>
                    <a:pt x="138895" y="16316"/>
                  </a:cubicBezTo>
                  <a:cubicBezTo>
                    <a:pt x="136054" y="18501"/>
                    <a:pt x="133233" y="20858"/>
                    <a:pt x="130505" y="23139"/>
                  </a:cubicBezTo>
                  <a:cubicBezTo>
                    <a:pt x="126905" y="26149"/>
                    <a:pt x="123181" y="29264"/>
                    <a:pt x="119366" y="32010"/>
                  </a:cubicBezTo>
                  <a:cubicBezTo>
                    <a:pt x="107458" y="40580"/>
                    <a:pt x="92880" y="45107"/>
                    <a:pt x="76028" y="45462"/>
                  </a:cubicBezTo>
                  <a:cubicBezTo>
                    <a:pt x="75424" y="45475"/>
                    <a:pt x="74822" y="45482"/>
                    <a:pt x="74224" y="45482"/>
                  </a:cubicBezTo>
                  <a:cubicBezTo>
                    <a:pt x="58269" y="45482"/>
                    <a:pt x="44689" y="40929"/>
                    <a:pt x="33828" y="31942"/>
                  </a:cubicBezTo>
                  <a:cubicBezTo>
                    <a:pt x="27187" y="26448"/>
                    <a:pt x="20603" y="21405"/>
                    <a:pt x="13056" y="20088"/>
                  </a:cubicBezTo>
                  <a:cubicBezTo>
                    <a:pt x="11967" y="19897"/>
                    <a:pt x="10865" y="19801"/>
                    <a:pt x="9746" y="19801"/>
                  </a:cubicBezTo>
                  <a:cubicBezTo>
                    <a:pt x="6781" y="19801"/>
                    <a:pt x="3696" y="20474"/>
                    <a:pt x="406" y="21833"/>
                  </a:cubicBezTo>
                  <a:lnTo>
                    <a:pt x="406" y="14358"/>
                  </a:lnTo>
                  <a:cubicBezTo>
                    <a:pt x="1109" y="14230"/>
                    <a:pt x="1864" y="14110"/>
                    <a:pt x="2702" y="13993"/>
                  </a:cubicBezTo>
                  <a:cubicBezTo>
                    <a:pt x="5594" y="13588"/>
                    <a:pt x="8552" y="13414"/>
                    <a:pt x="11411" y="13245"/>
                  </a:cubicBezTo>
                  <a:lnTo>
                    <a:pt x="12958" y="13152"/>
                  </a:lnTo>
                  <a:cubicBezTo>
                    <a:pt x="15818" y="12978"/>
                    <a:pt x="18953" y="12785"/>
                    <a:pt x="22145" y="12785"/>
                  </a:cubicBezTo>
                  <a:cubicBezTo>
                    <a:pt x="23389" y="12785"/>
                    <a:pt x="24641" y="12814"/>
                    <a:pt x="25889" y="12885"/>
                  </a:cubicBezTo>
                  <a:cubicBezTo>
                    <a:pt x="29786" y="13104"/>
                    <a:pt x="33808" y="14150"/>
                    <a:pt x="38546" y="16169"/>
                  </a:cubicBezTo>
                  <a:cubicBezTo>
                    <a:pt x="52883" y="22283"/>
                    <a:pt x="69842" y="28659"/>
                    <a:pt x="86902" y="29591"/>
                  </a:cubicBezTo>
                  <a:cubicBezTo>
                    <a:pt x="88135" y="29659"/>
                    <a:pt x="89353" y="29692"/>
                    <a:pt x="90554" y="29692"/>
                  </a:cubicBezTo>
                  <a:cubicBezTo>
                    <a:pt x="97955" y="29692"/>
                    <a:pt x="104738" y="28414"/>
                    <a:pt x="110758" y="25880"/>
                  </a:cubicBezTo>
                  <a:cubicBezTo>
                    <a:pt x="117187" y="23174"/>
                    <a:pt x="123174" y="18993"/>
                    <a:pt x="128962" y="14950"/>
                  </a:cubicBezTo>
                  <a:cubicBezTo>
                    <a:pt x="130301" y="14015"/>
                    <a:pt x="131684" y="13050"/>
                    <a:pt x="133052" y="12117"/>
                  </a:cubicBezTo>
                  <a:cubicBezTo>
                    <a:pt x="136569" y="9716"/>
                    <a:pt x="140379" y="7249"/>
                    <a:pt x="144384" y="5460"/>
                  </a:cubicBezTo>
                  <a:cubicBezTo>
                    <a:pt x="148006" y="3842"/>
                    <a:pt x="151905" y="2608"/>
                    <a:pt x="155970" y="1792"/>
                  </a:cubicBezTo>
                  <a:cubicBezTo>
                    <a:pt x="159701" y="1042"/>
                    <a:pt x="163680" y="640"/>
                    <a:pt x="168868" y="486"/>
                  </a:cubicBezTo>
                  <a:cubicBezTo>
                    <a:pt x="170413" y="440"/>
                    <a:pt x="172001" y="405"/>
                    <a:pt x="173615" y="405"/>
                  </a:cubicBezTo>
                  <a:close/>
                  <a:moveTo>
                    <a:pt x="173609" y="0"/>
                  </a:moveTo>
                  <a:cubicBezTo>
                    <a:pt x="171993" y="0"/>
                    <a:pt x="170405" y="35"/>
                    <a:pt x="168858" y="80"/>
                  </a:cubicBezTo>
                  <a:cubicBezTo>
                    <a:pt x="163644" y="234"/>
                    <a:pt x="159645" y="639"/>
                    <a:pt x="155891" y="1393"/>
                  </a:cubicBezTo>
                  <a:cubicBezTo>
                    <a:pt x="151795" y="2216"/>
                    <a:pt x="147870" y="3459"/>
                    <a:pt x="144219" y="5088"/>
                  </a:cubicBezTo>
                  <a:cubicBezTo>
                    <a:pt x="140186" y="6888"/>
                    <a:pt x="136359" y="9369"/>
                    <a:pt x="132824" y="11781"/>
                  </a:cubicBezTo>
                  <a:cubicBezTo>
                    <a:pt x="131454" y="12715"/>
                    <a:pt x="130070" y="13683"/>
                    <a:pt x="128732" y="14617"/>
                  </a:cubicBezTo>
                  <a:cubicBezTo>
                    <a:pt x="122961" y="18648"/>
                    <a:pt x="116993" y="22817"/>
                    <a:pt x="110602" y="25506"/>
                  </a:cubicBezTo>
                  <a:cubicBezTo>
                    <a:pt x="104631" y="28019"/>
                    <a:pt x="97899" y="29287"/>
                    <a:pt x="90554" y="29287"/>
                  </a:cubicBezTo>
                  <a:cubicBezTo>
                    <a:pt x="89360" y="29287"/>
                    <a:pt x="88149" y="29254"/>
                    <a:pt x="86923" y="29187"/>
                  </a:cubicBezTo>
                  <a:cubicBezTo>
                    <a:pt x="69926" y="28261"/>
                    <a:pt x="53010" y="21898"/>
                    <a:pt x="38703" y="15797"/>
                  </a:cubicBezTo>
                  <a:cubicBezTo>
                    <a:pt x="33922" y="13758"/>
                    <a:pt x="29857" y="12704"/>
                    <a:pt x="25911" y="12481"/>
                  </a:cubicBezTo>
                  <a:cubicBezTo>
                    <a:pt x="24653" y="12410"/>
                    <a:pt x="23392" y="12381"/>
                    <a:pt x="22140" y="12381"/>
                  </a:cubicBezTo>
                  <a:cubicBezTo>
                    <a:pt x="18938" y="12381"/>
                    <a:pt x="15797" y="12572"/>
                    <a:pt x="12931" y="12748"/>
                  </a:cubicBezTo>
                  <a:lnTo>
                    <a:pt x="11384" y="12841"/>
                  </a:lnTo>
                  <a:cubicBezTo>
                    <a:pt x="8518" y="13010"/>
                    <a:pt x="5551" y="13184"/>
                    <a:pt x="2644" y="13591"/>
                  </a:cubicBezTo>
                  <a:cubicBezTo>
                    <a:pt x="1731" y="13718"/>
                    <a:pt x="921" y="13848"/>
                    <a:pt x="165" y="13990"/>
                  </a:cubicBezTo>
                  <a:lnTo>
                    <a:pt x="0" y="14020"/>
                  </a:lnTo>
                  <a:lnTo>
                    <a:pt x="0" y="22434"/>
                  </a:lnTo>
                  <a:lnTo>
                    <a:pt x="280" y="22317"/>
                  </a:lnTo>
                  <a:cubicBezTo>
                    <a:pt x="3624" y="20902"/>
                    <a:pt x="6748" y="20202"/>
                    <a:pt x="9745" y="20202"/>
                  </a:cubicBezTo>
                  <a:cubicBezTo>
                    <a:pt x="10841" y="20202"/>
                    <a:pt x="11920" y="20296"/>
                    <a:pt x="12987" y="20482"/>
                  </a:cubicBezTo>
                  <a:cubicBezTo>
                    <a:pt x="20436" y="21784"/>
                    <a:pt x="26975" y="26792"/>
                    <a:pt x="33571" y="32250"/>
                  </a:cubicBezTo>
                  <a:cubicBezTo>
                    <a:pt x="44508" y="41302"/>
                    <a:pt x="58178" y="45884"/>
                    <a:pt x="74230" y="45884"/>
                  </a:cubicBezTo>
                  <a:cubicBezTo>
                    <a:pt x="74828" y="45884"/>
                    <a:pt x="75434" y="45878"/>
                    <a:pt x="76041" y="45864"/>
                  </a:cubicBezTo>
                  <a:cubicBezTo>
                    <a:pt x="92973" y="45507"/>
                    <a:pt x="107630" y="40953"/>
                    <a:pt x="119603" y="32334"/>
                  </a:cubicBezTo>
                  <a:cubicBezTo>
                    <a:pt x="123430" y="29580"/>
                    <a:pt x="127160" y="26462"/>
                    <a:pt x="130767" y="23446"/>
                  </a:cubicBezTo>
                  <a:cubicBezTo>
                    <a:pt x="133490" y="21168"/>
                    <a:pt x="136306" y="18812"/>
                    <a:pt x="139143" y="16633"/>
                  </a:cubicBezTo>
                  <a:cubicBezTo>
                    <a:pt x="142286" y="14218"/>
                    <a:pt x="145678" y="11782"/>
                    <a:pt x="149569" y="10839"/>
                  </a:cubicBezTo>
                  <a:cubicBezTo>
                    <a:pt x="151002" y="10492"/>
                    <a:pt x="152486" y="10318"/>
                    <a:pt x="154040" y="10318"/>
                  </a:cubicBezTo>
                  <a:cubicBezTo>
                    <a:pt x="155718" y="10318"/>
                    <a:pt x="157477" y="10521"/>
                    <a:pt x="159345" y="10926"/>
                  </a:cubicBezTo>
                  <a:cubicBezTo>
                    <a:pt x="163146" y="11754"/>
                    <a:pt x="166866" y="13255"/>
                    <a:pt x="170463" y="14710"/>
                  </a:cubicBezTo>
                  <a:cubicBezTo>
                    <a:pt x="174735" y="16434"/>
                    <a:pt x="179004" y="17813"/>
                    <a:pt x="183149" y="18805"/>
                  </a:cubicBezTo>
                  <a:cubicBezTo>
                    <a:pt x="187035" y="19734"/>
                    <a:pt x="190791" y="20198"/>
                    <a:pt x="194393" y="20198"/>
                  </a:cubicBezTo>
                  <a:cubicBezTo>
                    <a:pt x="198045" y="20198"/>
                    <a:pt x="201538" y="19721"/>
                    <a:pt x="204846" y="18766"/>
                  </a:cubicBezTo>
                  <a:cubicBezTo>
                    <a:pt x="206788" y="18205"/>
                    <a:pt x="208062" y="17332"/>
                    <a:pt x="208634" y="16167"/>
                  </a:cubicBezTo>
                  <a:cubicBezTo>
                    <a:pt x="209095" y="15229"/>
                    <a:pt x="209080" y="14117"/>
                    <a:pt x="208584" y="12865"/>
                  </a:cubicBezTo>
                  <a:cubicBezTo>
                    <a:pt x="207441" y="9969"/>
                    <a:pt x="204404" y="8376"/>
                    <a:pt x="202188" y="7211"/>
                  </a:cubicBezTo>
                  <a:lnTo>
                    <a:pt x="201831" y="7024"/>
                  </a:lnTo>
                  <a:cubicBezTo>
                    <a:pt x="194760" y="3289"/>
                    <a:pt x="188306" y="1132"/>
                    <a:pt x="182098" y="427"/>
                  </a:cubicBezTo>
                  <a:cubicBezTo>
                    <a:pt x="179239" y="102"/>
                    <a:pt x="176384" y="0"/>
                    <a:pt x="173609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" name="Google Shape;61;p3"/>
            <p:cNvSpPr/>
            <p:nvPr/>
          </p:nvSpPr>
          <p:spPr>
            <a:xfrm rot="10800000" flipH="1">
              <a:off x="-97184" y="2454484"/>
              <a:ext cx="807313" cy="330705"/>
            </a:xfrm>
            <a:custGeom>
              <a:avLst/>
              <a:gdLst/>
              <a:ahLst/>
              <a:cxnLst/>
              <a:rect l="l" t="t" r="r" b="b"/>
              <a:pathLst>
                <a:path w="20174" h="8264" extrusionOk="0">
                  <a:moveTo>
                    <a:pt x="10888" y="404"/>
                  </a:moveTo>
                  <a:cubicBezTo>
                    <a:pt x="11749" y="404"/>
                    <a:pt x="12597" y="461"/>
                    <a:pt x="13422" y="602"/>
                  </a:cubicBezTo>
                  <a:cubicBezTo>
                    <a:pt x="15472" y="954"/>
                    <a:pt x="17153" y="1897"/>
                    <a:pt x="18413" y="3404"/>
                  </a:cubicBezTo>
                  <a:cubicBezTo>
                    <a:pt x="19054" y="4170"/>
                    <a:pt x="19787" y="5267"/>
                    <a:pt x="19634" y="6147"/>
                  </a:cubicBezTo>
                  <a:cubicBezTo>
                    <a:pt x="19567" y="6546"/>
                    <a:pt x="19324" y="6863"/>
                    <a:pt x="18894" y="7118"/>
                  </a:cubicBezTo>
                  <a:cubicBezTo>
                    <a:pt x="17704" y="7820"/>
                    <a:pt x="16206" y="7861"/>
                    <a:pt x="14950" y="7861"/>
                  </a:cubicBezTo>
                  <a:cubicBezTo>
                    <a:pt x="14860" y="7861"/>
                    <a:pt x="14771" y="7861"/>
                    <a:pt x="14684" y="7861"/>
                  </a:cubicBezTo>
                  <a:cubicBezTo>
                    <a:pt x="13289" y="7856"/>
                    <a:pt x="11866" y="7753"/>
                    <a:pt x="10488" y="7653"/>
                  </a:cubicBezTo>
                  <a:cubicBezTo>
                    <a:pt x="9887" y="7608"/>
                    <a:pt x="9287" y="7565"/>
                    <a:pt x="8687" y="7529"/>
                  </a:cubicBezTo>
                  <a:cubicBezTo>
                    <a:pt x="5827" y="7359"/>
                    <a:pt x="3245" y="7206"/>
                    <a:pt x="649" y="7206"/>
                  </a:cubicBezTo>
                  <a:cubicBezTo>
                    <a:pt x="568" y="7206"/>
                    <a:pt x="486" y="7206"/>
                    <a:pt x="405" y="7206"/>
                  </a:cubicBezTo>
                  <a:lnTo>
                    <a:pt x="405" y="1428"/>
                  </a:lnTo>
                  <a:cubicBezTo>
                    <a:pt x="2017" y="1368"/>
                    <a:pt x="3674" y="1139"/>
                    <a:pt x="5280" y="919"/>
                  </a:cubicBezTo>
                  <a:cubicBezTo>
                    <a:pt x="7141" y="665"/>
                    <a:pt x="9044" y="404"/>
                    <a:pt x="10888" y="404"/>
                  </a:cubicBezTo>
                  <a:close/>
                  <a:moveTo>
                    <a:pt x="10888" y="1"/>
                  </a:moveTo>
                  <a:cubicBezTo>
                    <a:pt x="9018" y="1"/>
                    <a:pt x="7099" y="265"/>
                    <a:pt x="5223" y="522"/>
                  </a:cubicBezTo>
                  <a:cubicBezTo>
                    <a:pt x="3564" y="751"/>
                    <a:pt x="1848" y="984"/>
                    <a:pt x="195" y="1034"/>
                  </a:cubicBezTo>
                  <a:lnTo>
                    <a:pt x="1" y="1039"/>
                  </a:lnTo>
                  <a:lnTo>
                    <a:pt x="1" y="7612"/>
                  </a:lnTo>
                  <a:lnTo>
                    <a:pt x="202" y="7612"/>
                  </a:lnTo>
                  <a:cubicBezTo>
                    <a:pt x="266" y="7612"/>
                    <a:pt x="330" y="7612"/>
                    <a:pt x="393" y="7612"/>
                  </a:cubicBezTo>
                  <a:cubicBezTo>
                    <a:pt x="3056" y="7612"/>
                    <a:pt x="5717" y="7756"/>
                    <a:pt x="8664" y="7932"/>
                  </a:cubicBezTo>
                  <a:cubicBezTo>
                    <a:pt x="9261" y="7968"/>
                    <a:pt x="9860" y="8012"/>
                    <a:pt x="10460" y="8055"/>
                  </a:cubicBezTo>
                  <a:cubicBezTo>
                    <a:pt x="11844" y="8155"/>
                    <a:pt x="13275" y="8259"/>
                    <a:pt x="14682" y="8264"/>
                  </a:cubicBezTo>
                  <a:lnTo>
                    <a:pt x="14998" y="8264"/>
                  </a:lnTo>
                  <a:cubicBezTo>
                    <a:pt x="16295" y="8264"/>
                    <a:pt x="17831" y="8211"/>
                    <a:pt x="19096" y="7463"/>
                  </a:cubicBezTo>
                  <a:cubicBezTo>
                    <a:pt x="19626" y="7152"/>
                    <a:pt x="19940" y="6730"/>
                    <a:pt x="20030" y="6216"/>
                  </a:cubicBezTo>
                  <a:cubicBezTo>
                    <a:pt x="20173" y="5387"/>
                    <a:pt x="19732" y="4354"/>
                    <a:pt x="18720" y="3145"/>
                  </a:cubicBezTo>
                  <a:cubicBezTo>
                    <a:pt x="17395" y="1562"/>
                    <a:pt x="15637" y="574"/>
                    <a:pt x="13488" y="205"/>
                  </a:cubicBezTo>
                  <a:cubicBezTo>
                    <a:pt x="12639" y="59"/>
                    <a:pt x="11769" y="1"/>
                    <a:pt x="10888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2" name="Google Shape;62;p3"/>
            <p:cNvSpPr/>
            <p:nvPr/>
          </p:nvSpPr>
          <p:spPr>
            <a:xfrm rot="10800000" flipH="1">
              <a:off x="-97104" y="1094974"/>
              <a:ext cx="9377861" cy="2035410"/>
            </a:xfrm>
            <a:custGeom>
              <a:avLst/>
              <a:gdLst/>
              <a:ahLst/>
              <a:cxnLst/>
              <a:rect l="l" t="t" r="r" b="b"/>
              <a:pathLst>
                <a:path w="234344" h="50863" extrusionOk="0">
                  <a:moveTo>
                    <a:pt x="233940" y="621"/>
                  </a:moveTo>
                  <a:lnTo>
                    <a:pt x="233940" y="12077"/>
                  </a:lnTo>
                  <a:cubicBezTo>
                    <a:pt x="232371" y="13846"/>
                    <a:pt x="230619" y="15358"/>
                    <a:pt x="228734" y="16565"/>
                  </a:cubicBezTo>
                  <a:cubicBezTo>
                    <a:pt x="224484" y="19289"/>
                    <a:pt x="219376" y="20857"/>
                    <a:pt x="213122" y="21360"/>
                  </a:cubicBezTo>
                  <a:cubicBezTo>
                    <a:pt x="211653" y="21479"/>
                    <a:pt x="210146" y="21539"/>
                    <a:pt x="208580" y="21539"/>
                  </a:cubicBezTo>
                  <a:cubicBezTo>
                    <a:pt x="205000" y="21539"/>
                    <a:pt x="201109" y="21226"/>
                    <a:pt x="196647" y="20590"/>
                  </a:cubicBezTo>
                  <a:lnTo>
                    <a:pt x="196529" y="20574"/>
                  </a:lnTo>
                  <a:cubicBezTo>
                    <a:pt x="194477" y="20283"/>
                    <a:pt x="192356" y="19981"/>
                    <a:pt x="190306" y="19457"/>
                  </a:cubicBezTo>
                  <a:cubicBezTo>
                    <a:pt x="188131" y="18901"/>
                    <a:pt x="186302" y="18457"/>
                    <a:pt x="184446" y="18095"/>
                  </a:cubicBezTo>
                  <a:cubicBezTo>
                    <a:pt x="182413" y="17700"/>
                    <a:pt x="180221" y="17338"/>
                    <a:pt x="178016" y="17338"/>
                  </a:cubicBezTo>
                  <a:cubicBezTo>
                    <a:pt x="177942" y="17338"/>
                    <a:pt x="177867" y="17339"/>
                    <a:pt x="177792" y="17340"/>
                  </a:cubicBezTo>
                  <a:cubicBezTo>
                    <a:pt x="176496" y="17354"/>
                    <a:pt x="174542" y="17378"/>
                    <a:pt x="173323" y="18637"/>
                  </a:cubicBezTo>
                  <a:cubicBezTo>
                    <a:pt x="172261" y="19733"/>
                    <a:pt x="172397" y="21555"/>
                    <a:pt x="173080" y="22788"/>
                  </a:cubicBezTo>
                  <a:cubicBezTo>
                    <a:pt x="174004" y="24459"/>
                    <a:pt x="175665" y="25395"/>
                    <a:pt x="177319" y="26158"/>
                  </a:cubicBezTo>
                  <a:cubicBezTo>
                    <a:pt x="180088" y="27433"/>
                    <a:pt x="183032" y="28076"/>
                    <a:pt x="185878" y="28699"/>
                  </a:cubicBezTo>
                  <a:cubicBezTo>
                    <a:pt x="186544" y="28844"/>
                    <a:pt x="187205" y="28990"/>
                    <a:pt x="187866" y="29142"/>
                  </a:cubicBezTo>
                  <a:cubicBezTo>
                    <a:pt x="191326" y="29942"/>
                    <a:pt x="194903" y="30405"/>
                    <a:pt x="198362" y="30852"/>
                  </a:cubicBezTo>
                  <a:lnTo>
                    <a:pt x="199879" y="31048"/>
                  </a:lnTo>
                  <a:cubicBezTo>
                    <a:pt x="203501" y="31524"/>
                    <a:pt x="207493" y="31975"/>
                    <a:pt x="212443" y="32469"/>
                  </a:cubicBezTo>
                  <a:cubicBezTo>
                    <a:pt x="216296" y="32854"/>
                    <a:pt x="220110" y="33192"/>
                    <a:pt x="223683" y="33505"/>
                  </a:cubicBezTo>
                  <a:cubicBezTo>
                    <a:pt x="226437" y="33747"/>
                    <a:pt x="229366" y="34040"/>
                    <a:pt x="232268" y="34727"/>
                  </a:cubicBezTo>
                  <a:cubicBezTo>
                    <a:pt x="232812" y="34856"/>
                    <a:pt x="233374" y="35011"/>
                    <a:pt x="233940" y="35186"/>
                  </a:cubicBezTo>
                  <a:lnTo>
                    <a:pt x="233940" y="50330"/>
                  </a:lnTo>
                  <a:cubicBezTo>
                    <a:pt x="227593" y="48509"/>
                    <a:pt x="220754" y="46238"/>
                    <a:pt x="213042" y="43386"/>
                  </a:cubicBezTo>
                  <a:cubicBezTo>
                    <a:pt x="208088" y="41555"/>
                    <a:pt x="202988" y="39512"/>
                    <a:pt x="197884" y="37317"/>
                  </a:cubicBezTo>
                  <a:cubicBezTo>
                    <a:pt x="195613" y="36339"/>
                    <a:pt x="193318" y="35281"/>
                    <a:pt x="191099" y="34257"/>
                  </a:cubicBezTo>
                  <a:cubicBezTo>
                    <a:pt x="188401" y="33014"/>
                    <a:pt x="185611" y="31726"/>
                    <a:pt x="182833" y="30573"/>
                  </a:cubicBezTo>
                  <a:cubicBezTo>
                    <a:pt x="172649" y="26340"/>
                    <a:pt x="162754" y="24195"/>
                    <a:pt x="153409" y="24195"/>
                  </a:cubicBezTo>
                  <a:cubicBezTo>
                    <a:pt x="153178" y="24195"/>
                    <a:pt x="152948" y="24197"/>
                    <a:pt x="152719" y="24198"/>
                  </a:cubicBezTo>
                  <a:cubicBezTo>
                    <a:pt x="142080" y="24319"/>
                    <a:pt x="132064" y="27884"/>
                    <a:pt x="122824" y="31721"/>
                  </a:cubicBezTo>
                  <a:cubicBezTo>
                    <a:pt x="112729" y="35913"/>
                    <a:pt x="102805" y="39822"/>
                    <a:pt x="92400" y="41608"/>
                  </a:cubicBezTo>
                  <a:cubicBezTo>
                    <a:pt x="82867" y="43244"/>
                    <a:pt x="72721" y="44299"/>
                    <a:pt x="61383" y="44830"/>
                  </a:cubicBezTo>
                  <a:cubicBezTo>
                    <a:pt x="58519" y="44965"/>
                    <a:pt x="55783" y="45032"/>
                    <a:pt x="53152" y="45032"/>
                  </a:cubicBezTo>
                  <a:cubicBezTo>
                    <a:pt x="45012" y="45032"/>
                    <a:pt x="37887" y="44383"/>
                    <a:pt x="31169" y="43050"/>
                  </a:cubicBezTo>
                  <a:cubicBezTo>
                    <a:pt x="24718" y="41770"/>
                    <a:pt x="18066" y="39641"/>
                    <a:pt x="11397" y="36720"/>
                  </a:cubicBezTo>
                  <a:cubicBezTo>
                    <a:pt x="7680" y="35093"/>
                    <a:pt x="3780" y="33224"/>
                    <a:pt x="405" y="30582"/>
                  </a:cubicBezTo>
                  <a:lnTo>
                    <a:pt x="405" y="21725"/>
                  </a:lnTo>
                  <a:cubicBezTo>
                    <a:pt x="5173" y="23118"/>
                    <a:pt x="10001" y="24631"/>
                    <a:pt x="14673" y="26094"/>
                  </a:cubicBezTo>
                  <a:cubicBezTo>
                    <a:pt x="18472" y="27283"/>
                    <a:pt x="22397" y="28512"/>
                    <a:pt x="26269" y="29670"/>
                  </a:cubicBezTo>
                  <a:cubicBezTo>
                    <a:pt x="42759" y="34607"/>
                    <a:pt x="58954" y="38982"/>
                    <a:pt x="74991" y="38982"/>
                  </a:cubicBezTo>
                  <a:cubicBezTo>
                    <a:pt x="78823" y="38982"/>
                    <a:pt x="82649" y="38732"/>
                    <a:pt x="86466" y="38179"/>
                  </a:cubicBezTo>
                  <a:cubicBezTo>
                    <a:pt x="95509" y="36872"/>
                    <a:pt x="104228" y="33938"/>
                    <a:pt x="112383" y="29455"/>
                  </a:cubicBezTo>
                  <a:cubicBezTo>
                    <a:pt x="116730" y="27066"/>
                    <a:pt x="120985" y="24195"/>
                    <a:pt x="125029" y="20922"/>
                  </a:cubicBezTo>
                  <a:cubicBezTo>
                    <a:pt x="126767" y="19511"/>
                    <a:pt x="128488" y="17994"/>
                    <a:pt x="130152" y="16524"/>
                  </a:cubicBezTo>
                  <a:cubicBezTo>
                    <a:pt x="131788" y="15078"/>
                    <a:pt x="133483" y="13582"/>
                    <a:pt x="135190" y="12196"/>
                  </a:cubicBezTo>
                  <a:cubicBezTo>
                    <a:pt x="137654" y="10200"/>
                    <a:pt x="140969" y="7788"/>
                    <a:pt x="144768" y="6873"/>
                  </a:cubicBezTo>
                  <a:cubicBezTo>
                    <a:pt x="145990" y="6580"/>
                    <a:pt x="147258" y="6432"/>
                    <a:pt x="148594" y="6432"/>
                  </a:cubicBezTo>
                  <a:cubicBezTo>
                    <a:pt x="151134" y="6432"/>
                    <a:pt x="153922" y="6966"/>
                    <a:pt x="157120" y="8052"/>
                  </a:cubicBezTo>
                  <a:cubicBezTo>
                    <a:pt x="165254" y="10813"/>
                    <a:pt x="174727" y="13878"/>
                    <a:pt x="184226" y="15304"/>
                  </a:cubicBezTo>
                  <a:cubicBezTo>
                    <a:pt x="187914" y="15858"/>
                    <a:pt x="191419" y="16136"/>
                    <a:pt x="194766" y="16136"/>
                  </a:cubicBezTo>
                  <a:cubicBezTo>
                    <a:pt x="200932" y="16136"/>
                    <a:pt x="206557" y="15192"/>
                    <a:pt x="211781" y="13295"/>
                  </a:cubicBezTo>
                  <a:cubicBezTo>
                    <a:pt x="216509" y="11579"/>
                    <a:pt x="220789" y="8892"/>
                    <a:pt x="224351" y="6492"/>
                  </a:cubicBezTo>
                  <a:cubicBezTo>
                    <a:pt x="224766" y="6212"/>
                    <a:pt x="225182" y="5928"/>
                    <a:pt x="225598" y="5645"/>
                  </a:cubicBezTo>
                  <a:cubicBezTo>
                    <a:pt x="228277" y="3826"/>
                    <a:pt x="231045" y="1944"/>
                    <a:pt x="233940" y="621"/>
                  </a:cubicBezTo>
                  <a:close/>
                  <a:moveTo>
                    <a:pt x="234344" y="1"/>
                  </a:moveTo>
                  <a:lnTo>
                    <a:pt x="234062" y="127"/>
                  </a:lnTo>
                  <a:cubicBezTo>
                    <a:pt x="231032" y="1470"/>
                    <a:pt x="228156" y="3423"/>
                    <a:pt x="225375" y="5313"/>
                  </a:cubicBezTo>
                  <a:cubicBezTo>
                    <a:pt x="224959" y="5595"/>
                    <a:pt x="224545" y="5878"/>
                    <a:pt x="224128" y="6158"/>
                  </a:cubicBezTo>
                  <a:cubicBezTo>
                    <a:pt x="220589" y="8544"/>
                    <a:pt x="216336" y="11214"/>
                    <a:pt x="211647" y="12916"/>
                  </a:cubicBezTo>
                  <a:cubicBezTo>
                    <a:pt x="206466" y="14796"/>
                    <a:pt x="200885" y="15732"/>
                    <a:pt x="194765" y="15732"/>
                  </a:cubicBezTo>
                  <a:cubicBezTo>
                    <a:pt x="191440" y="15732"/>
                    <a:pt x="187955" y="15456"/>
                    <a:pt x="184289" y="14905"/>
                  </a:cubicBezTo>
                  <a:cubicBezTo>
                    <a:pt x="174822" y="13485"/>
                    <a:pt x="165370" y="10424"/>
                    <a:pt x="157251" y="7671"/>
                  </a:cubicBezTo>
                  <a:cubicBezTo>
                    <a:pt x="154011" y="6571"/>
                    <a:pt x="151182" y="6028"/>
                    <a:pt x="148600" y="6028"/>
                  </a:cubicBezTo>
                  <a:cubicBezTo>
                    <a:pt x="147230" y="6028"/>
                    <a:pt x="145930" y="6181"/>
                    <a:pt x="144675" y="6483"/>
                  </a:cubicBezTo>
                  <a:cubicBezTo>
                    <a:pt x="140797" y="7416"/>
                    <a:pt x="137434" y="9860"/>
                    <a:pt x="134939" y="11886"/>
                  </a:cubicBezTo>
                  <a:cubicBezTo>
                    <a:pt x="133224" y="13277"/>
                    <a:pt x="131528" y="14775"/>
                    <a:pt x="129887" y="16224"/>
                  </a:cubicBezTo>
                  <a:cubicBezTo>
                    <a:pt x="128225" y="17690"/>
                    <a:pt x="126509" y="19207"/>
                    <a:pt x="124774" y="20610"/>
                  </a:cubicBezTo>
                  <a:cubicBezTo>
                    <a:pt x="120749" y="23869"/>
                    <a:pt x="116514" y="26727"/>
                    <a:pt x="112189" y="29105"/>
                  </a:cubicBezTo>
                  <a:cubicBezTo>
                    <a:pt x="104076" y="33564"/>
                    <a:pt x="95402" y="36484"/>
                    <a:pt x="86407" y="37785"/>
                  </a:cubicBezTo>
                  <a:cubicBezTo>
                    <a:pt x="82611" y="38334"/>
                    <a:pt x="78806" y="38583"/>
                    <a:pt x="74991" y="38583"/>
                  </a:cubicBezTo>
                  <a:cubicBezTo>
                    <a:pt x="59005" y="38583"/>
                    <a:pt x="42843" y="34216"/>
                    <a:pt x="26384" y="29289"/>
                  </a:cubicBezTo>
                  <a:cubicBezTo>
                    <a:pt x="22516" y="28130"/>
                    <a:pt x="18589" y="26901"/>
                    <a:pt x="14793" y="25711"/>
                  </a:cubicBezTo>
                  <a:cubicBezTo>
                    <a:pt x="10035" y="24222"/>
                    <a:pt x="5116" y="22681"/>
                    <a:pt x="257" y="21265"/>
                  </a:cubicBezTo>
                  <a:lnTo>
                    <a:pt x="0" y="21189"/>
                  </a:lnTo>
                  <a:lnTo>
                    <a:pt x="0" y="30778"/>
                  </a:lnTo>
                  <a:lnTo>
                    <a:pt x="77" y="30839"/>
                  </a:lnTo>
                  <a:cubicBezTo>
                    <a:pt x="3505" y="33541"/>
                    <a:pt x="7466" y="35440"/>
                    <a:pt x="11235" y="37090"/>
                  </a:cubicBezTo>
                  <a:cubicBezTo>
                    <a:pt x="17931" y="40022"/>
                    <a:pt x="24610" y="42161"/>
                    <a:pt x="31090" y="43447"/>
                  </a:cubicBezTo>
                  <a:cubicBezTo>
                    <a:pt x="37834" y="44786"/>
                    <a:pt x="44983" y="45437"/>
                    <a:pt x="53148" y="45437"/>
                  </a:cubicBezTo>
                  <a:cubicBezTo>
                    <a:pt x="55786" y="45437"/>
                    <a:pt x="58530" y="45369"/>
                    <a:pt x="61401" y="45235"/>
                  </a:cubicBezTo>
                  <a:cubicBezTo>
                    <a:pt x="72756" y="44700"/>
                    <a:pt x="82917" y="43644"/>
                    <a:pt x="92467" y="42007"/>
                  </a:cubicBezTo>
                  <a:cubicBezTo>
                    <a:pt x="102913" y="40214"/>
                    <a:pt x="112861" y="36296"/>
                    <a:pt x="122978" y="32095"/>
                  </a:cubicBezTo>
                  <a:cubicBezTo>
                    <a:pt x="132181" y="28274"/>
                    <a:pt x="142153" y="24722"/>
                    <a:pt x="152725" y="24602"/>
                  </a:cubicBezTo>
                  <a:cubicBezTo>
                    <a:pt x="152952" y="24600"/>
                    <a:pt x="153179" y="24598"/>
                    <a:pt x="153407" y="24598"/>
                  </a:cubicBezTo>
                  <a:cubicBezTo>
                    <a:pt x="162694" y="24598"/>
                    <a:pt x="172541" y="26730"/>
                    <a:pt x="182679" y="30945"/>
                  </a:cubicBezTo>
                  <a:cubicBezTo>
                    <a:pt x="185447" y="32095"/>
                    <a:pt x="188234" y="33381"/>
                    <a:pt x="190930" y="34624"/>
                  </a:cubicBezTo>
                  <a:cubicBezTo>
                    <a:pt x="193152" y="35649"/>
                    <a:pt x="195448" y="36707"/>
                    <a:pt x="197726" y="37686"/>
                  </a:cubicBezTo>
                  <a:cubicBezTo>
                    <a:pt x="202837" y="39885"/>
                    <a:pt x="207942" y="41928"/>
                    <a:pt x="212901" y="43763"/>
                  </a:cubicBezTo>
                  <a:cubicBezTo>
                    <a:pt x="220729" y="46656"/>
                    <a:pt x="227658" y="48955"/>
                    <a:pt x="234085" y="50788"/>
                  </a:cubicBezTo>
                  <a:lnTo>
                    <a:pt x="234341" y="50863"/>
                  </a:lnTo>
                  <a:lnTo>
                    <a:pt x="234344" y="50863"/>
                  </a:lnTo>
                  <a:lnTo>
                    <a:pt x="234344" y="34896"/>
                  </a:lnTo>
                  <a:lnTo>
                    <a:pt x="234204" y="34850"/>
                  </a:lnTo>
                  <a:cubicBezTo>
                    <a:pt x="233582" y="34654"/>
                    <a:pt x="232962" y="34481"/>
                    <a:pt x="232362" y="34340"/>
                  </a:cubicBezTo>
                  <a:cubicBezTo>
                    <a:pt x="229433" y="33647"/>
                    <a:pt x="226488" y="33352"/>
                    <a:pt x="223721" y="33110"/>
                  </a:cubicBezTo>
                  <a:cubicBezTo>
                    <a:pt x="220148" y="32797"/>
                    <a:pt x="216338" y="32457"/>
                    <a:pt x="212486" y="32074"/>
                  </a:cubicBezTo>
                  <a:cubicBezTo>
                    <a:pt x="207542" y="31581"/>
                    <a:pt x="203553" y="31128"/>
                    <a:pt x="199935" y="30653"/>
                  </a:cubicBezTo>
                  <a:lnTo>
                    <a:pt x="198416" y="30455"/>
                  </a:lnTo>
                  <a:cubicBezTo>
                    <a:pt x="194968" y="30009"/>
                    <a:pt x="191400" y="29547"/>
                    <a:pt x="187960" y="28753"/>
                  </a:cubicBezTo>
                  <a:cubicBezTo>
                    <a:pt x="187298" y="28602"/>
                    <a:pt x="186634" y="28454"/>
                    <a:pt x="185969" y="28310"/>
                  </a:cubicBezTo>
                  <a:cubicBezTo>
                    <a:pt x="183145" y="27690"/>
                    <a:pt x="180223" y="27051"/>
                    <a:pt x="177494" y="25795"/>
                  </a:cubicBezTo>
                  <a:cubicBezTo>
                    <a:pt x="176009" y="25111"/>
                    <a:pt x="174350" y="24245"/>
                    <a:pt x="173437" y="22596"/>
                  </a:cubicBezTo>
                  <a:cubicBezTo>
                    <a:pt x="172829" y="21493"/>
                    <a:pt x="172693" y="19876"/>
                    <a:pt x="173617" y="18921"/>
                  </a:cubicBezTo>
                  <a:cubicBezTo>
                    <a:pt x="174717" y="17783"/>
                    <a:pt x="176574" y="17760"/>
                    <a:pt x="177801" y="17745"/>
                  </a:cubicBezTo>
                  <a:cubicBezTo>
                    <a:pt x="177883" y="17744"/>
                    <a:pt x="177965" y="17744"/>
                    <a:pt x="178047" y="17744"/>
                  </a:cubicBezTo>
                  <a:cubicBezTo>
                    <a:pt x="180223" y="17744"/>
                    <a:pt x="182367" y="18103"/>
                    <a:pt x="184375" y="18494"/>
                  </a:cubicBezTo>
                  <a:cubicBezTo>
                    <a:pt x="186221" y="18853"/>
                    <a:pt x="188043" y="19296"/>
                    <a:pt x="190212" y="19850"/>
                  </a:cubicBezTo>
                  <a:cubicBezTo>
                    <a:pt x="192283" y="20380"/>
                    <a:pt x="194415" y="20683"/>
                    <a:pt x="196477" y="20976"/>
                  </a:cubicBezTo>
                  <a:lnTo>
                    <a:pt x="196594" y="20993"/>
                  </a:lnTo>
                  <a:cubicBezTo>
                    <a:pt x="201071" y="21630"/>
                    <a:pt x="204978" y="21943"/>
                    <a:pt x="208576" y="21943"/>
                  </a:cubicBezTo>
                  <a:cubicBezTo>
                    <a:pt x="210156" y="21943"/>
                    <a:pt x="211676" y="21883"/>
                    <a:pt x="213159" y="21763"/>
                  </a:cubicBezTo>
                  <a:cubicBezTo>
                    <a:pt x="219481" y="21255"/>
                    <a:pt x="224648" y="19666"/>
                    <a:pt x="228956" y="16905"/>
                  </a:cubicBezTo>
                  <a:cubicBezTo>
                    <a:pt x="230892" y="15665"/>
                    <a:pt x="232689" y="14110"/>
                    <a:pt x="234294" y="12287"/>
                  </a:cubicBezTo>
                  <a:lnTo>
                    <a:pt x="234344" y="12230"/>
                  </a:lnTo>
                  <a:lnTo>
                    <a:pt x="234344" y="1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3" name="Google Shape;63;p3"/>
            <p:cNvSpPr/>
            <p:nvPr/>
          </p:nvSpPr>
          <p:spPr>
            <a:xfrm rot="10800000" flipH="1">
              <a:off x="-97264" y="678532"/>
              <a:ext cx="5171942" cy="1031731"/>
            </a:xfrm>
            <a:custGeom>
              <a:avLst/>
              <a:gdLst/>
              <a:ahLst/>
              <a:cxnLst/>
              <a:rect l="l" t="t" r="r" b="b"/>
              <a:pathLst>
                <a:path w="129242" h="25782" extrusionOk="0">
                  <a:moveTo>
                    <a:pt x="125667" y="404"/>
                  </a:moveTo>
                  <a:cubicBezTo>
                    <a:pt x="125949" y="404"/>
                    <a:pt x="126232" y="415"/>
                    <a:pt x="126514" y="437"/>
                  </a:cubicBezTo>
                  <a:cubicBezTo>
                    <a:pt x="127419" y="510"/>
                    <a:pt x="128375" y="690"/>
                    <a:pt x="128733" y="1442"/>
                  </a:cubicBezTo>
                  <a:cubicBezTo>
                    <a:pt x="127667" y="1898"/>
                    <a:pt x="126604" y="2366"/>
                    <a:pt x="125540" y="2833"/>
                  </a:cubicBezTo>
                  <a:cubicBezTo>
                    <a:pt x="121951" y="4414"/>
                    <a:pt x="118237" y="6047"/>
                    <a:pt x="114473" y="7141"/>
                  </a:cubicBezTo>
                  <a:cubicBezTo>
                    <a:pt x="113881" y="7314"/>
                    <a:pt x="113286" y="7483"/>
                    <a:pt x="112693" y="7649"/>
                  </a:cubicBezTo>
                  <a:cubicBezTo>
                    <a:pt x="110914" y="8149"/>
                    <a:pt x="109073" y="8666"/>
                    <a:pt x="107278" y="9330"/>
                  </a:cubicBezTo>
                  <a:cubicBezTo>
                    <a:pt x="105183" y="10108"/>
                    <a:pt x="102936" y="11055"/>
                    <a:pt x="100411" y="12228"/>
                  </a:cubicBezTo>
                  <a:cubicBezTo>
                    <a:pt x="97928" y="13381"/>
                    <a:pt x="95424" y="14634"/>
                    <a:pt x="93002" y="15844"/>
                  </a:cubicBezTo>
                  <a:cubicBezTo>
                    <a:pt x="86663" y="19013"/>
                    <a:pt x="80109" y="22288"/>
                    <a:pt x="73322" y="24097"/>
                  </a:cubicBezTo>
                  <a:cubicBezTo>
                    <a:pt x="70106" y="24955"/>
                    <a:pt x="66829" y="25381"/>
                    <a:pt x="63411" y="25381"/>
                  </a:cubicBezTo>
                  <a:cubicBezTo>
                    <a:pt x="61691" y="25381"/>
                    <a:pt x="59935" y="25273"/>
                    <a:pt x="58132" y="25057"/>
                  </a:cubicBezTo>
                  <a:cubicBezTo>
                    <a:pt x="54870" y="24667"/>
                    <a:pt x="51578" y="24000"/>
                    <a:pt x="48394" y="23351"/>
                  </a:cubicBezTo>
                  <a:cubicBezTo>
                    <a:pt x="46720" y="23010"/>
                    <a:pt x="44988" y="22658"/>
                    <a:pt x="43281" y="22351"/>
                  </a:cubicBezTo>
                  <a:cubicBezTo>
                    <a:pt x="38827" y="21551"/>
                    <a:pt x="34306" y="21314"/>
                    <a:pt x="29931" y="21085"/>
                  </a:cubicBezTo>
                  <a:lnTo>
                    <a:pt x="28914" y="21031"/>
                  </a:lnTo>
                  <a:cubicBezTo>
                    <a:pt x="25978" y="20874"/>
                    <a:pt x="23609" y="20501"/>
                    <a:pt x="21462" y="19855"/>
                  </a:cubicBezTo>
                  <a:cubicBezTo>
                    <a:pt x="19489" y="19259"/>
                    <a:pt x="17512" y="18432"/>
                    <a:pt x="15599" y="17635"/>
                  </a:cubicBezTo>
                  <a:cubicBezTo>
                    <a:pt x="15171" y="17457"/>
                    <a:pt x="14747" y="17279"/>
                    <a:pt x="14321" y="17105"/>
                  </a:cubicBezTo>
                  <a:cubicBezTo>
                    <a:pt x="12341" y="16286"/>
                    <a:pt x="10328" y="15433"/>
                    <a:pt x="8383" y="14606"/>
                  </a:cubicBezTo>
                  <a:cubicBezTo>
                    <a:pt x="5772" y="13497"/>
                    <a:pt x="3075" y="12349"/>
                    <a:pt x="404" y="11276"/>
                  </a:cubicBezTo>
                  <a:lnTo>
                    <a:pt x="403" y="11276"/>
                  </a:lnTo>
                  <a:lnTo>
                    <a:pt x="403" y="5584"/>
                  </a:lnTo>
                  <a:cubicBezTo>
                    <a:pt x="967" y="5874"/>
                    <a:pt x="1566" y="6170"/>
                    <a:pt x="2220" y="6484"/>
                  </a:cubicBezTo>
                  <a:cubicBezTo>
                    <a:pt x="2905" y="6811"/>
                    <a:pt x="3592" y="7131"/>
                    <a:pt x="4281" y="7450"/>
                  </a:cubicBezTo>
                  <a:cubicBezTo>
                    <a:pt x="6227" y="8357"/>
                    <a:pt x="8240" y="9293"/>
                    <a:pt x="10153" y="10412"/>
                  </a:cubicBezTo>
                  <a:cubicBezTo>
                    <a:pt x="12434" y="11746"/>
                    <a:pt x="14871" y="13148"/>
                    <a:pt x="17395" y="14337"/>
                  </a:cubicBezTo>
                  <a:cubicBezTo>
                    <a:pt x="25707" y="18255"/>
                    <a:pt x="35202" y="20169"/>
                    <a:pt x="46355" y="20169"/>
                  </a:cubicBezTo>
                  <a:cubicBezTo>
                    <a:pt x="47079" y="20169"/>
                    <a:pt x="47811" y="20161"/>
                    <a:pt x="48549" y="20145"/>
                  </a:cubicBezTo>
                  <a:cubicBezTo>
                    <a:pt x="59131" y="19914"/>
                    <a:pt x="70411" y="17805"/>
                    <a:pt x="84049" y="13504"/>
                  </a:cubicBezTo>
                  <a:cubicBezTo>
                    <a:pt x="89815" y="11685"/>
                    <a:pt x="95612" y="9562"/>
                    <a:pt x="101217" y="7507"/>
                  </a:cubicBezTo>
                  <a:cubicBezTo>
                    <a:pt x="104315" y="6374"/>
                    <a:pt x="107517" y="5200"/>
                    <a:pt x="110679" y="4091"/>
                  </a:cubicBezTo>
                  <a:cubicBezTo>
                    <a:pt x="114143" y="2876"/>
                    <a:pt x="117874" y="1648"/>
                    <a:pt x="121675" y="895"/>
                  </a:cubicBezTo>
                  <a:cubicBezTo>
                    <a:pt x="122896" y="652"/>
                    <a:pt x="124279" y="404"/>
                    <a:pt x="125667" y="404"/>
                  </a:cubicBezTo>
                  <a:close/>
                  <a:moveTo>
                    <a:pt x="125672" y="1"/>
                  </a:moveTo>
                  <a:cubicBezTo>
                    <a:pt x="124248" y="1"/>
                    <a:pt x="122839" y="252"/>
                    <a:pt x="121598" y="497"/>
                  </a:cubicBezTo>
                  <a:cubicBezTo>
                    <a:pt x="117773" y="1256"/>
                    <a:pt x="114025" y="2491"/>
                    <a:pt x="110546" y="3711"/>
                  </a:cubicBezTo>
                  <a:cubicBezTo>
                    <a:pt x="107384" y="4820"/>
                    <a:pt x="104179" y="5993"/>
                    <a:pt x="101080" y="7129"/>
                  </a:cubicBezTo>
                  <a:cubicBezTo>
                    <a:pt x="95477" y="9180"/>
                    <a:pt x="89685" y="11305"/>
                    <a:pt x="83929" y="13120"/>
                  </a:cubicBezTo>
                  <a:cubicBezTo>
                    <a:pt x="70328" y="17407"/>
                    <a:pt x="59084" y="19512"/>
                    <a:pt x="48540" y="19742"/>
                  </a:cubicBezTo>
                  <a:cubicBezTo>
                    <a:pt x="47811" y="19758"/>
                    <a:pt x="47089" y="19766"/>
                    <a:pt x="46374" y="19766"/>
                  </a:cubicBezTo>
                  <a:cubicBezTo>
                    <a:pt x="35268" y="19766"/>
                    <a:pt x="25827" y="17865"/>
                    <a:pt x="17567" y="13971"/>
                  </a:cubicBezTo>
                  <a:cubicBezTo>
                    <a:pt x="15057" y="12788"/>
                    <a:pt x="12628" y="11391"/>
                    <a:pt x="10355" y="10062"/>
                  </a:cubicBezTo>
                  <a:cubicBezTo>
                    <a:pt x="8426" y="8935"/>
                    <a:pt x="6404" y="7993"/>
                    <a:pt x="4448" y="7084"/>
                  </a:cubicBezTo>
                  <a:cubicBezTo>
                    <a:pt x="3762" y="6767"/>
                    <a:pt x="3076" y="6447"/>
                    <a:pt x="2395" y="6120"/>
                  </a:cubicBezTo>
                  <a:cubicBezTo>
                    <a:pt x="1626" y="5754"/>
                    <a:pt x="940" y="5411"/>
                    <a:pt x="294" y="5075"/>
                  </a:cubicBezTo>
                  <a:lnTo>
                    <a:pt x="0" y="4921"/>
                  </a:lnTo>
                  <a:lnTo>
                    <a:pt x="0" y="11545"/>
                  </a:lnTo>
                  <a:lnTo>
                    <a:pt x="126" y="11595"/>
                  </a:lnTo>
                  <a:cubicBezTo>
                    <a:pt x="2833" y="12684"/>
                    <a:pt x="5574" y="13848"/>
                    <a:pt x="8224" y="14973"/>
                  </a:cubicBezTo>
                  <a:cubicBezTo>
                    <a:pt x="10170" y="15801"/>
                    <a:pt x="12184" y="16656"/>
                    <a:pt x="14167" y="17473"/>
                  </a:cubicBezTo>
                  <a:cubicBezTo>
                    <a:pt x="14591" y="17649"/>
                    <a:pt x="15016" y="17828"/>
                    <a:pt x="15441" y="18003"/>
                  </a:cubicBezTo>
                  <a:cubicBezTo>
                    <a:pt x="17363" y="18808"/>
                    <a:pt x="19349" y="19638"/>
                    <a:pt x="21344" y="20238"/>
                  </a:cubicBezTo>
                  <a:cubicBezTo>
                    <a:pt x="23523" y="20895"/>
                    <a:pt x="25922" y="21274"/>
                    <a:pt x="28892" y="21431"/>
                  </a:cubicBezTo>
                  <a:lnTo>
                    <a:pt x="29910" y="21485"/>
                  </a:lnTo>
                  <a:cubicBezTo>
                    <a:pt x="34272" y="21714"/>
                    <a:pt x="38783" y="21950"/>
                    <a:pt x="43209" y="22746"/>
                  </a:cubicBezTo>
                  <a:cubicBezTo>
                    <a:pt x="44912" y="23053"/>
                    <a:pt x="46641" y="23406"/>
                    <a:pt x="48313" y="23744"/>
                  </a:cubicBezTo>
                  <a:cubicBezTo>
                    <a:pt x="51505" y="24393"/>
                    <a:pt x="54806" y="25065"/>
                    <a:pt x="58085" y="25456"/>
                  </a:cubicBezTo>
                  <a:cubicBezTo>
                    <a:pt x="59905" y="25673"/>
                    <a:pt x="61677" y="25782"/>
                    <a:pt x="63414" y="25782"/>
                  </a:cubicBezTo>
                  <a:cubicBezTo>
                    <a:pt x="66866" y="25782"/>
                    <a:pt x="70177" y="25352"/>
                    <a:pt x="73425" y="24486"/>
                  </a:cubicBezTo>
                  <a:cubicBezTo>
                    <a:pt x="80253" y="22666"/>
                    <a:pt x="86826" y="19379"/>
                    <a:pt x="93183" y="16202"/>
                  </a:cubicBezTo>
                  <a:cubicBezTo>
                    <a:pt x="95603" y="14991"/>
                    <a:pt x="98105" y="13741"/>
                    <a:pt x="100582" y="12591"/>
                  </a:cubicBezTo>
                  <a:cubicBezTo>
                    <a:pt x="103097" y="11422"/>
                    <a:pt x="105333" y="10479"/>
                    <a:pt x="107419" y="9706"/>
                  </a:cubicBezTo>
                  <a:cubicBezTo>
                    <a:pt x="109198" y="9046"/>
                    <a:pt x="111031" y="8532"/>
                    <a:pt x="112803" y="8033"/>
                  </a:cubicBezTo>
                  <a:cubicBezTo>
                    <a:pt x="113399" y="7867"/>
                    <a:pt x="113993" y="7699"/>
                    <a:pt x="114588" y="7526"/>
                  </a:cubicBezTo>
                  <a:cubicBezTo>
                    <a:pt x="118376" y="6424"/>
                    <a:pt x="122102" y="4784"/>
                    <a:pt x="125704" y="3199"/>
                  </a:cubicBezTo>
                  <a:cubicBezTo>
                    <a:pt x="126826" y="2705"/>
                    <a:pt x="127947" y="2212"/>
                    <a:pt x="129073" y="1733"/>
                  </a:cubicBezTo>
                  <a:lnTo>
                    <a:pt x="129242" y="1662"/>
                  </a:lnTo>
                  <a:lnTo>
                    <a:pt x="129185" y="1488"/>
                  </a:lnTo>
                  <a:cubicBezTo>
                    <a:pt x="128775" y="216"/>
                    <a:pt x="127216" y="89"/>
                    <a:pt x="126549" y="34"/>
                  </a:cubicBezTo>
                  <a:cubicBezTo>
                    <a:pt x="126257" y="11"/>
                    <a:pt x="125964" y="1"/>
                    <a:pt x="125672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4" name="Google Shape;64;p3"/>
            <p:cNvSpPr/>
            <p:nvPr/>
          </p:nvSpPr>
          <p:spPr>
            <a:xfrm rot="10800000" flipH="1">
              <a:off x="-97184" y="-848500"/>
              <a:ext cx="9378021" cy="2233737"/>
            </a:xfrm>
            <a:custGeom>
              <a:avLst/>
              <a:gdLst/>
              <a:ahLst/>
              <a:cxnLst/>
              <a:rect l="l" t="t" r="r" b="b"/>
              <a:pathLst>
                <a:path w="234348" h="55819" extrusionOk="0">
                  <a:moveTo>
                    <a:pt x="144981" y="403"/>
                  </a:moveTo>
                  <a:cubicBezTo>
                    <a:pt x="150962" y="403"/>
                    <a:pt x="156924" y="882"/>
                    <a:pt x="162787" y="1836"/>
                  </a:cubicBezTo>
                  <a:cubicBezTo>
                    <a:pt x="170740" y="3127"/>
                    <a:pt x="179016" y="5583"/>
                    <a:pt x="189615" y="9797"/>
                  </a:cubicBezTo>
                  <a:cubicBezTo>
                    <a:pt x="198427" y="13299"/>
                    <a:pt x="207411" y="17431"/>
                    <a:pt x="216323" y="22082"/>
                  </a:cubicBezTo>
                  <a:lnTo>
                    <a:pt x="218254" y="23088"/>
                  </a:lnTo>
                  <a:cubicBezTo>
                    <a:pt x="223483" y="25804"/>
                    <a:pt x="228885" y="28612"/>
                    <a:pt x="233942" y="32005"/>
                  </a:cubicBezTo>
                  <a:lnTo>
                    <a:pt x="233942" y="40242"/>
                  </a:lnTo>
                  <a:cubicBezTo>
                    <a:pt x="230357" y="38005"/>
                    <a:pt x="227378" y="36353"/>
                    <a:pt x="224590" y="35054"/>
                  </a:cubicBezTo>
                  <a:cubicBezTo>
                    <a:pt x="215470" y="30808"/>
                    <a:pt x="205746" y="28155"/>
                    <a:pt x="196343" y="25590"/>
                  </a:cubicBezTo>
                  <a:cubicBezTo>
                    <a:pt x="195383" y="25330"/>
                    <a:pt x="194423" y="25067"/>
                    <a:pt x="193466" y="24804"/>
                  </a:cubicBezTo>
                  <a:cubicBezTo>
                    <a:pt x="172307" y="18995"/>
                    <a:pt x="155262" y="16255"/>
                    <a:pt x="139723" y="16255"/>
                  </a:cubicBezTo>
                  <a:cubicBezTo>
                    <a:pt x="136241" y="16255"/>
                    <a:pt x="132834" y="16392"/>
                    <a:pt x="129473" y="16664"/>
                  </a:cubicBezTo>
                  <a:cubicBezTo>
                    <a:pt x="117659" y="17617"/>
                    <a:pt x="108992" y="19950"/>
                    <a:pt x="101363" y="24225"/>
                  </a:cubicBezTo>
                  <a:cubicBezTo>
                    <a:pt x="95848" y="27316"/>
                    <a:pt x="90586" y="31262"/>
                    <a:pt x="85495" y="35080"/>
                  </a:cubicBezTo>
                  <a:cubicBezTo>
                    <a:pt x="82539" y="37296"/>
                    <a:pt x="79484" y="39588"/>
                    <a:pt x="76413" y="41684"/>
                  </a:cubicBezTo>
                  <a:cubicBezTo>
                    <a:pt x="71394" y="45113"/>
                    <a:pt x="67146" y="47471"/>
                    <a:pt x="63039" y="49108"/>
                  </a:cubicBezTo>
                  <a:cubicBezTo>
                    <a:pt x="58787" y="50804"/>
                    <a:pt x="54022" y="52109"/>
                    <a:pt x="48045" y="53216"/>
                  </a:cubicBezTo>
                  <a:cubicBezTo>
                    <a:pt x="40031" y="54703"/>
                    <a:pt x="31384" y="55416"/>
                    <a:pt x="21189" y="55416"/>
                  </a:cubicBezTo>
                  <a:cubicBezTo>
                    <a:pt x="19290" y="55416"/>
                    <a:pt x="17337" y="55391"/>
                    <a:pt x="15325" y="55342"/>
                  </a:cubicBezTo>
                  <a:cubicBezTo>
                    <a:pt x="9761" y="55207"/>
                    <a:pt x="4879" y="54966"/>
                    <a:pt x="402" y="54612"/>
                  </a:cubicBezTo>
                  <a:lnTo>
                    <a:pt x="407" y="54612"/>
                  </a:lnTo>
                  <a:lnTo>
                    <a:pt x="407" y="49284"/>
                  </a:lnTo>
                  <a:cubicBezTo>
                    <a:pt x="817" y="49421"/>
                    <a:pt x="1230" y="49561"/>
                    <a:pt x="1643" y="49700"/>
                  </a:cubicBezTo>
                  <a:cubicBezTo>
                    <a:pt x="4359" y="50619"/>
                    <a:pt x="7168" y="51566"/>
                    <a:pt x="9980" y="52235"/>
                  </a:cubicBezTo>
                  <a:cubicBezTo>
                    <a:pt x="12206" y="52763"/>
                    <a:pt x="14788" y="53377"/>
                    <a:pt x="17344" y="53377"/>
                  </a:cubicBezTo>
                  <a:cubicBezTo>
                    <a:pt x="18683" y="53377"/>
                    <a:pt x="20014" y="53208"/>
                    <a:pt x="21283" y="52772"/>
                  </a:cubicBezTo>
                  <a:cubicBezTo>
                    <a:pt x="22931" y="52205"/>
                    <a:pt x="23878" y="51164"/>
                    <a:pt x="24025" y="49761"/>
                  </a:cubicBezTo>
                  <a:cubicBezTo>
                    <a:pt x="24231" y="47784"/>
                    <a:pt x="23055" y="45926"/>
                    <a:pt x="21802" y="44960"/>
                  </a:cubicBezTo>
                  <a:cubicBezTo>
                    <a:pt x="20124" y="43670"/>
                    <a:pt x="18067" y="43236"/>
                    <a:pt x="16094" y="42961"/>
                  </a:cubicBezTo>
                  <a:cubicBezTo>
                    <a:pt x="13968" y="42663"/>
                    <a:pt x="11797" y="42629"/>
                    <a:pt x="9701" y="42596"/>
                  </a:cubicBezTo>
                  <a:lnTo>
                    <a:pt x="9254" y="42589"/>
                  </a:lnTo>
                  <a:cubicBezTo>
                    <a:pt x="6994" y="42550"/>
                    <a:pt x="4310" y="42346"/>
                    <a:pt x="1553" y="41105"/>
                  </a:cubicBezTo>
                  <a:cubicBezTo>
                    <a:pt x="1170" y="40933"/>
                    <a:pt x="784" y="40741"/>
                    <a:pt x="402" y="40534"/>
                  </a:cubicBezTo>
                  <a:lnTo>
                    <a:pt x="402" y="31531"/>
                  </a:lnTo>
                  <a:cubicBezTo>
                    <a:pt x="6844" y="32915"/>
                    <a:pt x="13326" y="34726"/>
                    <a:pt x="19599" y="36477"/>
                  </a:cubicBezTo>
                  <a:cubicBezTo>
                    <a:pt x="22674" y="37335"/>
                    <a:pt x="25850" y="38224"/>
                    <a:pt x="28985" y="39049"/>
                  </a:cubicBezTo>
                  <a:cubicBezTo>
                    <a:pt x="36397" y="41005"/>
                    <a:pt x="46195" y="43249"/>
                    <a:pt x="56268" y="43249"/>
                  </a:cubicBezTo>
                  <a:lnTo>
                    <a:pt x="56298" y="43249"/>
                  </a:lnTo>
                  <a:cubicBezTo>
                    <a:pt x="60549" y="43247"/>
                    <a:pt x="65413" y="43043"/>
                    <a:pt x="69372" y="40633"/>
                  </a:cubicBezTo>
                  <a:cubicBezTo>
                    <a:pt x="71055" y="39609"/>
                    <a:pt x="72214" y="38269"/>
                    <a:pt x="72821" y="36652"/>
                  </a:cubicBezTo>
                  <a:cubicBezTo>
                    <a:pt x="73454" y="34967"/>
                    <a:pt x="73654" y="32595"/>
                    <a:pt x="72675" y="31095"/>
                  </a:cubicBezTo>
                  <a:cubicBezTo>
                    <a:pt x="71475" y="29255"/>
                    <a:pt x="69235" y="29002"/>
                    <a:pt x="67193" y="29002"/>
                  </a:cubicBezTo>
                  <a:lnTo>
                    <a:pt x="67163" y="29002"/>
                  </a:lnTo>
                  <a:cubicBezTo>
                    <a:pt x="64338" y="29005"/>
                    <a:pt x="61485" y="29632"/>
                    <a:pt x="59033" y="30219"/>
                  </a:cubicBezTo>
                  <a:cubicBezTo>
                    <a:pt x="58197" y="30419"/>
                    <a:pt x="57351" y="30648"/>
                    <a:pt x="56532" y="30868"/>
                  </a:cubicBezTo>
                  <a:cubicBezTo>
                    <a:pt x="55224" y="31222"/>
                    <a:pt x="53869" y="31587"/>
                    <a:pt x="52529" y="31845"/>
                  </a:cubicBezTo>
                  <a:cubicBezTo>
                    <a:pt x="48490" y="32626"/>
                    <a:pt x="44235" y="33024"/>
                    <a:pt x="39894" y="33024"/>
                  </a:cubicBezTo>
                  <a:cubicBezTo>
                    <a:pt x="39863" y="33024"/>
                    <a:pt x="39832" y="33024"/>
                    <a:pt x="39801" y="33024"/>
                  </a:cubicBezTo>
                  <a:cubicBezTo>
                    <a:pt x="26833" y="33011"/>
                    <a:pt x="13576" y="29869"/>
                    <a:pt x="402" y="23687"/>
                  </a:cubicBezTo>
                  <a:lnTo>
                    <a:pt x="402" y="6011"/>
                  </a:lnTo>
                  <a:cubicBezTo>
                    <a:pt x="1635" y="6344"/>
                    <a:pt x="2827" y="6712"/>
                    <a:pt x="3952" y="7104"/>
                  </a:cubicBezTo>
                  <a:cubicBezTo>
                    <a:pt x="7474" y="8330"/>
                    <a:pt x="10930" y="10023"/>
                    <a:pt x="14269" y="11659"/>
                  </a:cubicBezTo>
                  <a:cubicBezTo>
                    <a:pt x="15159" y="12095"/>
                    <a:pt x="16051" y="12530"/>
                    <a:pt x="16944" y="12959"/>
                  </a:cubicBezTo>
                  <a:cubicBezTo>
                    <a:pt x="21849" y="15315"/>
                    <a:pt x="26184" y="17153"/>
                    <a:pt x="30193" y="18579"/>
                  </a:cubicBezTo>
                  <a:cubicBezTo>
                    <a:pt x="37329" y="21116"/>
                    <a:pt x="44835" y="22386"/>
                    <a:pt x="52799" y="22386"/>
                  </a:cubicBezTo>
                  <a:cubicBezTo>
                    <a:pt x="62775" y="22386"/>
                    <a:pt x="73472" y="20393"/>
                    <a:pt x="85065" y="16400"/>
                  </a:cubicBezTo>
                  <a:cubicBezTo>
                    <a:pt x="89374" y="14915"/>
                    <a:pt x="93852" y="13162"/>
                    <a:pt x="98753" y="11037"/>
                  </a:cubicBezTo>
                  <a:cubicBezTo>
                    <a:pt x="99763" y="10600"/>
                    <a:pt x="100773" y="10151"/>
                    <a:pt x="101781" y="9706"/>
                  </a:cubicBezTo>
                  <a:cubicBezTo>
                    <a:pt x="104805" y="8364"/>
                    <a:pt x="107933" y="6975"/>
                    <a:pt x="111082" y="5882"/>
                  </a:cubicBezTo>
                  <a:cubicBezTo>
                    <a:pt x="119135" y="3086"/>
                    <a:pt x="127851" y="1338"/>
                    <a:pt x="136984" y="688"/>
                  </a:cubicBezTo>
                  <a:cubicBezTo>
                    <a:pt x="139649" y="498"/>
                    <a:pt x="142317" y="403"/>
                    <a:pt x="144981" y="403"/>
                  </a:cubicBezTo>
                  <a:close/>
                  <a:moveTo>
                    <a:pt x="144959" y="1"/>
                  </a:moveTo>
                  <a:cubicBezTo>
                    <a:pt x="142293" y="1"/>
                    <a:pt x="139623" y="96"/>
                    <a:pt x="136956" y="285"/>
                  </a:cubicBezTo>
                  <a:cubicBezTo>
                    <a:pt x="127785" y="938"/>
                    <a:pt x="119037" y="2693"/>
                    <a:pt x="110949" y="5501"/>
                  </a:cubicBezTo>
                  <a:cubicBezTo>
                    <a:pt x="107786" y="6599"/>
                    <a:pt x="104650" y="7991"/>
                    <a:pt x="101618" y="9337"/>
                  </a:cubicBezTo>
                  <a:cubicBezTo>
                    <a:pt x="100610" y="9784"/>
                    <a:pt x="99605" y="10230"/>
                    <a:pt x="98594" y="10669"/>
                  </a:cubicBezTo>
                  <a:cubicBezTo>
                    <a:pt x="93702" y="12788"/>
                    <a:pt x="89236" y="14538"/>
                    <a:pt x="84935" y="16020"/>
                  </a:cubicBezTo>
                  <a:cubicBezTo>
                    <a:pt x="73384" y="19997"/>
                    <a:pt x="62731" y="21983"/>
                    <a:pt x="52798" y="21983"/>
                  </a:cubicBezTo>
                  <a:cubicBezTo>
                    <a:pt x="44880" y="21983"/>
                    <a:pt x="37420" y="20721"/>
                    <a:pt x="30329" y="18200"/>
                  </a:cubicBezTo>
                  <a:cubicBezTo>
                    <a:pt x="26334" y="16780"/>
                    <a:pt x="22012" y="14948"/>
                    <a:pt x="17118" y="12599"/>
                  </a:cubicBezTo>
                  <a:cubicBezTo>
                    <a:pt x="16225" y="12172"/>
                    <a:pt x="15335" y="11736"/>
                    <a:pt x="14448" y="11300"/>
                  </a:cubicBezTo>
                  <a:cubicBezTo>
                    <a:pt x="11097" y="9658"/>
                    <a:pt x="7631" y="7961"/>
                    <a:pt x="4086" y="6726"/>
                  </a:cubicBezTo>
                  <a:cubicBezTo>
                    <a:pt x="2874" y="6305"/>
                    <a:pt x="1587" y="5911"/>
                    <a:pt x="257" y="5556"/>
                  </a:cubicBezTo>
                  <a:lnTo>
                    <a:pt x="2" y="5489"/>
                  </a:lnTo>
                  <a:lnTo>
                    <a:pt x="2" y="23947"/>
                  </a:lnTo>
                  <a:lnTo>
                    <a:pt x="118" y="24001"/>
                  </a:lnTo>
                  <a:cubicBezTo>
                    <a:pt x="13383" y="30245"/>
                    <a:pt x="26736" y="33418"/>
                    <a:pt x="39802" y="33430"/>
                  </a:cubicBezTo>
                  <a:cubicBezTo>
                    <a:pt x="39862" y="33430"/>
                    <a:pt x="39922" y="33430"/>
                    <a:pt x="39983" y="33430"/>
                  </a:cubicBezTo>
                  <a:cubicBezTo>
                    <a:pt x="44319" y="33430"/>
                    <a:pt x="48571" y="33023"/>
                    <a:pt x="52607" y="32244"/>
                  </a:cubicBezTo>
                  <a:cubicBezTo>
                    <a:pt x="53961" y="31982"/>
                    <a:pt x="55324" y="31615"/>
                    <a:pt x="56640" y="31261"/>
                  </a:cubicBezTo>
                  <a:cubicBezTo>
                    <a:pt x="57454" y="31041"/>
                    <a:pt x="58297" y="30815"/>
                    <a:pt x="59127" y="30616"/>
                  </a:cubicBezTo>
                  <a:cubicBezTo>
                    <a:pt x="61559" y="30033"/>
                    <a:pt x="64382" y="29412"/>
                    <a:pt x="67164" y="29409"/>
                  </a:cubicBezTo>
                  <a:cubicBezTo>
                    <a:pt x="67187" y="29409"/>
                    <a:pt x="67210" y="29409"/>
                    <a:pt x="67233" y="29409"/>
                  </a:cubicBezTo>
                  <a:cubicBezTo>
                    <a:pt x="69147" y="29409"/>
                    <a:pt x="71252" y="29651"/>
                    <a:pt x="72340" y="31318"/>
                  </a:cubicBezTo>
                  <a:cubicBezTo>
                    <a:pt x="73241" y="32701"/>
                    <a:pt x="73043" y="34924"/>
                    <a:pt x="72447" y="36513"/>
                  </a:cubicBezTo>
                  <a:cubicBezTo>
                    <a:pt x="71871" y="38046"/>
                    <a:pt x="70768" y="39317"/>
                    <a:pt x="69163" y="40292"/>
                  </a:cubicBezTo>
                  <a:cubicBezTo>
                    <a:pt x="65293" y="42649"/>
                    <a:pt x="60492" y="42849"/>
                    <a:pt x="56298" y="42850"/>
                  </a:cubicBezTo>
                  <a:lnTo>
                    <a:pt x="56268" y="42850"/>
                  </a:lnTo>
                  <a:cubicBezTo>
                    <a:pt x="46241" y="42850"/>
                    <a:pt x="36475" y="40614"/>
                    <a:pt x="29086" y="38666"/>
                  </a:cubicBezTo>
                  <a:cubicBezTo>
                    <a:pt x="25956" y="37839"/>
                    <a:pt x="22778" y="36952"/>
                    <a:pt x="19706" y="36095"/>
                  </a:cubicBezTo>
                  <a:cubicBezTo>
                    <a:pt x="13350" y="34319"/>
                    <a:pt x="6776" y="32482"/>
                    <a:pt x="244" y="31089"/>
                  </a:cubicBezTo>
                  <a:lnTo>
                    <a:pt x="1" y="31038"/>
                  </a:lnTo>
                  <a:lnTo>
                    <a:pt x="1" y="40777"/>
                  </a:lnTo>
                  <a:lnTo>
                    <a:pt x="105" y="40834"/>
                  </a:lnTo>
                  <a:cubicBezTo>
                    <a:pt x="528" y="41068"/>
                    <a:pt x="960" y="41284"/>
                    <a:pt x="1387" y="41477"/>
                  </a:cubicBezTo>
                  <a:cubicBezTo>
                    <a:pt x="4210" y="42747"/>
                    <a:pt x="6945" y="42957"/>
                    <a:pt x="9247" y="42996"/>
                  </a:cubicBezTo>
                  <a:lnTo>
                    <a:pt x="9694" y="43003"/>
                  </a:lnTo>
                  <a:cubicBezTo>
                    <a:pt x="11777" y="43036"/>
                    <a:pt x="13933" y="43072"/>
                    <a:pt x="16035" y="43364"/>
                  </a:cubicBezTo>
                  <a:cubicBezTo>
                    <a:pt x="17956" y="43633"/>
                    <a:pt x="19953" y="44050"/>
                    <a:pt x="21555" y="45283"/>
                  </a:cubicBezTo>
                  <a:cubicBezTo>
                    <a:pt x="22721" y="46179"/>
                    <a:pt x="23812" y="47901"/>
                    <a:pt x="23624" y="49723"/>
                  </a:cubicBezTo>
                  <a:cubicBezTo>
                    <a:pt x="23492" y="50977"/>
                    <a:pt x="22661" y="51876"/>
                    <a:pt x="21149" y="52395"/>
                  </a:cubicBezTo>
                  <a:cubicBezTo>
                    <a:pt x="19929" y="52815"/>
                    <a:pt x="18642" y="52977"/>
                    <a:pt x="17343" y="52977"/>
                  </a:cubicBezTo>
                  <a:cubicBezTo>
                    <a:pt x="14829" y="52977"/>
                    <a:pt x="12272" y="52369"/>
                    <a:pt x="10068" y="51847"/>
                  </a:cubicBezTo>
                  <a:cubicBezTo>
                    <a:pt x="7275" y="51184"/>
                    <a:pt x="4475" y="50237"/>
                    <a:pt x="1767" y="49323"/>
                  </a:cubicBezTo>
                  <a:cubicBezTo>
                    <a:pt x="1267" y="49155"/>
                    <a:pt x="767" y="48985"/>
                    <a:pt x="265" y="48818"/>
                  </a:cubicBezTo>
                  <a:lnTo>
                    <a:pt x="1" y="48728"/>
                  </a:lnTo>
                  <a:lnTo>
                    <a:pt x="1" y="54985"/>
                  </a:lnTo>
                  <a:lnTo>
                    <a:pt x="187" y="54999"/>
                  </a:lnTo>
                  <a:cubicBezTo>
                    <a:pt x="4720" y="55364"/>
                    <a:pt x="9668" y="55608"/>
                    <a:pt x="15316" y="55745"/>
                  </a:cubicBezTo>
                  <a:cubicBezTo>
                    <a:pt x="17327" y="55794"/>
                    <a:pt x="19280" y="55818"/>
                    <a:pt x="21180" y="55818"/>
                  </a:cubicBezTo>
                  <a:cubicBezTo>
                    <a:pt x="31405" y="55818"/>
                    <a:pt x="40078" y="55104"/>
                    <a:pt x="48122" y="53615"/>
                  </a:cubicBezTo>
                  <a:cubicBezTo>
                    <a:pt x="54125" y="52502"/>
                    <a:pt x="58913" y="51189"/>
                    <a:pt x="63191" y="49484"/>
                  </a:cubicBezTo>
                  <a:cubicBezTo>
                    <a:pt x="67326" y="47835"/>
                    <a:pt x="71599" y="45463"/>
                    <a:pt x="76643" y="42018"/>
                  </a:cubicBezTo>
                  <a:cubicBezTo>
                    <a:pt x="79721" y="39917"/>
                    <a:pt x="82780" y="37621"/>
                    <a:pt x="85739" y="35403"/>
                  </a:cubicBezTo>
                  <a:cubicBezTo>
                    <a:pt x="90819" y="31594"/>
                    <a:pt x="96072" y="27654"/>
                    <a:pt x="101563" y="24578"/>
                  </a:cubicBezTo>
                  <a:cubicBezTo>
                    <a:pt x="109139" y="20330"/>
                    <a:pt x="117758" y="18014"/>
                    <a:pt x="129508" y="17065"/>
                  </a:cubicBezTo>
                  <a:cubicBezTo>
                    <a:pt x="132858" y="16795"/>
                    <a:pt x="136254" y="16658"/>
                    <a:pt x="139725" y="16658"/>
                  </a:cubicBezTo>
                  <a:cubicBezTo>
                    <a:pt x="155229" y="16658"/>
                    <a:pt x="172239" y="19393"/>
                    <a:pt x="193363" y="25194"/>
                  </a:cubicBezTo>
                  <a:cubicBezTo>
                    <a:pt x="194320" y="25456"/>
                    <a:pt x="195279" y="25717"/>
                    <a:pt x="196240" y="25980"/>
                  </a:cubicBezTo>
                  <a:cubicBezTo>
                    <a:pt x="205628" y="28540"/>
                    <a:pt x="215334" y="31188"/>
                    <a:pt x="224421" y="35420"/>
                  </a:cubicBezTo>
                  <a:cubicBezTo>
                    <a:pt x="227275" y="36749"/>
                    <a:pt x="230329" y="38452"/>
                    <a:pt x="234037" y="40778"/>
                  </a:cubicBezTo>
                  <a:lnTo>
                    <a:pt x="234347" y="40971"/>
                  </a:lnTo>
                  <a:lnTo>
                    <a:pt x="234347" y="31794"/>
                  </a:lnTo>
                  <a:lnTo>
                    <a:pt x="234257" y="31734"/>
                  </a:lnTo>
                  <a:cubicBezTo>
                    <a:pt x="229156" y="28302"/>
                    <a:pt x="223710" y="25471"/>
                    <a:pt x="218442" y="22732"/>
                  </a:cubicBezTo>
                  <a:lnTo>
                    <a:pt x="216510" y="21728"/>
                  </a:lnTo>
                  <a:cubicBezTo>
                    <a:pt x="207587" y="17070"/>
                    <a:pt x="198587" y="12930"/>
                    <a:pt x="189764" y="9423"/>
                  </a:cubicBezTo>
                  <a:cubicBezTo>
                    <a:pt x="179135" y="5199"/>
                    <a:pt x="170836" y="2739"/>
                    <a:pt x="162852" y="1440"/>
                  </a:cubicBezTo>
                  <a:cubicBezTo>
                    <a:pt x="156959" y="482"/>
                    <a:pt x="150969" y="1"/>
                    <a:pt x="144959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" name="Google Shape;65;p3"/>
            <p:cNvSpPr/>
            <p:nvPr/>
          </p:nvSpPr>
          <p:spPr>
            <a:xfrm rot="10800000" flipH="1">
              <a:off x="4303273" y="-1749146"/>
              <a:ext cx="4977457" cy="2219891"/>
            </a:xfrm>
            <a:custGeom>
              <a:avLst/>
              <a:gdLst/>
              <a:ahLst/>
              <a:cxnLst/>
              <a:rect l="l" t="t" r="r" b="b"/>
              <a:pathLst>
                <a:path w="124382" h="55473" extrusionOk="0">
                  <a:moveTo>
                    <a:pt x="25918" y="402"/>
                  </a:moveTo>
                  <a:cubicBezTo>
                    <a:pt x="36041" y="402"/>
                    <a:pt x="47026" y="1991"/>
                    <a:pt x="60462" y="5393"/>
                  </a:cubicBezTo>
                  <a:cubicBezTo>
                    <a:pt x="70856" y="8024"/>
                    <a:pt x="81175" y="11807"/>
                    <a:pt x="91155" y="15464"/>
                  </a:cubicBezTo>
                  <a:cubicBezTo>
                    <a:pt x="92391" y="15917"/>
                    <a:pt x="93627" y="16369"/>
                    <a:pt x="94863" y="16822"/>
                  </a:cubicBezTo>
                  <a:lnTo>
                    <a:pt x="95647" y="17108"/>
                  </a:lnTo>
                  <a:cubicBezTo>
                    <a:pt x="105319" y="20631"/>
                    <a:pt x="115319" y="24277"/>
                    <a:pt x="123981" y="30890"/>
                  </a:cubicBezTo>
                  <a:lnTo>
                    <a:pt x="123981" y="53695"/>
                  </a:lnTo>
                  <a:cubicBezTo>
                    <a:pt x="123931" y="53594"/>
                    <a:pt x="123881" y="53490"/>
                    <a:pt x="123831" y="53388"/>
                  </a:cubicBezTo>
                  <a:cubicBezTo>
                    <a:pt x="121216" y="48116"/>
                    <a:pt x="118223" y="43645"/>
                    <a:pt x="114937" y="40100"/>
                  </a:cubicBezTo>
                  <a:cubicBezTo>
                    <a:pt x="110571" y="35392"/>
                    <a:pt x="105339" y="32142"/>
                    <a:pt x="101268" y="29834"/>
                  </a:cubicBezTo>
                  <a:cubicBezTo>
                    <a:pt x="91058" y="24049"/>
                    <a:pt x="80265" y="20787"/>
                    <a:pt x="69187" y="20137"/>
                  </a:cubicBezTo>
                  <a:cubicBezTo>
                    <a:pt x="67907" y="20061"/>
                    <a:pt x="66618" y="20024"/>
                    <a:pt x="65319" y="20024"/>
                  </a:cubicBezTo>
                  <a:cubicBezTo>
                    <a:pt x="61141" y="20024"/>
                    <a:pt x="56870" y="20411"/>
                    <a:pt x="52577" y="21181"/>
                  </a:cubicBezTo>
                  <a:cubicBezTo>
                    <a:pt x="48332" y="21940"/>
                    <a:pt x="44099" y="23239"/>
                    <a:pt x="40004" y="24495"/>
                  </a:cubicBezTo>
                  <a:cubicBezTo>
                    <a:pt x="38744" y="24880"/>
                    <a:pt x="37484" y="25268"/>
                    <a:pt x="36221" y="25639"/>
                  </a:cubicBezTo>
                  <a:cubicBezTo>
                    <a:pt x="30814" y="27232"/>
                    <a:pt x="25249" y="28662"/>
                    <a:pt x="19858" y="28662"/>
                  </a:cubicBezTo>
                  <a:cubicBezTo>
                    <a:pt x="15618" y="28662"/>
                    <a:pt x="11486" y="27778"/>
                    <a:pt x="7624" y="25392"/>
                  </a:cubicBezTo>
                  <a:cubicBezTo>
                    <a:pt x="1653" y="21703"/>
                    <a:pt x="639" y="17073"/>
                    <a:pt x="567" y="14640"/>
                  </a:cubicBezTo>
                  <a:cubicBezTo>
                    <a:pt x="413" y="9480"/>
                    <a:pt x="3668" y="6464"/>
                    <a:pt x="5623" y="5124"/>
                  </a:cubicBezTo>
                  <a:cubicBezTo>
                    <a:pt x="9015" y="2801"/>
                    <a:pt x="12910" y="1856"/>
                    <a:pt x="15924" y="1292"/>
                  </a:cubicBezTo>
                  <a:cubicBezTo>
                    <a:pt x="19039" y="709"/>
                    <a:pt x="22328" y="409"/>
                    <a:pt x="25700" y="402"/>
                  </a:cubicBezTo>
                  <a:close/>
                  <a:moveTo>
                    <a:pt x="25696" y="0"/>
                  </a:moveTo>
                  <a:cubicBezTo>
                    <a:pt x="22298" y="9"/>
                    <a:pt x="18984" y="309"/>
                    <a:pt x="15846" y="896"/>
                  </a:cubicBezTo>
                  <a:cubicBezTo>
                    <a:pt x="12791" y="1468"/>
                    <a:pt x="8843" y="2428"/>
                    <a:pt x="5390" y="4792"/>
                  </a:cubicBezTo>
                  <a:cubicBezTo>
                    <a:pt x="3368" y="6176"/>
                    <a:pt x="0" y="9300"/>
                    <a:pt x="160" y="14653"/>
                  </a:cubicBezTo>
                  <a:cubicBezTo>
                    <a:pt x="236" y="17166"/>
                    <a:pt x="1277" y="21947"/>
                    <a:pt x="7409" y="25735"/>
                  </a:cubicBezTo>
                  <a:cubicBezTo>
                    <a:pt x="11344" y="28167"/>
                    <a:pt x="15543" y="29067"/>
                    <a:pt x="19845" y="29067"/>
                  </a:cubicBezTo>
                  <a:cubicBezTo>
                    <a:pt x="25284" y="29067"/>
                    <a:pt x="30887" y="27628"/>
                    <a:pt x="36329" y="26025"/>
                  </a:cubicBezTo>
                  <a:cubicBezTo>
                    <a:pt x="37594" y="25653"/>
                    <a:pt x="38857" y="25265"/>
                    <a:pt x="40120" y="24877"/>
                  </a:cubicBezTo>
                  <a:cubicBezTo>
                    <a:pt x="44202" y="23626"/>
                    <a:pt x="48423" y="22331"/>
                    <a:pt x="52645" y="21575"/>
                  </a:cubicBezTo>
                  <a:cubicBezTo>
                    <a:pt x="56919" y="20811"/>
                    <a:pt x="61167" y="20426"/>
                    <a:pt x="65320" y="20426"/>
                  </a:cubicBezTo>
                  <a:cubicBezTo>
                    <a:pt x="66611" y="20426"/>
                    <a:pt x="67892" y="20464"/>
                    <a:pt x="69163" y="20538"/>
                  </a:cubicBezTo>
                  <a:cubicBezTo>
                    <a:pt x="80177" y="21183"/>
                    <a:pt x="90911" y="24429"/>
                    <a:pt x="101068" y="30184"/>
                  </a:cubicBezTo>
                  <a:cubicBezTo>
                    <a:pt x="105113" y="32476"/>
                    <a:pt x="110313" y="35707"/>
                    <a:pt x="114641" y="40373"/>
                  </a:cubicBezTo>
                  <a:cubicBezTo>
                    <a:pt x="117901" y="43892"/>
                    <a:pt x="120872" y="48330"/>
                    <a:pt x="123468" y="53567"/>
                  </a:cubicBezTo>
                  <a:cubicBezTo>
                    <a:pt x="123595" y="53824"/>
                    <a:pt x="123718" y="54084"/>
                    <a:pt x="123842" y="54344"/>
                  </a:cubicBezTo>
                  <a:lnTo>
                    <a:pt x="124380" y="55470"/>
                  </a:lnTo>
                  <a:lnTo>
                    <a:pt x="124380" y="30691"/>
                  </a:lnTo>
                  <a:lnTo>
                    <a:pt x="124301" y="30630"/>
                  </a:lnTo>
                  <a:cubicBezTo>
                    <a:pt x="115571" y="23942"/>
                    <a:pt x="105512" y="20275"/>
                    <a:pt x="95782" y="16727"/>
                  </a:cubicBezTo>
                  <a:lnTo>
                    <a:pt x="94996" y="16442"/>
                  </a:lnTo>
                  <a:cubicBezTo>
                    <a:pt x="93760" y="15992"/>
                    <a:pt x="92525" y="15539"/>
                    <a:pt x="91289" y="15087"/>
                  </a:cubicBezTo>
                  <a:cubicBezTo>
                    <a:pt x="81300" y="11425"/>
                    <a:pt x="70971" y="7640"/>
                    <a:pt x="60557" y="5003"/>
                  </a:cubicBezTo>
                  <a:cubicBezTo>
                    <a:pt x="47087" y="1592"/>
                    <a:pt x="36071" y="0"/>
                    <a:pt x="25913" y="0"/>
                  </a:cubicBezTo>
                  <a:close/>
                  <a:moveTo>
                    <a:pt x="124380" y="55470"/>
                  </a:moveTo>
                  <a:lnTo>
                    <a:pt x="124380" y="55473"/>
                  </a:lnTo>
                  <a:lnTo>
                    <a:pt x="124381" y="55473"/>
                  </a:lnTo>
                  <a:lnTo>
                    <a:pt x="124380" y="5547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" name="Google Shape;66;p3"/>
            <p:cNvSpPr/>
            <p:nvPr/>
          </p:nvSpPr>
          <p:spPr>
            <a:xfrm rot="10800000" flipH="1">
              <a:off x="-97184" y="-2299797"/>
              <a:ext cx="4473596" cy="1988630"/>
            </a:xfrm>
            <a:custGeom>
              <a:avLst/>
              <a:gdLst/>
              <a:ahLst/>
              <a:cxnLst/>
              <a:rect l="l" t="t" r="r" b="b"/>
              <a:pathLst>
                <a:path w="111791" h="49694" extrusionOk="0">
                  <a:moveTo>
                    <a:pt x="97341" y="420"/>
                  </a:moveTo>
                  <a:cubicBezTo>
                    <a:pt x="98733" y="420"/>
                    <a:pt x="99979" y="773"/>
                    <a:pt x="101045" y="1273"/>
                  </a:cubicBezTo>
                  <a:cubicBezTo>
                    <a:pt x="104764" y="3021"/>
                    <a:pt x="109232" y="7243"/>
                    <a:pt x="110572" y="11931"/>
                  </a:cubicBezTo>
                  <a:cubicBezTo>
                    <a:pt x="111369" y="14719"/>
                    <a:pt x="110985" y="17351"/>
                    <a:pt x="109429" y="19750"/>
                  </a:cubicBezTo>
                  <a:cubicBezTo>
                    <a:pt x="107469" y="22776"/>
                    <a:pt x="104270" y="24339"/>
                    <a:pt x="101702" y="25361"/>
                  </a:cubicBezTo>
                  <a:cubicBezTo>
                    <a:pt x="98754" y="26534"/>
                    <a:pt x="95452" y="27464"/>
                    <a:pt x="91607" y="28204"/>
                  </a:cubicBezTo>
                  <a:cubicBezTo>
                    <a:pt x="89921" y="28528"/>
                    <a:pt x="88200" y="28811"/>
                    <a:pt x="86532" y="29084"/>
                  </a:cubicBezTo>
                  <a:cubicBezTo>
                    <a:pt x="79681" y="30207"/>
                    <a:pt x="72597" y="31372"/>
                    <a:pt x="66253" y="35734"/>
                  </a:cubicBezTo>
                  <a:cubicBezTo>
                    <a:pt x="61721" y="38849"/>
                    <a:pt x="57707" y="43535"/>
                    <a:pt x="54638" y="49289"/>
                  </a:cubicBezTo>
                  <a:lnTo>
                    <a:pt x="3363" y="49289"/>
                  </a:lnTo>
                  <a:cubicBezTo>
                    <a:pt x="1730" y="49289"/>
                    <a:pt x="402" y="47585"/>
                    <a:pt x="402" y="45488"/>
                  </a:cubicBezTo>
                  <a:lnTo>
                    <a:pt x="402" y="27817"/>
                  </a:lnTo>
                  <a:cubicBezTo>
                    <a:pt x="6956" y="29756"/>
                    <a:pt x="13549" y="31125"/>
                    <a:pt x="20006" y="31888"/>
                  </a:cubicBezTo>
                  <a:cubicBezTo>
                    <a:pt x="24832" y="32458"/>
                    <a:pt x="29867" y="32744"/>
                    <a:pt x="35067" y="32744"/>
                  </a:cubicBezTo>
                  <a:cubicBezTo>
                    <a:pt x="39433" y="32744"/>
                    <a:pt x="43915" y="32543"/>
                    <a:pt x="48490" y="32140"/>
                  </a:cubicBezTo>
                  <a:cubicBezTo>
                    <a:pt x="52725" y="31766"/>
                    <a:pt x="57090" y="31156"/>
                    <a:pt x="61838" y="30276"/>
                  </a:cubicBezTo>
                  <a:cubicBezTo>
                    <a:pt x="65200" y="29650"/>
                    <a:pt x="69115" y="28700"/>
                    <a:pt x="72658" y="26377"/>
                  </a:cubicBezTo>
                  <a:cubicBezTo>
                    <a:pt x="76773" y="23677"/>
                    <a:pt x="79509" y="18971"/>
                    <a:pt x="82157" y="14419"/>
                  </a:cubicBezTo>
                  <a:cubicBezTo>
                    <a:pt x="83207" y="12610"/>
                    <a:pt x="84295" y="10742"/>
                    <a:pt x="85446" y="9038"/>
                  </a:cubicBezTo>
                  <a:cubicBezTo>
                    <a:pt x="89943" y="2389"/>
                    <a:pt x="94052" y="420"/>
                    <a:pt x="97341" y="420"/>
                  </a:cubicBezTo>
                  <a:close/>
                  <a:moveTo>
                    <a:pt x="97320" y="1"/>
                  </a:moveTo>
                  <a:cubicBezTo>
                    <a:pt x="92272" y="1"/>
                    <a:pt x="88015" y="4523"/>
                    <a:pt x="85113" y="8813"/>
                  </a:cubicBezTo>
                  <a:cubicBezTo>
                    <a:pt x="83953" y="10529"/>
                    <a:pt x="82863" y="12404"/>
                    <a:pt x="81808" y="14217"/>
                  </a:cubicBezTo>
                  <a:cubicBezTo>
                    <a:pt x="79187" y="18729"/>
                    <a:pt x="76473" y="23393"/>
                    <a:pt x="72437" y="26041"/>
                  </a:cubicBezTo>
                  <a:cubicBezTo>
                    <a:pt x="68955" y="28325"/>
                    <a:pt x="65088" y="29264"/>
                    <a:pt x="61763" y="29881"/>
                  </a:cubicBezTo>
                  <a:cubicBezTo>
                    <a:pt x="57027" y="30760"/>
                    <a:pt x="52675" y="31369"/>
                    <a:pt x="48454" y="31740"/>
                  </a:cubicBezTo>
                  <a:cubicBezTo>
                    <a:pt x="43892" y="32141"/>
                    <a:pt x="39422" y="32342"/>
                    <a:pt x="35069" y="32342"/>
                  </a:cubicBezTo>
                  <a:cubicBezTo>
                    <a:pt x="29883" y="32342"/>
                    <a:pt x="24864" y="32057"/>
                    <a:pt x="20053" y="31489"/>
                  </a:cubicBezTo>
                  <a:cubicBezTo>
                    <a:pt x="13535" y="30716"/>
                    <a:pt x="6875" y="29326"/>
                    <a:pt x="259" y="27354"/>
                  </a:cubicBezTo>
                  <a:lnTo>
                    <a:pt x="1" y="27277"/>
                  </a:lnTo>
                  <a:lnTo>
                    <a:pt x="1" y="45491"/>
                  </a:lnTo>
                  <a:cubicBezTo>
                    <a:pt x="1" y="47809"/>
                    <a:pt x="1508" y="49694"/>
                    <a:pt x="3363" y="49694"/>
                  </a:cubicBezTo>
                  <a:lnTo>
                    <a:pt x="54879" y="49694"/>
                  </a:lnTo>
                  <a:lnTo>
                    <a:pt x="54936" y="49585"/>
                  </a:lnTo>
                  <a:cubicBezTo>
                    <a:pt x="57983" y="43837"/>
                    <a:pt x="61975" y="39163"/>
                    <a:pt x="66481" y="36064"/>
                  </a:cubicBezTo>
                  <a:cubicBezTo>
                    <a:pt x="72751" y="31752"/>
                    <a:pt x="79791" y="30597"/>
                    <a:pt x="86599" y="29479"/>
                  </a:cubicBezTo>
                  <a:cubicBezTo>
                    <a:pt x="88267" y="29206"/>
                    <a:pt x="89993" y="28921"/>
                    <a:pt x="91683" y="28597"/>
                  </a:cubicBezTo>
                  <a:cubicBezTo>
                    <a:pt x="95554" y="27852"/>
                    <a:pt x="98882" y="26914"/>
                    <a:pt x="101852" y="25732"/>
                  </a:cubicBezTo>
                  <a:cubicBezTo>
                    <a:pt x="104477" y="24689"/>
                    <a:pt x="107747" y="23089"/>
                    <a:pt x="109769" y="19968"/>
                  </a:cubicBezTo>
                  <a:cubicBezTo>
                    <a:pt x="111389" y="17466"/>
                    <a:pt x="111791" y="14724"/>
                    <a:pt x="110961" y="11820"/>
                  </a:cubicBezTo>
                  <a:cubicBezTo>
                    <a:pt x="109585" y="7016"/>
                    <a:pt x="105018" y="2695"/>
                    <a:pt x="101216" y="909"/>
                  </a:cubicBezTo>
                  <a:cubicBezTo>
                    <a:pt x="99874" y="279"/>
                    <a:pt x="98573" y="1"/>
                    <a:pt x="97320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" name="Google Shape;67;p3"/>
            <p:cNvSpPr/>
            <p:nvPr/>
          </p:nvSpPr>
          <p:spPr>
            <a:xfrm rot="10800000" flipH="1">
              <a:off x="2768223" y="-2299814"/>
              <a:ext cx="4335456" cy="728679"/>
            </a:xfrm>
            <a:custGeom>
              <a:avLst/>
              <a:gdLst/>
              <a:ahLst/>
              <a:cxnLst/>
              <a:rect l="l" t="t" r="r" b="b"/>
              <a:pathLst>
                <a:path w="108339" h="18209" extrusionOk="0">
                  <a:moveTo>
                    <a:pt x="27698" y="402"/>
                  </a:moveTo>
                  <a:cubicBezTo>
                    <a:pt x="32888" y="402"/>
                    <a:pt x="38022" y="2124"/>
                    <a:pt x="42576" y="3656"/>
                  </a:cubicBezTo>
                  <a:cubicBezTo>
                    <a:pt x="47416" y="5283"/>
                    <a:pt x="52582" y="6948"/>
                    <a:pt x="57857" y="7844"/>
                  </a:cubicBezTo>
                  <a:cubicBezTo>
                    <a:pt x="62292" y="8597"/>
                    <a:pt x="66755" y="8977"/>
                    <a:pt x="71177" y="8977"/>
                  </a:cubicBezTo>
                  <a:cubicBezTo>
                    <a:pt x="72693" y="8977"/>
                    <a:pt x="74204" y="8932"/>
                    <a:pt x="75707" y="8843"/>
                  </a:cubicBezTo>
                  <a:cubicBezTo>
                    <a:pt x="78578" y="8671"/>
                    <a:pt x="81363" y="8335"/>
                    <a:pt x="83983" y="7841"/>
                  </a:cubicBezTo>
                  <a:cubicBezTo>
                    <a:pt x="84740" y="7698"/>
                    <a:pt x="85506" y="7531"/>
                    <a:pt x="86246" y="7371"/>
                  </a:cubicBezTo>
                  <a:cubicBezTo>
                    <a:pt x="87567" y="7085"/>
                    <a:pt x="88932" y="6788"/>
                    <a:pt x="90288" y="6616"/>
                  </a:cubicBezTo>
                  <a:cubicBezTo>
                    <a:pt x="91569" y="6455"/>
                    <a:pt x="92767" y="6374"/>
                    <a:pt x="93889" y="6374"/>
                  </a:cubicBezTo>
                  <a:cubicBezTo>
                    <a:pt x="97369" y="6374"/>
                    <a:pt x="100126" y="7157"/>
                    <a:pt x="102405" y="8765"/>
                  </a:cubicBezTo>
                  <a:cubicBezTo>
                    <a:pt x="104715" y="10399"/>
                    <a:pt x="107752" y="14521"/>
                    <a:pt x="107336" y="17804"/>
                  </a:cubicBezTo>
                  <a:lnTo>
                    <a:pt x="2840" y="17804"/>
                  </a:lnTo>
                  <a:cubicBezTo>
                    <a:pt x="2038" y="16930"/>
                    <a:pt x="1495" y="16015"/>
                    <a:pt x="1180" y="15011"/>
                  </a:cubicBezTo>
                  <a:cubicBezTo>
                    <a:pt x="328" y="12292"/>
                    <a:pt x="1140" y="8835"/>
                    <a:pt x="2950" y="7464"/>
                  </a:cubicBezTo>
                  <a:cubicBezTo>
                    <a:pt x="4188" y="6527"/>
                    <a:pt x="5746" y="6255"/>
                    <a:pt x="7263" y="6255"/>
                  </a:cubicBezTo>
                  <a:cubicBezTo>
                    <a:pt x="8508" y="6255"/>
                    <a:pt x="9724" y="6438"/>
                    <a:pt x="10713" y="6586"/>
                  </a:cubicBezTo>
                  <a:cubicBezTo>
                    <a:pt x="13555" y="7015"/>
                    <a:pt x="16398" y="7815"/>
                    <a:pt x="19148" y="8591"/>
                  </a:cubicBezTo>
                  <a:cubicBezTo>
                    <a:pt x="20420" y="8950"/>
                    <a:pt x="21733" y="9320"/>
                    <a:pt x="23031" y="9648"/>
                  </a:cubicBezTo>
                  <a:cubicBezTo>
                    <a:pt x="23892" y="9867"/>
                    <a:pt x="24772" y="10044"/>
                    <a:pt x="25624" y="10217"/>
                  </a:cubicBezTo>
                  <a:cubicBezTo>
                    <a:pt x="26578" y="10410"/>
                    <a:pt x="27561" y="10610"/>
                    <a:pt x="28520" y="10866"/>
                  </a:cubicBezTo>
                  <a:cubicBezTo>
                    <a:pt x="29266" y="11066"/>
                    <a:pt x="30023" y="11287"/>
                    <a:pt x="30753" y="11502"/>
                  </a:cubicBezTo>
                  <a:cubicBezTo>
                    <a:pt x="31592" y="11746"/>
                    <a:pt x="32458" y="12000"/>
                    <a:pt x="33317" y="12223"/>
                  </a:cubicBezTo>
                  <a:lnTo>
                    <a:pt x="33467" y="12263"/>
                  </a:lnTo>
                  <a:cubicBezTo>
                    <a:pt x="34991" y="12659"/>
                    <a:pt x="36728" y="13111"/>
                    <a:pt x="38421" y="13111"/>
                  </a:cubicBezTo>
                  <a:cubicBezTo>
                    <a:pt x="39680" y="13111"/>
                    <a:pt x="40914" y="12861"/>
                    <a:pt x="42017" y="12152"/>
                  </a:cubicBezTo>
                  <a:cubicBezTo>
                    <a:pt x="42247" y="12003"/>
                    <a:pt x="42254" y="11687"/>
                    <a:pt x="42130" y="11480"/>
                  </a:cubicBezTo>
                  <a:cubicBezTo>
                    <a:pt x="39927" y="7838"/>
                    <a:pt x="35420" y="7355"/>
                    <a:pt x="32131" y="7002"/>
                  </a:cubicBezTo>
                  <a:cubicBezTo>
                    <a:pt x="30552" y="6834"/>
                    <a:pt x="28936" y="6794"/>
                    <a:pt x="27373" y="6755"/>
                  </a:cubicBezTo>
                  <a:cubicBezTo>
                    <a:pt x="24971" y="6694"/>
                    <a:pt x="22485" y="6634"/>
                    <a:pt x="20094" y="6098"/>
                  </a:cubicBezTo>
                  <a:lnTo>
                    <a:pt x="19861" y="6045"/>
                  </a:lnTo>
                  <a:cubicBezTo>
                    <a:pt x="19174" y="5899"/>
                    <a:pt x="18323" y="5715"/>
                    <a:pt x="17845" y="5185"/>
                  </a:cubicBezTo>
                  <a:cubicBezTo>
                    <a:pt x="17683" y="5000"/>
                    <a:pt x="17613" y="4809"/>
                    <a:pt x="17637" y="4599"/>
                  </a:cubicBezTo>
                  <a:cubicBezTo>
                    <a:pt x="17720" y="3886"/>
                    <a:pt x="18816" y="3119"/>
                    <a:pt x="19284" y="2791"/>
                  </a:cubicBezTo>
                  <a:lnTo>
                    <a:pt x="19370" y="2730"/>
                  </a:lnTo>
                  <a:cubicBezTo>
                    <a:pt x="21382" y="1313"/>
                    <a:pt x="23882" y="535"/>
                    <a:pt x="26803" y="420"/>
                  </a:cubicBezTo>
                  <a:cubicBezTo>
                    <a:pt x="27101" y="408"/>
                    <a:pt x="27399" y="402"/>
                    <a:pt x="27698" y="402"/>
                  </a:cubicBezTo>
                  <a:close/>
                  <a:moveTo>
                    <a:pt x="27716" y="0"/>
                  </a:moveTo>
                  <a:cubicBezTo>
                    <a:pt x="27408" y="0"/>
                    <a:pt x="27101" y="6"/>
                    <a:pt x="26793" y="18"/>
                  </a:cubicBezTo>
                  <a:cubicBezTo>
                    <a:pt x="23792" y="137"/>
                    <a:pt x="21220" y="940"/>
                    <a:pt x="19143" y="2401"/>
                  </a:cubicBezTo>
                  <a:lnTo>
                    <a:pt x="19057" y="2461"/>
                  </a:lnTo>
                  <a:cubicBezTo>
                    <a:pt x="18500" y="2850"/>
                    <a:pt x="17342" y="3659"/>
                    <a:pt x="17241" y="4552"/>
                  </a:cubicBezTo>
                  <a:cubicBezTo>
                    <a:pt x="17204" y="4879"/>
                    <a:pt x="17307" y="5183"/>
                    <a:pt x="17550" y="5452"/>
                  </a:cubicBezTo>
                  <a:cubicBezTo>
                    <a:pt x="18114" y="6081"/>
                    <a:pt x="19037" y="6279"/>
                    <a:pt x="19779" y="6438"/>
                  </a:cubicBezTo>
                  <a:lnTo>
                    <a:pt x="20009" y="6488"/>
                  </a:lnTo>
                  <a:cubicBezTo>
                    <a:pt x="22436" y="7034"/>
                    <a:pt x="24942" y="7095"/>
                    <a:pt x="27366" y="7155"/>
                  </a:cubicBezTo>
                  <a:cubicBezTo>
                    <a:pt x="28920" y="7194"/>
                    <a:pt x="30528" y="7234"/>
                    <a:pt x="32089" y="7401"/>
                  </a:cubicBezTo>
                  <a:cubicBezTo>
                    <a:pt x="35297" y="7744"/>
                    <a:pt x="39689" y="8215"/>
                    <a:pt x="41788" y="11686"/>
                  </a:cubicBezTo>
                  <a:cubicBezTo>
                    <a:pt x="41818" y="11736"/>
                    <a:pt x="41813" y="11800"/>
                    <a:pt x="41803" y="11810"/>
                  </a:cubicBezTo>
                  <a:cubicBezTo>
                    <a:pt x="40777" y="12469"/>
                    <a:pt x="39614" y="12703"/>
                    <a:pt x="38419" y="12703"/>
                  </a:cubicBezTo>
                  <a:cubicBezTo>
                    <a:pt x="36773" y="12703"/>
                    <a:pt x="35066" y="12260"/>
                    <a:pt x="33571" y="11872"/>
                  </a:cubicBezTo>
                  <a:lnTo>
                    <a:pt x="33421" y="11832"/>
                  </a:lnTo>
                  <a:cubicBezTo>
                    <a:pt x="32568" y="11613"/>
                    <a:pt x="31706" y="11359"/>
                    <a:pt x="30871" y="11114"/>
                  </a:cubicBezTo>
                  <a:cubicBezTo>
                    <a:pt x="30136" y="10900"/>
                    <a:pt x="29377" y="10677"/>
                    <a:pt x="28627" y="10477"/>
                  </a:cubicBezTo>
                  <a:cubicBezTo>
                    <a:pt x="27659" y="10217"/>
                    <a:pt x="26667" y="10017"/>
                    <a:pt x="25708" y="9823"/>
                  </a:cubicBezTo>
                  <a:cubicBezTo>
                    <a:pt x="24862" y="9650"/>
                    <a:pt x="23985" y="9473"/>
                    <a:pt x="23133" y="9257"/>
                  </a:cubicBezTo>
                  <a:cubicBezTo>
                    <a:pt x="21840" y="8930"/>
                    <a:pt x="20529" y="8560"/>
                    <a:pt x="19261" y="8202"/>
                  </a:cubicBezTo>
                  <a:cubicBezTo>
                    <a:pt x="16498" y="7424"/>
                    <a:pt x="13642" y="6619"/>
                    <a:pt x="10776" y="6188"/>
                  </a:cubicBezTo>
                  <a:cubicBezTo>
                    <a:pt x="9769" y="6036"/>
                    <a:pt x="8534" y="5850"/>
                    <a:pt x="7263" y="5850"/>
                  </a:cubicBezTo>
                  <a:cubicBezTo>
                    <a:pt x="5677" y="5850"/>
                    <a:pt x="4036" y="6139"/>
                    <a:pt x="2711" y="7142"/>
                  </a:cubicBezTo>
                  <a:cubicBezTo>
                    <a:pt x="579" y="8757"/>
                    <a:pt x="1" y="12576"/>
                    <a:pt x="798" y="15131"/>
                  </a:cubicBezTo>
                  <a:cubicBezTo>
                    <a:pt x="1138" y="16218"/>
                    <a:pt x="1730" y="17203"/>
                    <a:pt x="2606" y="18144"/>
                  </a:cubicBezTo>
                  <a:lnTo>
                    <a:pt x="2666" y="18209"/>
                  </a:lnTo>
                  <a:lnTo>
                    <a:pt x="107680" y="18209"/>
                  </a:lnTo>
                  <a:lnTo>
                    <a:pt x="107713" y="18040"/>
                  </a:lnTo>
                  <a:cubicBezTo>
                    <a:pt x="108339" y="14231"/>
                    <a:pt x="104720" y="9907"/>
                    <a:pt x="102642" y="8438"/>
                  </a:cubicBezTo>
                  <a:cubicBezTo>
                    <a:pt x="100295" y="6780"/>
                    <a:pt x="97465" y="5972"/>
                    <a:pt x="93901" y="5972"/>
                  </a:cubicBezTo>
                  <a:cubicBezTo>
                    <a:pt x="92759" y="5972"/>
                    <a:pt x="91543" y="6055"/>
                    <a:pt x="90243" y="6219"/>
                  </a:cubicBezTo>
                  <a:cubicBezTo>
                    <a:pt x="88870" y="6392"/>
                    <a:pt x="87495" y="6691"/>
                    <a:pt x="86166" y="6979"/>
                  </a:cubicBezTo>
                  <a:cubicBezTo>
                    <a:pt x="85428" y="7141"/>
                    <a:pt x="84666" y="7307"/>
                    <a:pt x="83913" y="7448"/>
                  </a:cubicBezTo>
                  <a:cubicBezTo>
                    <a:pt x="81310" y="7937"/>
                    <a:pt x="78543" y="8272"/>
                    <a:pt x="75687" y="8443"/>
                  </a:cubicBezTo>
                  <a:cubicBezTo>
                    <a:pt x="74193" y="8531"/>
                    <a:pt x="72692" y="8575"/>
                    <a:pt x="71186" y="8575"/>
                  </a:cubicBezTo>
                  <a:cubicBezTo>
                    <a:pt x="66784" y="8575"/>
                    <a:pt x="62342" y="8199"/>
                    <a:pt x="57928" y="7448"/>
                  </a:cubicBezTo>
                  <a:cubicBezTo>
                    <a:pt x="52682" y="6556"/>
                    <a:pt x="47532" y="4898"/>
                    <a:pt x="42708" y="3276"/>
                  </a:cubicBezTo>
                  <a:cubicBezTo>
                    <a:pt x="38128" y="1734"/>
                    <a:pt x="32975" y="0"/>
                    <a:pt x="27716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" name="Google Shape;68;p3"/>
            <p:cNvSpPr/>
            <p:nvPr/>
          </p:nvSpPr>
          <p:spPr>
            <a:xfrm rot="10800000" flipH="1">
              <a:off x="4932235" y="-2299843"/>
              <a:ext cx="4348422" cy="1563444"/>
            </a:xfrm>
            <a:custGeom>
              <a:avLst/>
              <a:gdLst/>
              <a:ahLst/>
              <a:cxnLst/>
              <a:rect l="l" t="t" r="r" b="b"/>
              <a:pathLst>
                <a:path w="108663" h="39069" extrusionOk="0">
                  <a:moveTo>
                    <a:pt x="46151" y="403"/>
                  </a:moveTo>
                  <a:cubicBezTo>
                    <a:pt x="46500" y="403"/>
                    <a:pt x="46847" y="405"/>
                    <a:pt x="47194" y="409"/>
                  </a:cubicBezTo>
                  <a:cubicBezTo>
                    <a:pt x="60555" y="576"/>
                    <a:pt x="71907" y="4288"/>
                    <a:pt x="80932" y="11441"/>
                  </a:cubicBezTo>
                  <a:cubicBezTo>
                    <a:pt x="84958" y="14633"/>
                    <a:pt x="88903" y="18201"/>
                    <a:pt x="92718" y="21653"/>
                  </a:cubicBezTo>
                  <a:cubicBezTo>
                    <a:pt x="94523" y="23286"/>
                    <a:pt x="96389" y="24974"/>
                    <a:pt x="98238" y="26600"/>
                  </a:cubicBezTo>
                  <a:cubicBezTo>
                    <a:pt x="101177" y="29181"/>
                    <a:pt x="104663" y="32202"/>
                    <a:pt x="108257" y="35034"/>
                  </a:cubicBezTo>
                  <a:cubicBezTo>
                    <a:pt x="108185" y="37046"/>
                    <a:pt x="106877" y="38663"/>
                    <a:pt x="105303" y="38663"/>
                  </a:cubicBezTo>
                  <a:lnTo>
                    <a:pt x="95006" y="38663"/>
                  </a:lnTo>
                  <a:cubicBezTo>
                    <a:pt x="94337" y="37862"/>
                    <a:pt x="93741" y="37110"/>
                    <a:pt x="93190" y="36368"/>
                  </a:cubicBezTo>
                  <a:cubicBezTo>
                    <a:pt x="91738" y="34415"/>
                    <a:pt x="90482" y="32209"/>
                    <a:pt x="89268" y="30076"/>
                  </a:cubicBezTo>
                  <a:cubicBezTo>
                    <a:pt x="88255" y="28296"/>
                    <a:pt x="87207" y="26455"/>
                    <a:pt x="86046" y="24761"/>
                  </a:cubicBezTo>
                  <a:cubicBezTo>
                    <a:pt x="84901" y="23090"/>
                    <a:pt x="83654" y="21394"/>
                    <a:pt x="82109" y="20589"/>
                  </a:cubicBezTo>
                  <a:cubicBezTo>
                    <a:pt x="81766" y="20411"/>
                    <a:pt x="81285" y="20282"/>
                    <a:pt x="80790" y="20282"/>
                  </a:cubicBezTo>
                  <a:cubicBezTo>
                    <a:pt x="80446" y="20282"/>
                    <a:pt x="80095" y="20344"/>
                    <a:pt x="79779" y="20494"/>
                  </a:cubicBezTo>
                  <a:cubicBezTo>
                    <a:pt x="79253" y="20744"/>
                    <a:pt x="78909" y="21200"/>
                    <a:pt x="78784" y="21809"/>
                  </a:cubicBezTo>
                  <a:cubicBezTo>
                    <a:pt x="78479" y="23295"/>
                    <a:pt x="79725" y="24879"/>
                    <a:pt x="80550" y="25925"/>
                  </a:cubicBezTo>
                  <a:cubicBezTo>
                    <a:pt x="80666" y="26074"/>
                    <a:pt x="80775" y="26210"/>
                    <a:pt x="80868" y="26335"/>
                  </a:cubicBezTo>
                  <a:cubicBezTo>
                    <a:pt x="81946" y="27764"/>
                    <a:pt x="82835" y="29354"/>
                    <a:pt x="83661" y="31345"/>
                  </a:cubicBezTo>
                  <a:cubicBezTo>
                    <a:pt x="84287" y="32848"/>
                    <a:pt x="85364" y="35767"/>
                    <a:pt x="85660" y="38663"/>
                  </a:cubicBezTo>
                  <a:lnTo>
                    <a:pt x="76327" y="38663"/>
                  </a:lnTo>
                  <a:cubicBezTo>
                    <a:pt x="76685" y="34328"/>
                    <a:pt x="75134" y="29497"/>
                    <a:pt x="72336" y="26295"/>
                  </a:cubicBezTo>
                  <a:cubicBezTo>
                    <a:pt x="70016" y="23636"/>
                    <a:pt x="66829" y="21619"/>
                    <a:pt x="62597" y="20130"/>
                  </a:cubicBezTo>
                  <a:cubicBezTo>
                    <a:pt x="58968" y="18853"/>
                    <a:pt x="54987" y="18071"/>
                    <a:pt x="50066" y="17668"/>
                  </a:cubicBezTo>
                  <a:cubicBezTo>
                    <a:pt x="47919" y="17494"/>
                    <a:pt x="45723" y="17407"/>
                    <a:pt x="43437" y="17407"/>
                  </a:cubicBezTo>
                  <a:cubicBezTo>
                    <a:pt x="41731" y="17407"/>
                    <a:pt x="39974" y="17455"/>
                    <a:pt x="38150" y="17552"/>
                  </a:cubicBezTo>
                  <a:cubicBezTo>
                    <a:pt x="34341" y="17757"/>
                    <a:pt x="31394" y="18197"/>
                    <a:pt x="28604" y="18985"/>
                  </a:cubicBezTo>
                  <a:cubicBezTo>
                    <a:pt x="27525" y="19288"/>
                    <a:pt x="26448" y="19608"/>
                    <a:pt x="25369" y="19927"/>
                  </a:cubicBezTo>
                  <a:cubicBezTo>
                    <a:pt x="21997" y="20924"/>
                    <a:pt x="18511" y="21956"/>
                    <a:pt x="15020" y="22506"/>
                  </a:cubicBezTo>
                  <a:cubicBezTo>
                    <a:pt x="13538" y="22740"/>
                    <a:pt x="11993" y="22922"/>
                    <a:pt x="10477" y="22922"/>
                  </a:cubicBezTo>
                  <a:cubicBezTo>
                    <a:pt x="7660" y="22922"/>
                    <a:pt x="4942" y="22294"/>
                    <a:pt x="2908" y="20201"/>
                  </a:cubicBezTo>
                  <a:cubicBezTo>
                    <a:pt x="2318" y="19594"/>
                    <a:pt x="445" y="17417"/>
                    <a:pt x="1110" y="14892"/>
                  </a:cubicBezTo>
                  <a:cubicBezTo>
                    <a:pt x="1609" y="13004"/>
                    <a:pt x="3139" y="11676"/>
                    <a:pt x="4417" y="10728"/>
                  </a:cubicBezTo>
                  <a:cubicBezTo>
                    <a:pt x="7502" y="8442"/>
                    <a:pt x="11094" y="7120"/>
                    <a:pt x="14506" y="5962"/>
                  </a:cubicBezTo>
                  <a:cubicBezTo>
                    <a:pt x="25380" y="2272"/>
                    <a:pt x="36012" y="403"/>
                    <a:pt x="46151" y="403"/>
                  </a:cubicBezTo>
                  <a:close/>
                  <a:moveTo>
                    <a:pt x="46184" y="0"/>
                  </a:moveTo>
                  <a:cubicBezTo>
                    <a:pt x="35995" y="0"/>
                    <a:pt x="25302" y="1873"/>
                    <a:pt x="14376" y="5582"/>
                  </a:cubicBezTo>
                  <a:cubicBezTo>
                    <a:pt x="10932" y="6749"/>
                    <a:pt x="7309" y="8083"/>
                    <a:pt x="4175" y="10405"/>
                  </a:cubicBezTo>
                  <a:cubicBezTo>
                    <a:pt x="2845" y="11391"/>
                    <a:pt x="1250" y="12780"/>
                    <a:pt x="720" y="14790"/>
                  </a:cubicBezTo>
                  <a:cubicBezTo>
                    <a:pt x="0" y="17521"/>
                    <a:pt x="1992" y="19837"/>
                    <a:pt x="2618" y="20484"/>
                  </a:cubicBezTo>
                  <a:cubicBezTo>
                    <a:pt x="4745" y="22672"/>
                    <a:pt x="7559" y="23326"/>
                    <a:pt x="10464" y="23326"/>
                  </a:cubicBezTo>
                  <a:cubicBezTo>
                    <a:pt x="12008" y="23326"/>
                    <a:pt x="13578" y="23141"/>
                    <a:pt x="15083" y="22903"/>
                  </a:cubicBezTo>
                  <a:cubicBezTo>
                    <a:pt x="18599" y="22350"/>
                    <a:pt x="22098" y="21314"/>
                    <a:pt x="25483" y="20314"/>
                  </a:cubicBezTo>
                  <a:cubicBezTo>
                    <a:pt x="26558" y="19996"/>
                    <a:pt x="27635" y="19678"/>
                    <a:pt x="28713" y="19374"/>
                  </a:cubicBezTo>
                  <a:cubicBezTo>
                    <a:pt x="31476" y="18595"/>
                    <a:pt x="34392" y="18158"/>
                    <a:pt x="38171" y="17957"/>
                  </a:cubicBezTo>
                  <a:cubicBezTo>
                    <a:pt x="39992" y="17859"/>
                    <a:pt x="41744" y="17811"/>
                    <a:pt x="43446" y="17811"/>
                  </a:cubicBezTo>
                  <a:cubicBezTo>
                    <a:pt x="45718" y="17811"/>
                    <a:pt x="47900" y="17898"/>
                    <a:pt x="50034" y="18072"/>
                  </a:cubicBezTo>
                  <a:cubicBezTo>
                    <a:pt x="54919" y="18471"/>
                    <a:pt x="58869" y="19245"/>
                    <a:pt x="62464" y="20513"/>
                  </a:cubicBezTo>
                  <a:cubicBezTo>
                    <a:pt x="66629" y="21980"/>
                    <a:pt x="69761" y="23959"/>
                    <a:pt x="72035" y="26564"/>
                  </a:cubicBezTo>
                  <a:cubicBezTo>
                    <a:pt x="74808" y="29740"/>
                    <a:pt x="76328" y="34562"/>
                    <a:pt x="75907" y="38847"/>
                  </a:cubicBezTo>
                  <a:lnTo>
                    <a:pt x="75885" y="39069"/>
                  </a:lnTo>
                  <a:lnTo>
                    <a:pt x="86103" y="39069"/>
                  </a:lnTo>
                  <a:lnTo>
                    <a:pt x="86083" y="38849"/>
                  </a:lnTo>
                  <a:cubicBezTo>
                    <a:pt x="85816" y="35827"/>
                    <a:pt x="84685" y="32755"/>
                    <a:pt x="84035" y="31193"/>
                  </a:cubicBezTo>
                  <a:cubicBezTo>
                    <a:pt x="83194" y="29170"/>
                    <a:pt x="82289" y="27550"/>
                    <a:pt x="81192" y="26094"/>
                  </a:cubicBezTo>
                  <a:cubicBezTo>
                    <a:pt x="81095" y="25968"/>
                    <a:pt x="80986" y="25829"/>
                    <a:pt x="80868" y="25679"/>
                  </a:cubicBezTo>
                  <a:cubicBezTo>
                    <a:pt x="80089" y="24692"/>
                    <a:pt x="78913" y="23196"/>
                    <a:pt x="79180" y="21893"/>
                  </a:cubicBezTo>
                  <a:cubicBezTo>
                    <a:pt x="79280" y="21406"/>
                    <a:pt x="79542" y="21057"/>
                    <a:pt x="79953" y="20860"/>
                  </a:cubicBezTo>
                  <a:cubicBezTo>
                    <a:pt x="80215" y="20736"/>
                    <a:pt x="80506" y="20684"/>
                    <a:pt x="80793" y="20684"/>
                  </a:cubicBezTo>
                  <a:cubicBezTo>
                    <a:pt x="81216" y="20684"/>
                    <a:pt x="81630" y="20796"/>
                    <a:pt x="81925" y="20950"/>
                  </a:cubicBezTo>
                  <a:cubicBezTo>
                    <a:pt x="83388" y="21710"/>
                    <a:pt x="84600" y="23365"/>
                    <a:pt x="85716" y="24991"/>
                  </a:cubicBezTo>
                  <a:cubicBezTo>
                    <a:pt x="86867" y="26672"/>
                    <a:pt x="87910" y="28506"/>
                    <a:pt x="88919" y="30277"/>
                  </a:cubicBezTo>
                  <a:cubicBezTo>
                    <a:pt x="90139" y="32421"/>
                    <a:pt x="91401" y="34638"/>
                    <a:pt x="92868" y="36611"/>
                  </a:cubicBezTo>
                  <a:cubicBezTo>
                    <a:pt x="93440" y="37380"/>
                    <a:pt x="94059" y="38160"/>
                    <a:pt x="94759" y="38996"/>
                  </a:cubicBezTo>
                  <a:lnTo>
                    <a:pt x="94819" y="39068"/>
                  </a:lnTo>
                  <a:lnTo>
                    <a:pt x="105303" y="39068"/>
                  </a:lnTo>
                  <a:cubicBezTo>
                    <a:pt x="107121" y="39068"/>
                    <a:pt x="108627" y="37217"/>
                    <a:pt x="108661" y="34947"/>
                  </a:cubicBezTo>
                  <a:lnTo>
                    <a:pt x="108663" y="34847"/>
                  </a:lnTo>
                  <a:lnTo>
                    <a:pt x="108584" y="34784"/>
                  </a:lnTo>
                  <a:cubicBezTo>
                    <a:pt x="104971" y="31939"/>
                    <a:pt x="101460" y="28897"/>
                    <a:pt x="98502" y="26300"/>
                  </a:cubicBezTo>
                  <a:cubicBezTo>
                    <a:pt x="96655" y="24675"/>
                    <a:pt x="94790" y="22989"/>
                    <a:pt x="92987" y="21357"/>
                  </a:cubicBezTo>
                  <a:cubicBezTo>
                    <a:pt x="89168" y="17899"/>
                    <a:pt x="85217" y="14326"/>
                    <a:pt x="81181" y="11127"/>
                  </a:cubicBezTo>
                  <a:cubicBezTo>
                    <a:pt x="72085" y="3918"/>
                    <a:pt x="60650" y="176"/>
                    <a:pt x="47197" y="6"/>
                  </a:cubicBezTo>
                  <a:cubicBezTo>
                    <a:pt x="46860" y="2"/>
                    <a:pt x="46522" y="0"/>
                    <a:pt x="46184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" name="Google Shape;69;p3"/>
            <p:cNvSpPr/>
            <p:nvPr/>
          </p:nvSpPr>
          <p:spPr>
            <a:xfrm rot="10800000" flipH="1">
              <a:off x="5065015" y="4471289"/>
              <a:ext cx="4355665" cy="807744"/>
            </a:xfrm>
            <a:custGeom>
              <a:avLst/>
              <a:gdLst/>
              <a:ahLst/>
              <a:cxnLst/>
              <a:rect l="l" t="t" r="r" b="b"/>
              <a:pathLst>
                <a:path w="108844" h="28164" extrusionOk="0">
                  <a:moveTo>
                    <a:pt x="105484" y="409"/>
                  </a:moveTo>
                  <a:cubicBezTo>
                    <a:pt x="107116" y="409"/>
                    <a:pt x="108443" y="2114"/>
                    <a:pt x="108443" y="4208"/>
                  </a:cubicBezTo>
                  <a:lnTo>
                    <a:pt x="108443" y="9441"/>
                  </a:lnTo>
                  <a:cubicBezTo>
                    <a:pt x="107791" y="9431"/>
                    <a:pt x="107138" y="9426"/>
                    <a:pt x="106485" y="9426"/>
                  </a:cubicBezTo>
                  <a:cubicBezTo>
                    <a:pt x="96929" y="9426"/>
                    <a:pt x="87281" y="10461"/>
                    <a:pt x="77432" y="11618"/>
                  </a:cubicBezTo>
                  <a:lnTo>
                    <a:pt x="74438" y="11967"/>
                  </a:lnTo>
                  <a:cubicBezTo>
                    <a:pt x="68077" y="12707"/>
                    <a:pt x="61497" y="13471"/>
                    <a:pt x="55052" y="14524"/>
                  </a:cubicBezTo>
                  <a:cubicBezTo>
                    <a:pt x="50937" y="15196"/>
                    <a:pt x="47239" y="15919"/>
                    <a:pt x="43750" y="16739"/>
                  </a:cubicBezTo>
                  <a:cubicBezTo>
                    <a:pt x="39671" y="17698"/>
                    <a:pt x="36280" y="18535"/>
                    <a:pt x="32894" y="19868"/>
                  </a:cubicBezTo>
                  <a:cubicBezTo>
                    <a:pt x="30642" y="20754"/>
                    <a:pt x="28443" y="21986"/>
                    <a:pt x="26315" y="23179"/>
                  </a:cubicBezTo>
                  <a:cubicBezTo>
                    <a:pt x="22603" y="25262"/>
                    <a:pt x="18761" y="27414"/>
                    <a:pt x="14582" y="27728"/>
                  </a:cubicBezTo>
                  <a:cubicBezTo>
                    <a:pt x="14284" y="27750"/>
                    <a:pt x="13983" y="27761"/>
                    <a:pt x="13680" y="27761"/>
                  </a:cubicBezTo>
                  <a:cubicBezTo>
                    <a:pt x="8600" y="27761"/>
                    <a:pt x="3011" y="24606"/>
                    <a:pt x="1265" y="17265"/>
                  </a:cubicBezTo>
                  <a:cubicBezTo>
                    <a:pt x="424" y="13728"/>
                    <a:pt x="774" y="10998"/>
                    <a:pt x="2304" y="9148"/>
                  </a:cubicBezTo>
                  <a:cubicBezTo>
                    <a:pt x="3847" y="7282"/>
                    <a:pt x="6123" y="6467"/>
                    <a:pt x="8144" y="5916"/>
                  </a:cubicBezTo>
                  <a:cubicBezTo>
                    <a:pt x="14663" y="4135"/>
                    <a:pt x="21503" y="4060"/>
                    <a:pt x="27536" y="3991"/>
                  </a:cubicBezTo>
                  <a:lnTo>
                    <a:pt x="28284" y="3982"/>
                  </a:lnTo>
                  <a:cubicBezTo>
                    <a:pt x="35338" y="3908"/>
                    <a:pt x="42635" y="3830"/>
                    <a:pt x="49562" y="1411"/>
                  </a:cubicBezTo>
                  <a:cubicBezTo>
                    <a:pt x="50530" y="1072"/>
                    <a:pt x="51303" y="753"/>
                    <a:pt x="51989" y="409"/>
                  </a:cubicBezTo>
                  <a:lnTo>
                    <a:pt x="51989" y="410"/>
                  </a:lnTo>
                  <a:lnTo>
                    <a:pt x="77472" y="410"/>
                  </a:lnTo>
                  <a:cubicBezTo>
                    <a:pt x="75657" y="1022"/>
                    <a:pt x="73845" y="1526"/>
                    <a:pt x="72138" y="1986"/>
                  </a:cubicBezTo>
                  <a:cubicBezTo>
                    <a:pt x="71479" y="2162"/>
                    <a:pt x="70816" y="2334"/>
                    <a:pt x="70156" y="2505"/>
                  </a:cubicBezTo>
                  <a:cubicBezTo>
                    <a:pt x="68329" y="2977"/>
                    <a:pt x="66440" y="3467"/>
                    <a:pt x="64605" y="4082"/>
                  </a:cubicBezTo>
                  <a:cubicBezTo>
                    <a:pt x="61004" y="5291"/>
                    <a:pt x="57124" y="6040"/>
                    <a:pt x="52740" y="6369"/>
                  </a:cubicBezTo>
                  <a:cubicBezTo>
                    <a:pt x="49638" y="6602"/>
                    <a:pt x="46418" y="6602"/>
                    <a:pt x="43304" y="6603"/>
                  </a:cubicBezTo>
                  <a:cubicBezTo>
                    <a:pt x="34965" y="6606"/>
                    <a:pt x="26344" y="6609"/>
                    <a:pt x="18528" y="10955"/>
                  </a:cubicBezTo>
                  <a:cubicBezTo>
                    <a:pt x="14223" y="13350"/>
                    <a:pt x="12644" y="15910"/>
                    <a:pt x="13835" y="18561"/>
                  </a:cubicBezTo>
                  <a:cubicBezTo>
                    <a:pt x="14838" y="20791"/>
                    <a:pt x="17057" y="22107"/>
                    <a:pt x="18813" y="22421"/>
                  </a:cubicBezTo>
                  <a:cubicBezTo>
                    <a:pt x="19239" y="22498"/>
                    <a:pt x="19668" y="22533"/>
                    <a:pt x="20097" y="22533"/>
                  </a:cubicBezTo>
                  <a:cubicBezTo>
                    <a:pt x="22307" y="22533"/>
                    <a:pt x="24513" y="21604"/>
                    <a:pt x="26433" y="20647"/>
                  </a:cubicBezTo>
                  <a:cubicBezTo>
                    <a:pt x="27444" y="20142"/>
                    <a:pt x="28451" y="19561"/>
                    <a:pt x="29427" y="18998"/>
                  </a:cubicBezTo>
                  <a:cubicBezTo>
                    <a:pt x="30955" y="18116"/>
                    <a:pt x="32534" y="17203"/>
                    <a:pt x="34157" y="16576"/>
                  </a:cubicBezTo>
                  <a:cubicBezTo>
                    <a:pt x="37956" y="15106"/>
                    <a:pt x="41874" y="14247"/>
                    <a:pt x="44864" y="13661"/>
                  </a:cubicBezTo>
                  <a:cubicBezTo>
                    <a:pt x="49244" y="12804"/>
                    <a:pt x="53720" y="12190"/>
                    <a:pt x="58050" y="11597"/>
                  </a:cubicBezTo>
                  <a:cubicBezTo>
                    <a:pt x="61146" y="11172"/>
                    <a:pt x="64344" y="10734"/>
                    <a:pt x="67486" y="10209"/>
                  </a:cubicBezTo>
                  <a:cubicBezTo>
                    <a:pt x="71305" y="9572"/>
                    <a:pt x="74827" y="8898"/>
                    <a:pt x="78252" y="8150"/>
                  </a:cubicBezTo>
                  <a:cubicBezTo>
                    <a:pt x="80759" y="7602"/>
                    <a:pt x="84017" y="6743"/>
                    <a:pt x="86995" y="4937"/>
                  </a:cubicBezTo>
                  <a:cubicBezTo>
                    <a:pt x="88677" y="3915"/>
                    <a:pt x="90044" y="2435"/>
                    <a:pt x="91173" y="409"/>
                  </a:cubicBezTo>
                  <a:close/>
                  <a:moveTo>
                    <a:pt x="90934" y="0"/>
                  </a:moveTo>
                  <a:lnTo>
                    <a:pt x="90877" y="105"/>
                  </a:lnTo>
                  <a:cubicBezTo>
                    <a:pt x="89755" y="2148"/>
                    <a:pt x="88458" y="3572"/>
                    <a:pt x="86786" y="4587"/>
                  </a:cubicBezTo>
                  <a:cubicBezTo>
                    <a:pt x="83860" y="6361"/>
                    <a:pt x="80642" y="7209"/>
                    <a:pt x="78166" y="7749"/>
                  </a:cubicBezTo>
                  <a:cubicBezTo>
                    <a:pt x="74747" y="8496"/>
                    <a:pt x="71232" y="9168"/>
                    <a:pt x="67420" y="9804"/>
                  </a:cubicBezTo>
                  <a:cubicBezTo>
                    <a:pt x="64284" y="10326"/>
                    <a:pt x="61086" y="10767"/>
                    <a:pt x="57994" y="11189"/>
                  </a:cubicBezTo>
                  <a:cubicBezTo>
                    <a:pt x="53660" y="11784"/>
                    <a:pt x="49177" y="12398"/>
                    <a:pt x="44787" y="13257"/>
                  </a:cubicBezTo>
                  <a:cubicBezTo>
                    <a:pt x="41781" y="13846"/>
                    <a:pt x="37840" y="14712"/>
                    <a:pt x="34011" y="16192"/>
                  </a:cubicBezTo>
                  <a:cubicBezTo>
                    <a:pt x="32361" y="16832"/>
                    <a:pt x="30768" y="17751"/>
                    <a:pt x="29227" y="18641"/>
                  </a:cubicBezTo>
                  <a:cubicBezTo>
                    <a:pt x="28257" y="19199"/>
                    <a:pt x="27256" y="19778"/>
                    <a:pt x="26252" y="20278"/>
                  </a:cubicBezTo>
                  <a:cubicBezTo>
                    <a:pt x="24377" y="21213"/>
                    <a:pt x="22228" y="22123"/>
                    <a:pt x="20096" y="22123"/>
                  </a:cubicBezTo>
                  <a:cubicBezTo>
                    <a:pt x="19691" y="22123"/>
                    <a:pt x="19286" y="22090"/>
                    <a:pt x="18884" y="22019"/>
                  </a:cubicBezTo>
                  <a:cubicBezTo>
                    <a:pt x="17234" y="21723"/>
                    <a:pt x="15146" y="20485"/>
                    <a:pt x="14203" y="18389"/>
                  </a:cubicBezTo>
                  <a:cubicBezTo>
                    <a:pt x="13112" y="15962"/>
                    <a:pt x="14633" y="13577"/>
                    <a:pt x="18725" y="11302"/>
                  </a:cubicBezTo>
                  <a:cubicBezTo>
                    <a:pt x="26450" y="7006"/>
                    <a:pt x="35017" y="7004"/>
                    <a:pt x="43304" y="7002"/>
                  </a:cubicBezTo>
                  <a:cubicBezTo>
                    <a:pt x="46426" y="7002"/>
                    <a:pt x="49654" y="6999"/>
                    <a:pt x="52770" y="6766"/>
                  </a:cubicBezTo>
                  <a:cubicBezTo>
                    <a:pt x="57188" y="6433"/>
                    <a:pt x="61100" y="5680"/>
                    <a:pt x="64734" y="4460"/>
                  </a:cubicBezTo>
                  <a:cubicBezTo>
                    <a:pt x="66555" y="3847"/>
                    <a:pt x="68437" y="3359"/>
                    <a:pt x="70258" y="2889"/>
                  </a:cubicBezTo>
                  <a:cubicBezTo>
                    <a:pt x="70921" y="2718"/>
                    <a:pt x="71583" y="2546"/>
                    <a:pt x="72244" y="2369"/>
                  </a:cubicBezTo>
                  <a:cubicBezTo>
                    <a:pt x="74310" y="1815"/>
                    <a:pt x="76526" y="1191"/>
                    <a:pt x="78725" y="393"/>
                  </a:cubicBezTo>
                  <a:lnTo>
                    <a:pt x="79801" y="3"/>
                  </a:lnTo>
                  <a:lnTo>
                    <a:pt x="51891" y="3"/>
                  </a:lnTo>
                  <a:lnTo>
                    <a:pt x="51849" y="25"/>
                  </a:lnTo>
                  <a:cubicBezTo>
                    <a:pt x="51168" y="369"/>
                    <a:pt x="50398" y="688"/>
                    <a:pt x="49430" y="1026"/>
                  </a:cubicBezTo>
                  <a:cubicBezTo>
                    <a:pt x="42565" y="3424"/>
                    <a:pt x="35301" y="3502"/>
                    <a:pt x="28279" y="3577"/>
                  </a:cubicBezTo>
                  <a:lnTo>
                    <a:pt x="27530" y="3587"/>
                  </a:lnTo>
                  <a:cubicBezTo>
                    <a:pt x="21472" y="3654"/>
                    <a:pt x="14606" y="3731"/>
                    <a:pt x="8035" y="5524"/>
                  </a:cubicBezTo>
                  <a:cubicBezTo>
                    <a:pt x="5955" y="6091"/>
                    <a:pt x="3608" y="6937"/>
                    <a:pt x="1994" y="8889"/>
                  </a:cubicBezTo>
                  <a:cubicBezTo>
                    <a:pt x="378" y="10842"/>
                    <a:pt x="1" y="13691"/>
                    <a:pt x="872" y="17356"/>
                  </a:cubicBezTo>
                  <a:cubicBezTo>
                    <a:pt x="2415" y="23842"/>
                    <a:pt x="7591" y="28164"/>
                    <a:pt x="13647" y="28164"/>
                  </a:cubicBezTo>
                  <a:cubicBezTo>
                    <a:pt x="13966" y="28164"/>
                    <a:pt x="14287" y="28154"/>
                    <a:pt x="14609" y="28121"/>
                  </a:cubicBezTo>
                  <a:cubicBezTo>
                    <a:pt x="18878" y="27800"/>
                    <a:pt x="22758" y="25623"/>
                    <a:pt x="26511" y="23520"/>
                  </a:cubicBezTo>
                  <a:cubicBezTo>
                    <a:pt x="28626" y="22334"/>
                    <a:pt x="30812" y="21108"/>
                    <a:pt x="33038" y="20233"/>
                  </a:cubicBezTo>
                  <a:cubicBezTo>
                    <a:pt x="36400" y="18911"/>
                    <a:pt x="39775" y="18075"/>
                    <a:pt x="43838" y="17121"/>
                  </a:cubicBezTo>
                  <a:cubicBezTo>
                    <a:pt x="47319" y="16305"/>
                    <a:pt x="51008" y="15582"/>
                    <a:pt x="55113" y="14912"/>
                  </a:cubicBezTo>
                  <a:cubicBezTo>
                    <a:pt x="61550" y="13861"/>
                    <a:pt x="68126" y="13097"/>
                    <a:pt x="74484" y="12357"/>
                  </a:cubicBezTo>
                  <a:lnTo>
                    <a:pt x="77477" y="12010"/>
                  </a:lnTo>
                  <a:cubicBezTo>
                    <a:pt x="87323" y="10854"/>
                    <a:pt x="96973" y="9822"/>
                    <a:pt x="106514" y="9822"/>
                  </a:cubicBezTo>
                  <a:cubicBezTo>
                    <a:pt x="107222" y="9822"/>
                    <a:pt x="107930" y="9827"/>
                    <a:pt x="108637" y="9839"/>
                  </a:cubicBezTo>
                  <a:lnTo>
                    <a:pt x="108843" y="9842"/>
                  </a:lnTo>
                  <a:lnTo>
                    <a:pt x="108843" y="4203"/>
                  </a:lnTo>
                  <a:cubicBezTo>
                    <a:pt x="108843" y="1884"/>
                    <a:pt x="107336" y="0"/>
                    <a:pt x="105482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70" name="Google Shape;70;p3"/>
          <p:cNvSpPr/>
          <p:nvPr/>
        </p:nvSpPr>
        <p:spPr>
          <a:xfrm>
            <a:off x="1418350" y="362750"/>
            <a:ext cx="6414000" cy="45945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1" name="Google Shape;71;p3"/>
          <p:cNvSpPr/>
          <p:nvPr/>
        </p:nvSpPr>
        <p:spPr>
          <a:xfrm>
            <a:off x="1311650" y="271625"/>
            <a:ext cx="6414000" cy="4584900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2" name="Google Shape;72;p3"/>
          <p:cNvSpPr txBox="1">
            <a:spLocks noGrp="1"/>
          </p:cNvSpPr>
          <p:nvPr>
            <p:ph type="title"/>
          </p:nvPr>
        </p:nvSpPr>
        <p:spPr>
          <a:xfrm>
            <a:off x="2391888" y="2228650"/>
            <a:ext cx="4360200" cy="21129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SzPts val="3600"/>
              <a:buNone/>
              <a:defRPr sz="7200"/>
            </a:lvl1pPr>
            <a:lvl2pPr lvl="1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2pPr>
            <a:lvl3pPr lvl="2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3pPr>
            <a:lvl4pPr lvl="3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4pPr>
            <a:lvl5pPr lvl="4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5pPr>
            <a:lvl6pPr lvl="5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6pPr>
            <a:lvl7pPr lvl="6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7pPr>
            <a:lvl8pPr lvl="7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8pPr>
            <a:lvl9pPr lvl="8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9pPr>
          </a:lstStyle>
          <a:p>
            <a:endParaRPr/>
          </a:p>
        </p:txBody>
      </p:sp>
      <p:sp>
        <p:nvSpPr>
          <p:cNvPr id="73" name="Google Shape;73;p3"/>
          <p:cNvSpPr txBox="1">
            <a:spLocks noGrp="1"/>
          </p:cNvSpPr>
          <p:nvPr>
            <p:ph type="title" idx="2" hasCustomPrompt="1"/>
          </p:nvPr>
        </p:nvSpPr>
        <p:spPr>
          <a:xfrm>
            <a:off x="3664200" y="872975"/>
            <a:ext cx="1815600" cy="841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 b="1">
                <a:solidFill>
                  <a:schemeClr val="lt1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9pPr>
          </a:lstStyle>
          <a:p>
            <a:r>
              <a:t>xx%</a:t>
            </a:r>
          </a:p>
        </p:txBody>
      </p:sp>
      <p:sp>
        <p:nvSpPr>
          <p:cNvPr id="74" name="Google Shape;74;p3"/>
          <p:cNvSpPr txBox="1">
            <a:spLocks noGrp="1"/>
          </p:cNvSpPr>
          <p:nvPr>
            <p:ph type="subTitle" idx="1"/>
          </p:nvPr>
        </p:nvSpPr>
        <p:spPr>
          <a:xfrm>
            <a:off x="2391913" y="4083900"/>
            <a:ext cx="4360200" cy="443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solidFill>
                  <a:schemeClr val="hlink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2">
  <p:cSld name="BLANK_1_1_1_1_1_1_1_1">
    <p:bg>
      <p:bgPr>
        <a:solidFill>
          <a:schemeClr val="lt1"/>
        </a:solidFill>
        <a:effectLst/>
      </p:bgPr>
    </p:bg>
    <p:spTree>
      <p:nvGrpSpPr>
        <p:cNvPr id="1" name="Shape 101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16" name="Google Shape;1016;p32"/>
          <p:cNvGrpSpPr/>
          <p:nvPr/>
        </p:nvGrpSpPr>
        <p:grpSpPr>
          <a:xfrm>
            <a:off x="-249664" y="-2432400"/>
            <a:ext cx="9517944" cy="7737118"/>
            <a:chOff x="-249664" y="-2432400"/>
            <a:chExt cx="9517944" cy="7737118"/>
          </a:xfrm>
        </p:grpSpPr>
        <p:sp>
          <p:nvSpPr>
            <p:cNvPr id="1017" name="Google Shape;1017;p32"/>
            <p:cNvSpPr/>
            <p:nvPr/>
          </p:nvSpPr>
          <p:spPr>
            <a:xfrm flipH="1">
              <a:off x="5274613" y="-1817043"/>
              <a:ext cx="3985503" cy="848251"/>
            </a:xfrm>
            <a:custGeom>
              <a:avLst/>
              <a:gdLst/>
              <a:ahLst/>
              <a:cxnLst/>
              <a:rect l="l" t="t" r="r" b="b"/>
              <a:pathLst>
                <a:path w="99594" h="21197" extrusionOk="0">
                  <a:moveTo>
                    <a:pt x="65021" y="0"/>
                  </a:moveTo>
                  <a:cubicBezTo>
                    <a:pt x="64434" y="0"/>
                    <a:pt x="63848" y="10"/>
                    <a:pt x="63260" y="29"/>
                  </a:cubicBezTo>
                  <a:cubicBezTo>
                    <a:pt x="57732" y="207"/>
                    <a:pt x="52245" y="1096"/>
                    <a:pt x="46816" y="2389"/>
                  </a:cubicBezTo>
                  <a:cubicBezTo>
                    <a:pt x="41611" y="3631"/>
                    <a:pt x="36750" y="6060"/>
                    <a:pt x="31830" y="8475"/>
                  </a:cubicBezTo>
                  <a:cubicBezTo>
                    <a:pt x="27244" y="10725"/>
                    <a:pt x="22624" y="12692"/>
                    <a:pt x="17724" y="13463"/>
                  </a:cubicBezTo>
                  <a:cubicBezTo>
                    <a:pt x="15802" y="13765"/>
                    <a:pt x="13860" y="13942"/>
                    <a:pt x="11920" y="13942"/>
                  </a:cubicBezTo>
                  <a:cubicBezTo>
                    <a:pt x="10234" y="13942"/>
                    <a:pt x="8549" y="13808"/>
                    <a:pt x="6879" y="13505"/>
                  </a:cubicBezTo>
                  <a:cubicBezTo>
                    <a:pt x="4515" y="13077"/>
                    <a:pt x="2162" y="12285"/>
                    <a:pt x="0" y="10984"/>
                  </a:cubicBezTo>
                  <a:lnTo>
                    <a:pt x="0" y="18944"/>
                  </a:lnTo>
                  <a:cubicBezTo>
                    <a:pt x="1762" y="19024"/>
                    <a:pt x="3523" y="19075"/>
                    <a:pt x="5283" y="19075"/>
                  </a:cubicBezTo>
                  <a:cubicBezTo>
                    <a:pt x="9227" y="19075"/>
                    <a:pt x="13162" y="18820"/>
                    <a:pt x="17071" y="18072"/>
                  </a:cubicBezTo>
                  <a:cubicBezTo>
                    <a:pt x="21981" y="17133"/>
                    <a:pt x="26589" y="15270"/>
                    <a:pt x="30996" y="12374"/>
                  </a:cubicBezTo>
                  <a:cubicBezTo>
                    <a:pt x="33739" y="10570"/>
                    <a:pt x="36781" y="9886"/>
                    <a:pt x="39837" y="9886"/>
                  </a:cubicBezTo>
                  <a:cubicBezTo>
                    <a:pt x="40660" y="9886"/>
                    <a:pt x="41484" y="9936"/>
                    <a:pt x="42304" y="10026"/>
                  </a:cubicBezTo>
                  <a:cubicBezTo>
                    <a:pt x="50992" y="10985"/>
                    <a:pt x="59004" y="15789"/>
                    <a:pt x="67420" y="18291"/>
                  </a:cubicBezTo>
                  <a:cubicBezTo>
                    <a:pt x="72853" y="19907"/>
                    <a:pt x="78486" y="20812"/>
                    <a:pt x="84058" y="21107"/>
                  </a:cubicBezTo>
                  <a:cubicBezTo>
                    <a:pt x="85055" y="21160"/>
                    <a:pt x="86060" y="21196"/>
                    <a:pt x="87066" y="21196"/>
                  </a:cubicBezTo>
                  <a:cubicBezTo>
                    <a:pt x="89207" y="21196"/>
                    <a:pt x="91355" y="21031"/>
                    <a:pt x="93446" y="20508"/>
                  </a:cubicBezTo>
                  <a:cubicBezTo>
                    <a:pt x="95522" y="19989"/>
                    <a:pt x="98275" y="18989"/>
                    <a:pt x="98894" y="16049"/>
                  </a:cubicBezTo>
                  <a:cubicBezTo>
                    <a:pt x="99594" y="12721"/>
                    <a:pt x="97265" y="10188"/>
                    <a:pt x="95270" y="8623"/>
                  </a:cubicBezTo>
                  <a:cubicBezTo>
                    <a:pt x="92667" y="6581"/>
                    <a:pt x="89709" y="5268"/>
                    <a:pt x="86790" y="4165"/>
                  </a:cubicBezTo>
                  <a:cubicBezTo>
                    <a:pt x="79711" y="1489"/>
                    <a:pt x="72404" y="0"/>
                    <a:pt x="6502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18" name="Google Shape;1018;p32"/>
            <p:cNvSpPr/>
            <p:nvPr/>
          </p:nvSpPr>
          <p:spPr>
            <a:xfrm flipH="1">
              <a:off x="873769" y="-869455"/>
              <a:ext cx="8386467" cy="1819876"/>
            </a:xfrm>
            <a:custGeom>
              <a:avLst/>
              <a:gdLst/>
              <a:ahLst/>
              <a:cxnLst/>
              <a:rect l="l" t="t" r="r" b="b"/>
              <a:pathLst>
                <a:path w="209570" h="45477" extrusionOk="0">
                  <a:moveTo>
                    <a:pt x="173399" y="0"/>
                  </a:moveTo>
                  <a:cubicBezTo>
                    <a:pt x="171819" y="0"/>
                    <a:pt x="170239" y="33"/>
                    <a:pt x="168661" y="80"/>
                  </a:cubicBezTo>
                  <a:cubicBezTo>
                    <a:pt x="164324" y="208"/>
                    <a:pt x="160018" y="528"/>
                    <a:pt x="155729" y="1390"/>
                  </a:cubicBezTo>
                  <a:cubicBezTo>
                    <a:pt x="151776" y="2184"/>
                    <a:pt x="147874" y="3386"/>
                    <a:pt x="144099" y="5071"/>
                  </a:cubicBezTo>
                  <a:cubicBezTo>
                    <a:pt x="140139" y="6838"/>
                    <a:pt x="136425" y="9227"/>
                    <a:pt x="132734" y="11745"/>
                  </a:cubicBezTo>
                  <a:cubicBezTo>
                    <a:pt x="125453" y="16714"/>
                    <a:pt x="118372" y="22168"/>
                    <a:pt x="110478" y="25489"/>
                  </a:cubicBezTo>
                  <a:cubicBezTo>
                    <a:pt x="104010" y="28211"/>
                    <a:pt x="97197" y="29287"/>
                    <a:pt x="90399" y="29287"/>
                  </a:cubicBezTo>
                  <a:cubicBezTo>
                    <a:pt x="89168" y="29287"/>
                    <a:pt x="87937" y="29252"/>
                    <a:pt x="86709" y="29185"/>
                  </a:cubicBezTo>
                  <a:cubicBezTo>
                    <a:pt x="70235" y="28285"/>
                    <a:pt x="53959" y="22404"/>
                    <a:pt x="38422" y="15780"/>
                  </a:cubicBezTo>
                  <a:cubicBezTo>
                    <a:pt x="34245" y="13999"/>
                    <a:pt x="30113" y="12729"/>
                    <a:pt x="25697" y="12479"/>
                  </a:cubicBezTo>
                  <a:cubicBezTo>
                    <a:pt x="24449" y="12409"/>
                    <a:pt x="23202" y="12379"/>
                    <a:pt x="21954" y="12379"/>
                  </a:cubicBezTo>
                  <a:cubicBezTo>
                    <a:pt x="18881" y="12379"/>
                    <a:pt x="15809" y="12558"/>
                    <a:pt x="12741" y="12746"/>
                  </a:cubicBezTo>
                  <a:cubicBezTo>
                    <a:pt x="9315" y="12958"/>
                    <a:pt x="5883" y="13109"/>
                    <a:pt x="2471" y="13588"/>
                  </a:cubicBezTo>
                  <a:cubicBezTo>
                    <a:pt x="1651" y="13702"/>
                    <a:pt x="825" y="13831"/>
                    <a:pt x="0" y="13986"/>
                  </a:cubicBezTo>
                  <a:lnTo>
                    <a:pt x="0" y="21931"/>
                  </a:lnTo>
                  <a:cubicBezTo>
                    <a:pt x="3093" y="20622"/>
                    <a:pt x="6277" y="19799"/>
                    <a:pt x="9551" y="19799"/>
                  </a:cubicBezTo>
                  <a:cubicBezTo>
                    <a:pt x="10632" y="19799"/>
                    <a:pt x="11722" y="19889"/>
                    <a:pt x="12823" y="20080"/>
                  </a:cubicBezTo>
                  <a:cubicBezTo>
                    <a:pt x="20488" y="21419"/>
                    <a:pt x="27144" y="26632"/>
                    <a:pt x="33499" y="31891"/>
                  </a:cubicBezTo>
                  <a:cubicBezTo>
                    <a:pt x="45486" y="41811"/>
                    <a:pt x="59912" y="45476"/>
                    <a:pt x="74081" y="45476"/>
                  </a:cubicBezTo>
                  <a:cubicBezTo>
                    <a:pt x="74665" y="45476"/>
                    <a:pt x="75248" y="45470"/>
                    <a:pt x="75831" y="45458"/>
                  </a:cubicBezTo>
                  <a:cubicBezTo>
                    <a:pt x="90804" y="45142"/>
                    <a:pt x="106177" y="41401"/>
                    <a:pt x="119282" y="31968"/>
                  </a:cubicBezTo>
                  <a:cubicBezTo>
                    <a:pt x="125990" y="27139"/>
                    <a:pt x="132221" y="21338"/>
                    <a:pt x="138817" y="16271"/>
                  </a:cubicBezTo>
                  <a:cubicBezTo>
                    <a:pt x="142143" y="13714"/>
                    <a:pt x="145448" y="11379"/>
                    <a:pt x="149316" y="10440"/>
                  </a:cubicBezTo>
                  <a:cubicBezTo>
                    <a:pt x="150812" y="10078"/>
                    <a:pt x="152323" y="9917"/>
                    <a:pt x="153836" y="9917"/>
                  </a:cubicBezTo>
                  <a:cubicBezTo>
                    <a:pt x="155625" y="9917"/>
                    <a:pt x="157416" y="10142"/>
                    <a:pt x="159185" y="10527"/>
                  </a:cubicBezTo>
                  <a:cubicBezTo>
                    <a:pt x="162983" y="11352"/>
                    <a:pt x="166672" y="12839"/>
                    <a:pt x="170334" y="14321"/>
                  </a:cubicBezTo>
                  <a:cubicBezTo>
                    <a:pt x="174482" y="15997"/>
                    <a:pt x="178713" y="17383"/>
                    <a:pt x="182992" y="18407"/>
                  </a:cubicBezTo>
                  <a:cubicBezTo>
                    <a:pt x="186653" y="19282"/>
                    <a:pt x="190426" y="19787"/>
                    <a:pt x="194193" y="19787"/>
                  </a:cubicBezTo>
                  <a:cubicBezTo>
                    <a:pt x="197694" y="19787"/>
                    <a:pt x="201190" y="19351"/>
                    <a:pt x="204587" y="18369"/>
                  </a:cubicBezTo>
                  <a:cubicBezTo>
                    <a:pt x="206831" y="17721"/>
                    <a:pt x="209570" y="16218"/>
                    <a:pt x="208195" y="12736"/>
                  </a:cubicBezTo>
                  <a:cubicBezTo>
                    <a:pt x="207019" y="9759"/>
                    <a:pt x="203809" y="8201"/>
                    <a:pt x="201535" y="7001"/>
                  </a:cubicBezTo>
                  <a:cubicBezTo>
                    <a:pt x="195238" y="3676"/>
                    <a:pt x="188684" y="1200"/>
                    <a:pt x="181872" y="426"/>
                  </a:cubicBezTo>
                  <a:cubicBezTo>
                    <a:pt x="179055" y="106"/>
                    <a:pt x="176227" y="0"/>
                    <a:pt x="173399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19" name="Google Shape;1019;p32"/>
            <p:cNvSpPr/>
            <p:nvPr/>
          </p:nvSpPr>
          <p:spPr>
            <a:xfrm flipH="1">
              <a:off x="8440438" y="235723"/>
              <a:ext cx="819678" cy="314658"/>
            </a:xfrm>
            <a:custGeom>
              <a:avLst/>
              <a:gdLst/>
              <a:ahLst/>
              <a:cxnLst/>
              <a:rect l="l" t="t" r="r" b="b"/>
              <a:pathLst>
                <a:path w="20483" h="7863" extrusionOk="0">
                  <a:moveTo>
                    <a:pt x="10679" y="1"/>
                  </a:moveTo>
                  <a:cubicBezTo>
                    <a:pt x="7200" y="1"/>
                    <a:pt x="3530" y="930"/>
                    <a:pt x="0" y="1036"/>
                  </a:cubicBezTo>
                  <a:lnTo>
                    <a:pt x="0" y="7210"/>
                  </a:lnTo>
                  <a:cubicBezTo>
                    <a:pt x="73" y="7210"/>
                    <a:pt x="146" y="7210"/>
                    <a:pt x="218" y="7210"/>
                  </a:cubicBezTo>
                  <a:cubicBezTo>
                    <a:pt x="2966" y="7210"/>
                    <a:pt x="5723" y="7366"/>
                    <a:pt x="8473" y="7532"/>
                  </a:cubicBezTo>
                  <a:cubicBezTo>
                    <a:pt x="10471" y="7652"/>
                    <a:pt x="12481" y="7858"/>
                    <a:pt x="14482" y="7862"/>
                  </a:cubicBezTo>
                  <a:cubicBezTo>
                    <a:pt x="14579" y="7862"/>
                    <a:pt x="14677" y="7863"/>
                    <a:pt x="14776" y="7863"/>
                  </a:cubicBezTo>
                  <a:cubicBezTo>
                    <a:pt x="16107" y="7863"/>
                    <a:pt x="17589" y="7805"/>
                    <a:pt x="18794" y="7093"/>
                  </a:cubicBezTo>
                  <a:cubicBezTo>
                    <a:pt x="20483" y="6096"/>
                    <a:pt x="19330" y="4228"/>
                    <a:pt x="18366" y="3075"/>
                  </a:cubicBezTo>
                  <a:cubicBezTo>
                    <a:pt x="16959" y="1395"/>
                    <a:pt x="15150" y="529"/>
                    <a:pt x="13253" y="203"/>
                  </a:cubicBezTo>
                  <a:cubicBezTo>
                    <a:pt x="12410" y="59"/>
                    <a:pt x="11551" y="1"/>
                    <a:pt x="10679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20" name="Google Shape;1020;p32"/>
            <p:cNvSpPr/>
            <p:nvPr/>
          </p:nvSpPr>
          <p:spPr>
            <a:xfrm flipH="1">
              <a:off x="-101578" y="-105111"/>
              <a:ext cx="9361694" cy="2012360"/>
            </a:xfrm>
            <a:custGeom>
              <a:avLst/>
              <a:gdLst/>
              <a:ahLst/>
              <a:cxnLst/>
              <a:rect l="l" t="t" r="r" b="b"/>
              <a:pathLst>
                <a:path w="233940" h="50287" extrusionOk="0">
                  <a:moveTo>
                    <a:pt x="233940" y="0"/>
                  </a:moveTo>
                  <a:cubicBezTo>
                    <a:pt x="230479" y="1532"/>
                    <a:pt x="227264" y="3838"/>
                    <a:pt x="224035" y="6016"/>
                  </a:cubicBezTo>
                  <a:cubicBezTo>
                    <a:pt x="219999" y="8735"/>
                    <a:pt x="215918" y="11195"/>
                    <a:pt x="211510" y="12795"/>
                  </a:cubicBezTo>
                  <a:cubicBezTo>
                    <a:pt x="205977" y="14804"/>
                    <a:pt x="200252" y="15619"/>
                    <a:pt x="194517" y="15619"/>
                  </a:cubicBezTo>
                  <a:cubicBezTo>
                    <a:pt x="191019" y="15619"/>
                    <a:pt x="187518" y="15316"/>
                    <a:pt x="184053" y="14796"/>
                  </a:cubicBezTo>
                  <a:cubicBezTo>
                    <a:pt x="174879" y="13417"/>
                    <a:pt x="165892" y="10575"/>
                    <a:pt x="156983" y="7553"/>
                  </a:cubicBezTo>
                  <a:cubicBezTo>
                    <a:pt x="154186" y="6603"/>
                    <a:pt x="151295" y="5923"/>
                    <a:pt x="148402" y="5923"/>
                  </a:cubicBezTo>
                  <a:cubicBezTo>
                    <a:pt x="147105" y="5923"/>
                    <a:pt x="145807" y="6060"/>
                    <a:pt x="144518" y="6370"/>
                  </a:cubicBezTo>
                  <a:cubicBezTo>
                    <a:pt x="141010" y="7213"/>
                    <a:pt x="137841" y="9316"/>
                    <a:pt x="134862" y="11732"/>
                  </a:cubicBezTo>
                  <a:cubicBezTo>
                    <a:pt x="131415" y="14529"/>
                    <a:pt x="128149" y="17665"/>
                    <a:pt x="124700" y="20457"/>
                  </a:cubicBezTo>
                  <a:cubicBezTo>
                    <a:pt x="120681" y="23709"/>
                    <a:pt x="116461" y="26565"/>
                    <a:pt x="112085" y="28971"/>
                  </a:cubicBezTo>
                  <a:cubicBezTo>
                    <a:pt x="103869" y="33488"/>
                    <a:pt x="95132" y="36387"/>
                    <a:pt x="86236" y="37674"/>
                  </a:cubicBezTo>
                  <a:cubicBezTo>
                    <a:pt x="82434" y="38224"/>
                    <a:pt x="78620" y="38471"/>
                    <a:pt x="74803" y="38471"/>
                  </a:cubicBezTo>
                  <a:cubicBezTo>
                    <a:pt x="58405" y="38471"/>
                    <a:pt x="41951" y="33908"/>
                    <a:pt x="26125" y="29171"/>
                  </a:cubicBezTo>
                  <a:cubicBezTo>
                    <a:pt x="17408" y="26561"/>
                    <a:pt x="8732" y="23693"/>
                    <a:pt x="0" y="21148"/>
                  </a:cubicBezTo>
                  <a:lnTo>
                    <a:pt x="0" y="30371"/>
                  </a:lnTo>
                  <a:cubicBezTo>
                    <a:pt x="3472" y="33108"/>
                    <a:pt x="7489" y="35009"/>
                    <a:pt x="11115" y="36595"/>
                  </a:cubicBezTo>
                  <a:cubicBezTo>
                    <a:pt x="17532" y="39404"/>
                    <a:pt x="24220" y="41608"/>
                    <a:pt x="30929" y="42938"/>
                  </a:cubicBezTo>
                  <a:cubicBezTo>
                    <a:pt x="38228" y="44386"/>
                    <a:pt x="45630" y="44923"/>
                    <a:pt x="53022" y="44923"/>
                  </a:cubicBezTo>
                  <a:cubicBezTo>
                    <a:pt x="55748" y="44923"/>
                    <a:pt x="58473" y="44850"/>
                    <a:pt x="61191" y="44723"/>
                  </a:cubicBezTo>
                  <a:cubicBezTo>
                    <a:pt x="71533" y="44237"/>
                    <a:pt x="81978" y="43258"/>
                    <a:pt x="92233" y="41498"/>
                  </a:cubicBezTo>
                  <a:cubicBezTo>
                    <a:pt x="102742" y="39694"/>
                    <a:pt x="112661" y="35767"/>
                    <a:pt x="122701" y="31597"/>
                  </a:cubicBezTo>
                  <a:cubicBezTo>
                    <a:pt x="132437" y="27557"/>
                    <a:pt x="142206" y="24207"/>
                    <a:pt x="152521" y="24092"/>
                  </a:cubicBezTo>
                  <a:cubicBezTo>
                    <a:pt x="152754" y="24089"/>
                    <a:pt x="152988" y="24088"/>
                    <a:pt x="153222" y="24088"/>
                  </a:cubicBezTo>
                  <a:cubicBezTo>
                    <a:pt x="163194" y="24088"/>
                    <a:pt x="173100" y="26520"/>
                    <a:pt x="182555" y="30450"/>
                  </a:cubicBezTo>
                  <a:cubicBezTo>
                    <a:pt x="187610" y="32550"/>
                    <a:pt x="192565" y="35025"/>
                    <a:pt x="197604" y="37193"/>
                  </a:cubicBezTo>
                  <a:cubicBezTo>
                    <a:pt x="202625" y="39352"/>
                    <a:pt x="207681" y="41382"/>
                    <a:pt x="212770" y="43265"/>
                  </a:cubicBezTo>
                  <a:cubicBezTo>
                    <a:pt x="219747" y="45846"/>
                    <a:pt x="226825" y="48256"/>
                    <a:pt x="233940" y="50286"/>
                  </a:cubicBezTo>
                  <a:lnTo>
                    <a:pt x="233940" y="34729"/>
                  </a:lnTo>
                  <a:cubicBezTo>
                    <a:pt x="233339" y="34539"/>
                    <a:pt x="232731" y="34368"/>
                    <a:pt x="232112" y="34224"/>
                  </a:cubicBezTo>
                  <a:cubicBezTo>
                    <a:pt x="229270" y="33551"/>
                    <a:pt x="226381" y="33250"/>
                    <a:pt x="223499" y="32996"/>
                  </a:cubicBezTo>
                  <a:cubicBezTo>
                    <a:pt x="219753" y="32668"/>
                    <a:pt x="216005" y="32333"/>
                    <a:pt x="212261" y="31960"/>
                  </a:cubicBezTo>
                  <a:cubicBezTo>
                    <a:pt x="208072" y="31543"/>
                    <a:pt x="203886" y="31089"/>
                    <a:pt x="199705" y="30539"/>
                  </a:cubicBezTo>
                  <a:cubicBezTo>
                    <a:pt x="195713" y="30014"/>
                    <a:pt x="191661" y="29550"/>
                    <a:pt x="187710" y="28635"/>
                  </a:cubicBezTo>
                  <a:cubicBezTo>
                    <a:pt x="184185" y="27821"/>
                    <a:pt x="180587" y="27222"/>
                    <a:pt x="177204" y="25665"/>
                  </a:cubicBezTo>
                  <a:cubicBezTo>
                    <a:pt x="175719" y="24980"/>
                    <a:pt x="173996" y="24080"/>
                    <a:pt x="173054" y="22380"/>
                  </a:cubicBezTo>
                  <a:cubicBezTo>
                    <a:pt x="172381" y="21164"/>
                    <a:pt x="172300" y="19467"/>
                    <a:pt x="173266" y="18466"/>
                  </a:cubicBezTo>
                  <a:cubicBezTo>
                    <a:pt x="174400" y="17293"/>
                    <a:pt x="176205" y="17248"/>
                    <a:pt x="177591" y="17230"/>
                  </a:cubicBezTo>
                  <a:cubicBezTo>
                    <a:pt x="177667" y="17230"/>
                    <a:pt x="177743" y="17229"/>
                    <a:pt x="177820" y="17229"/>
                  </a:cubicBezTo>
                  <a:cubicBezTo>
                    <a:pt x="179957" y="17229"/>
                    <a:pt x="182098" y="17572"/>
                    <a:pt x="184206" y="17983"/>
                  </a:cubicBezTo>
                  <a:cubicBezTo>
                    <a:pt x="186167" y="18365"/>
                    <a:pt x="188113" y="18845"/>
                    <a:pt x="190056" y="19342"/>
                  </a:cubicBezTo>
                  <a:cubicBezTo>
                    <a:pt x="192155" y="19880"/>
                    <a:pt x="194290" y="20178"/>
                    <a:pt x="196416" y="20482"/>
                  </a:cubicBezTo>
                  <a:cubicBezTo>
                    <a:pt x="200378" y="21047"/>
                    <a:pt x="204372" y="21430"/>
                    <a:pt x="208364" y="21430"/>
                  </a:cubicBezTo>
                  <a:cubicBezTo>
                    <a:pt x="209889" y="21430"/>
                    <a:pt x="211413" y="21374"/>
                    <a:pt x="212936" y="21251"/>
                  </a:cubicBezTo>
                  <a:cubicBezTo>
                    <a:pt x="218320" y="20818"/>
                    <a:pt x="223791" y="19532"/>
                    <a:pt x="228641" y="16425"/>
                  </a:cubicBezTo>
                  <a:cubicBezTo>
                    <a:pt x="230586" y="15179"/>
                    <a:pt x="232358" y="13636"/>
                    <a:pt x="233940" y="11842"/>
                  </a:cubicBezTo>
                  <a:lnTo>
                    <a:pt x="233940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21" name="Google Shape;1021;p32"/>
            <p:cNvSpPr/>
            <p:nvPr/>
          </p:nvSpPr>
          <p:spPr>
            <a:xfrm flipH="1">
              <a:off x="4106062" y="1310728"/>
              <a:ext cx="5153814" cy="1015564"/>
            </a:xfrm>
            <a:custGeom>
              <a:avLst/>
              <a:gdLst/>
              <a:ahLst/>
              <a:cxnLst/>
              <a:rect l="l" t="t" r="r" b="b"/>
              <a:pathLst>
                <a:path w="128789" h="25378" extrusionOk="0">
                  <a:moveTo>
                    <a:pt x="125460" y="1"/>
                  </a:moveTo>
                  <a:cubicBezTo>
                    <a:pt x="124112" y="1"/>
                    <a:pt x="122755" y="233"/>
                    <a:pt x="121432" y="495"/>
                  </a:cubicBezTo>
                  <a:cubicBezTo>
                    <a:pt x="117708" y="1235"/>
                    <a:pt x="114038" y="2428"/>
                    <a:pt x="110408" y="3702"/>
                  </a:cubicBezTo>
                  <a:cubicBezTo>
                    <a:pt x="101528" y="6816"/>
                    <a:pt x="92732" y="10293"/>
                    <a:pt x="83787" y="13112"/>
                  </a:cubicBezTo>
                  <a:cubicBezTo>
                    <a:pt x="72182" y="16772"/>
                    <a:pt x="60329" y="19483"/>
                    <a:pt x="48340" y="19746"/>
                  </a:cubicBezTo>
                  <a:cubicBezTo>
                    <a:pt x="47589" y="19762"/>
                    <a:pt x="46838" y="19771"/>
                    <a:pt x="46087" y="19771"/>
                  </a:cubicBezTo>
                  <a:cubicBezTo>
                    <a:pt x="36277" y="19771"/>
                    <a:pt x="26528" y="18319"/>
                    <a:pt x="17277" y="13958"/>
                  </a:cubicBezTo>
                  <a:cubicBezTo>
                    <a:pt x="14817" y="12796"/>
                    <a:pt x="12434" y="11433"/>
                    <a:pt x="10052" y="10038"/>
                  </a:cubicBezTo>
                  <a:cubicBezTo>
                    <a:pt x="7467" y="8528"/>
                    <a:pt x="4765" y="7378"/>
                    <a:pt x="2106" y="6103"/>
                  </a:cubicBezTo>
                  <a:cubicBezTo>
                    <a:pt x="1402" y="5766"/>
                    <a:pt x="699" y="5418"/>
                    <a:pt x="0" y="5056"/>
                  </a:cubicBezTo>
                  <a:lnTo>
                    <a:pt x="0" y="11211"/>
                  </a:lnTo>
                  <a:cubicBezTo>
                    <a:pt x="4701" y="13100"/>
                    <a:pt x="9362" y="15161"/>
                    <a:pt x="14041" y="17090"/>
                  </a:cubicBezTo>
                  <a:cubicBezTo>
                    <a:pt x="16400" y="18063"/>
                    <a:pt x="18775" y="19117"/>
                    <a:pt x="21195" y="19846"/>
                  </a:cubicBezTo>
                  <a:cubicBezTo>
                    <a:pt x="23656" y="20587"/>
                    <a:pt x="26170" y="20896"/>
                    <a:pt x="28695" y="21030"/>
                  </a:cubicBezTo>
                  <a:cubicBezTo>
                    <a:pt x="33506" y="21285"/>
                    <a:pt x="38258" y="21488"/>
                    <a:pt x="43036" y="22348"/>
                  </a:cubicBezTo>
                  <a:cubicBezTo>
                    <a:pt x="47992" y="23241"/>
                    <a:pt x="52914" y="24461"/>
                    <a:pt x="57900" y="25055"/>
                  </a:cubicBezTo>
                  <a:cubicBezTo>
                    <a:pt x="59669" y="25266"/>
                    <a:pt x="61430" y="25377"/>
                    <a:pt x="63185" y="25377"/>
                  </a:cubicBezTo>
                  <a:cubicBezTo>
                    <a:pt x="66528" y="25377"/>
                    <a:pt x="69851" y="24974"/>
                    <a:pt x="73168" y="24091"/>
                  </a:cubicBezTo>
                  <a:cubicBezTo>
                    <a:pt x="82572" y="21585"/>
                    <a:pt x="91311" y="16379"/>
                    <a:pt x="100290" y="12209"/>
                  </a:cubicBezTo>
                  <a:cubicBezTo>
                    <a:pt x="102551" y="11159"/>
                    <a:pt x="104832" y="10174"/>
                    <a:pt x="107142" y="9317"/>
                  </a:cubicBezTo>
                  <a:cubicBezTo>
                    <a:pt x="109515" y="8437"/>
                    <a:pt x="111919" y="7831"/>
                    <a:pt x="114326" y="7132"/>
                  </a:cubicBezTo>
                  <a:cubicBezTo>
                    <a:pt x="119263" y="5699"/>
                    <a:pt x="123997" y="3389"/>
                    <a:pt x="128789" y="1350"/>
                  </a:cubicBezTo>
                  <a:cubicBezTo>
                    <a:pt x="128436" y="255"/>
                    <a:pt x="127130" y="101"/>
                    <a:pt x="126329" y="35"/>
                  </a:cubicBezTo>
                  <a:cubicBezTo>
                    <a:pt x="126040" y="12"/>
                    <a:pt x="125750" y="1"/>
                    <a:pt x="125460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22" name="Google Shape;1022;p32"/>
            <p:cNvSpPr/>
            <p:nvPr/>
          </p:nvSpPr>
          <p:spPr>
            <a:xfrm flipH="1">
              <a:off x="8310181" y="3276894"/>
              <a:ext cx="949935" cy="459281"/>
            </a:xfrm>
            <a:custGeom>
              <a:avLst/>
              <a:gdLst/>
              <a:ahLst/>
              <a:cxnLst/>
              <a:rect l="l" t="t" r="r" b="b"/>
              <a:pathLst>
                <a:path w="23738" h="11477" extrusionOk="0">
                  <a:moveTo>
                    <a:pt x="0" y="0"/>
                  </a:moveTo>
                  <a:lnTo>
                    <a:pt x="0" y="7277"/>
                  </a:lnTo>
                  <a:cubicBezTo>
                    <a:pt x="3475" y="8436"/>
                    <a:pt x="6937" y="9675"/>
                    <a:pt x="10474" y="10467"/>
                  </a:cubicBezTo>
                  <a:cubicBezTo>
                    <a:pt x="12599" y="10942"/>
                    <a:pt x="14945" y="11477"/>
                    <a:pt x="17230" y="11477"/>
                  </a:cubicBezTo>
                  <a:cubicBezTo>
                    <a:pt x="18607" y="11477"/>
                    <a:pt x="19963" y="11282"/>
                    <a:pt x="21233" y="10762"/>
                  </a:cubicBezTo>
                  <a:cubicBezTo>
                    <a:pt x="22964" y="10052"/>
                    <a:pt x="23737" y="8373"/>
                    <a:pt x="22783" y="6233"/>
                  </a:cubicBezTo>
                  <a:cubicBezTo>
                    <a:pt x="21854" y="4148"/>
                    <a:pt x="19780" y="3350"/>
                    <a:pt x="18049" y="2892"/>
                  </a:cubicBezTo>
                  <a:cubicBezTo>
                    <a:pt x="14044" y="1834"/>
                    <a:pt x="9964" y="2398"/>
                    <a:pt x="5923" y="1958"/>
                  </a:cubicBezTo>
                  <a:cubicBezTo>
                    <a:pt x="3848" y="1734"/>
                    <a:pt x="1868" y="1036"/>
                    <a:pt x="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23" name="Google Shape;1023;p32"/>
            <p:cNvSpPr/>
            <p:nvPr/>
          </p:nvSpPr>
          <p:spPr>
            <a:xfrm flipH="1">
              <a:off x="-101698" y="1635714"/>
              <a:ext cx="9361814" cy="2217890"/>
            </a:xfrm>
            <a:custGeom>
              <a:avLst/>
              <a:gdLst/>
              <a:ahLst/>
              <a:cxnLst/>
              <a:rect l="l" t="t" r="r" b="b"/>
              <a:pathLst>
                <a:path w="233943" h="55423" extrusionOk="0">
                  <a:moveTo>
                    <a:pt x="144772" y="1"/>
                  </a:moveTo>
                  <a:cubicBezTo>
                    <a:pt x="142102" y="1"/>
                    <a:pt x="139431" y="96"/>
                    <a:pt x="136766" y="286"/>
                  </a:cubicBezTo>
                  <a:cubicBezTo>
                    <a:pt x="128012" y="909"/>
                    <a:pt x="119276" y="2552"/>
                    <a:pt x="110812" y="5489"/>
                  </a:cubicBezTo>
                  <a:cubicBezTo>
                    <a:pt x="106624" y="6944"/>
                    <a:pt x="102575" y="8874"/>
                    <a:pt x="98468" y="10653"/>
                  </a:cubicBezTo>
                  <a:cubicBezTo>
                    <a:pt x="93953" y="12609"/>
                    <a:pt x="89399" y="14424"/>
                    <a:pt x="84794" y="16010"/>
                  </a:cubicBezTo>
                  <a:cubicBezTo>
                    <a:pt x="74251" y="19642"/>
                    <a:pt x="63428" y="21981"/>
                    <a:pt x="52620" y="21981"/>
                  </a:cubicBezTo>
                  <a:cubicBezTo>
                    <a:pt x="45059" y="21981"/>
                    <a:pt x="37505" y="20836"/>
                    <a:pt x="30059" y="18189"/>
                  </a:cubicBezTo>
                  <a:cubicBezTo>
                    <a:pt x="25579" y="16596"/>
                    <a:pt x="21178" y="14667"/>
                    <a:pt x="16828" y="12578"/>
                  </a:cubicBezTo>
                  <a:cubicBezTo>
                    <a:pt x="12514" y="10509"/>
                    <a:pt x="8272" y="8266"/>
                    <a:pt x="3815" y="6712"/>
                  </a:cubicBezTo>
                  <a:cubicBezTo>
                    <a:pt x="2549" y="6272"/>
                    <a:pt x="1276" y="5888"/>
                    <a:pt x="0" y="5548"/>
                  </a:cubicBezTo>
                  <a:lnTo>
                    <a:pt x="0" y="23614"/>
                  </a:lnTo>
                  <a:cubicBezTo>
                    <a:pt x="12657" y="29572"/>
                    <a:pt x="26166" y="33013"/>
                    <a:pt x="39600" y="33024"/>
                  </a:cubicBezTo>
                  <a:cubicBezTo>
                    <a:pt x="39625" y="33024"/>
                    <a:pt x="39649" y="33024"/>
                    <a:pt x="39674" y="33024"/>
                  </a:cubicBezTo>
                  <a:cubicBezTo>
                    <a:pt x="43920" y="33024"/>
                    <a:pt x="48167" y="32654"/>
                    <a:pt x="52367" y="31843"/>
                  </a:cubicBezTo>
                  <a:cubicBezTo>
                    <a:pt x="54553" y="31420"/>
                    <a:pt x="56709" y="30737"/>
                    <a:pt x="58881" y="30217"/>
                  </a:cubicBezTo>
                  <a:cubicBezTo>
                    <a:pt x="61539" y="29579"/>
                    <a:pt x="64252" y="29008"/>
                    <a:pt x="66965" y="29005"/>
                  </a:cubicBezTo>
                  <a:cubicBezTo>
                    <a:pt x="66982" y="29005"/>
                    <a:pt x="66999" y="29005"/>
                    <a:pt x="67017" y="29005"/>
                  </a:cubicBezTo>
                  <a:cubicBezTo>
                    <a:pt x="68762" y="29005"/>
                    <a:pt x="71102" y="29156"/>
                    <a:pt x="72309" y="31005"/>
                  </a:cubicBezTo>
                  <a:cubicBezTo>
                    <a:pt x="73261" y="32464"/>
                    <a:pt x="73035" y="34779"/>
                    <a:pt x="72433" y="36381"/>
                  </a:cubicBezTo>
                  <a:cubicBezTo>
                    <a:pt x="71760" y="38175"/>
                    <a:pt x="70452" y="39418"/>
                    <a:pt x="69067" y="40261"/>
                  </a:cubicBezTo>
                  <a:cubicBezTo>
                    <a:pt x="65139" y="42655"/>
                    <a:pt x="60371" y="42850"/>
                    <a:pt x="56096" y="42852"/>
                  </a:cubicBezTo>
                  <a:cubicBezTo>
                    <a:pt x="56089" y="42852"/>
                    <a:pt x="56082" y="42852"/>
                    <a:pt x="56075" y="42852"/>
                  </a:cubicBezTo>
                  <a:cubicBezTo>
                    <a:pt x="46902" y="42852"/>
                    <a:pt x="37792" y="41022"/>
                    <a:pt x="28834" y="38660"/>
                  </a:cubicBezTo>
                  <a:cubicBezTo>
                    <a:pt x="19225" y="36125"/>
                    <a:pt x="9684" y="33151"/>
                    <a:pt x="0" y="31087"/>
                  </a:cubicBezTo>
                  <a:lnTo>
                    <a:pt x="0" y="40459"/>
                  </a:lnTo>
                  <a:cubicBezTo>
                    <a:pt x="415" y="40687"/>
                    <a:pt x="838" y="40900"/>
                    <a:pt x="1269" y="41094"/>
                  </a:cubicBezTo>
                  <a:cubicBezTo>
                    <a:pt x="3834" y="42246"/>
                    <a:pt x="6360" y="42550"/>
                    <a:pt x="9049" y="42595"/>
                  </a:cubicBezTo>
                  <a:cubicBezTo>
                    <a:pt x="11321" y="42632"/>
                    <a:pt x="13601" y="42650"/>
                    <a:pt x="15862" y="42966"/>
                  </a:cubicBezTo>
                  <a:cubicBezTo>
                    <a:pt x="17766" y="43232"/>
                    <a:pt x="19811" y="43645"/>
                    <a:pt x="21476" y="44925"/>
                  </a:cubicBezTo>
                  <a:cubicBezTo>
                    <a:pt x="22689" y="45858"/>
                    <a:pt x="23822" y="47631"/>
                    <a:pt x="23620" y="49546"/>
                  </a:cubicBezTo>
                  <a:cubicBezTo>
                    <a:pt x="23450" y="51198"/>
                    <a:pt x="22153" y="51995"/>
                    <a:pt x="21013" y="52388"/>
                  </a:cubicBezTo>
                  <a:cubicBezTo>
                    <a:pt x="19769" y="52816"/>
                    <a:pt x="18468" y="52983"/>
                    <a:pt x="17149" y="52983"/>
                  </a:cubicBezTo>
                  <a:cubicBezTo>
                    <a:pt x="14678" y="52983"/>
                    <a:pt x="12147" y="52396"/>
                    <a:pt x="9822" y="51845"/>
                  </a:cubicBezTo>
                  <a:cubicBezTo>
                    <a:pt x="6510" y="51059"/>
                    <a:pt x="3259" y="49899"/>
                    <a:pt x="0" y="48810"/>
                  </a:cubicBezTo>
                  <a:lnTo>
                    <a:pt x="0" y="54602"/>
                  </a:lnTo>
                  <a:cubicBezTo>
                    <a:pt x="5036" y="55007"/>
                    <a:pt x="10079" y="55225"/>
                    <a:pt x="15119" y="55348"/>
                  </a:cubicBezTo>
                  <a:cubicBezTo>
                    <a:pt x="17082" y="55396"/>
                    <a:pt x="19048" y="55423"/>
                    <a:pt x="21015" y="55423"/>
                  </a:cubicBezTo>
                  <a:cubicBezTo>
                    <a:pt x="29997" y="55423"/>
                    <a:pt x="38994" y="54866"/>
                    <a:pt x="47880" y="53219"/>
                  </a:cubicBezTo>
                  <a:cubicBezTo>
                    <a:pt x="52943" y="52282"/>
                    <a:pt x="58028" y="51048"/>
                    <a:pt x="62912" y="49101"/>
                  </a:cubicBezTo>
                  <a:cubicBezTo>
                    <a:pt x="67581" y="47240"/>
                    <a:pt x="72025" y="44594"/>
                    <a:pt x="76326" y="41657"/>
                  </a:cubicBezTo>
                  <a:cubicBezTo>
                    <a:pt x="84683" y="35949"/>
                    <a:pt x="92557" y="29085"/>
                    <a:pt x="101261" y="24207"/>
                  </a:cubicBezTo>
                  <a:cubicBezTo>
                    <a:pt x="110109" y="19249"/>
                    <a:pt x="119692" y="17446"/>
                    <a:pt x="129288" y="16670"/>
                  </a:cubicBezTo>
                  <a:cubicBezTo>
                    <a:pt x="132649" y="16399"/>
                    <a:pt x="136013" y="16271"/>
                    <a:pt x="139377" y="16271"/>
                  </a:cubicBezTo>
                  <a:cubicBezTo>
                    <a:pt x="157478" y="16271"/>
                    <a:pt x="175585" y="19963"/>
                    <a:pt x="193212" y="24804"/>
                  </a:cubicBezTo>
                  <a:cubicBezTo>
                    <a:pt x="203630" y="27665"/>
                    <a:pt x="214279" y="30372"/>
                    <a:pt x="224304" y="35040"/>
                  </a:cubicBezTo>
                  <a:cubicBezTo>
                    <a:pt x="227597" y="36575"/>
                    <a:pt x="230795" y="38437"/>
                    <a:pt x="233942" y="40411"/>
                  </a:cubicBezTo>
                  <a:lnTo>
                    <a:pt x="233942" y="31703"/>
                  </a:lnTo>
                  <a:cubicBezTo>
                    <a:pt x="228231" y="27859"/>
                    <a:pt x="222155" y="24807"/>
                    <a:pt x="216214" y="21705"/>
                  </a:cubicBezTo>
                  <a:cubicBezTo>
                    <a:pt x="207456" y="17134"/>
                    <a:pt x="198525" y="13002"/>
                    <a:pt x="189487" y="9410"/>
                  </a:cubicBezTo>
                  <a:cubicBezTo>
                    <a:pt x="180687" y="5912"/>
                    <a:pt x="171778" y="2926"/>
                    <a:pt x="162615" y="1437"/>
                  </a:cubicBezTo>
                  <a:cubicBezTo>
                    <a:pt x="156702" y="476"/>
                    <a:pt x="150736" y="1"/>
                    <a:pt x="144772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24" name="Google Shape;1024;p32"/>
            <p:cNvSpPr/>
            <p:nvPr/>
          </p:nvSpPr>
          <p:spPr>
            <a:xfrm flipH="1">
              <a:off x="-101671" y="2550326"/>
              <a:ext cx="4960169" cy="2176352"/>
            </a:xfrm>
            <a:custGeom>
              <a:avLst/>
              <a:gdLst/>
              <a:ahLst/>
              <a:cxnLst/>
              <a:rect l="l" t="t" r="r" b="b"/>
              <a:pathLst>
                <a:path w="123950" h="54385" extrusionOk="0">
                  <a:moveTo>
                    <a:pt x="25687" y="0"/>
                  </a:moveTo>
                  <a:cubicBezTo>
                    <a:pt x="25613" y="0"/>
                    <a:pt x="25540" y="0"/>
                    <a:pt x="25467" y="0"/>
                  </a:cubicBezTo>
                  <a:cubicBezTo>
                    <a:pt x="22189" y="8"/>
                    <a:pt x="18895" y="286"/>
                    <a:pt x="15653" y="893"/>
                  </a:cubicBezTo>
                  <a:cubicBezTo>
                    <a:pt x="12106" y="1558"/>
                    <a:pt x="8455" y="2579"/>
                    <a:pt x="5276" y="4757"/>
                  </a:cubicBezTo>
                  <a:cubicBezTo>
                    <a:pt x="2358" y="6754"/>
                    <a:pt x="1" y="10011"/>
                    <a:pt x="133" y="14446"/>
                  </a:cubicBezTo>
                  <a:cubicBezTo>
                    <a:pt x="289" y="19675"/>
                    <a:pt x="3866" y="23250"/>
                    <a:pt x="7286" y="25363"/>
                  </a:cubicBezTo>
                  <a:cubicBezTo>
                    <a:pt x="11223" y="27796"/>
                    <a:pt x="15408" y="28684"/>
                    <a:pt x="19651" y="28684"/>
                  </a:cubicBezTo>
                  <a:cubicBezTo>
                    <a:pt x="25154" y="28684"/>
                    <a:pt x="30756" y="27191"/>
                    <a:pt x="36046" y="25632"/>
                  </a:cubicBezTo>
                  <a:cubicBezTo>
                    <a:pt x="41465" y="24035"/>
                    <a:pt x="46862" y="22167"/>
                    <a:pt x="52380" y="21177"/>
                  </a:cubicBezTo>
                  <a:cubicBezTo>
                    <a:pt x="56587" y="20424"/>
                    <a:pt x="60828" y="20023"/>
                    <a:pt x="65073" y="20023"/>
                  </a:cubicBezTo>
                  <a:cubicBezTo>
                    <a:pt x="66363" y="20023"/>
                    <a:pt x="67654" y="20060"/>
                    <a:pt x="68944" y="20135"/>
                  </a:cubicBezTo>
                  <a:cubicBezTo>
                    <a:pt x="79965" y="20783"/>
                    <a:pt x="90870" y="24103"/>
                    <a:pt x="100937" y="29809"/>
                  </a:cubicBezTo>
                  <a:cubicBezTo>
                    <a:pt x="105755" y="32540"/>
                    <a:pt x="110519" y="35684"/>
                    <a:pt x="114557" y="40038"/>
                  </a:cubicBezTo>
                  <a:cubicBezTo>
                    <a:pt x="118056" y="43811"/>
                    <a:pt x="120978" y="48359"/>
                    <a:pt x="123419" y="53277"/>
                  </a:cubicBezTo>
                  <a:cubicBezTo>
                    <a:pt x="123600" y="53644"/>
                    <a:pt x="123773" y="54016"/>
                    <a:pt x="123950" y="54384"/>
                  </a:cubicBezTo>
                  <a:lnTo>
                    <a:pt x="123950" y="30590"/>
                  </a:lnTo>
                  <a:cubicBezTo>
                    <a:pt x="115011" y="23740"/>
                    <a:pt x="104675" y="20070"/>
                    <a:pt x="94699" y="16430"/>
                  </a:cubicBezTo>
                  <a:cubicBezTo>
                    <a:pt x="83278" y="12265"/>
                    <a:pt x="71945" y="7950"/>
                    <a:pt x="60279" y="4996"/>
                  </a:cubicBezTo>
                  <a:cubicBezTo>
                    <a:pt x="48938" y="2125"/>
                    <a:pt x="37275" y="0"/>
                    <a:pt x="25687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25" name="Google Shape;1025;p32"/>
            <p:cNvSpPr/>
            <p:nvPr/>
          </p:nvSpPr>
          <p:spPr>
            <a:xfrm flipH="1">
              <a:off x="4680754" y="3332199"/>
              <a:ext cx="4579363" cy="1972262"/>
            </a:xfrm>
            <a:custGeom>
              <a:avLst/>
              <a:gdLst/>
              <a:ahLst/>
              <a:cxnLst/>
              <a:rect l="l" t="t" r="r" b="b"/>
              <a:pathLst>
                <a:path w="114434" h="49285" extrusionOk="0">
                  <a:moveTo>
                    <a:pt x="97111" y="0"/>
                  </a:moveTo>
                  <a:cubicBezTo>
                    <a:pt x="92375" y="0"/>
                    <a:pt x="88229" y="4066"/>
                    <a:pt x="85079" y="8725"/>
                  </a:cubicBezTo>
                  <a:cubicBezTo>
                    <a:pt x="81036" y="14698"/>
                    <a:pt x="78056" y="22263"/>
                    <a:pt x="72346" y="26006"/>
                  </a:cubicBezTo>
                  <a:cubicBezTo>
                    <a:pt x="69011" y="28192"/>
                    <a:pt x="65286" y="29191"/>
                    <a:pt x="61597" y="29874"/>
                  </a:cubicBezTo>
                  <a:cubicBezTo>
                    <a:pt x="57172" y="30696"/>
                    <a:pt x="52733" y="31343"/>
                    <a:pt x="48270" y="31736"/>
                  </a:cubicBezTo>
                  <a:cubicBezTo>
                    <a:pt x="43819" y="32127"/>
                    <a:pt x="39334" y="32342"/>
                    <a:pt x="34849" y="32342"/>
                  </a:cubicBezTo>
                  <a:cubicBezTo>
                    <a:pt x="29827" y="32342"/>
                    <a:pt x="24804" y="32073"/>
                    <a:pt x="19828" y="31484"/>
                  </a:cubicBezTo>
                  <a:cubicBezTo>
                    <a:pt x="13156" y="30694"/>
                    <a:pt x="6527" y="29288"/>
                    <a:pt x="0" y="27342"/>
                  </a:cubicBezTo>
                  <a:lnTo>
                    <a:pt x="0" y="45284"/>
                  </a:lnTo>
                  <a:cubicBezTo>
                    <a:pt x="0" y="47494"/>
                    <a:pt x="1415" y="49285"/>
                    <a:pt x="3161" y="49285"/>
                  </a:cubicBezTo>
                  <a:lnTo>
                    <a:pt x="54554" y="49285"/>
                  </a:lnTo>
                  <a:cubicBezTo>
                    <a:pt x="57524" y="43691"/>
                    <a:pt x="61460" y="38933"/>
                    <a:pt x="66165" y="35699"/>
                  </a:cubicBezTo>
                  <a:cubicBezTo>
                    <a:pt x="74007" y="30307"/>
                    <a:pt x="82814" y="29860"/>
                    <a:pt x="91444" y="28199"/>
                  </a:cubicBezTo>
                  <a:cubicBezTo>
                    <a:pt x="94850" y="27544"/>
                    <a:pt x="98284" y="26656"/>
                    <a:pt x="101576" y="25345"/>
                  </a:cubicBezTo>
                  <a:cubicBezTo>
                    <a:pt x="104402" y="24220"/>
                    <a:pt x="107468" y="22637"/>
                    <a:pt x="109397" y="19658"/>
                  </a:cubicBezTo>
                  <a:cubicBezTo>
                    <a:pt x="114434" y="11884"/>
                    <a:pt x="106261" y="3395"/>
                    <a:pt x="100927" y="890"/>
                  </a:cubicBezTo>
                  <a:cubicBezTo>
                    <a:pt x="99620" y="276"/>
                    <a:pt x="98345" y="0"/>
                    <a:pt x="9711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26" name="Google Shape;1026;p32"/>
            <p:cNvSpPr/>
            <p:nvPr/>
          </p:nvSpPr>
          <p:spPr>
            <a:xfrm flipH="1">
              <a:off x="2076941" y="4592047"/>
              <a:ext cx="4319449" cy="712432"/>
            </a:xfrm>
            <a:custGeom>
              <a:avLst/>
              <a:gdLst/>
              <a:ahLst/>
              <a:cxnLst/>
              <a:rect l="l" t="t" r="r" b="b"/>
              <a:pathLst>
                <a:path w="107939" h="17803" extrusionOk="0">
                  <a:moveTo>
                    <a:pt x="27543" y="0"/>
                  </a:moveTo>
                  <a:cubicBezTo>
                    <a:pt x="27240" y="0"/>
                    <a:pt x="26937" y="6"/>
                    <a:pt x="26634" y="18"/>
                  </a:cubicBezTo>
                  <a:cubicBezTo>
                    <a:pt x="24027" y="121"/>
                    <a:pt x="21392" y="745"/>
                    <a:pt x="19094" y="2364"/>
                  </a:cubicBezTo>
                  <a:cubicBezTo>
                    <a:pt x="18481" y="2797"/>
                    <a:pt x="16577" y="4050"/>
                    <a:pt x="17537" y="5118"/>
                  </a:cubicBezTo>
                  <a:cubicBezTo>
                    <a:pt x="18117" y="5762"/>
                    <a:pt x="19161" y="5928"/>
                    <a:pt x="19890" y="6091"/>
                  </a:cubicBezTo>
                  <a:cubicBezTo>
                    <a:pt x="23855" y="6979"/>
                    <a:pt x="27949" y="6569"/>
                    <a:pt x="31949" y="6998"/>
                  </a:cubicBezTo>
                  <a:cubicBezTo>
                    <a:pt x="35180" y="7344"/>
                    <a:pt x="39652" y="7834"/>
                    <a:pt x="41798" y="11379"/>
                  </a:cubicBezTo>
                  <a:cubicBezTo>
                    <a:pt x="41873" y="11504"/>
                    <a:pt x="41874" y="11697"/>
                    <a:pt x="41748" y="11777"/>
                  </a:cubicBezTo>
                  <a:cubicBezTo>
                    <a:pt x="40684" y="12461"/>
                    <a:pt x="39488" y="12703"/>
                    <a:pt x="38262" y="12703"/>
                  </a:cubicBezTo>
                  <a:cubicBezTo>
                    <a:pt x="36542" y="12703"/>
                    <a:pt x="34763" y="12227"/>
                    <a:pt x="33207" y="11823"/>
                  </a:cubicBezTo>
                  <a:cubicBezTo>
                    <a:pt x="31601" y="11407"/>
                    <a:pt x="30013" y="10894"/>
                    <a:pt x="28412" y="10466"/>
                  </a:cubicBezTo>
                  <a:cubicBezTo>
                    <a:pt x="26593" y="9980"/>
                    <a:pt x="24742" y="9711"/>
                    <a:pt x="22919" y="9248"/>
                  </a:cubicBezTo>
                  <a:cubicBezTo>
                    <a:pt x="18811" y="8207"/>
                    <a:pt x="14751" y="6811"/>
                    <a:pt x="10581" y="6185"/>
                  </a:cubicBezTo>
                  <a:cubicBezTo>
                    <a:pt x="9499" y="6023"/>
                    <a:pt x="8286" y="5852"/>
                    <a:pt x="7075" y="5852"/>
                  </a:cubicBezTo>
                  <a:cubicBezTo>
                    <a:pt x="5505" y="5852"/>
                    <a:pt x="3938" y="6139"/>
                    <a:pt x="2667" y="7101"/>
                  </a:cubicBezTo>
                  <a:cubicBezTo>
                    <a:pt x="702" y="8588"/>
                    <a:pt x="1" y="12230"/>
                    <a:pt x="827" y="14868"/>
                  </a:cubicBezTo>
                  <a:cubicBezTo>
                    <a:pt x="1191" y="16035"/>
                    <a:pt x="1835" y="16995"/>
                    <a:pt x="2588" y="17803"/>
                  </a:cubicBezTo>
                  <a:lnTo>
                    <a:pt x="107349" y="17803"/>
                  </a:lnTo>
                  <a:cubicBezTo>
                    <a:pt x="107939" y="14229"/>
                    <a:pt x="104542" y="9947"/>
                    <a:pt x="102361" y="8404"/>
                  </a:cubicBezTo>
                  <a:cubicBezTo>
                    <a:pt x="99751" y="6560"/>
                    <a:pt x="96718" y="5974"/>
                    <a:pt x="93716" y="5974"/>
                  </a:cubicBezTo>
                  <a:cubicBezTo>
                    <a:pt x="92496" y="5974"/>
                    <a:pt x="91282" y="6070"/>
                    <a:pt x="90103" y="6219"/>
                  </a:cubicBezTo>
                  <a:cubicBezTo>
                    <a:pt x="87978" y="6486"/>
                    <a:pt x="85895" y="7048"/>
                    <a:pt x="83786" y="7444"/>
                  </a:cubicBezTo>
                  <a:cubicBezTo>
                    <a:pt x="81051" y="7961"/>
                    <a:pt x="78295" y="8278"/>
                    <a:pt x="75534" y="8442"/>
                  </a:cubicBezTo>
                  <a:cubicBezTo>
                    <a:pt x="74026" y="8532"/>
                    <a:pt x="72516" y="8576"/>
                    <a:pt x="71005" y="8576"/>
                  </a:cubicBezTo>
                  <a:cubicBezTo>
                    <a:pt x="66567" y="8576"/>
                    <a:pt x="62125" y="8194"/>
                    <a:pt x="57730" y="7447"/>
                  </a:cubicBezTo>
                  <a:cubicBezTo>
                    <a:pt x="52546" y="6565"/>
                    <a:pt x="47524" y="4962"/>
                    <a:pt x="42478" y="3264"/>
                  </a:cubicBezTo>
                  <a:cubicBezTo>
                    <a:pt x="37619" y="1632"/>
                    <a:pt x="32605" y="0"/>
                    <a:pt x="27543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27" name="Google Shape;1027;p32"/>
            <p:cNvSpPr/>
            <p:nvPr/>
          </p:nvSpPr>
          <p:spPr>
            <a:xfrm flipH="1">
              <a:off x="463812" y="4587885"/>
              <a:ext cx="658408" cy="716833"/>
            </a:xfrm>
            <a:custGeom>
              <a:avLst/>
              <a:gdLst/>
              <a:ahLst/>
              <a:cxnLst/>
              <a:rect l="l" t="t" r="r" b="b"/>
              <a:pathLst>
                <a:path w="16453" h="17913" extrusionOk="0">
                  <a:moveTo>
                    <a:pt x="3031" y="0"/>
                  </a:moveTo>
                  <a:cubicBezTo>
                    <a:pt x="3004" y="0"/>
                    <a:pt x="2977" y="1"/>
                    <a:pt x="2950" y="2"/>
                  </a:cubicBezTo>
                  <a:cubicBezTo>
                    <a:pt x="1" y="132"/>
                    <a:pt x="2474" y="3624"/>
                    <a:pt x="3374" y="4819"/>
                  </a:cubicBezTo>
                  <a:cubicBezTo>
                    <a:pt x="5353" y="7446"/>
                    <a:pt x="8065" y="13097"/>
                    <a:pt x="8485" y="17912"/>
                  </a:cubicBezTo>
                  <a:lnTo>
                    <a:pt x="16452" y="17912"/>
                  </a:lnTo>
                  <a:cubicBezTo>
                    <a:pt x="15488" y="16742"/>
                    <a:pt x="14559" y="15523"/>
                    <a:pt x="13682" y="14232"/>
                  </a:cubicBezTo>
                  <a:cubicBezTo>
                    <a:pt x="11356" y="10805"/>
                    <a:pt x="9597" y="6836"/>
                    <a:pt x="7171" y="3507"/>
                  </a:cubicBezTo>
                  <a:cubicBezTo>
                    <a:pt x="6176" y="2144"/>
                    <a:pt x="4651" y="0"/>
                    <a:pt x="303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28" name="Google Shape;1028;p32"/>
            <p:cNvSpPr/>
            <p:nvPr/>
          </p:nvSpPr>
          <p:spPr>
            <a:xfrm flipH="1">
              <a:off x="-101598" y="3757271"/>
              <a:ext cx="4326332" cy="1547277"/>
            </a:xfrm>
            <a:custGeom>
              <a:avLst/>
              <a:gdLst/>
              <a:ahLst/>
              <a:cxnLst/>
              <a:rect l="l" t="t" r="r" b="b"/>
              <a:pathLst>
                <a:path w="108111" h="38665" extrusionOk="0">
                  <a:moveTo>
                    <a:pt x="45814" y="1"/>
                  </a:moveTo>
                  <a:cubicBezTo>
                    <a:pt x="35137" y="1"/>
                    <a:pt x="24388" y="2076"/>
                    <a:pt x="14090" y="5571"/>
                  </a:cubicBezTo>
                  <a:cubicBezTo>
                    <a:pt x="10624" y="6748"/>
                    <a:pt x="7061" y="8059"/>
                    <a:pt x="3946" y="10366"/>
                  </a:cubicBezTo>
                  <a:cubicBezTo>
                    <a:pt x="2615" y="11352"/>
                    <a:pt x="1078" y="12695"/>
                    <a:pt x="565" y="14641"/>
                  </a:cubicBezTo>
                  <a:cubicBezTo>
                    <a:pt x="1" y="16782"/>
                    <a:pt x="1151" y="18845"/>
                    <a:pt x="2414" y="20142"/>
                  </a:cubicBezTo>
                  <a:cubicBezTo>
                    <a:pt x="4524" y="22313"/>
                    <a:pt x="7328" y="22930"/>
                    <a:pt x="10110" y="22930"/>
                  </a:cubicBezTo>
                  <a:cubicBezTo>
                    <a:pt x="11691" y="22930"/>
                    <a:pt x="13266" y="22730"/>
                    <a:pt x="14702" y="22504"/>
                  </a:cubicBezTo>
                  <a:cubicBezTo>
                    <a:pt x="19304" y="21780"/>
                    <a:pt x="23791" y="20252"/>
                    <a:pt x="28307" y="18979"/>
                  </a:cubicBezTo>
                  <a:cubicBezTo>
                    <a:pt x="31469" y="18088"/>
                    <a:pt x="34583" y="17727"/>
                    <a:pt x="37812" y="17553"/>
                  </a:cubicBezTo>
                  <a:cubicBezTo>
                    <a:pt x="39567" y="17460"/>
                    <a:pt x="41324" y="17409"/>
                    <a:pt x="43081" y="17409"/>
                  </a:cubicBezTo>
                  <a:cubicBezTo>
                    <a:pt x="45289" y="17409"/>
                    <a:pt x="47497" y="17490"/>
                    <a:pt x="49701" y="17670"/>
                  </a:cubicBezTo>
                  <a:cubicBezTo>
                    <a:pt x="53900" y="18013"/>
                    <a:pt x="58120" y="18692"/>
                    <a:pt x="62182" y="20121"/>
                  </a:cubicBezTo>
                  <a:cubicBezTo>
                    <a:pt x="65643" y="21338"/>
                    <a:pt x="69140" y="23140"/>
                    <a:pt x="71836" y="26229"/>
                  </a:cubicBezTo>
                  <a:cubicBezTo>
                    <a:pt x="74556" y="29344"/>
                    <a:pt x="76197" y="34210"/>
                    <a:pt x="75759" y="38664"/>
                  </a:cubicBezTo>
                  <a:lnTo>
                    <a:pt x="85535" y="38664"/>
                  </a:lnTo>
                  <a:cubicBezTo>
                    <a:pt x="85296" y="35981"/>
                    <a:pt x="84353" y="33119"/>
                    <a:pt x="83500" y="31067"/>
                  </a:cubicBezTo>
                  <a:cubicBezTo>
                    <a:pt x="82723" y="29197"/>
                    <a:pt x="81831" y="27538"/>
                    <a:pt x="80681" y="26012"/>
                  </a:cubicBezTo>
                  <a:cubicBezTo>
                    <a:pt x="79935" y="25023"/>
                    <a:pt x="78306" y="23246"/>
                    <a:pt x="78633" y="21650"/>
                  </a:cubicBezTo>
                  <a:cubicBezTo>
                    <a:pt x="78840" y="20643"/>
                    <a:pt x="79649" y="20281"/>
                    <a:pt x="80449" y="20281"/>
                  </a:cubicBezTo>
                  <a:cubicBezTo>
                    <a:pt x="80893" y="20281"/>
                    <a:pt x="81334" y="20392"/>
                    <a:pt x="81670" y="20567"/>
                  </a:cubicBezTo>
                  <a:cubicBezTo>
                    <a:pt x="83214" y="21372"/>
                    <a:pt x="84460" y="23111"/>
                    <a:pt x="85532" y="24674"/>
                  </a:cubicBezTo>
                  <a:cubicBezTo>
                    <a:pt x="88081" y="28395"/>
                    <a:pt x="90008" y="32694"/>
                    <a:pt x="92680" y="36288"/>
                  </a:cubicBezTo>
                  <a:cubicBezTo>
                    <a:pt x="93289" y="37105"/>
                    <a:pt x="93919" y="37895"/>
                    <a:pt x="94562" y="38663"/>
                  </a:cubicBezTo>
                  <a:lnTo>
                    <a:pt x="104952" y="38663"/>
                  </a:lnTo>
                  <a:cubicBezTo>
                    <a:pt x="106677" y="38663"/>
                    <a:pt x="108077" y="36912"/>
                    <a:pt x="108110" y="34738"/>
                  </a:cubicBezTo>
                  <a:cubicBezTo>
                    <a:pt x="104684" y="32047"/>
                    <a:pt x="101346" y="29175"/>
                    <a:pt x="98018" y="26250"/>
                  </a:cubicBezTo>
                  <a:cubicBezTo>
                    <a:pt x="92264" y="21194"/>
                    <a:pt x="86645" y="15791"/>
                    <a:pt x="80705" y="11085"/>
                  </a:cubicBezTo>
                  <a:cubicBezTo>
                    <a:pt x="70628" y="3099"/>
                    <a:pt x="58598" y="156"/>
                    <a:pt x="46845" y="7"/>
                  </a:cubicBezTo>
                  <a:cubicBezTo>
                    <a:pt x="46501" y="3"/>
                    <a:pt x="46158" y="1"/>
                    <a:pt x="45814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29" name="Google Shape;1029;p32"/>
            <p:cNvSpPr/>
            <p:nvPr/>
          </p:nvSpPr>
          <p:spPr>
            <a:xfrm flipH="1">
              <a:off x="-241581" y="-2278398"/>
              <a:ext cx="4335896" cy="796099"/>
            </a:xfrm>
            <a:custGeom>
              <a:avLst/>
              <a:gdLst/>
              <a:ahLst/>
              <a:cxnLst/>
              <a:rect l="l" t="t" r="r" b="b"/>
              <a:pathLst>
                <a:path w="108350" h="27758" extrusionOk="0">
                  <a:moveTo>
                    <a:pt x="51648" y="1"/>
                  </a:moveTo>
                  <a:cubicBezTo>
                    <a:pt x="50846" y="407"/>
                    <a:pt x="50018" y="729"/>
                    <a:pt x="49203" y="1014"/>
                  </a:cubicBezTo>
                  <a:cubicBezTo>
                    <a:pt x="42065" y="3506"/>
                    <a:pt x="34586" y="3501"/>
                    <a:pt x="27241" y="3584"/>
                  </a:cubicBezTo>
                  <a:cubicBezTo>
                    <a:pt x="20757" y="3656"/>
                    <a:pt x="14163" y="3777"/>
                    <a:pt x="7797" y="5515"/>
                  </a:cubicBezTo>
                  <a:cubicBezTo>
                    <a:pt x="5715" y="6083"/>
                    <a:pt x="3438" y="6902"/>
                    <a:pt x="1858" y="8814"/>
                  </a:cubicBezTo>
                  <a:cubicBezTo>
                    <a:pt x="0" y="11058"/>
                    <a:pt x="83" y="14195"/>
                    <a:pt x="776" y="17107"/>
                  </a:cubicBezTo>
                  <a:cubicBezTo>
                    <a:pt x="2438" y="24097"/>
                    <a:pt x="7861" y="27758"/>
                    <a:pt x="13371" y="27758"/>
                  </a:cubicBezTo>
                  <a:cubicBezTo>
                    <a:pt x="13681" y="27758"/>
                    <a:pt x="13992" y="27746"/>
                    <a:pt x="14303" y="27723"/>
                  </a:cubicBezTo>
                  <a:cubicBezTo>
                    <a:pt x="20922" y="27226"/>
                    <a:pt x="26485" y="22282"/>
                    <a:pt x="32673" y="19847"/>
                  </a:cubicBezTo>
                  <a:cubicBezTo>
                    <a:pt x="36195" y="18461"/>
                    <a:pt x="39879" y="17578"/>
                    <a:pt x="43501" y="16728"/>
                  </a:cubicBezTo>
                  <a:cubicBezTo>
                    <a:pt x="47244" y="15849"/>
                    <a:pt x="51012" y="15131"/>
                    <a:pt x="54789" y="14515"/>
                  </a:cubicBezTo>
                  <a:cubicBezTo>
                    <a:pt x="62223" y="13302"/>
                    <a:pt x="69695" y="12486"/>
                    <a:pt x="77160" y="11610"/>
                  </a:cubicBezTo>
                  <a:cubicBezTo>
                    <a:pt x="86796" y="10479"/>
                    <a:pt x="96503" y="9420"/>
                    <a:pt x="106195" y="9420"/>
                  </a:cubicBezTo>
                  <a:cubicBezTo>
                    <a:pt x="106913" y="9420"/>
                    <a:pt x="107630" y="9426"/>
                    <a:pt x="108348" y="9438"/>
                  </a:cubicBezTo>
                  <a:lnTo>
                    <a:pt x="108348" y="4002"/>
                  </a:lnTo>
                  <a:cubicBezTo>
                    <a:pt x="108350" y="1793"/>
                    <a:pt x="106935" y="1"/>
                    <a:pt x="105190" y="1"/>
                  </a:cubicBezTo>
                  <a:lnTo>
                    <a:pt x="90762" y="1"/>
                  </a:lnTo>
                  <a:cubicBezTo>
                    <a:pt x="89703" y="1934"/>
                    <a:pt x="88395" y="3470"/>
                    <a:pt x="86599" y="4557"/>
                  </a:cubicBezTo>
                  <a:cubicBezTo>
                    <a:pt x="83877" y="6208"/>
                    <a:pt x="80880" y="7099"/>
                    <a:pt x="77918" y="7745"/>
                  </a:cubicBezTo>
                  <a:cubicBezTo>
                    <a:pt x="74349" y="8524"/>
                    <a:pt x="70756" y="9202"/>
                    <a:pt x="67162" y="9801"/>
                  </a:cubicBezTo>
                  <a:cubicBezTo>
                    <a:pt x="59627" y="11058"/>
                    <a:pt x="52047" y="11784"/>
                    <a:pt x="44534" y="13253"/>
                  </a:cubicBezTo>
                  <a:cubicBezTo>
                    <a:pt x="40916" y="13963"/>
                    <a:pt x="37300" y="14822"/>
                    <a:pt x="33793" y="16179"/>
                  </a:cubicBezTo>
                  <a:cubicBezTo>
                    <a:pt x="31120" y="17214"/>
                    <a:pt x="28648" y="18964"/>
                    <a:pt x="26050" y="20259"/>
                  </a:cubicBezTo>
                  <a:cubicBezTo>
                    <a:pt x="24092" y="21236"/>
                    <a:pt x="21957" y="22126"/>
                    <a:pt x="19819" y="22126"/>
                  </a:cubicBezTo>
                  <a:cubicBezTo>
                    <a:pt x="19398" y="22126"/>
                    <a:pt x="18976" y="22091"/>
                    <a:pt x="18556" y="22016"/>
                  </a:cubicBezTo>
                  <a:cubicBezTo>
                    <a:pt x="16742" y="21690"/>
                    <a:pt x="14667" y="20360"/>
                    <a:pt x="13727" y="18271"/>
                  </a:cubicBezTo>
                  <a:cubicBezTo>
                    <a:pt x="12111" y="14673"/>
                    <a:pt x="16343" y="12032"/>
                    <a:pt x="18335" y="10924"/>
                  </a:cubicBezTo>
                  <a:cubicBezTo>
                    <a:pt x="29038" y="4972"/>
                    <a:pt x="41116" y="7214"/>
                    <a:pt x="52462" y="6363"/>
                  </a:cubicBezTo>
                  <a:cubicBezTo>
                    <a:pt x="56489" y="6062"/>
                    <a:pt x="60477" y="5377"/>
                    <a:pt x="64377" y="4066"/>
                  </a:cubicBezTo>
                  <a:cubicBezTo>
                    <a:pt x="66858" y="3233"/>
                    <a:pt x="69388" y="2647"/>
                    <a:pt x="71900" y="1973"/>
                  </a:cubicBezTo>
                  <a:cubicBezTo>
                    <a:pt x="74066" y="1391"/>
                    <a:pt x="76235" y="775"/>
                    <a:pt x="7836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30" name="Google Shape;1030;p32"/>
            <p:cNvSpPr/>
            <p:nvPr/>
          </p:nvSpPr>
          <p:spPr>
            <a:xfrm flipH="1">
              <a:off x="5272212" y="-1889435"/>
              <a:ext cx="3996027" cy="864218"/>
            </a:xfrm>
            <a:custGeom>
              <a:avLst/>
              <a:gdLst/>
              <a:ahLst/>
              <a:cxnLst/>
              <a:rect l="l" t="t" r="r" b="b"/>
              <a:pathLst>
                <a:path w="99857" h="21596" extrusionOk="0">
                  <a:moveTo>
                    <a:pt x="65198" y="399"/>
                  </a:moveTo>
                  <a:cubicBezTo>
                    <a:pt x="72321" y="399"/>
                    <a:pt x="79621" y="1791"/>
                    <a:pt x="86922" y="4550"/>
                  </a:cubicBezTo>
                  <a:cubicBezTo>
                    <a:pt x="89575" y="5554"/>
                    <a:pt x="92653" y="6864"/>
                    <a:pt x="95348" y="8979"/>
                  </a:cubicBezTo>
                  <a:cubicBezTo>
                    <a:pt x="98235" y="11247"/>
                    <a:pt x="99428" y="13677"/>
                    <a:pt x="98898" y="16206"/>
                  </a:cubicBezTo>
                  <a:cubicBezTo>
                    <a:pt x="98311" y="18994"/>
                    <a:pt x="95759" y="19972"/>
                    <a:pt x="93599" y="20511"/>
                  </a:cubicBezTo>
                  <a:cubicBezTo>
                    <a:pt x="91491" y="21039"/>
                    <a:pt x="89309" y="21193"/>
                    <a:pt x="87246" y="21193"/>
                  </a:cubicBezTo>
                  <a:cubicBezTo>
                    <a:pt x="86217" y="21193"/>
                    <a:pt x="85218" y="21155"/>
                    <a:pt x="84273" y="21106"/>
                  </a:cubicBezTo>
                  <a:cubicBezTo>
                    <a:pt x="78503" y="20800"/>
                    <a:pt x="72921" y="19852"/>
                    <a:pt x="67683" y="18295"/>
                  </a:cubicBezTo>
                  <a:cubicBezTo>
                    <a:pt x="64541" y="17362"/>
                    <a:pt x="61400" y="16083"/>
                    <a:pt x="58362" y="14847"/>
                  </a:cubicBezTo>
                  <a:cubicBezTo>
                    <a:pt x="53266" y="12773"/>
                    <a:pt x="47995" y="10628"/>
                    <a:pt x="42530" y="10025"/>
                  </a:cubicBezTo>
                  <a:cubicBezTo>
                    <a:pt x="41682" y="9932"/>
                    <a:pt x="40859" y="9885"/>
                    <a:pt x="40058" y="9885"/>
                  </a:cubicBezTo>
                  <a:cubicBezTo>
                    <a:pt x="36646" y="9885"/>
                    <a:pt x="33636" y="10728"/>
                    <a:pt x="31087" y="12400"/>
                  </a:cubicBezTo>
                  <a:cubicBezTo>
                    <a:pt x="26728" y="15269"/>
                    <a:pt x="22197" y="17122"/>
                    <a:pt x="17235" y="18071"/>
                  </a:cubicBezTo>
                  <a:cubicBezTo>
                    <a:pt x="13172" y="18848"/>
                    <a:pt x="9086" y="19070"/>
                    <a:pt x="5424" y="19070"/>
                  </a:cubicBezTo>
                  <a:cubicBezTo>
                    <a:pt x="3631" y="19070"/>
                    <a:pt x="1941" y="19017"/>
                    <a:pt x="403" y="18949"/>
                  </a:cubicBezTo>
                  <a:lnTo>
                    <a:pt x="403" y="11532"/>
                  </a:lnTo>
                  <a:cubicBezTo>
                    <a:pt x="2361" y="12661"/>
                    <a:pt x="4594" y="13456"/>
                    <a:pt x="7045" y="13900"/>
                  </a:cubicBezTo>
                  <a:cubicBezTo>
                    <a:pt x="8672" y="14195"/>
                    <a:pt x="10356" y="14343"/>
                    <a:pt x="12121" y="14343"/>
                  </a:cubicBezTo>
                  <a:cubicBezTo>
                    <a:pt x="13968" y="14343"/>
                    <a:pt x="15904" y="14181"/>
                    <a:pt x="17957" y="13858"/>
                  </a:cubicBezTo>
                  <a:cubicBezTo>
                    <a:pt x="23076" y="13055"/>
                    <a:pt x="27790" y="10978"/>
                    <a:pt x="32121" y="8853"/>
                  </a:cubicBezTo>
                  <a:lnTo>
                    <a:pt x="32595" y="8620"/>
                  </a:lnTo>
                  <a:cubicBezTo>
                    <a:pt x="37243" y="6337"/>
                    <a:pt x="42049" y="3980"/>
                    <a:pt x="47066" y="2784"/>
                  </a:cubicBezTo>
                  <a:cubicBezTo>
                    <a:pt x="53031" y="1361"/>
                    <a:pt x="58397" y="590"/>
                    <a:pt x="63469" y="426"/>
                  </a:cubicBezTo>
                  <a:cubicBezTo>
                    <a:pt x="64044" y="408"/>
                    <a:pt x="64620" y="399"/>
                    <a:pt x="65198" y="399"/>
                  </a:cubicBezTo>
                  <a:close/>
                  <a:moveTo>
                    <a:pt x="65203" y="1"/>
                  </a:moveTo>
                  <a:cubicBezTo>
                    <a:pt x="64619" y="1"/>
                    <a:pt x="64036" y="10"/>
                    <a:pt x="63455" y="29"/>
                  </a:cubicBezTo>
                  <a:cubicBezTo>
                    <a:pt x="58355" y="192"/>
                    <a:pt x="52963" y="968"/>
                    <a:pt x="46970" y="2396"/>
                  </a:cubicBezTo>
                  <a:cubicBezTo>
                    <a:pt x="41911" y="3604"/>
                    <a:pt x="37084" y="5971"/>
                    <a:pt x="32416" y="8263"/>
                  </a:cubicBezTo>
                  <a:lnTo>
                    <a:pt x="31942" y="8496"/>
                  </a:lnTo>
                  <a:cubicBezTo>
                    <a:pt x="27640" y="10606"/>
                    <a:pt x="22957" y="12670"/>
                    <a:pt x="17892" y="13466"/>
                  </a:cubicBezTo>
                  <a:cubicBezTo>
                    <a:pt x="15860" y="13785"/>
                    <a:pt x="13946" y="13945"/>
                    <a:pt x="12120" y="13945"/>
                  </a:cubicBezTo>
                  <a:cubicBezTo>
                    <a:pt x="10379" y="13945"/>
                    <a:pt x="8719" y="13799"/>
                    <a:pt x="7116" y="13508"/>
                  </a:cubicBezTo>
                  <a:cubicBezTo>
                    <a:pt x="4584" y="13050"/>
                    <a:pt x="2294" y="12211"/>
                    <a:pt x="305" y="11012"/>
                  </a:cubicBezTo>
                  <a:lnTo>
                    <a:pt x="0" y="10828"/>
                  </a:lnTo>
                  <a:lnTo>
                    <a:pt x="0" y="19337"/>
                  </a:lnTo>
                  <a:lnTo>
                    <a:pt x="193" y="19345"/>
                  </a:lnTo>
                  <a:cubicBezTo>
                    <a:pt x="1788" y="19417"/>
                    <a:pt x="3552" y="19474"/>
                    <a:pt x="5427" y="19474"/>
                  </a:cubicBezTo>
                  <a:cubicBezTo>
                    <a:pt x="9110" y="19474"/>
                    <a:pt x="13220" y="19251"/>
                    <a:pt x="17311" y="18469"/>
                  </a:cubicBezTo>
                  <a:cubicBezTo>
                    <a:pt x="22324" y="17509"/>
                    <a:pt x="26904" y="15636"/>
                    <a:pt x="31309" y="12740"/>
                  </a:cubicBezTo>
                  <a:cubicBezTo>
                    <a:pt x="33791" y="11110"/>
                    <a:pt x="36725" y="10287"/>
                    <a:pt x="40058" y="10287"/>
                  </a:cubicBezTo>
                  <a:cubicBezTo>
                    <a:pt x="40845" y="10287"/>
                    <a:pt x="41654" y="10333"/>
                    <a:pt x="42485" y="10425"/>
                  </a:cubicBezTo>
                  <a:cubicBezTo>
                    <a:pt x="47895" y="11021"/>
                    <a:pt x="53139" y="13156"/>
                    <a:pt x="58211" y="15220"/>
                  </a:cubicBezTo>
                  <a:cubicBezTo>
                    <a:pt x="61257" y="16459"/>
                    <a:pt x="64408" y="17742"/>
                    <a:pt x="67568" y="18681"/>
                  </a:cubicBezTo>
                  <a:cubicBezTo>
                    <a:pt x="72838" y="20248"/>
                    <a:pt x="78452" y="21200"/>
                    <a:pt x="84253" y="21507"/>
                  </a:cubicBezTo>
                  <a:cubicBezTo>
                    <a:pt x="85207" y="21557"/>
                    <a:pt x="86216" y="21596"/>
                    <a:pt x="87255" y="21596"/>
                  </a:cubicBezTo>
                  <a:cubicBezTo>
                    <a:pt x="89341" y="21596"/>
                    <a:pt x="91554" y="21438"/>
                    <a:pt x="93697" y="20904"/>
                  </a:cubicBezTo>
                  <a:cubicBezTo>
                    <a:pt x="95795" y="20381"/>
                    <a:pt x="98654" y="19332"/>
                    <a:pt x="99293" y="16292"/>
                  </a:cubicBezTo>
                  <a:cubicBezTo>
                    <a:pt x="99857" y="13600"/>
                    <a:pt x="98614" y="11035"/>
                    <a:pt x="95596" y="8666"/>
                  </a:cubicBezTo>
                  <a:cubicBezTo>
                    <a:pt x="92859" y="6520"/>
                    <a:pt x="89747" y="5193"/>
                    <a:pt x="87062" y="4178"/>
                  </a:cubicBezTo>
                  <a:cubicBezTo>
                    <a:pt x="79719" y="1402"/>
                    <a:pt x="72371" y="1"/>
                    <a:pt x="6520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1031" name="Google Shape;1031;p32"/>
            <p:cNvGrpSpPr/>
            <p:nvPr/>
          </p:nvGrpSpPr>
          <p:grpSpPr>
            <a:xfrm>
              <a:off x="-109581" y="-2432400"/>
              <a:ext cx="9377821" cy="2147740"/>
              <a:chOff x="-109581" y="-2432400"/>
              <a:chExt cx="9377821" cy="2147740"/>
            </a:xfrm>
          </p:grpSpPr>
          <p:sp>
            <p:nvSpPr>
              <p:cNvPr id="1032" name="Google Shape;1032;p32"/>
              <p:cNvSpPr/>
              <p:nvPr/>
            </p:nvSpPr>
            <p:spPr>
              <a:xfrm flipH="1">
                <a:off x="-101698" y="-2359847"/>
                <a:ext cx="9361814" cy="2075187"/>
              </a:xfrm>
              <a:custGeom>
                <a:avLst/>
                <a:gdLst/>
                <a:ahLst/>
                <a:cxnLst/>
                <a:rect l="l" t="t" r="r" b="b"/>
                <a:pathLst>
                  <a:path w="233943" h="51857" extrusionOk="0">
                    <a:moveTo>
                      <a:pt x="114254" y="0"/>
                    </a:moveTo>
                    <a:cubicBezTo>
                      <a:pt x="113814" y="3337"/>
                      <a:pt x="107760" y="3970"/>
                      <a:pt x="105882" y="4185"/>
                    </a:cubicBezTo>
                    <a:cubicBezTo>
                      <a:pt x="103480" y="4463"/>
                      <a:pt x="101037" y="4580"/>
                      <a:pt x="98593" y="4580"/>
                    </a:cubicBezTo>
                    <a:cubicBezTo>
                      <a:pt x="96187" y="4580"/>
                      <a:pt x="93780" y="4466"/>
                      <a:pt x="91413" y="4277"/>
                    </a:cubicBezTo>
                    <a:cubicBezTo>
                      <a:pt x="83262" y="3622"/>
                      <a:pt x="75254" y="1586"/>
                      <a:pt x="67197" y="2"/>
                    </a:cubicBezTo>
                    <a:lnTo>
                      <a:pt x="3161" y="2"/>
                    </a:lnTo>
                    <a:cubicBezTo>
                      <a:pt x="1415" y="2"/>
                      <a:pt x="0" y="1794"/>
                      <a:pt x="0" y="4003"/>
                    </a:cubicBezTo>
                    <a:lnTo>
                      <a:pt x="0" y="12983"/>
                    </a:lnTo>
                    <a:cubicBezTo>
                      <a:pt x="752" y="13703"/>
                      <a:pt x="1532" y="14304"/>
                      <a:pt x="2202" y="14753"/>
                    </a:cubicBezTo>
                    <a:cubicBezTo>
                      <a:pt x="5867" y="17202"/>
                      <a:pt x="10108" y="17905"/>
                      <a:pt x="14266" y="17905"/>
                    </a:cubicBezTo>
                    <a:cubicBezTo>
                      <a:pt x="15542" y="17905"/>
                      <a:pt x="16811" y="17839"/>
                      <a:pt x="18052" y="17736"/>
                    </a:cubicBezTo>
                    <a:cubicBezTo>
                      <a:pt x="23329" y="17301"/>
                      <a:pt x="28524" y="16026"/>
                      <a:pt x="33704" y="14740"/>
                    </a:cubicBezTo>
                    <a:cubicBezTo>
                      <a:pt x="40948" y="12940"/>
                      <a:pt x="48135" y="10828"/>
                      <a:pt x="55442" y="9439"/>
                    </a:cubicBezTo>
                    <a:cubicBezTo>
                      <a:pt x="61321" y="8322"/>
                      <a:pt x="67233" y="7670"/>
                      <a:pt x="73167" y="7670"/>
                    </a:cubicBezTo>
                    <a:cubicBezTo>
                      <a:pt x="74688" y="7670"/>
                      <a:pt x="76210" y="7713"/>
                      <a:pt x="77734" y="7802"/>
                    </a:cubicBezTo>
                    <a:cubicBezTo>
                      <a:pt x="85106" y="8232"/>
                      <a:pt x="92423" y="9785"/>
                      <a:pt x="99530" y="12287"/>
                    </a:cubicBezTo>
                    <a:cubicBezTo>
                      <a:pt x="102317" y="13268"/>
                      <a:pt x="105115" y="14314"/>
                      <a:pt x="107858" y="15489"/>
                    </a:cubicBezTo>
                    <a:cubicBezTo>
                      <a:pt x="110332" y="16548"/>
                      <a:pt x="112809" y="17789"/>
                      <a:pt x="115004" y="19608"/>
                    </a:cubicBezTo>
                    <a:cubicBezTo>
                      <a:pt x="117824" y="21944"/>
                      <a:pt x="120303" y="25852"/>
                      <a:pt x="120226" y="30339"/>
                    </a:cubicBezTo>
                    <a:cubicBezTo>
                      <a:pt x="120101" y="37466"/>
                      <a:pt x="112935" y="40330"/>
                      <a:pt x="108516" y="41748"/>
                    </a:cubicBezTo>
                    <a:cubicBezTo>
                      <a:pt x="101630" y="43955"/>
                      <a:pt x="94414" y="44564"/>
                      <a:pt x="87337" y="44821"/>
                    </a:cubicBezTo>
                    <a:cubicBezTo>
                      <a:pt x="84855" y="44912"/>
                      <a:pt x="82371" y="44958"/>
                      <a:pt x="79887" y="44958"/>
                    </a:cubicBezTo>
                    <a:cubicBezTo>
                      <a:pt x="73140" y="44958"/>
                      <a:pt x="66393" y="44612"/>
                      <a:pt x="59673" y="43851"/>
                    </a:cubicBezTo>
                    <a:cubicBezTo>
                      <a:pt x="52128" y="42997"/>
                      <a:pt x="44620" y="41722"/>
                      <a:pt x="37128" y="40332"/>
                    </a:cubicBezTo>
                    <a:cubicBezTo>
                      <a:pt x="29596" y="38936"/>
                      <a:pt x="22076" y="37257"/>
                      <a:pt x="14513" y="36145"/>
                    </a:cubicBezTo>
                    <a:cubicBezTo>
                      <a:pt x="10469" y="35552"/>
                      <a:pt x="6279" y="35103"/>
                      <a:pt x="2100" y="35103"/>
                    </a:cubicBezTo>
                    <a:cubicBezTo>
                      <a:pt x="1400" y="35103"/>
                      <a:pt x="700" y="35116"/>
                      <a:pt x="0" y="35142"/>
                    </a:cubicBezTo>
                    <a:lnTo>
                      <a:pt x="0" y="41392"/>
                    </a:lnTo>
                    <a:cubicBezTo>
                      <a:pt x="3897" y="40406"/>
                      <a:pt x="7757" y="39113"/>
                      <a:pt x="11701" y="38520"/>
                    </a:cubicBezTo>
                    <a:cubicBezTo>
                      <a:pt x="12850" y="38347"/>
                      <a:pt x="14002" y="38268"/>
                      <a:pt x="15153" y="38268"/>
                    </a:cubicBezTo>
                    <a:cubicBezTo>
                      <a:pt x="18352" y="38268"/>
                      <a:pt x="21545" y="38880"/>
                      <a:pt x="24665" y="39789"/>
                    </a:cubicBezTo>
                    <a:cubicBezTo>
                      <a:pt x="29176" y="41103"/>
                      <a:pt x="33559" y="43015"/>
                      <a:pt x="37996" y="44675"/>
                    </a:cubicBezTo>
                    <a:cubicBezTo>
                      <a:pt x="42689" y="46433"/>
                      <a:pt x="47479" y="47692"/>
                      <a:pt x="52300" y="48740"/>
                    </a:cubicBezTo>
                    <a:cubicBezTo>
                      <a:pt x="61496" y="50745"/>
                      <a:pt x="70937" y="51857"/>
                      <a:pt x="80373" y="51857"/>
                    </a:cubicBezTo>
                    <a:cubicBezTo>
                      <a:pt x="91348" y="51857"/>
                      <a:pt x="102317" y="50352"/>
                      <a:pt x="112889" y="46997"/>
                    </a:cubicBezTo>
                    <a:cubicBezTo>
                      <a:pt x="122215" y="44038"/>
                      <a:pt x="130897" y="39216"/>
                      <a:pt x="139694" y="34414"/>
                    </a:cubicBezTo>
                    <a:cubicBezTo>
                      <a:pt x="143466" y="32352"/>
                      <a:pt x="147358" y="30634"/>
                      <a:pt x="151383" y="29556"/>
                    </a:cubicBezTo>
                    <a:cubicBezTo>
                      <a:pt x="155813" y="28370"/>
                      <a:pt x="160303" y="28105"/>
                      <a:pt x="164816" y="27914"/>
                    </a:cubicBezTo>
                    <a:cubicBezTo>
                      <a:pt x="167320" y="27807"/>
                      <a:pt x="169825" y="27756"/>
                      <a:pt x="172331" y="27756"/>
                    </a:cubicBezTo>
                    <a:cubicBezTo>
                      <a:pt x="189289" y="27756"/>
                      <a:pt x="206270" y="30094"/>
                      <a:pt x="222996" y="33398"/>
                    </a:cubicBezTo>
                    <a:cubicBezTo>
                      <a:pt x="226644" y="34116"/>
                      <a:pt x="230302" y="34924"/>
                      <a:pt x="233942" y="35864"/>
                    </a:cubicBezTo>
                    <a:lnTo>
                      <a:pt x="233942" y="9938"/>
                    </a:lnTo>
                    <a:cubicBezTo>
                      <a:pt x="233216" y="9925"/>
                      <a:pt x="232489" y="9919"/>
                      <a:pt x="231762" y="9919"/>
                    </a:cubicBezTo>
                    <a:cubicBezTo>
                      <a:pt x="219843" y="9919"/>
                      <a:pt x="207922" y="11530"/>
                      <a:pt x="196068" y="12904"/>
                    </a:cubicBezTo>
                    <a:cubicBezTo>
                      <a:pt x="188339" y="13801"/>
                      <a:pt x="180609" y="14806"/>
                      <a:pt x="172944" y="16393"/>
                    </a:cubicBezTo>
                    <a:cubicBezTo>
                      <a:pt x="169135" y="17181"/>
                      <a:pt x="165343" y="18112"/>
                      <a:pt x="161591" y="19260"/>
                    </a:cubicBezTo>
                    <a:cubicBezTo>
                      <a:pt x="158213" y="20291"/>
                      <a:pt x="155063" y="21813"/>
                      <a:pt x="151893" y="23606"/>
                    </a:cubicBezTo>
                    <a:cubicBezTo>
                      <a:pt x="147715" y="25970"/>
                      <a:pt x="143374" y="28204"/>
                      <a:pt x="138868" y="28204"/>
                    </a:cubicBezTo>
                    <a:cubicBezTo>
                      <a:pt x="137422" y="28204"/>
                      <a:pt x="135960" y="27974"/>
                      <a:pt x="134480" y="27445"/>
                    </a:cubicBezTo>
                    <a:cubicBezTo>
                      <a:pt x="129632" y="25711"/>
                      <a:pt x="125716" y="20547"/>
                      <a:pt x="125484" y="13951"/>
                    </a:cubicBezTo>
                    <a:cubicBezTo>
                      <a:pt x="125286" y="8300"/>
                      <a:pt x="129601" y="6027"/>
                      <a:pt x="133294" y="5020"/>
                    </a:cubicBezTo>
                    <a:cubicBezTo>
                      <a:pt x="139570" y="3307"/>
                      <a:pt x="146074" y="3151"/>
                      <a:pt x="152463" y="3078"/>
                    </a:cubicBezTo>
                    <a:cubicBezTo>
                      <a:pt x="160083" y="2991"/>
                      <a:pt x="167851" y="3042"/>
                      <a:pt x="175233" y="328"/>
                    </a:cubicBezTo>
                    <a:cubicBezTo>
                      <a:pt x="175511" y="226"/>
                      <a:pt x="175788" y="116"/>
                      <a:pt x="176066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33" name="Google Shape;1033;p32"/>
              <p:cNvSpPr/>
              <p:nvPr/>
            </p:nvSpPr>
            <p:spPr>
              <a:xfrm flipH="1">
                <a:off x="-109581" y="-2432400"/>
                <a:ext cx="9377821" cy="2090634"/>
              </a:xfrm>
              <a:custGeom>
                <a:avLst/>
                <a:gdLst/>
                <a:ahLst/>
                <a:cxnLst/>
                <a:rect l="l" t="t" r="r" b="b"/>
                <a:pathLst>
                  <a:path w="234343" h="52243" extrusionOk="0">
                    <a:moveTo>
                      <a:pt x="67361" y="400"/>
                    </a:moveTo>
                    <a:cubicBezTo>
                      <a:pt x="69340" y="790"/>
                      <a:pt x="71349" y="1215"/>
                      <a:pt x="73292" y="1625"/>
                    </a:cubicBezTo>
                    <a:cubicBezTo>
                      <a:pt x="79265" y="2884"/>
                      <a:pt x="85439" y="4185"/>
                      <a:pt x="91598" y="4680"/>
                    </a:cubicBezTo>
                    <a:cubicBezTo>
                      <a:pt x="94144" y="4885"/>
                      <a:pt x="96537" y="4987"/>
                      <a:pt x="98805" y="4987"/>
                    </a:cubicBezTo>
                    <a:cubicBezTo>
                      <a:pt x="101387" y="4987"/>
                      <a:pt x="103808" y="4854"/>
                      <a:pt x="106108" y="4590"/>
                    </a:cubicBezTo>
                    <a:lnTo>
                      <a:pt x="106218" y="4577"/>
                    </a:lnTo>
                    <a:cubicBezTo>
                      <a:pt x="108158" y="4354"/>
                      <a:pt x="114000" y="3685"/>
                      <a:pt x="114628" y="406"/>
                    </a:cubicBezTo>
                    <a:lnTo>
                      <a:pt x="175193" y="406"/>
                    </a:lnTo>
                    <a:cubicBezTo>
                      <a:pt x="168249" y="2915"/>
                      <a:pt x="160889" y="2994"/>
                      <a:pt x="153768" y="3069"/>
                    </a:cubicBezTo>
                    <a:lnTo>
                      <a:pt x="152665" y="3082"/>
                    </a:lnTo>
                    <a:cubicBezTo>
                      <a:pt x="145764" y="3162"/>
                      <a:pt x="139551" y="3364"/>
                      <a:pt x="133446" y="5030"/>
                    </a:cubicBezTo>
                    <a:cubicBezTo>
                      <a:pt x="128003" y="6516"/>
                      <a:pt x="125326" y="9588"/>
                      <a:pt x="125487" y="14164"/>
                    </a:cubicBezTo>
                    <a:cubicBezTo>
                      <a:pt x="125709" y="20471"/>
                      <a:pt x="129379" y="25966"/>
                      <a:pt x="134618" y="27839"/>
                    </a:cubicBezTo>
                    <a:cubicBezTo>
                      <a:pt x="136131" y="28380"/>
                      <a:pt x="137619" y="28617"/>
                      <a:pt x="139091" y="28617"/>
                    </a:cubicBezTo>
                    <a:cubicBezTo>
                      <a:pt x="143547" y="28617"/>
                      <a:pt x="147847" y="26448"/>
                      <a:pt x="152196" y="23987"/>
                    </a:cubicBezTo>
                    <a:cubicBezTo>
                      <a:pt x="155813" y="21943"/>
                      <a:pt x="158880" y="20567"/>
                      <a:pt x="161854" y="19658"/>
                    </a:cubicBezTo>
                    <a:cubicBezTo>
                      <a:pt x="165379" y="18581"/>
                      <a:pt x="169085" y="17643"/>
                      <a:pt x="173189" y="16795"/>
                    </a:cubicBezTo>
                    <a:cubicBezTo>
                      <a:pt x="180974" y="15181"/>
                      <a:pt x="188894" y="14166"/>
                      <a:pt x="196294" y="13308"/>
                    </a:cubicBezTo>
                    <a:cubicBezTo>
                      <a:pt x="197767" y="13138"/>
                      <a:pt x="199245" y="12964"/>
                      <a:pt x="200722" y="12788"/>
                    </a:cubicBezTo>
                    <a:cubicBezTo>
                      <a:pt x="210970" y="11576"/>
                      <a:pt x="221543" y="10326"/>
                      <a:pt x="231999" y="10326"/>
                    </a:cubicBezTo>
                    <a:cubicBezTo>
                      <a:pt x="232648" y="10326"/>
                      <a:pt x="233296" y="10331"/>
                      <a:pt x="233944" y="10341"/>
                    </a:cubicBezTo>
                    <a:lnTo>
                      <a:pt x="233944" y="35809"/>
                    </a:lnTo>
                    <a:cubicBezTo>
                      <a:pt x="230629" y="34959"/>
                      <a:pt x="227123" y="34173"/>
                      <a:pt x="223236" y="33405"/>
                    </a:cubicBezTo>
                    <a:cubicBezTo>
                      <a:pt x="203906" y="29587"/>
                      <a:pt x="187591" y="27758"/>
                      <a:pt x="172597" y="27758"/>
                    </a:cubicBezTo>
                    <a:cubicBezTo>
                      <a:pt x="170032" y="27758"/>
                      <a:pt x="167505" y="27812"/>
                      <a:pt x="165009" y="27918"/>
                    </a:cubicBezTo>
                    <a:cubicBezTo>
                      <a:pt x="160422" y="28112"/>
                      <a:pt x="155941" y="28387"/>
                      <a:pt x="151533" y="29567"/>
                    </a:cubicBezTo>
                    <a:cubicBezTo>
                      <a:pt x="147826" y="30560"/>
                      <a:pt x="143986" y="32153"/>
                      <a:pt x="139798" y="34441"/>
                    </a:cubicBezTo>
                    <a:lnTo>
                      <a:pt x="138875" y="34945"/>
                    </a:lnTo>
                    <a:cubicBezTo>
                      <a:pt x="130584" y="39473"/>
                      <a:pt x="122011" y="44161"/>
                      <a:pt x="113029" y="47009"/>
                    </a:cubicBezTo>
                    <a:cubicBezTo>
                      <a:pt x="102889" y="50226"/>
                      <a:pt x="91919" y="51840"/>
                      <a:pt x="80509" y="51840"/>
                    </a:cubicBezTo>
                    <a:cubicBezTo>
                      <a:pt x="71401" y="51840"/>
                      <a:pt x="62013" y="50811"/>
                      <a:pt x="52541" y="48749"/>
                    </a:cubicBezTo>
                    <a:cubicBezTo>
                      <a:pt x="46930" y="47526"/>
                      <a:pt x="42394" y="46236"/>
                      <a:pt x="38264" y="44691"/>
                    </a:cubicBezTo>
                    <a:cubicBezTo>
                      <a:pt x="36953" y="44199"/>
                      <a:pt x="35624" y="43678"/>
                      <a:pt x="34338" y="43172"/>
                    </a:cubicBezTo>
                    <a:cubicBezTo>
                      <a:pt x="31276" y="41971"/>
                      <a:pt x="28107" y="40726"/>
                      <a:pt x="24921" y="39799"/>
                    </a:cubicBezTo>
                    <a:cubicBezTo>
                      <a:pt x="21414" y="38777"/>
                      <a:pt x="18247" y="38271"/>
                      <a:pt x="15326" y="38271"/>
                    </a:cubicBezTo>
                    <a:cubicBezTo>
                      <a:pt x="14137" y="38271"/>
                      <a:pt x="12987" y="38356"/>
                      <a:pt x="11874" y="38521"/>
                    </a:cubicBezTo>
                    <a:cubicBezTo>
                      <a:pt x="9119" y="38936"/>
                      <a:pt x="6366" y="39703"/>
                      <a:pt x="3703" y="40442"/>
                    </a:cubicBezTo>
                    <a:cubicBezTo>
                      <a:pt x="2622" y="40742"/>
                      <a:pt x="1508" y="41053"/>
                      <a:pt x="406" y="41335"/>
                    </a:cubicBezTo>
                    <a:lnTo>
                      <a:pt x="406" y="35538"/>
                    </a:lnTo>
                    <a:cubicBezTo>
                      <a:pt x="1027" y="35516"/>
                      <a:pt x="1658" y="35506"/>
                      <a:pt x="2301" y="35506"/>
                    </a:cubicBezTo>
                    <a:cubicBezTo>
                      <a:pt x="5902" y="35506"/>
                      <a:pt x="9901" y="35844"/>
                      <a:pt x="14687" y="36547"/>
                    </a:cubicBezTo>
                    <a:cubicBezTo>
                      <a:pt x="19745" y="37290"/>
                      <a:pt x="24868" y="38304"/>
                      <a:pt x="29822" y="39284"/>
                    </a:cubicBezTo>
                    <a:cubicBezTo>
                      <a:pt x="32271" y="39769"/>
                      <a:pt x="34802" y="40270"/>
                      <a:pt x="37296" y="40733"/>
                    </a:cubicBezTo>
                    <a:cubicBezTo>
                      <a:pt x="43914" y="41961"/>
                      <a:pt x="51770" y="43339"/>
                      <a:pt x="59854" y="44254"/>
                    </a:cubicBezTo>
                    <a:cubicBezTo>
                      <a:pt x="66359" y="44990"/>
                      <a:pt x="73165" y="45361"/>
                      <a:pt x="80163" y="45361"/>
                    </a:cubicBezTo>
                    <a:cubicBezTo>
                      <a:pt x="82603" y="45361"/>
                      <a:pt x="85067" y="45316"/>
                      <a:pt x="87550" y="45225"/>
                    </a:cubicBezTo>
                    <a:cubicBezTo>
                      <a:pt x="94026" y="44991"/>
                      <a:pt x="101613" y="44441"/>
                      <a:pt x="108780" y="42142"/>
                    </a:cubicBezTo>
                    <a:cubicBezTo>
                      <a:pt x="113810" y="40529"/>
                      <a:pt x="120508" y="37574"/>
                      <a:pt x="120629" y="30544"/>
                    </a:cubicBezTo>
                    <a:cubicBezTo>
                      <a:pt x="120696" y="26529"/>
                      <a:pt x="118718" y="22458"/>
                      <a:pt x="115334" y="19654"/>
                    </a:cubicBezTo>
                    <a:cubicBezTo>
                      <a:pt x="112985" y="17708"/>
                      <a:pt x="110379" y="16465"/>
                      <a:pt x="108140" y="15506"/>
                    </a:cubicBezTo>
                    <a:cubicBezTo>
                      <a:pt x="105719" y="14467"/>
                      <a:pt x="103070" y="13450"/>
                      <a:pt x="99798" y="12298"/>
                    </a:cubicBezTo>
                    <a:cubicBezTo>
                      <a:pt x="92520" y="9735"/>
                      <a:pt x="85169" y="8223"/>
                      <a:pt x="77949" y="7802"/>
                    </a:cubicBezTo>
                    <a:cubicBezTo>
                      <a:pt x="76425" y="7713"/>
                      <a:pt x="74890" y="7669"/>
                      <a:pt x="73339" y="7669"/>
                    </a:cubicBezTo>
                    <a:cubicBezTo>
                      <a:pt x="67706" y="7669"/>
                      <a:pt x="61863" y="8255"/>
                      <a:pt x="55605" y="9443"/>
                    </a:cubicBezTo>
                    <a:cubicBezTo>
                      <a:pt x="50502" y="10413"/>
                      <a:pt x="45374" y="11757"/>
                      <a:pt x="40416" y="13057"/>
                    </a:cubicBezTo>
                    <a:cubicBezTo>
                      <a:pt x="38267" y="13620"/>
                      <a:pt x="36046" y="14201"/>
                      <a:pt x="33857" y="14746"/>
                    </a:cubicBezTo>
                    <a:cubicBezTo>
                      <a:pt x="29050" y="15939"/>
                      <a:pt x="23603" y="17293"/>
                      <a:pt x="18238" y="17736"/>
                    </a:cubicBezTo>
                    <a:cubicBezTo>
                      <a:pt x="17038" y="17835"/>
                      <a:pt x="15751" y="17910"/>
                      <a:pt x="14415" y="17910"/>
                    </a:cubicBezTo>
                    <a:cubicBezTo>
                      <a:pt x="10534" y="17910"/>
                      <a:pt x="6246" y="17280"/>
                      <a:pt x="2517" y="14787"/>
                    </a:cubicBezTo>
                    <a:cubicBezTo>
                      <a:pt x="2004" y="14446"/>
                      <a:pt x="1229" y="13878"/>
                      <a:pt x="403" y="13098"/>
                    </a:cubicBezTo>
                    <a:lnTo>
                      <a:pt x="403" y="4204"/>
                    </a:lnTo>
                    <a:cubicBezTo>
                      <a:pt x="403" y="2108"/>
                      <a:pt x="1731" y="405"/>
                      <a:pt x="3364" y="405"/>
                    </a:cubicBezTo>
                    <a:lnTo>
                      <a:pt x="67361" y="400"/>
                    </a:lnTo>
                    <a:close/>
                    <a:moveTo>
                      <a:pt x="114278" y="0"/>
                    </a:moveTo>
                    <a:lnTo>
                      <a:pt x="114255" y="176"/>
                    </a:lnTo>
                    <a:cubicBezTo>
                      <a:pt x="113845" y="3294"/>
                      <a:pt x="108068" y="3957"/>
                      <a:pt x="106170" y="4175"/>
                    </a:cubicBezTo>
                    <a:lnTo>
                      <a:pt x="106061" y="4187"/>
                    </a:lnTo>
                    <a:cubicBezTo>
                      <a:pt x="103777" y="4451"/>
                      <a:pt x="101371" y="4582"/>
                      <a:pt x="98803" y="4582"/>
                    </a:cubicBezTo>
                    <a:cubicBezTo>
                      <a:pt x="96546" y="4582"/>
                      <a:pt x="94164" y="4481"/>
                      <a:pt x="91630" y="4277"/>
                    </a:cubicBezTo>
                    <a:cubicBezTo>
                      <a:pt x="85496" y="3785"/>
                      <a:pt x="79335" y="2485"/>
                      <a:pt x="73374" y="1229"/>
                    </a:cubicBezTo>
                    <a:cubicBezTo>
                      <a:pt x="71430" y="820"/>
                      <a:pt x="69420" y="395"/>
                      <a:pt x="67400" y="2"/>
                    </a:cubicBezTo>
                    <a:lnTo>
                      <a:pt x="3365" y="2"/>
                    </a:lnTo>
                    <a:cubicBezTo>
                      <a:pt x="1511" y="2"/>
                      <a:pt x="3" y="1889"/>
                      <a:pt x="3" y="4205"/>
                    </a:cubicBezTo>
                    <a:lnTo>
                      <a:pt x="3" y="13267"/>
                    </a:lnTo>
                    <a:lnTo>
                      <a:pt x="66" y="13327"/>
                    </a:lnTo>
                    <a:cubicBezTo>
                      <a:pt x="935" y="14157"/>
                      <a:pt x="1758" y="14760"/>
                      <a:pt x="2295" y="15120"/>
                    </a:cubicBezTo>
                    <a:cubicBezTo>
                      <a:pt x="6107" y="17668"/>
                      <a:pt x="10473" y="18312"/>
                      <a:pt x="14416" y="18312"/>
                    </a:cubicBezTo>
                    <a:cubicBezTo>
                      <a:pt x="15764" y="18312"/>
                      <a:pt x="17063" y="18236"/>
                      <a:pt x="18274" y="18136"/>
                    </a:cubicBezTo>
                    <a:cubicBezTo>
                      <a:pt x="23670" y="17692"/>
                      <a:pt x="29134" y="16335"/>
                      <a:pt x="33955" y="15136"/>
                    </a:cubicBezTo>
                    <a:cubicBezTo>
                      <a:pt x="36148" y="14591"/>
                      <a:pt x="38370" y="14008"/>
                      <a:pt x="40521" y="13444"/>
                    </a:cubicBezTo>
                    <a:cubicBezTo>
                      <a:pt x="45471" y="12145"/>
                      <a:pt x="50591" y="10802"/>
                      <a:pt x="55682" y="9836"/>
                    </a:cubicBezTo>
                    <a:cubicBezTo>
                      <a:pt x="61914" y="8652"/>
                      <a:pt x="67733" y="8068"/>
                      <a:pt x="73339" y="8068"/>
                    </a:cubicBezTo>
                    <a:cubicBezTo>
                      <a:pt x="74883" y="8068"/>
                      <a:pt x="76410" y="8112"/>
                      <a:pt x="77924" y="8200"/>
                    </a:cubicBezTo>
                    <a:cubicBezTo>
                      <a:pt x="85109" y="8620"/>
                      <a:pt x="92423" y="10126"/>
                      <a:pt x="99664" y="12674"/>
                    </a:cubicBezTo>
                    <a:cubicBezTo>
                      <a:pt x="102926" y="13823"/>
                      <a:pt x="105569" y="14839"/>
                      <a:pt x="107978" y="15872"/>
                    </a:cubicBezTo>
                    <a:cubicBezTo>
                      <a:pt x="110192" y="16820"/>
                      <a:pt x="112765" y="18046"/>
                      <a:pt x="115074" y="19959"/>
                    </a:cubicBezTo>
                    <a:cubicBezTo>
                      <a:pt x="118366" y="22686"/>
                      <a:pt x="120289" y="26638"/>
                      <a:pt x="120224" y="30531"/>
                    </a:cubicBezTo>
                    <a:cubicBezTo>
                      <a:pt x="120108" y="37304"/>
                      <a:pt x="113565" y="40179"/>
                      <a:pt x="108656" y="41753"/>
                    </a:cubicBezTo>
                    <a:cubicBezTo>
                      <a:pt x="101534" y="44037"/>
                      <a:pt x="93982" y="44584"/>
                      <a:pt x="87532" y="44818"/>
                    </a:cubicBezTo>
                    <a:cubicBezTo>
                      <a:pt x="85053" y="44908"/>
                      <a:pt x="82593" y="44953"/>
                      <a:pt x="80156" y="44953"/>
                    </a:cubicBezTo>
                    <a:cubicBezTo>
                      <a:pt x="73174" y="44953"/>
                      <a:pt x="66385" y="44584"/>
                      <a:pt x="59897" y="43849"/>
                    </a:cubicBezTo>
                    <a:cubicBezTo>
                      <a:pt x="51824" y="42936"/>
                      <a:pt x="43978" y="41560"/>
                      <a:pt x="37366" y="40335"/>
                    </a:cubicBezTo>
                    <a:cubicBezTo>
                      <a:pt x="34874" y="39874"/>
                      <a:pt x="32343" y="39371"/>
                      <a:pt x="29894" y="38889"/>
                    </a:cubicBezTo>
                    <a:cubicBezTo>
                      <a:pt x="24935" y="37906"/>
                      <a:pt x="19807" y="36891"/>
                      <a:pt x="14740" y="36147"/>
                    </a:cubicBezTo>
                    <a:cubicBezTo>
                      <a:pt x="9938" y="35440"/>
                      <a:pt x="5923" y="35101"/>
                      <a:pt x="2306" y="35101"/>
                    </a:cubicBezTo>
                    <a:cubicBezTo>
                      <a:pt x="1587" y="35101"/>
                      <a:pt x="884" y="35114"/>
                      <a:pt x="193" y="35141"/>
                    </a:cubicBezTo>
                    <a:lnTo>
                      <a:pt x="0" y="35148"/>
                    </a:lnTo>
                    <a:lnTo>
                      <a:pt x="0" y="41850"/>
                    </a:lnTo>
                    <a:lnTo>
                      <a:pt x="250" y="41789"/>
                    </a:lnTo>
                    <a:cubicBezTo>
                      <a:pt x="1438" y="41486"/>
                      <a:pt x="2642" y="41153"/>
                      <a:pt x="3807" y="40829"/>
                    </a:cubicBezTo>
                    <a:cubicBezTo>
                      <a:pt x="6459" y="40093"/>
                      <a:pt x="9201" y="39331"/>
                      <a:pt x="11931" y="38920"/>
                    </a:cubicBezTo>
                    <a:cubicBezTo>
                      <a:pt x="13025" y="38755"/>
                      <a:pt x="14155" y="38672"/>
                      <a:pt x="15326" y="38672"/>
                    </a:cubicBezTo>
                    <a:cubicBezTo>
                      <a:pt x="18207" y="38672"/>
                      <a:pt x="21339" y="39173"/>
                      <a:pt x="24808" y="40183"/>
                    </a:cubicBezTo>
                    <a:cubicBezTo>
                      <a:pt x="27977" y="41106"/>
                      <a:pt x="31136" y="42346"/>
                      <a:pt x="34192" y="43547"/>
                    </a:cubicBezTo>
                    <a:cubicBezTo>
                      <a:pt x="35480" y="44051"/>
                      <a:pt x="36810" y="44575"/>
                      <a:pt x="38124" y="45065"/>
                    </a:cubicBezTo>
                    <a:cubicBezTo>
                      <a:pt x="42272" y="46618"/>
                      <a:pt x="46826" y="47913"/>
                      <a:pt x="52458" y="49140"/>
                    </a:cubicBezTo>
                    <a:cubicBezTo>
                      <a:pt x="61960" y="51209"/>
                      <a:pt x="71376" y="52242"/>
                      <a:pt x="80515" y="52242"/>
                    </a:cubicBezTo>
                    <a:cubicBezTo>
                      <a:pt x="91963" y="52242"/>
                      <a:pt x="102972" y="50622"/>
                      <a:pt x="113151" y="47393"/>
                    </a:cubicBezTo>
                    <a:cubicBezTo>
                      <a:pt x="122171" y="44531"/>
                      <a:pt x="130760" y="39837"/>
                      <a:pt x="139068" y="35298"/>
                    </a:cubicBezTo>
                    <a:lnTo>
                      <a:pt x="139990" y="34794"/>
                    </a:lnTo>
                    <a:cubicBezTo>
                      <a:pt x="144149" y="32523"/>
                      <a:pt x="147959" y="30939"/>
                      <a:pt x="151635" y="29954"/>
                    </a:cubicBezTo>
                    <a:cubicBezTo>
                      <a:pt x="156001" y="28784"/>
                      <a:pt x="160459" y="28512"/>
                      <a:pt x="165023" y="28318"/>
                    </a:cubicBezTo>
                    <a:cubicBezTo>
                      <a:pt x="167510" y="28212"/>
                      <a:pt x="170027" y="28159"/>
                      <a:pt x="172583" y="28159"/>
                    </a:cubicBezTo>
                    <a:cubicBezTo>
                      <a:pt x="187551" y="28159"/>
                      <a:pt x="203846" y="29985"/>
                      <a:pt x="223155" y="33798"/>
                    </a:cubicBezTo>
                    <a:cubicBezTo>
                      <a:pt x="227133" y="34583"/>
                      <a:pt x="230708" y="35389"/>
                      <a:pt x="234091" y="36262"/>
                    </a:cubicBezTo>
                    <a:lnTo>
                      <a:pt x="234343" y="36327"/>
                    </a:lnTo>
                    <a:lnTo>
                      <a:pt x="234343" y="9942"/>
                    </a:lnTo>
                    <a:lnTo>
                      <a:pt x="234144" y="9938"/>
                    </a:lnTo>
                    <a:cubicBezTo>
                      <a:pt x="233436" y="9926"/>
                      <a:pt x="232728" y="9920"/>
                      <a:pt x="232019" y="9920"/>
                    </a:cubicBezTo>
                    <a:cubicBezTo>
                      <a:pt x="221533" y="9920"/>
                      <a:pt x="210937" y="11173"/>
                      <a:pt x="200668" y="12387"/>
                    </a:cubicBezTo>
                    <a:cubicBezTo>
                      <a:pt x="199192" y="12560"/>
                      <a:pt x="197716" y="12735"/>
                      <a:pt x="196241" y="12907"/>
                    </a:cubicBezTo>
                    <a:cubicBezTo>
                      <a:pt x="188833" y="13765"/>
                      <a:pt x="180900" y="14784"/>
                      <a:pt x="173099" y="16399"/>
                    </a:cubicBezTo>
                    <a:cubicBezTo>
                      <a:pt x="168984" y="17250"/>
                      <a:pt x="165266" y="18189"/>
                      <a:pt x="161730" y="19271"/>
                    </a:cubicBezTo>
                    <a:cubicBezTo>
                      <a:pt x="158729" y="20188"/>
                      <a:pt x="155634" y="21574"/>
                      <a:pt x="151992" y="23636"/>
                    </a:cubicBezTo>
                    <a:cubicBezTo>
                      <a:pt x="147694" y="26067"/>
                      <a:pt x="143448" y="28211"/>
                      <a:pt x="139076" y="28211"/>
                    </a:cubicBezTo>
                    <a:cubicBezTo>
                      <a:pt x="137648" y="28211"/>
                      <a:pt x="136206" y="27982"/>
                      <a:pt x="134745" y="27459"/>
                    </a:cubicBezTo>
                    <a:cubicBezTo>
                      <a:pt x="129659" y="25640"/>
                      <a:pt x="126097" y="20292"/>
                      <a:pt x="125882" y="14148"/>
                    </a:cubicBezTo>
                    <a:cubicBezTo>
                      <a:pt x="125729" y="9782"/>
                      <a:pt x="128305" y="6844"/>
                      <a:pt x="133544" y="5415"/>
                    </a:cubicBezTo>
                    <a:cubicBezTo>
                      <a:pt x="139606" y="3761"/>
                      <a:pt x="145790" y="3559"/>
                      <a:pt x="152664" y="3482"/>
                    </a:cubicBezTo>
                    <a:lnTo>
                      <a:pt x="153767" y="3469"/>
                    </a:lnTo>
                    <a:cubicBezTo>
                      <a:pt x="160981" y="3392"/>
                      <a:pt x="168439" y="3314"/>
                      <a:pt x="175499" y="719"/>
                    </a:cubicBezTo>
                    <a:cubicBezTo>
                      <a:pt x="175781" y="617"/>
                      <a:pt x="176061" y="506"/>
                      <a:pt x="176341" y="389"/>
                    </a:cubicBezTo>
                    <a:lnTo>
                      <a:pt x="177262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1034" name="Google Shape;1034;p32"/>
            <p:cNvSpPr/>
            <p:nvPr/>
          </p:nvSpPr>
          <p:spPr>
            <a:xfrm flipH="1">
              <a:off x="900741" y="-942088"/>
              <a:ext cx="8367499" cy="1836163"/>
            </a:xfrm>
            <a:custGeom>
              <a:avLst/>
              <a:gdLst/>
              <a:ahLst/>
              <a:cxnLst/>
              <a:rect l="l" t="t" r="r" b="b"/>
              <a:pathLst>
                <a:path w="209096" h="45884" extrusionOk="0">
                  <a:moveTo>
                    <a:pt x="173615" y="405"/>
                  </a:moveTo>
                  <a:cubicBezTo>
                    <a:pt x="176375" y="405"/>
                    <a:pt x="179213" y="507"/>
                    <a:pt x="182050" y="829"/>
                  </a:cubicBezTo>
                  <a:cubicBezTo>
                    <a:pt x="188207" y="1528"/>
                    <a:pt x="194615" y="3672"/>
                    <a:pt x="201642" y="7381"/>
                  </a:cubicBezTo>
                  <a:lnTo>
                    <a:pt x="202000" y="7570"/>
                  </a:lnTo>
                  <a:cubicBezTo>
                    <a:pt x="204160" y="8703"/>
                    <a:pt x="207122" y="10258"/>
                    <a:pt x="208209" y="13014"/>
                  </a:cubicBezTo>
                  <a:cubicBezTo>
                    <a:pt x="208659" y="14157"/>
                    <a:pt x="208681" y="15157"/>
                    <a:pt x="208272" y="15990"/>
                  </a:cubicBezTo>
                  <a:cubicBezTo>
                    <a:pt x="207624" y="17309"/>
                    <a:pt x="205989" y="18018"/>
                    <a:pt x="204732" y="18381"/>
                  </a:cubicBezTo>
                  <a:cubicBezTo>
                    <a:pt x="201461" y="19325"/>
                    <a:pt x="198006" y="19797"/>
                    <a:pt x="194392" y="19797"/>
                  </a:cubicBezTo>
                  <a:cubicBezTo>
                    <a:pt x="190821" y="19797"/>
                    <a:pt x="187096" y="19336"/>
                    <a:pt x="183241" y="18415"/>
                  </a:cubicBezTo>
                  <a:cubicBezTo>
                    <a:pt x="179114" y="17429"/>
                    <a:pt x="174866" y="16057"/>
                    <a:pt x="170611" y="14337"/>
                  </a:cubicBezTo>
                  <a:cubicBezTo>
                    <a:pt x="166998" y="12878"/>
                    <a:pt x="163261" y="11368"/>
                    <a:pt x="159428" y="10535"/>
                  </a:cubicBezTo>
                  <a:cubicBezTo>
                    <a:pt x="157531" y="10122"/>
                    <a:pt x="155742" y="9916"/>
                    <a:pt x="154034" y="9916"/>
                  </a:cubicBezTo>
                  <a:cubicBezTo>
                    <a:pt x="152450" y="9916"/>
                    <a:pt x="150935" y="10094"/>
                    <a:pt x="149470" y="10449"/>
                  </a:cubicBezTo>
                  <a:cubicBezTo>
                    <a:pt x="145504" y="11411"/>
                    <a:pt x="142070" y="13874"/>
                    <a:pt x="138895" y="16316"/>
                  </a:cubicBezTo>
                  <a:cubicBezTo>
                    <a:pt x="136054" y="18501"/>
                    <a:pt x="133233" y="20858"/>
                    <a:pt x="130505" y="23139"/>
                  </a:cubicBezTo>
                  <a:cubicBezTo>
                    <a:pt x="126905" y="26149"/>
                    <a:pt x="123181" y="29264"/>
                    <a:pt x="119366" y="32010"/>
                  </a:cubicBezTo>
                  <a:cubicBezTo>
                    <a:pt x="107458" y="40580"/>
                    <a:pt x="92880" y="45107"/>
                    <a:pt x="76028" y="45462"/>
                  </a:cubicBezTo>
                  <a:cubicBezTo>
                    <a:pt x="75424" y="45475"/>
                    <a:pt x="74822" y="45482"/>
                    <a:pt x="74224" y="45482"/>
                  </a:cubicBezTo>
                  <a:cubicBezTo>
                    <a:pt x="58269" y="45482"/>
                    <a:pt x="44689" y="40929"/>
                    <a:pt x="33828" y="31942"/>
                  </a:cubicBezTo>
                  <a:cubicBezTo>
                    <a:pt x="27187" y="26448"/>
                    <a:pt x="20603" y="21405"/>
                    <a:pt x="13056" y="20088"/>
                  </a:cubicBezTo>
                  <a:cubicBezTo>
                    <a:pt x="11967" y="19897"/>
                    <a:pt x="10865" y="19801"/>
                    <a:pt x="9746" y="19801"/>
                  </a:cubicBezTo>
                  <a:cubicBezTo>
                    <a:pt x="6781" y="19801"/>
                    <a:pt x="3696" y="20474"/>
                    <a:pt x="406" y="21833"/>
                  </a:cubicBezTo>
                  <a:lnTo>
                    <a:pt x="406" y="14358"/>
                  </a:lnTo>
                  <a:cubicBezTo>
                    <a:pt x="1109" y="14230"/>
                    <a:pt x="1864" y="14110"/>
                    <a:pt x="2702" y="13993"/>
                  </a:cubicBezTo>
                  <a:cubicBezTo>
                    <a:pt x="5594" y="13588"/>
                    <a:pt x="8552" y="13414"/>
                    <a:pt x="11411" y="13245"/>
                  </a:cubicBezTo>
                  <a:lnTo>
                    <a:pt x="12958" y="13152"/>
                  </a:lnTo>
                  <a:cubicBezTo>
                    <a:pt x="15818" y="12978"/>
                    <a:pt x="18953" y="12785"/>
                    <a:pt x="22145" y="12785"/>
                  </a:cubicBezTo>
                  <a:cubicBezTo>
                    <a:pt x="23389" y="12785"/>
                    <a:pt x="24641" y="12814"/>
                    <a:pt x="25889" y="12885"/>
                  </a:cubicBezTo>
                  <a:cubicBezTo>
                    <a:pt x="29786" y="13104"/>
                    <a:pt x="33808" y="14150"/>
                    <a:pt x="38546" y="16169"/>
                  </a:cubicBezTo>
                  <a:cubicBezTo>
                    <a:pt x="52883" y="22283"/>
                    <a:pt x="69842" y="28659"/>
                    <a:pt x="86902" y="29591"/>
                  </a:cubicBezTo>
                  <a:cubicBezTo>
                    <a:pt x="88135" y="29659"/>
                    <a:pt x="89353" y="29692"/>
                    <a:pt x="90554" y="29692"/>
                  </a:cubicBezTo>
                  <a:cubicBezTo>
                    <a:pt x="97955" y="29692"/>
                    <a:pt x="104738" y="28414"/>
                    <a:pt x="110758" y="25880"/>
                  </a:cubicBezTo>
                  <a:cubicBezTo>
                    <a:pt x="117187" y="23174"/>
                    <a:pt x="123174" y="18993"/>
                    <a:pt x="128962" y="14950"/>
                  </a:cubicBezTo>
                  <a:cubicBezTo>
                    <a:pt x="130301" y="14015"/>
                    <a:pt x="131684" y="13050"/>
                    <a:pt x="133052" y="12117"/>
                  </a:cubicBezTo>
                  <a:cubicBezTo>
                    <a:pt x="136569" y="9716"/>
                    <a:pt x="140379" y="7249"/>
                    <a:pt x="144384" y="5460"/>
                  </a:cubicBezTo>
                  <a:cubicBezTo>
                    <a:pt x="148006" y="3842"/>
                    <a:pt x="151905" y="2608"/>
                    <a:pt x="155970" y="1792"/>
                  </a:cubicBezTo>
                  <a:cubicBezTo>
                    <a:pt x="159701" y="1042"/>
                    <a:pt x="163680" y="640"/>
                    <a:pt x="168868" y="486"/>
                  </a:cubicBezTo>
                  <a:cubicBezTo>
                    <a:pt x="170413" y="440"/>
                    <a:pt x="172001" y="405"/>
                    <a:pt x="173615" y="405"/>
                  </a:cubicBezTo>
                  <a:close/>
                  <a:moveTo>
                    <a:pt x="173609" y="0"/>
                  </a:moveTo>
                  <a:cubicBezTo>
                    <a:pt x="171993" y="0"/>
                    <a:pt x="170405" y="35"/>
                    <a:pt x="168858" y="80"/>
                  </a:cubicBezTo>
                  <a:cubicBezTo>
                    <a:pt x="163644" y="234"/>
                    <a:pt x="159645" y="639"/>
                    <a:pt x="155891" y="1393"/>
                  </a:cubicBezTo>
                  <a:cubicBezTo>
                    <a:pt x="151795" y="2216"/>
                    <a:pt x="147870" y="3459"/>
                    <a:pt x="144219" y="5088"/>
                  </a:cubicBezTo>
                  <a:cubicBezTo>
                    <a:pt x="140186" y="6888"/>
                    <a:pt x="136359" y="9369"/>
                    <a:pt x="132824" y="11781"/>
                  </a:cubicBezTo>
                  <a:cubicBezTo>
                    <a:pt x="131454" y="12715"/>
                    <a:pt x="130070" y="13683"/>
                    <a:pt x="128732" y="14617"/>
                  </a:cubicBezTo>
                  <a:cubicBezTo>
                    <a:pt x="122961" y="18648"/>
                    <a:pt x="116993" y="22817"/>
                    <a:pt x="110602" y="25506"/>
                  </a:cubicBezTo>
                  <a:cubicBezTo>
                    <a:pt x="104631" y="28019"/>
                    <a:pt x="97899" y="29287"/>
                    <a:pt x="90554" y="29287"/>
                  </a:cubicBezTo>
                  <a:cubicBezTo>
                    <a:pt x="89360" y="29287"/>
                    <a:pt x="88149" y="29254"/>
                    <a:pt x="86923" y="29187"/>
                  </a:cubicBezTo>
                  <a:cubicBezTo>
                    <a:pt x="69926" y="28261"/>
                    <a:pt x="53010" y="21898"/>
                    <a:pt x="38703" y="15797"/>
                  </a:cubicBezTo>
                  <a:cubicBezTo>
                    <a:pt x="33922" y="13758"/>
                    <a:pt x="29857" y="12704"/>
                    <a:pt x="25911" y="12481"/>
                  </a:cubicBezTo>
                  <a:cubicBezTo>
                    <a:pt x="24653" y="12410"/>
                    <a:pt x="23392" y="12381"/>
                    <a:pt x="22140" y="12381"/>
                  </a:cubicBezTo>
                  <a:cubicBezTo>
                    <a:pt x="18938" y="12381"/>
                    <a:pt x="15797" y="12572"/>
                    <a:pt x="12931" y="12748"/>
                  </a:cubicBezTo>
                  <a:lnTo>
                    <a:pt x="11384" y="12841"/>
                  </a:lnTo>
                  <a:cubicBezTo>
                    <a:pt x="8518" y="13010"/>
                    <a:pt x="5551" y="13184"/>
                    <a:pt x="2644" y="13591"/>
                  </a:cubicBezTo>
                  <a:cubicBezTo>
                    <a:pt x="1731" y="13718"/>
                    <a:pt x="921" y="13848"/>
                    <a:pt x="165" y="13990"/>
                  </a:cubicBezTo>
                  <a:lnTo>
                    <a:pt x="0" y="14020"/>
                  </a:lnTo>
                  <a:lnTo>
                    <a:pt x="0" y="22434"/>
                  </a:lnTo>
                  <a:lnTo>
                    <a:pt x="280" y="22317"/>
                  </a:lnTo>
                  <a:cubicBezTo>
                    <a:pt x="3624" y="20902"/>
                    <a:pt x="6748" y="20202"/>
                    <a:pt x="9745" y="20202"/>
                  </a:cubicBezTo>
                  <a:cubicBezTo>
                    <a:pt x="10841" y="20202"/>
                    <a:pt x="11920" y="20296"/>
                    <a:pt x="12987" y="20482"/>
                  </a:cubicBezTo>
                  <a:cubicBezTo>
                    <a:pt x="20436" y="21784"/>
                    <a:pt x="26975" y="26792"/>
                    <a:pt x="33571" y="32250"/>
                  </a:cubicBezTo>
                  <a:cubicBezTo>
                    <a:pt x="44508" y="41302"/>
                    <a:pt x="58178" y="45884"/>
                    <a:pt x="74230" y="45884"/>
                  </a:cubicBezTo>
                  <a:cubicBezTo>
                    <a:pt x="74828" y="45884"/>
                    <a:pt x="75434" y="45878"/>
                    <a:pt x="76041" y="45864"/>
                  </a:cubicBezTo>
                  <a:cubicBezTo>
                    <a:pt x="92973" y="45507"/>
                    <a:pt x="107630" y="40953"/>
                    <a:pt x="119603" y="32334"/>
                  </a:cubicBezTo>
                  <a:cubicBezTo>
                    <a:pt x="123430" y="29580"/>
                    <a:pt x="127160" y="26462"/>
                    <a:pt x="130767" y="23446"/>
                  </a:cubicBezTo>
                  <a:cubicBezTo>
                    <a:pt x="133490" y="21168"/>
                    <a:pt x="136306" y="18812"/>
                    <a:pt x="139143" y="16633"/>
                  </a:cubicBezTo>
                  <a:cubicBezTo>
                    <a:pt x="142286" y="14218"/>
                    <a:pt x="145678" y="11782"/>
                    <a:pt x="149569" y="10839"/>
                  </a:cubicBezTo>
                  <a:cubicBezTo>
                    <a:pt x="151002" y="10492"/>
                    <a:pt x="152486" y="10318"/>
                    <a:pt x="154040" y="10318"/>
                  </a:cubicBezTo>
                  <a:cubicBezTo>
                    <a:pt x="155718" y="10318"/>
                    <a:pt x="157477" y="10521"/>
                    <a:pt x="159345" y="10926"/>
                  </a:cubicBezTo>
                  <a:cubicBezTo>
                    <a:pt x="163146" y="11754"/>
                    <a:pt x="166866" y="13255"/>
                    <a:pt x="170463" y="14710"/>
                  </a:cubicBezTo>
                  <a:cubicBezTo>
                    <a:pt x="174735" y="16434"/>
                    <a:pt x="179004" y="17813"/>
                    <a:pt x="183149" y="18805"/>
                  </a:cubicBezTo>
                  <a:cubicBezTo>
                    <a:pt x="187035" y="19734"/>
                    <a:pt x="190791" y="20198"/>
                    <a:pt x="194393" y="20198"/>
                  </a:cubicBezTo>
                  <a:cubicBezTo>
                    <a:pt x="198045" y="20198"/>
                    <a:pt x="201538" y="19721"/>
                    <a:pt x="204846" y="18766"/>
                  </a:cubicBezTo>
                  <a:cubicBezTo>
                    <a:pt x="206788" y="18205"/>
                    <a:pt x="208062" y="17332"/>
                    <a:pt x="208634" y="16167"/>
                  </a:cubicBezTo>
                  <a:cubicBezTo>
                    <a:pt x="209095" y="15229"/>
                    <a:pt x="209080" y="14117"/>
                    <a:pt x="208584" y="12865"/>
                  </a:cubicBezTo>
                  <a:cubicBezTo>
                    <a:pt x="207441" y="9969"/>
                    <a:pt x="204404" y="8376"/>
                    <a:pt x="202188" y="7211"/>
                  </a:cubicBezTo>
                  <a:lnTo>
                    <a:pt x="201831" y="7024"/>
                  </a:lnTo>
                  <a:cubicBezTo>
                    <a:pt x="194760" y="3289"/>
                    <a:pt x="188306" y="1132"/>
                    <a:pt x="182098" y="427"/>
                  </a:cubicBezTo>
                  <a:cubicBezTo>
                    <a:pt x="179239" y="102"/>
                    <a:pt x="176384" y="0"/>
                    <a:pt x="17360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35" name="Google Shape;1035;p32"/>
            <p:cNvSpPr/>
            <p:nvPr/>
          </p:nvSpPr>
          <p:spPr>
            <a:xfrm flipH="1">
              <a:off x="8460887" y="163330"/>
              <a:ext cx="807313" cy="330705"/>
            </a:xfrm>
            <a:custGeom>
              <a:avLst/>
              <a:gdLst/>
              <a:ahLst/>
              <a:cxnLst/>
              <a:rect l="l" t="t" r="r" b="b"/>
              <a:pathLst>
                <a:path w="20174" h="8264" extrusionOk="0">
                  <a:moveTo>
                    <a:pt x="10888" y="404"/>
                  </a:moveTo>
                  <a:cubicBezTo>
                    <a:pt x="11749" y="404"/>
                    <a:pt x="12597" y="461"/>
                    <a:pt x="13422" y="602"/>
                  </a:cubicBezTo>
                  <a:cubicBezTo>
                    <a:pt x="15472" y="954"/>
                    <a:pt x="17153" y="1897"/>
                    <a:pt x="18413" y="3404"/>
                  </a:cubicBezTo>
                  <a:cubicBezTo>
                    <a:pt x="19054" y="4170"/>
                    <a:pt x="19787" y="5267"/>
                    <a:pt x="19634" y="6147"/>
                  </a:cubicBezTo>
                  <a:cubicBezTo>
                    <a:pt x="19567" y="6546"/>
                    <a:pt x="19324" y="6863"/>
                    <a:pt x="18894" y="7118"/>
                  </a:cubicBezTo>
                  <a:cubicBezTo>
                    <a:pt x="17704" y="7820"/>
                    <a:pt x="16206" y="7861"/>
                    <a:pt x="14950" y="7861"/>
                  </a:cubicBezTo>
                  <a:cubicBezTo>
                    <a:pt x="14860" y="7861"/>
                    <a:pt x="14771" y="7861"/>
                    <a:pt x="14684" y="7861"/>
                  </a:cubicBezTo>
                  <a:cubicBezTo>
                    <a:pt x="13289" y="7856"/>
                    <a:pt x="11866" y="7753"/>
                    <a:pt x="10488" y="7653"/>
                  </a:cubicBezTo>
                  <a:cubicBezTo>
                    <a:pt x="9887" y="7608"/>
                    <a:pt x="9287" y="7565"/>
                    <a:pt x="8687" y="7529"/>
                  </a:cubicBezTo>
                  <a:cubicBezTo>
                    <a:pt x="5827" y="7359"/>
                    <a:pt x="3245" y="7206"/>
                    <a:pt x="649" y="7206"/>
                  </a:cubicBezTo>
                  <a:cubicBezTo>
                    <a:pt x="568" y="7206"/>
                    <a:pt x="486" y="7206"/>
                    <a:pt x="405" y="7206"/>
                  </a:cubicBezTo>
                  <a:lnTo>
                    <a:pt x="405" y="1428"/>
                  </a:lnTo>
                  <a:cubicBezTo>
                    <a:pt x="2017" y="1368"/>
                    <a:pt x="3674" y="1139"/>
                    <a:pt x="5280" y="919"/>
                  </a:cubicBezTo>
                  <a:cubicBezTo>
                    <a:pt x="7141" y="665"/>
                    <a:pt x="9044" y="404"/>
                    <a:pt x="10888" y="404"/>
                  </a:cubicBezTo>
                  <a:close/>
                  <a:moveTo>
                    <a:pt x="10888" y="1"/>
                  </a:moveTo>
                  <a:cubicBezTo>
                    <a:pt x="9018" y="1"/>
                    <a:pt x="7099" y="265"/>
                    <a:pt x="5223" y="522"/>
                  </a:cubicBezTo>
                  <a:cubicBezTo>
                    <a:pt x="3564" y="751"/>
                    <a:pt x="1848" y="984"/>
                    <a:pt x="195" y="1034"/>
                  </a:cubicBezTo>
                  <a:lnTo>
                    <a:pt x="1" y="1039"/>
                  </a:lnTo>
                  <a:lnTo>
                    <a:pt x="1" y="7612"/>
                  </a:lnTo>
                  <a:lnTo>
                    <a:pt x="202" y="7612"/>
                  </a:lnTo>
                  <a:cubicBezTo>
                    <a:pt x="266" y="7612"/>
                    <a:pt x="330" y="7612"/>
                    <a:pt x="393" y="7612"/>
                  </a:cubicBezTo>
                  <a:cubicBezTo>
                    <a:pt x="3056" y="7612"/>
                    <a:pt x="5717" y="7756"/>
                    <a:pt x="8664" y="7932"/>
                  </a:cubicBezTo>
                  <a:cubicBezTo>
                    <a:pt x="9261" y="7968"/>
                    <a:pt x="9860" y="8012"/>
                    <a:pt x="10460" y="8055"/>
                  </a:cubicBezTo>
                  <a:cubicBezTo>
                    <a:pt x="11844" y="8155"/>
                    <a:pt x="13275" y="8259"/>
                    <a:pt x="14682" y="8264"/>
                  </a:cubicBezTo>
                  <a:lnTo>
                    <a:pt x="14998" y="8264"/>
                  </a:lnTo>
                  <a:cubicBezTo>
                    <a:pt x="16295" y="8264"/>
                    <a:pt x="17831" y="8211"/>
                    <a:pt x="19096" y="7463"/>
                  </a:cubicBezTo>
                  <a:cubicBezTo>
                    <a:pt x="19626" y="7152"/>
                    <a:pt x="19940" y="6730"/>
                    <a:pt x="20030" y="6216"/>
                  </a:cubicBezTo>
                  <a:cubicBezTo>
                    <a:pt x="20173" y="5387"/>
                    <a:pt x="19732" y="4354"/>
                    <a:pt x="18720" y="3145"/>
                  </a:cubicBezTo>
                  <a:cubicBezTo>
                    <a:pt x="17395" y="1562"/>
                    <a:pt x="15637" y="574"/>
                    <a:pt x="13488" y="205"/>
                  </a:cubicBezTo>
                  <a:cubicBezTo>
                    <a:pt x="12639" y="59"/>
                    <a:pt x="11769" y="1"/>
                    <a:pt x="108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36" name="Google Shape;1036;p32"/>
            <p:cNvSpPr/>
            <p:nvPr/>
          </p:nvSpPr>
          <p:spPr>
            <a:xfrm flipH="1">
              <a:off x="-109741" y="-181865"/>
              <a:ext cx="9377861" cy="2035410"/>
            </a:xfrm>
            <a:custGeom>
              <a:avLst/>
              <a:gdLst/>
              <a:ahLst/>
              <a:cxnLst/>
              <a:rect l="l" t="t" r="r" b="b"/>
              <a:pathLst>
                <a:path w="234344" h="50863" extrusionOk="0">
                  <a:moveTo>
                    <a:pt x="233940" y="621"/>
                  </a:moveTo>
                  <a:lnTo>
                    <a:pt x="233940" y="12077"/>
                  </a:lnTo>
                  <a:cubicBezTo>
                    <a:pt x="232371" y="13846"/>
                    <a:pt x="230619" y="15358"/>
                    <a:pt x="228734" y="16565"/>
                  </a:cubicBezTo>
                  <a:cubicBezTo>
                    <a:pt x="224484" y="19289"/>
                    <a:pt x="219376" y="20857"/>
                    <a:pt x="213122" y="21360"/>
                  </a:cubicBezTo>
                  <a:cubicBezTo>
                    <a:pt x="211653" y="21479"/>
                    <a:pt x="210146" y="21539"/>
                    <a:pt x="208580" y="21539"/>
                  </a:cubicBezTo>
                  <a:cubicBezTo>
                    <a:pt x="205000" y="21539"/>
                    <a:pt x="201109" y="21226"/>
                    <a:pt x="196647" y="20590"/>
                  </a:cubicBezTo>
                  <a:lnTo>
                    <a:pt x="196529" y="20574"/>
                  </a:lnTo>
                  <a:cubicBezTo>
                    <a:pt x="194477" y="20283"/>
                    <a:pt x="192356" y="19981"/>
                    <a:pt x="190306" y="19457"/>
                  </a:cubicBezTo>
                  <a:cubicBezTo>
                    <a:pt x="188131" y="18901"/>
                    <a:pt x="186302" y="18457"/>
                    <a:pt x="184446" y="18095"/>
                  </a:cubicBezTo>
                  <a:cubicBezTo>
                    <a:pt x="182413" y="17700"/>
                    <a:pt x="180221" y="17338"/>
                    <a:pt x="178016" y="17338"/>
                  </a:cubicBezTo>
                  <a:cubicBezTo>
                    <a:pt x="177942" y="17338"/>
                    <a:pt x="177867" y="17339"/>
                    <a:pt x="177792" y="17340"/>
                  </a:cubicBezTo>
                  <a:cubicBezTo>
                    <a:pt x="176496" y="17354"/>
                    <a:pt x="174542" y="17378"/>
                    <a:pt x="173323" y="18637"/>
                  </a:cubicBezTo>
                  <a:cubicBezTo>
                    <a:pt x="172261" y="19733"/>
                    <a:pt x="172397" y="21555"/>
                    <a:pt x="173080" y="22788"/>
                  </a:cubicBezTo>
                  <a:cubicBezTo>
                    <a:pt x="174004" y="24459"/>
                    <a:pt x="175665" y="25395"/>
                    <a:pt x="177319" y="26158"/>
                  </a:cubicBezTo>
                  <a:cubicBezTo>
                    <a:pt x="180088" y="27433"/>
                    <a:pt x="183032" y="28076"/>
                    <a:pt x="185878" y="28699"/>
                  </a:cubicBezTo>
                  <a:cubicBezTo>
                    <a:pt x="186544" y="28844"/>
                    <a:pt x="187205" y="28990"/>
                    <a:pt x="187866" y="29142"/>
                  </a:cubicBezTo>
                  <a:cubicBezTo>
                    <a:pt x="191326" y="29942"/>
                    <a:pt x="194903" y="30405"/>
                    <a:pt x="198362" y="30852"/>
                  </a:cubicBezTo>
                  <a:lnTo>
                    <a:pt x="199879" y="31048"/>
                  </a:lnTo>
                  <a:cubicBezTo>
                    <a:pt x="203501" y="31524"/>
                    <a:pt x="207493" y="31975"/>
                    <a:pt x="212443" y="32469"/>
                  </a:cubicBezTo>
                  <a:cubicBezTo>
                    <a:pt x="216296" y="32854"/>
                    <a:pt x="220110" y="33192"/>
                    <a:pt x="223683" y="33505"/>
                  </a:cubicBezTo>
                  <a:cubicBezTo>
                    <a:pt x="226437" y="33747"/>
                    <a:pt x="229366" y="34040"/>
                    <a:pt x="232268" y="34727"/>
                  </a:cubicBezTo>
                  <a:cubicBezTo>
                    <a:pt x="232812" y="34856"/>
                    <a:pt x="233374" y="35011"/>
                    <a:pt x="233940" y="35186"/>
                  </a:cubicBezTo>
                  <a:lnTo>
                    <a:pt x="233940" y="50330"/>
                  </a:lnTo>
                  <a:cubicBezTo>
                    <a:pt x="227593" y="48509"/>
                    <a:pt x="220754" y="46238"/>
                    <a:pt x="213042" y="43386"/>
                  </a:cubicBezTo>
                  <a:cubicBezTo>
                    <a:pt x="208088" y="41555"/>
                    <a:pt x="202988" y="39512"/>
                    <a:pt x="197884" y="37317"/>
                  </a:cubicBezTo>
                  <a:cubicBezTo>
                    <a:pt x="195613" y="36339"/>
                    <a:pt x="193318" y="35281"/>
                    <a:pt x="191099" y="34257"/>
                  </a:cubicBezTo>
                  <a:cubicBezTo>
                    <a:pt x="188401" y="33014"/>
                    <a:pt x="185611" y="31726"/>
                    <a:pt x="182833" y="30573"/>
                  </a:cubicBezTo>
                  <a:cubicBezTo>
                    <a:pt x="172649" y="26340"/>
                    <a:pt x="162754" y="24195"/>
                    <a:pt x="153409" y="24195"/>
                  </a:cubicBezTo>
                  <a:cubicBezTo>
                    <a:pt x="153178" y="24195"/>
                    <a:pt x="152948" y="24197"/>
                    <a:pt x="152719" y="24198"/>
                  </a:cubicBezTo>
                  <a:cubicBezTo>
                    <a:pt x="142080" y="24319"/>
                    <a:pt x="132064" y="27884"/>
                    <a:pt x="122824" y="31721"/>
                  </a:cubicBezTo>
                  <a:cubicBezTo>
                    <a:pt x="112729" y="35913"/>
                    <a:pt x="102805" y="39822"/>
                    <a:pt x="92400" y="41608"/>
                  </a:cubicBezTo>
                  <a:cubicBezTo>
                    <a:pt x="82867" y="43244"/>
                    <a:pt x="72721" y="44299"/>
                    <a:pt x="61383" y="44830"/>
                  </a:cubicBezTo>
                  <a:cubicBezTo>
                    <a:pt x="58519" y="44965"/>
                    <a:pt x="55783" y="45032"/>
                    <a:pt x="53152" y="45032"/>
                  </a:cubicBezTo>
                  <a:cubicBezTo>
                    <a:pt x="45012" y="45032"/>
                    <a:pt x="37887" y="44383"/>
                    <a:pt x="31169" y="43050"/>
                  </a:cubicBezTo>
                  <a:cubicBezTo>
                    <a:pt x="24718" y="41770"/>
                    <a:pt x="18066" y="39641"/>
                    <a:pt x="11397" y="36720"/>
                  </a:cubicBezTo>
                  <a:cubicBezTo>
                    <a:pt x="7680" y="35093"/>
                    <a:pt x="3780" y="33224"/>
                    <a:pt x="405" y="30582"/>
                  </a:cubicBezTo>
                  <a:lnTo>
                    <a:pt x="405" y="21725"/>
                  </a:lnTo>
                  <a:cubicBezTo>
                    <a:pt x="5173" y="23118"/>
                    <a:pt x="10001" y="24631"/>
                    <a:pt x="14673" y="26094"/>
                  </a:cubicBezTo>
                  <a:cubicBezTo>
                    <a:pt x="18472" y="27283"/>
                    <a:pt x="22397" y="28512"/>
                    <a:pt x="26269" y="29670"/>
                  </a:cubicBezTo>
                  <a:cubicBezTo>
                    <a:pt x="42759" y="34607"/>
                    <a:pt x="58954" y="38982"/>
                    <a:pt x="74991" y="38982"/>
                  </a:cubicBezTo>
                  <a:cubicBezTo>
                    <a:pt x="78823" y="38982"/>
                    <a:pt x="82649" y="38732"/>
                    <a:pt x="86466" y="38179"/>
                  </a:cubicBezTo>
                  <a:cubicBezTo>
                    <a:pt x="95509" y="36872"/>
                    <a:pt x="104228" y="33938"/>
                    <a:pt x="112383" y="29455"/>
                  </a:cubicBezTo>
                  <a:cubicBezTo>
                    <a:pt x="116730" y="27066"/>
                    <a:pt x="120985" y="24195"/>
                    <a:pt x="125029" y="20922"/>
                  </a:cubicBezTo>
                  <a:cubicBezTo>
                    <a:pt x="126767" y="19511"/>
                    <a:pt x="128488" y="17994"/>
                    <a:pt x="130152" y="16524"/>
                  </a:cubicBezTo>
                  <a:cubicBezTo>
                    <a:pt x="131788" y="15078"/>
                    <a:pt x="133483" y="13582"/>
                    <a:pt x="135190" y="12196"/>
                  </a:cubicBezTo>
                  <a:cubicBezTo>
                    <a:pt x="137654" y="10200"/>
                    <a:pt x="140969" y="7788"/>
                    <a:pt x="144768" y="6873"/>
                  </a:cubicBezTo>
                  <a:cubicBezTo>
                    <a:pt x="145990" y="6580"/>
                    <a:pt x="147258" y="6432"/>
                    <a:pt x="148594" y="6432"/>
                  </a:cubicBezTo>
                  <a:cubicBezTo>
                    <a:pt x="151134" y="6432"/>
                    <a:pt x="153922" y="6966"/>
                    <a:pt x="157120" y="8052"/>
                  </a:cubicBezTo>
                  <a:cubicBezTo>
                    <a:pt x="165254" y="10813"/>
                    <a:pt x="174727" y="13878"/>
                    <a:pt x="184226" y="15304"/>
                  </a:cubicBezTo>
                  <a:cubicBezTo>
                    <a:pt x="187914" y="15858"/>
                    <a:pt x="191419" y="16136"/>
                    <a:pt x="194766" y="16136"/>
                  </a:cubicBezTo>
                  <a:cubicBezTo>
                    <a:pt x="200932" y="16136"/>
                    <a:pt x="206557" y="15192"/>
                    <a:pt x="211781" y="13295"/>
                  </a:cubicBezTo>
                  <a:cubicBezTo>
                    <a:pt x="216509" y="11579"/>
                    <a:pt x="220789" y="8892"/>
                    <a:pt x="224351" y="6492"/>
                  </a:cubicBezTo>
                  <a:cubicBezTo>
                    <a:pt x="224766" y="6212"/>
                    <a:pt x="225182" y="5928"/>
                    <a:pt x="225598" y="5645"/>
                  </a:cubicBezTo>
                  <a:cubicBezTo>
                    <a:pt x="228277" y="3826"/>
                    <a:pt x="231045" y="1944"/>
                    <a:pt x="233940" y="621"/>
                  </a:cubicBezTo>
                  <a:close/>
                  <a:moveTo>
                    <a:pt x="234344" y="1"/>
                  </a:moveTo>
                  <a:lnTo>
                    <a:pt x="234062" y="127"/>
                  </a:lnTo>
                  <a:cubicBezTo>
                    <a:pt x="231032" y="1470"/>
                    <a:pt x="228156" y="3423"/>
                    <a:pt x="225375" y="5313"/>
                  </a:cubicBezTo>
                  <a:cubicBezTo>
                    <a:pt x="224959" y="5595"/>
                    <a:pt x="224545" y="5878"/>
                    <a:pt x="224128" y="6158"/>
                  </a:cubicBezTo>
                  <a:cubicBezTo>
                    <a:pt x="220589" y="8544"/>
                    <a:pt x="216336" y="11214"/>
                    <a:pt x="211647" y="12916"/>
                  </a:cubicBezTo>
                  <a:cubicBezTo>
                    <a:pt x="206466" y="14796"/>
                    <a:pt x="200885" y="15732"/>
                    <a:pt x="194765" y="15732"/>
                  </a:cubicBezTo>
                  <a:cubicBezTo>
                    <a:pt x="191440" y="15732"/>
                    <a:pt x="187955" y="15456"/>
                    <a:pt x="184289" y="14905"/>
                  </a:cubicBezTo>
                  <a:cubicBezTo>
                    <a:pt x="174822" y="13485"/>
                    <a:pt x="165370" y="10424"/>
                    <a:pt x="157251" y="7671"/>
                  </a:cubicBezTo>
                  <a:cubicBezTo>
                    <a:pt x="154011" y="6571"/>
                    <a:pt x="151182" y="6028"/>
                    <a:pt x="148600" y="6028"/>
                  </a:cubicBezTo>
                  <a:cubicBezTo>
                    <a:pt x="147230" y="6028"/>
                    <a:pt x="145930" y="6181"/>
                    <a:pt x="144675" y="6483"/>
                  </a:cubicBezTo>
                  <a:cubicBezTo>
                    <a:pt x="140797" y="7416"/>
                    <a:pt x="137434" y="9860"/>
                    <a:pt x="134939" y="11886"/>
                  </a:cubicBezTo>
                  <a:cubicBezTo>
                    <a:pt x="133224" y="13277"/>
                    <a:pt x="131528" y="14775"/>
                    <a:pt x="129887" y="16224"/>
                  </a:cubicBezTo>
                  <a:cubicBezTo>
                    <a:pt x="128225" y="17690"/>
                    <a:pt x="126509" y="19207"/>
                    <a:pt x="124774" y="20610"/>
                  </a:cubicBezTo>
                  <a:cubicBezTo>
                    <a:pt x="120749" y="23869"/>
                    <a:pt x="116514" y="26727"/>
                    <a:pt x="112189" y="29105"/>
                  </a:cubicBezTo>
                  <a:cubicBezTo>
                    <a:pt x="104076" y="33564"/>
                    <a:pt x="95402" y="36484"/>
                    <a:pt x="86407" y="37785"/>
                  </a:cubicBezTo>
                  <a:cubicBezTo>
                    <a:pt x="82611" y="38334"/>
                    <a:pt x="78806" y="38583"/>
                    <a:pt x="74991" y="38583"/>
                  </a:cubicBezTo>
                  <a:cubicBezTo>
                    <a:pt x="59005" y="38583"/>
                    <a:pt x="42843" y="34216"/>
                    <a:pt x="26384" y="29289"/>
                  </a:cubicBezTo>
                  <a:cubicBezTo>
                    <a:pt x="22516" y="28130"/>
                    <a:pt x="18589" y="26901"/>
                    <a:pt x="14793" y="25711"/>
                  </a:cubicBezTo>
                  <a:cubicBezTo>
                    <a:pt x="10035" y="24222"/>
                    <a:pt x="5116" y="22681"/>
                    <a:pt x="257" y="21265"/>
                  </a:cubicBezTo>
                  <a:lnTo>
                    <a:pt x="0" y="21189"/>
                  </a:lnTo>
                  <a:lnTo>
                    <a:pt x="0" y="30778"/>
                  </a:lnTo>
                  <a:lnTo>
                    <a:pt x="77" y="30839"/>
                  </a:lnTo>
                  <a:cubicBezTo>
                    <a:pt x="3505" y="33541"/>
                    <a:pt x="7466" y="35440"/>
                    <a:pt x="11235" y="37090"/>
                  </a:cubicBezTo>
                  <a:cubicBezTo>
                    <a:pt x="17931" y="40022"/>
                    <a:pt x="24610" y="42161"/>
                    <a:pt x="31090" y="43447"/>
                  </a:cubicBezTo>
                  <a:cubicBezTo>
                    <a:pt x="37834" y="44786"/>
                    <a:pt x="44983" y="45437"/>
                    <a:pt x="53148" y="45437"/>
                  </a:cubicBezTo>
                  <a:cubicBezTo>
                    <a:pt x="55786" y="45437"/>
                    <a:pt x="58530" y="45369"/>
                    <a:pt x="61401" y="45235"/>
                  </a:cubicBezTo>
                  <a:cubicBezTo>
                    <a:pt x="72756" y="44700"/>
                    <a:pt x="82917" y="43644"/>
                    <a:pt x="92467" y="42007"/>
                  </a:cubicBezTo>
                  <a:cubicBezTo>
                    <a:pt x="102913" y="40214"/>
                    <a:pt x="112861" y="36296"/>
                    <a:pt x="122978" y="32095"/>
                  </a:cubicBezTo>
                  <a:cubicBezTo>
                    <a:pt x="132181" y="28274"/>
                    <a:pt x="142153" y="24722"/>
                    <a:pt x="152725" y="24602"/>
                  </a:cubicBezTo>
                  <a:cubicBezTo>
                    <a:pt x="152952" y="24600"/>
                    <a:pt x="153179" y="24598"/>
                    <a:pt x="153407" y="24598"/>
                  </a:cubicBezTo>
                  <a:cubicBezTo>
                    <a:pt x="162694" y="24598"/>
                    <a:pt x="172541" y="26730"/>
                    <a:pt x="182679" y="30945"/>
                  </a:cubicBezTo>
                  <a:cubicBezTo>
                    <a:pt x="185447" y="32095"/>
                    <a:pt x="188234" y="33381"/>
                    <a:pt x="190930" y="34624"/>
                  </a:cubicBezTo>
                  <a:cubicBezTo>
                    <a:pt x="193152" y="35649"/>
                    <a:pt x="195448" y="36707"/>
                    <a:pt x="197726" y="37686"/>
                  </a:cubicBezTo>
                  <a:cubicBezTo>
                    <a:pt x="202837" y="39885"/>
                    <a:pt x="207942" y="41928"/>
                    <a:pt x="212901" y="43763"/>
                  </a:cubicBezTo>
                  <a:cubicBezTo>
                    <a:pt x="220729" y="46656"/>
                    <a:pt x="227658" y="48955"/>
                    <a:pt x="234085" y="50788"/>
                  </a:cubicBezTo>
                  <a:lnTo>
                    <a:pt x="234341" y="50863"/>
                  </a:lnTo>
                  <a:lnTo>
                    <a:pt x="234344" y="50863"/>
                  </a:lnTo>
                  <a:lnTo>
                    <a:pt x="234344" y="34896"/>
                  </a:lnTo>
                  <a:lnTo>
                    <a:pt x="234204" y="34850"/>
                  </a:lnTo>
                  <a:cubicBezTo>
                    <a:pt x="233582" y="34654"/>
                    <a:pt x="232962" y="34481"/>
                    <a:pt x="232362" y="34340"/>
                  </a:cubicBezTo>
                  <a:cubicBezTo>
                    <a:pt x="229433" y="33647"/>
                    <a:pt x="226488" y="33352"/>
                    <a:pt x="223721" y="33110"/>
                  </a:cubicBezTo>
                  <a:cubicBezTo>
                    <a:pt x="220148" y="32797"/>
                    <a:pt x="216338" y="32457"/>
                    <a:pt x="212486" y="32074"/>
                  </a:cubicBezTo>
                  <a:cubicBezTo>
                    <a:pt x="207542" y="31581"/>
                    <a:pt x="203553" y="31128"/>
                    <a:pt x="199935" y="30653"/>
                  </a:cubicBezTo>
                  <a:lnTo>
                    <a:pt x="198416" y="30455"/>
                  </a:lnTo>
                  <a:cubicBezTo>
                    <a:pt x="194968" y="30009"/>
                    <a:pt x="191400" y="29547"/>
                    <a:pt x="187960" y="28753"/>
                  </a:cubicBezTo>
                  <a:cubicBezTo>
                    <a:pt x="187298" y="28602"/>
                    <a:pt x="186634" y="28454"/>
                    <a:pt x="185969" y="28310"/>
                  </a:cubicBezTo>
                  <a:cubicBezTo>
                    <a:pt x="183145" y="27690"/>
                    <a:pt x="180223" y="27051"/>
                    <a:pt x="177494" y="25795"/>
                  </a:cubicBezTo>
                  <a:cubicBezTo>
                    <a:pt x="176009" y="25111"/>
                    <a:pt x="174350" y="24245"/>
                    <a:pt x="173437" y="22596"/>
                  </a:cubicBezTo>
                  <a:cubicBezTo>
                    <a:pt x="172829" y="21493"/>
                    <a:pt x="172693" y="19876"/>
                    <a:pt x="173617" y="18921"/>
                  </a:cubicBezTo>
                  <a:cubicBezTo>
                    <a:pt x="174717" y="17783"/>
                    <a:pt x="176574" y="17760"/>
                    <a:pt x="177801" y="17745"/>
                  </a:cubicBezTo>
                  <a:cubicBezTo>
                    <a:pt x="177883" y="17744"/>
                    <a:pt x="177965" y="17744"/>
                    <a:pt x="178047" y="17744"/>
                  </a:cubicBezTo>
                  <a:cubicBezTo>
                    <a:pt x="180223" y="17744"/>
                    <a:pt x="182367" y="18103"/>
                    <a:pt x="184375" y="18494"/>
                  </a:cubicBezTo>
                  <a:cubicBezTo>
                    <a:pt x="186221" y="18853"/>
                    <a:pt x="188043" y="19296"/>
                    <a:pt x="190212" y="19850"/>
                  </a:cubicBezTo>
                  <a:cubicBezTo>
                    <a:pt x="192283" y="20380"/>
                    <a:pt x="194415" y="20683"/>
                    <a:pt x="196477" y="20976"/>
                  </a:cubicBezTo>
                  <a:lnTo>
                    <a:pt x="196594" y="20993"/>
                  </a:lnTo>
                  <a:cubicBezTo>
                    <a:pt x="201071" y="21630"/>
                    <a:pt x="204978" y="21943"/>
                    <a:pt x="208576" y="21943"/>
                  </a:cubicBezTo>
                  <a:cubicBezTo>
                    <a:pt x="210156" y="21943"/>
                    <a:pt x="211676" y="21883"/>
                    <a:pt x="213159" y="21763"/>
                  </a:cubicBezTo>
                  <a:cubicBezTo>
                    <a:pt x="219481" y="21255"/>
                    <a:pt x="224648" y="19666"/>
                    <a:pt x="228956" y="16905"/>
                  </a:cubicBezTo>
                  <a:cubicBezTo>
                    <a:pt x="230892" y="15665"/>
                    <a:pt x="232689" y="14110"/>
                    <a:pt x="234294" y="12287"/>
                  </a:cubicBezTo>
                  <a:lnTo>
                    <a:pt x="234344" y="12230"/>
                  </a:lnTo>
                  <a:lnTo>
                    <a:pt x="234344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37" name="Google Shape;1037;p32"/>
            <p:cNvSpPr/>
            <p:nvPr/>
          </p:nvSpPr>
          <p:spPr>
            <a:xfrm flipH="1">
              <a:off x="4096338" y="1238255"/>
              <a:ext cx="5171942" cy="1031731"/>
            </a:xfrm>
            <a:custGeom>
              <a:avLst/>
              <a:gdLst/>
              <a:ahLst/>
              <a:cxnLst/>
              <a:rect l="l" t="t" r="r" b="b"/>
              <a:pathLst>
                <a:path w="129242" h="25782" extrusionOk="0">
                  <a:moveTo>
                    <a:pt x="125667" y="404"/>
                  </a:moveTo>
                  <a:cubicBezTo>
                    <a:pt x="125949" y="404"/>
                    <a:pt x="126232" y="415"/>
                    <a:pt x="126514" y="437"/>
                  </a:cubicBezTo>
                  <a:cubicBezTo>
                    <a:pt x="127419" y="510"/>
                    <a:pt x="128375" y="690"/>
                    <a:pt x="128733" y="1442"/>
                  </a:cubicBezTo>
                  <a:cubicBezTo>
                    <a:pt x="127667" y="1898"/>
                    <a:pt x="126604" y="2366"/>
                    <a:pt x="125540" y="2833"/>
                  </a:cubicBezTo>
                  <a:cubicBezTo>
                    <a:pt x="121951" y="4414"/>
                    <a:pt x="118237" y="6047"/>
                    <a:pt x="114473" y="7141"/>
                  </a:cubicBezTo>
                  <a:cubicBezTo>
                    <a:pt x="113881" y="7314"/>
                    <a:pt x="113286" y="7483"/>
                    <a:pt x="112693" y="7649"/>
                  </a:cubicBezTo>
                  <a:cubicBezTo>
                    <a:pt x="110914" y="8149"/>
                    <a:pt x="109073" y="8666"/>
                    <a:pt x="107278" y="9330"/>
                  </a:cubicBezTo>
                  <a:cubicBezTo>
                    <a:pt x="105183" y="10108"/>
                    <a:pt x="102936" y="11055"/>
                    <a:pt x="100411" y="12228"/>
                  </a:cubicBezTo>
                  <a:cubicBezTo>
                    <a:pt x="97928" y="13381"/>
                    <a:pt x="95424" y="14634"/>
                    <a:pt x="93002" y="15844"/>
                  </a:cubicBezTo>
                  <a:cubicBezTo>
                    <a:pt x="86663" y="19013"/>
                    <a:pt x="80109" y="22288"/>
                    <a:pt x="73322" y="24097"/>
                  </a:cubicBezTo>
                  <a:cubicBezTo>
                    <a:pt x="70106" y="24955"/>
                    <a:pt x="66829" y="25381"/>
                    <a:pt x="63411" y="25381"/>
                  </a:cubicBezTo>
                  <a:cubicBezTo>
                    <a:pt x="61691" y="25381"/>
                    <a:pt x="59935" y="25273"/>
                    <a:pt x="58132" y="25057"/>
                  </a:cubicBezTo>
                  <a:cubicBezTo>
                    <a:pt x="54870" y="24667"/>
                    <a:pt x="51578" y="24000"/>
                    <a:pt x="48394" y="23351"/>
                  </a:cubicBezTo>
                  <a:cubicBezTo>
                    <a:pt x="46720" y="23010"/>
                    <a:pt x="44988" y="22658"/>
                    <a:pt x="43281" y="22351"/>
                  </a:cubicBezTo>
                  <a:cubicBezTo>
                    <a:pt x="38827" y="21551"/>
                    <a:pt x="34306" y="21314"/>
                    <a:pt x="29931" y="21085"/>
                  </a:cubicBezTo>
                  <a:lnTo>
                    <a:pt x="28914" y="21031"/>
                  </a:lnTo>
                  <a:cubicBezTo>
                    <a:pt x="25978" y="20874"/>
                    <a:pt x="23609" y="20501"/>
                    <a:pt x="21462" y="19855"/>
                  </a:cubicBezTo>
                  <a:cubicBezTo>
                    <a:pt x="19489" y="19259"/>
                    <a:pt x="17512" y="18432"/>
                    <a:pt x="15599" y="17635"/>
                  </a:cubicBezTo>
                  <a:cubicBezTo>
                    <a:pt x="15171" y="17457"/>
                    <a:pt x="14747" y="17279"/>
                    <a:pt x="14321" y="17105"/>
                  </a:cubicBezTo>
                  <a:cubicBezTo>
                    <a:pt x="12341" y="16286"/>
                    <a:pt x="10328" y="15433"/>
                    <a:pt x="8383" y="14606"/>
                  </a:cubicBezTo>
                  <a:cubicBezTo>
                    <a:pt x="5772" y="13497"/>
                    <a:pt x="3075" y="12349"/>
                    <a:pt x="404" y="11276"/>
                  </a:cubicBezTo>
                  <a:lnTo>
                    <a:pt x="403" y="11276"/>
                  </a:lnTo>
                  <a:lnTo>
                    <a:pt x="403" y="5584"/>
                  </a:lnTo>
                  <a:cubicBezTo>
                    <a:pt x="967" y="5874"/>
                    <a:pt x="1566" y="6170"/>
                    <a:pt x="2220" y="6484"/>
                  </a:cubicBezTo>
                  <a:cubicBezTo>
                    <a:pt x="2905" y="6811"/>
                    <a:pt x="3592" y="7131"/>
                    <a:pt x="4281" y="7450"/>
                  </a:cubicBezTo>
                  <a:cubicBezTo>
                    <a:pt x="6227" y="8357"/>
                    <a:pt x="8240" y="9293"/>
                    <a:pt x="10153" y="10412"/>
                  </a:cubicBezTo>
                  <a:cubicBezTo>
                    <a:pt x="12434" y="11746"/>
                    <a:pt x="14871" y="13148"/>
                    <a:pt x="17395" y="14337"/>
                  </a:cubicBezTo>
                  <a:cubicBezTo>
                    <a:pt x="25707" y="18255"/>
                    <a:pt x="35202" y="20169"/>
                    <a:pt x="46355" y="20169"/>
                  </a:cubicBezTo>
                  <a:cubicBezTo>
                    <a:pt x="47079" y="20169"/>
                    <a:pt x="47811" y="20161"/>
                    <a:pt x="48549" y="20145"/>
                  </a:cubicBezTo>
                  <a:cubicBezTo>
                    <a:pt x="59131" y="19914"/>
                    <a:pt x="70411" y="17805"/>
                    <a:pt x="84049" y="13504"/>
                  </a:cubicBezTo>
                  <a:cubicBezTo>
                    <a:pt x="89815" y="11685"/>
                    <a:pt x="95612" y="9562"/>
                    <a:pt x="101217" y="7507"/>
                  </a:cubicBezTo>
                  <a:cubicBezTo>
                    <a:pt x="104315" y="6374"/>
                    <a:pt x="107517" y="5200"/>
                    <a:pt x="110679" y="4091"/>
                  </a:cubicBezTo>
                  <a:cubicBezTo>
                    <a:pt x="114143" y="2876"/>
                    <a:pt x="117874" y="1648"/>
                    <a:pt x="121675" y="895"/>
                  </a:cubicBezTo>
                  <a:cubicBezTo>
                    <a:pt x="122896" y="652"/>
                    <a:pt x="124279" y="404"/>
                    <a:pt x="125667" y="404"/>
                  </a:cubicBezTo>
                  <a:close/>
                  <a:moveTo>
                    <a:pt x="125672" y="1"/>
                  </a:moveTo>
                  <a:cubicBezTo>
                    <a:pt x="124248" y="1"/>
                    <a:pt x="122839" y="252"/>
                    <a:pt x="121598" y="497"/>
                  </a:cubicBezTo>
                  <a:cubicBezTo>
                    <a:pt x="117773" y="1256"/>
                    <a:pt x="114025" y="2491"/>
                    <a:pt x="110546" y="3711"/>
                  </a:cubicBezTo>
                  <a:cubicBezTo>
                    <a:pt x="107384" y="4820"/>
                    <a:pt x="104179" y="5993"/>
                    <a:pt x="101080" y="7129"/>
                  </a:cubicBezTo>
                  <a:cubicBezTo>
                    <a:pt x="95477" y="9180"/>
                    <a:pt x="89685" y="11305"/>
                    <a:pt x="83929" y="13120"/>
                  </a:cubicBezTo>
                  <a:cubicBezTo>
                    <a:pt x="70328" y="17407"/>
                    <a:pt x="59084" y="19512"/>
                    <a:pt x="48540" y="19742"/>
                  </a:cubicBezTo>
                  <a:cubicBezTo>
                    <a:pt x="47811" y="19758"/>
                    <a:pt x="47089" y="19766"/>
                    <a:pt x="46374" y="19766"/>
                  </a:cubicBezTo>
                  <a:cubicBezTo>
                    <a:pt x="35268" y="19766"/>
                    <a:pt x="25827" y="17865"/>
                    <a:pt x="17567" y="13971"/>
                  </a:cubicBezTo>
                  <a:cubicBezTo>
                    <a:pt x="15057" y="12788"/>
                    <a:pt x="12628" y="11391"/>
                    <a:pt x="10355" y="10062"/>
                  </a:cubicBezTo>
                  <a:cubicBezTo>
                    <a:pt x="8426" y="8935"/>
                    <a:pt x="6404" y="7993"/>
                    <a:pt x="4448" y="7084"/>
                  </a:cubicBezTo>
                  <a:cubicBezTo>
                    <a:pt x="3762" y="6767"/>
                    <a:pt x="3076" y="6447"/>
                    <a:pt x="2395" y="6120"/>
                  </a:cubicBezTo>
                  <a:cubicBezTo>
                    <a:pt x="1626" y="5754"/>
                    <a:pt x="940" y="5411"/>
                    <a:pt x="294" y="5075"/>
                  </a:cubicBezTo>
                  <a:lnTo>
                    <a:pt x="0" y="4921"/>
                  </a:lnTo>
                  <a:lnTo>
                    <a:pt x="0" y="11545"/>
                  </a:lnTo>
                  <a:lnTo>
                    <a:pt x="126" y="11595"/>
                  </a:lnTo>
                  <a:cubicBezTo>
                    <a:pt x="2833" y="12684"/>
                    <a:pt x="5574" y="13848"/>
                    <a:pt x="8224" y="14973"/>
                  </a:cubicBezTo>
                  <a:cubicBezTo>
                    <a:pt x="10170" y="15801"/>
                    <a:pt x="12184" y="16656"/>
                    <a:pt x="14167" y="17473"/>
                  </a:cubicBezTo>
                  <a:cubicBezTo>
                    <a:pt x="14591" y="17649"/>
                    <a:pt x="15016" y="17828"/>
                    <a:pt x="15441" y="18003"/>
                  </a:cubicBezTo>
                  <a:cubicBezTo>
                    <a:pt x="17363" y="18808"/>
                    <a:pt x="19349" y="19638"/>
                    <a:pt x="21344" y="20238"/>
                  </a:cubicBezTo>
                  <a:cubicBezTo>
                    <a:pt x="23523" y="20895"/>
                    <a:pt x="25922" y="21274"/>
                    <a:pt x="28892" y="21431"/>
                  </a:cubicBezTo>
                  <a:lnTo>
                    <a:pt x="29910" y="21485"/>
                  </a:lnTo>
                  <a:cubicBezTo>
                    <a:pt x="34272" y="21714"/>
                    <a:pt x="38783" y="21950"/>
                    <a:pt x="43209" y="22746"/>
                  </a:cubicBezTo>
                  <a:cubicBezTo>
                    <a:pt x="44912" y="23053"/>
                    <a:pt x="46641" y="23406"/>
                    <a:pt x="48313" y="23744"/>
                  </a:cubicBezTo>
                  <a:cubicBezTo>
                    <a:pt x="51505" y="24393"/>
                    <a:pt x="54806" y="25065"/>
                    <a:pt x="58085" y="25456"/>
                  </a:cubicBezTo>
                  <a:cubicBezTo>
                    <a:pt x="59905" y="25673"/>
                    <a:pt x="61677" y="25782"/>
                    <a:pt x="63414" y="25782"/>
                  </a:cubicBezTo>
                  <a:cubicBezTo>
                    <a:pt x="66866" y="25782"/>
                    <a:pt x="70177" y="25352"/>
                    <a:pt x="73425" y="24486"/>
                  </a:cubicBezTo>
                  <a:cubicBezTo>
                    <a:pt x="80253" y="22666"/>
                    <a:pt x="86826" y="19379"/>
                    <a:pt x="93183" y="16202"/>
                  </a:cubicBezTo>
                  <a:cubicBezTo>
                    <a:pt x="95603" y="14991"/>
                    <a:pt x="98105" y="13741"/>
                    <a:pt x="100582" y="12591"/>
                  </a:cubicBezTo>
                  <a:cubicBezTo>
                    <a:pt x="103097" y="11422"/>
                    <a:pt x="105333" y="10479"/>
                    <a:pt x="107419" y="9706"/>
                  </a:cubicBezTo>
                  <a:cubicBezTo>
                    <a:pt x="109198" y="9046"/>
                    <a:pt x="111031" y="8532"/>
                    <a:pt x="112803" y="8033"/>
                  </a:cubicBezTo>
                  <a:cubicBezTo>
                    <a:pt x="113399" y="7867"/>
                    <a:pt x="113993" y="7699"/>
                    <a:pt x="114588" y="7526"/>
                  </a:cubicBezTo>
                  <a:cubicBezTo>
                    <a:pt x="118376" y="6424"/>
                    <a:pt x="122102" y="4784"/>
                    <a:pt x="125704" y="3199"/>
                  </a:cubicBezTo>
                  <a:cubicBezTo>
                    <a:pt x="126826" y="2705"/>
                    <a:pt x="127947" y="2212"/>
                    <a:pt x="129073" y="1733"/>
                  </a:cubicBezTo>
                  <a:lnTo>
                    <a:pt x="129242" y="1662"/>
                  </a:lnTo>
                  <a:lnTo>
                    <a:pt x="129185" y="1488"/>
                  </a:lnTo>
                  <a:cubicBezTo>
                    <a:pt x="128775" y="216"/>
                    <a:pt x="127216" y="89"/>
                    <a:pt x="126549" y="34"/>
                  </a:cubicBezTo>
                  <a:cubicBezTo>
                    <a:pt x="126257" y="11"/>
                    <a:pt x="125964" y="1"/>
                    <a:pt x="1256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38" name="Google Shape;1038;p32"/>
            <p:cNvSpPr/>
            <p:nvPr/>
          </p:nvSpPr>
          <p:spPr>
            <a:xfrm flipH="1">
              <a:off x="-109821" y="1563281"/>
              <a:ext cx="9378021" cy="2233737"/>
            </a:xfrm>
            <a:custGeom>
              <a:avLst/>
              <a:gdLst/>
              <a:ahLst/>
              <a:cxnLst/>
              <a:rect l="l" t="t" r="r" b="b"/>
              <a:pathLst>
                <a:path w="234348" h="55819" extrusionOk="0">
                  <a:moveTo>
                    <a:pt x="144981" y="403"/>
                  </a:moveTo>
                  <a:cubicBezTo>
                    <a:pt x="150962" y="403"/>
                    <a:pt x="156924" y="882"/>
                    <a:pt x="162787" y="1836"/>
                  </a:cubicBezTo>
                  <a:cubicBezTo>
                    <a:pt x="170740" y="3127"/>
                    <a:pt x="179016" y="5583"/>
                    <a:pt x="189615" y="9797"/>
                  </a:cubicBezTo>
                  <a:cubicBezTo>
                    <a:pt x="198427" y="13299"/>
                    <a:pt x="207411" y="17431"/>
                    <a:pt x="216323" y="22082"/>
                  </a:cubicBezTo>
                  <a:lnTo>
                    <a:pt x="218254" y="23088"/>
                  </a:lnTo>
                  <a:cubicBezTo>
                    <a:pt x="223483" y="25804"/>
                    <a:pt x="228885" y="28612"/>
                    <a:pt x="233942" y="32005"/>
                  </a:cubicBezTo>
                  <a:lnTo>
                    <a:pt x="233942" y="40242"/>
                  </a:lnTo>
                  <a:cubicBezTo>
                    <a:pt x="230357" y="38005"/>
                    <a:pt x="227378" y="36353"/>
                    <a:pt x="224590" y="35054"/>
                  </a:cubicBezTo>
                  <a:cubicBezTo>
                    <a:pt x="215470" y="30808"/>
                    <a:pt x="205746" y="28155"/>
                    <a:pt x="196343" y="25590"/>
                  </a:cubicBezTo>
                  <a:cubicBezTo>
                    <a:pt x="195383" y="25330"/>
                    <a:pt x="194423" y="25067"/>
                    <a:pt x="193466" y="24804"/>
                  </a:cubicBezTo>
                  <a:cubicBezTo>
                    <a:pt x="172307" y="18995"/>
                    <a:pt x="155262" y="16255"/>
                    <a:pt x="139723" y="16255"/>
                  </a:cubicBezTo>
                  <a:cubicBezTo>
                    <a:pt x="136241" y="16255"/>
                    <a:pt x="132834" y="16392"/>
                    <a:pt x="129473" y="16664"/>
                  </a:cubicBezTo>
                  <a:cubicBezTo>
                    <a:pt x="117659" y="17617"/>
                    <a:pt x="108992" y="19950"/>
                    <a:pt x="101363" y="24225"/>
                  </a:cubicBezTo>
                  <a:cubicBezTo>
                    <a:pt x="95848" y="27316"/>
                    <a:pt x="90586" y="31262"/>
                    <a:pt x="85495" y="35080"/>
                  </a:cubicBezTo>
                  <a:cubicBezTo>
                    <a:pt x="82539" y="37296"/>
                    <a:pt x="79484" y="39588"/>
                    <a:pt x="76413" y="41684"/>
                  </a:cubicBezTo>
                  <a:cubicBezTo>
                    <a:pt x="71394" y="45113"/>
                    <a:pt x="67146" y="47471"/>
                    <a:pt x="63039" y="49108"/>
                  </a:cubicBezTo>
                  <a:cubicBezTo>
                    <a:pt x="58787" y="50804"/>
                    <a:pt x="54022" y="52109"/>
                    <a:pt x="48045" y="53216"/>
                  </a:cubicBezTo>
                  <a:cubicBezTo>
                    <a:pt x="40031" y="54703"/>
                    <a:pt x="31384" y="55416"/>
                    <a:pt x="21189" y="55416"/>
                  </a:cubicBezTo>
                  <a:cubicBezTo>
                    <a:pt x="19290" y="55416"/>
                    <a:pt x="17337" y="55391"/>
                    <a:pt x="15325" y="55342"/>
                  </a:cubicBezTo>
                  <a:cubicBezTo>
                    <a:pt x="9761" y="55207"/>
                    <a:pt x="4879" y="54966"/>
                    <a:pt x="402" y="54612"/>
                  </a:cubicBezTo>
                  <a:lnTo>
                    <a:pt x="407" y="54612"/>
                  </a:lnTo>
                  <a:lnTo>
                    <a:pt x="407" y="49284"/>
                  </a:lnTo>
                  <a:cubicBezTo>
                    <a:pt x="817" y="49421"/>
                    <a:pt x="1230" y="49561"/>
                    <a:pt x="1643" y="49700"/>
                  </a:cubicBezTo>
                  <a:cubicBezTo>
                    <a:pt x="4359" y="50619"/>
                    <a:pt x="7168" y="51566"/>
                    <a:pt x="9980" y="52235"/>
                  </a:cubicBezTo>
                  <a:cubicBezTo>
                    <a:pt x="12206" y="52763"/>
                    <a:pt x="14788" y="53377"/>
                    <a:pt x="17344" y="53377"/>
                  </a:cubicBezTo>
                  <a:cubicBezTo>
                    <a:pt x="18683" y="53377"/>
                    <a:pt x="20014" y="53208"/>
                    <a:pt x="21283" y="52772"/>
                  </a:cubicBezTo>
                  <a:cubicBezTo>
                    <a:pt x="22931" y="52205"/>
                    <a:pt x="23878" y="51164"/>
                    <a:pt x="24025" y="49761"/>
                  </a:cubicBezTo>
                  <a:cubicBezTo>
                    <a:pt x="24231" y="47784"/>
                    <a:pt x="23055" y="45926"/>
                    <a:pt x="21802" y="44960"/>
                  </a:cubicBezTo>
                  <a:cubicBezTo>
                    <a:pt x="20124" y="43670"/>
                    <a:pt x="18067" y="43236"/>
                    <a:pt x="16094" y="42961"/>
                  </a:cubicBezTo>
                  <a:cubicBezTo>
                    <a:pt x="13968" y="42663"/>
                    <a:pt x="11797" y="42629"/>
                    <a:pt x="9701" y="42596"/>
                  </a:cubicBezTo>
                  <a:lnTo>
                    <a:pt x="9254" y="42589"/>
                  </a:lnTo>
                  <a:cubicBezTo>
                    <a:pt x="6994" y="42550"/>
                    <a:pt x="4310" y="42346"/>
                    <a:pt x="1553" y="41105"/>
                  </a:cubicBezTo>
                  <a:cubicBezTo>
                    <a:pt x="1170" y="40933"/>
                    <a:pt x="784" y="40741"/>
                    <a:pt x="402" y="40534"/>
                  </a:cubicBezTo>
                  <a:lnTo>
                    <a:pt x="402" y="31531"/>
                  </a:lnTo>
                  <a:cubicBezTo>
                    <a:pt x="6844" y="32915"/>
                    <a:pt x="13326" y="34726"/>
                    <a:pt x="19599" y="36477"/>
                  </a:cubicBezTo>
                  <a:cubicBezTo>
                    <a:pt x="22674" y="37335"/>
                    <a:pt x="25850" y="38224"/>
                    <a:pt x="28985" y="39049"/>
                  </a:cubicBezTo>
                  <a:cubicBezTo>
                    <a:pt x="36397" y="41005"/>
                    <a:pt x="46195" y="43249"/>
                    <a:pt x="56268" y="43249"/>
                  </a:cubicBezTo>
                  <a:lnTo>
                    <a:pt x="56298" y="43249"/>
                  </a:lnTo>
                  <a:cubicBezTo>
                    <a:pt x="60549" y="43247"/>
                    <a:pt x="65413" y="43043"/>
                    <a:pt x="69372" y="40633"/>
                  </a:cubicBezTo>
                  <a:cubicBezTo>
                    <a:pt x="71055" y="39609"/>
                    <a:pt x="72214" y="38269"/>
                    <a:pt x="72821" y="36652"/>
                  </a:cubicBezTo>
                  <a:cubicBezTo>
                    <a:pt x="73454" y="34967"/>
                    <a:pt x="73654" y="32595"/>
                    <a:pt x="72675" y="31095"/>
                  </a:cubicBezTo>
                  <a:cubicBezTo>
                    <a:pt x="71475" y="29255"/>
                    <a:pt x="69235" y="29002"/>
                    <a:pt x="67193" y="29002"/>
                  </a:cubicBezTo>
                  <a:lnTo>
                    <a:pt x="67163" y="29002"/>
                  </a:lnTo>
                  <a:cubicBezTo>
                    <a:pt x="64338" y="29005"/>
                    <a:pt x="61485" y="29632"/>
                    <a:pt x="59033" y="30219"/>
                  </a:cubicBezTo>
                  <a:cubicBezTo>
                    <a:pt x="58197" y="30419"/>
                    <a:pt x="57351" y="30648"/>
                    <a:pt x="56532" y="30868"/>
                  </a:cubicBezTo>
                  <a:cubicBezTo>
                    <a:pt x="55224" y="31222"/>
                    <a:pt x="53869" y="31587"/>
                    <a:pt x="52529" y="31845"/>
                  </a:cubicBezTo>
                  <a:cubicBezTo>
                    <a:pt x="48490" y="32626"/>
                    <a:pt x="44235" y="33024"/>
                    <a:pt x="39894" y="33024"/>
                  </a:cubicBezTo>
                  <a:cubicBezTo>
                    <a:pt x="39863" y="33024"/>
                    <a:pt x="39832" y="33024"/>
                    <a:pt x="39801" y="33024"/>
                  </a:cubicBezTo>
                  <a:cubicBezTo>
                    <a:pt x="26833" y="33011"/>
                    <a:pt x="13576" y="29869"/>
                    <a:pt x="402" y="23687"/>
                  </a:cubicBezTo>
                  <a:lnTo>
                    <a:pt x="402" y="6011"/>
                  </a:lnTo>
                  <a:cubicBezTo>
                    <a:pt x="1635" y="6344"/>
                    <a:pt x="2827" y="6712"/>
                    <a:pt x="3952" y="7104"/>
                  </a:cubicBezTo>
                  <a:cubicBezTo>
                    <a:pt x="7474" y="8330"/>
                    <a:pt x="10930" y="10023"/>
                    <a:pt x="14269" y="11659"/>
                  </a:cubicBezTo>
                  <a:cubicBezTo>
                    <a:pt x="15159" y="12095"/>
                    <a:pt x="16051" y="12530"/>
                    <a:pt x="16944" y="12959"/>
                  </a:cubicBezTo>
                  <a:cubicBezTo>
                    <a:pt x="21849" y="15315"/>
                    <a:pt x="26184" y="17153"/>
                    <a:pt x="30193" y="18579"/>
                  </a:cubicBezTo>
                  <a:cubicBezTo>
                    <a:pt x="37329" y="21116"/>
                    <a:pt x="44835" y="22386"/>
                    <a:pt x="52799" y="22386"/>
                  </a:cubicBezTo>
                  <a:cubicBezTo>
                    <a:pt x="62775" y="22386"/>
                    <a:pt x="73472" y="20393"/>
                    <a:pt x="85065" y="16400"/>
                  </a:cubicBezTo>
                  <a:cubicBezTo>
                    <a:pt x="89374" y="14915"/>
                    <a:pt x="93852" y="13162"/>
                    <a:pt x="98753" y="11037"/>
                  </a:cubicBezTo>
                  <a:cubicBezTo>
                    <a:pt x="99763" y="10600"/>
                    <a:pt x="100773" y="10151"/>
                    <a:pt x="101781" y="9706"/>
                  </a:cubicBezTo>
                  <a:cubicBezTo>
                    <a:pt x="104805" y="8364"/>
                    <a:pt x="107933" y="6975"/>
                    <a:pt x="111082" y="5882"/>
                  </a:cubicBezTo>
                  <a:cubicBezTo>
                    <a:pt x="119135" y="3086"/>
                    <a:pt x="127851" y="1338"/>
                    <a:pt x="136984" y="688"/>
                  </a:cubicBezTo>
                  <a:cubicBezTo>
                    <a:pt x="139649" y="498"/>
                    <a:pt x="142317" y="403"/>
                    <a:pt x="144981" y="403"/>
                  </a:cubicBezTo>
                  <a:close/>
                  <a:moveTo>
                    <a:pt x="144959" y="1"/>
                  </a:moveTo>
                  <a:cubicBezTo>
                    <a:pt x="142293" y="1"/>
                    <a:pt x="139623" y="96"/>
                    <a:pt x="136956" y="285"/>
                  </a:cubicBezTo>
                  <a:cubicBezTo>
                    <a:pt x="127785" y="938"/>
                    <a:pt x="119037" y="2693"/>
                    <a:pt x="110949" y="5501"/>
                  </a:cubicBezTo>
                  <a:cubicBezTo>
                    <a:pt x="107786" y="6599"/>
                    <a:pt x="104650" y="7991"/>
                    <a:pt x="101618" y="9337"/>
                  </a:cubicBezTo>
                  <a:cubicBezTo>
                    <a:pt x="100610" y="9784"/>
                    <a:pt x="99605" y="10230"/>
                    <a:pt x="98594" y="10669"/>
                  </a:cubicBezTo>
                  <a:cubicBezTo>
                    <a:pt x="93702" y="12788"/>
                    <a:pt x="89236" y="14538"/>
                    <a:pt x="84935" y="16020"/>
                  </a:cubicBezTo>
                  <a:cubicBezTo>
                    <a:pt x="73384" y="19997"/>
                    <a:pt x="62731" y="21983"/>
                    <a:pt x="52798" y="21983"/>
                  </a:cubicBezTo>
                  <a:cubicBezTo>
                    <a:pt x="44880" y="21983"/>
                    <a:pt x="37420" y="20721"/>
                    <a:pt x="30329" y="18200"/>
                  </a:cubicBezTo>
                  <a:cubicBezTo>
                    <a:pt x="26334" y="16780"/>
                    <a:pt x="22012" y="14948"/>
                    <a:pt x="17118" y="12599"/>
                  </a:cubicBezTo>
                  <a:cubicBezTo>
                    <a:pt x="16225" y="12172"/>
                    <a:pt x="15335" y="11736"/>
                    <a:pt x="14448" y="11300"/>
                  </a:cubicBezTo>
                  <a:cubicBezTo>
                    <a:pt x="11097" y="9658"/>
                    <a:pt x="7631" y="7961"/>
                    <a:pt x="4086" y="6726"/>
                  </a:cubicBezTo>
                  <a:cubicBezTo>
                    <a:pt x="2874" y="6305"/>
                    <a:pt x="1587" y="5911"/>
                    <a:pt x="257" y="5556"/>
                  </a:cubicBezTo>
                  <a:lnTo>
                    <a:pt x="2" y="5489"/>
                  </a:lnTo>
                  <a:lnTo>
                    <a:pt x="2" y="23947"/>
                  </a:lnTo>
                  <a:lnTo>
                    <a:pt x="118" y="24001"/>
                  </a:lnTo>
                  <a:cubicBezTo>
                    <a:pt x="13383" y="30245"/>
                    <a:pt x="26736" y="33418"/>
                    <a:pt x="39802" y="33430"/>
                  </a:cubicBezTo>
                  <a:cubicBezTo>
                    <a:pt x="39862" y="33430"/>
                    <a:pt x="39922" y="33430"/>
                    <a:pt x="39983" y="33430"/>
                  </a:cubicBezTo>
                  <a:cubicBezTo>
                    <a:pt x="44319" y="33430"/>
                    <a:pt x="48571" y="33023"/>
                    <a:pt x="52607" y="32244"/>
                  </a:cubicBezTo>
                  <a:cubicBezTo>
                    <a:pt x="53961" y="31982"/>
                    <a:pt x="55324" y="31615"/>
                    <a:pt x="56640" y="31261"/>
                  </a:cubicBezTo>
                  <a:cubicBezTo>
                    <a:pt x="57454" y="31041"/>
                    <a:pt x="58297" y="30815"/>
                    <a:pt x="59127" y="30616"/>
                  </a:cubicBezTo>
                  <a:cubicBezTo>
                    <a:pt x="61559" y="30033"/>
                    <a:pt x="64382" y="29412"/>
                    <a:pt x="67164" y="29409"/>
                  </a:cubicBezTo>
                  <a:cubicBezTo>
                    <a:pt x="67187" y="29409"/>
                    <a:pt x="67210" y="29409"/>
                    <a:pt x="67233" y="29409"/>
                  </a:cubicBezTo>
                  <a:cubicBezTo>
                    <a:pt x="69147" y="29409"/>
                    <a:pt x="71252" y="29651"/>
                    <a:pt x="72340" y="31318"/>
                  </a:cubicBezTo>
                  <a:cubicBezTo>
                    <a:pt x="73241" y="32701"/>
                    <a:pt x="73043" y="34924"/>
                    <a:pt x="72447" y="36513"/>
                  </a:cubicBezTo>
                  <a:cubicBezTo>
                    <a:pt x="71871" y="38046"/>
                    <a:pt x="70768" y="39317"/>
                    <a:pt x="69163" y="40292"/>
                  </a:cubicBezTo>
                  <a:cubicBezTo>
                    <a:pt x="65293" y="42649"/>
                    <a:pt x="60492" y="42849"/>
                    <a:pt x="56298" y="42850"/>
                  </a:cubicBezTo>
                  <a:lnTo>
                    <a:pt x="56268" y="42850"/>
                  </a:lnTo>
                  <a:cubicBezTo>
                    <a:pt x="46241" y="42850"/>
                    <a:pt x="36475" y="40614"/>
                    <a:pt x="29086" y="38666"/>
                  </a:cubicBezTo>
                  <a:cubicBezTo>
                    <a:pt x="25956" y="37839"/>
                    <a:pt x="22778" y="36952"/>
                    <a:pt x="19706" y="36095"/>
                  </a:cubicBezTo>
                  <a:cubicBezTo>
                    <a:pt x="13350" y="34319"/>
                    <a:pt x="6776" y="32482"/>
                    <a:pt x="244" y="31089"/>
                  </a:cubicBezTo>
                  <a:lnTo>
                    <a:pt x="1" y="31038"/>
                  </a:lnTo>
                  <a:lnTo>
                    <a:pt x="1" y="40777"/>
                  </a:lnTo>
                  <a:lnTo>
                    <a:pt x="105" y="40834"/>
                  </a:lnTo>
                  <a:cubicBezTo>
                    <a:pt x="528" y="41068"/>
                    <a:pt x="960" y="41284"/>
                    <a:pt x="1387" y="41477"/>
                  </a:cubicBezTo>
                  <a:cubicBezTo>
                    <a:pt x="4210" y="42747"/>
                    <a:pt x="6945" y="42957"/>
                    <a:pt x="9247" y="42996"/>
                  </a:cubicBezTo>
                  <a:lnTo>
                    <a:pt x="9694" y="43003"/>
                  </a:lnTo>
                  <a:cubicBezTo>
                    <a:pt x="11777" y="43036"/>
                    <a:pt x="13933" y="43072"/>
                    <a:pt x="16035" y="43364"/>
                  </a:cubicBezTo>
                  <a:cubicBezTo>
                    <a:pt x="17956" y="43633"/>
                    <a:pt x="19953" y="44050"/>
                    <a:pt x="21555" y="45283"/>
                  </a:cubicBezTo>
                  <a:cubicBezTo>
                    <a:pt x="22721" y="46179"/>
                    <a:pt x="23812" y="47901"/>
                    <a:pt x="23624" y="49723"/>
                  </a:cubicBezTo>
                  <a:cubicBezTo>
                    <a:pt x="23492" y="50977"/>
                    <a:pt x="22661" y="51876"/>
                    <a:pt x="21149" y="52395"/>
                  </a:cubicBezTo>
                  <a:cubicBezTo>
                    <a:pt x="19929" y="52815"/>
                    <a:pt x="18642" y="52977"/>
                    <a:pt x="17343" y="52977"/>
                  </a:cubicBezTo>
                  <a:cubicBezTo>
                    <a:pt x="14829" y="52977"/>
                    <a:pt x="12272" y="52369"/>
                    <a:pt x="10068" y="51847"/>
                  </a:cubicBezTo>
                  <a:cubicBezTo>
                    <a:pt x="7275" y="51184"/>
                    <a:pt x="4475" y="50237"/>
                    <a:pt x="1767" y="49323"/>
                  </a:cubicBezTo>
                  <a:cubicBezTo>
                    <a:pt x="1267" y="49155"/>
                    <a:pt x="767" y="48985"/>
                    <a:pt x="265" y="48818"/>
                  </a:cubicBezTo>
                  <a:lnTo>
                    <a:pt x="1" y="48728"/>
                  </a:lnTo>
                  <a:lnTo>
                    <a:pt x="1" y="54985"/>
                  </a:lnTo>
                  <a:lnTo>
                    <a:pt x="187" y="54999"/>
                  </a:lnTo>
                  <a:cubicBezTo>
                    <a:pt x="4720" y="55364"/>
                    <a:pt x="9668" y="55608"/>
                    <a:pt x="15316" y="55745"/>
                  </a:cubicBezTo>
                  <a:cubicBezTo>
                    <a:pt x="17327" y="55794"/>
                    <a:pt x="19280" y="55818"/>
                    <a:pt x="21180" y="55818"/>
                  </a:cubicBezTo>
                  <a:cubicBezTo>
                    <a:pt x="31405" y="55818"/>
                    <a:pt x="40078" y="55104"/>
                    <a:pt x="48122" y="53615"/>
                  </a:cubicBezTo>
                  <a:cubicBezTo>
                    <a:pt x="54125" y="52502"/>
                    <a:pt x="58913" y="51189"/>
                    <a:pt x="63191" y="49484"/>
                  </a:cubicBezTo>
                  <a:cubicBezTo>
                    <a:pt x="67326" y="47835"/>
                    <a:pt x="71599" y="45463"/>
                    <a:pt x="76643" y="42018"/>
                  </a:cubicBezTo>
                  <a:cubicBezTo>
                    <a:pt x="79721" y="39917"/>
                    <a:pt x="82780" y="37621"/>
                    <a:pt x="85739" y="35403"/>
                  </a:cubicBezTo>
                  <a:cubicBezTo>
                    <a:pt x="90819" y="31594"/>
                    <a:pt x="96072" y="27654"/>
                    <a:pt x="101563" y="24578"/>
                  </a:cubicBezTo>
                  <a:cubicBezTo>
                    <a:pt x="109139" y="20330"/>
                    <a:pt x="117758" y="18014"/>
                    <a:pt x="129508" y="17065"/>
                  </a:cubicBezTo>
                  <a:cubicBezTo>
                    <a:pt x="132858" y="16795"/>
                    <a:pt x="136254" y="16658"/>
                    <a:pt x="139725" y="16658"/>
                  </a:cubicBezTo>
                  <a:cubicBezTo>
                    <a:pt x="155229" y="16658"/>
                    <a:pt x="172239" y="19393"/>
                    <a:pt x="193363" y="25194"/>
                  </a:cubicBezTo>
                  <a:cubicBezTo>
                    <a:pt x="194320" y="25456"/>
                    <a:pt x="195279" y="25717"/>
                    <a:pt x="196240" y="25980"/>
                  </a:cubicBezTo>
                  <a:cubicBezTo>
                    <a:pt x="205628" y="28540"/>
                    <a:pt x="215334" y="31188"/>
                    <a:pt x="224421" y="35420"/>
                  </a:cubicBezTo>
                  <a:cubicBezTo>
                    <a:pt x="227275" y="36749"/>
                    <a:pt x="230329" y="38452"/>
                    <a:pt x="234037" y="40778"/>
                  </a:cubicBezTo>
                  <a:lnTo>
                    <a:pt x="234347" y="40971"/>
                  </a:lnTo>
                  <a:lnTo>
                    <a:pt x="234347" y="31794"/>
                  </a:lnTo>
                  <a:lnTo>
                    <a:pt x="234257" y="31734"/>
                  </a:lnTo>
                  <a:cubicBezTo>
                    <a:pt x="229156" y="28302"/>
                    <a:pt x="223710" y="25471"/>
                    <a:pt x="218442" y="22732"/>
                  </a:cubicBezTo>
                  <a:lnTo>
                    <a:pt x="216510" y="21728"/>
                  </a:lnTo>
                  <a:cubicBezTo>
                    <a:pt x="207587" y="17070"/>
                    <a:pt x="198587" y="12930"/>
                    <a:pt x="189764" y="9423"/>
                  </a:cubicBezTo>
                  <a:cubicBezTo>
                    <a:pt x="179135" y="5199"/>
                    <a:pt x="170836" y="2739"/>
                    <a:pt x="162852" y="1440"/>
                  </a:cubicBezTo>
                  <a:cubicBezTo>
                    <a:pt x="156959" y="482"/>
                    <a:pt x="150969" y="1"/>
                    <a:pt x="14495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39" name="Google Shape;1039;p32"/>
            <p:cNvSpPr/>
            <p:nvPr/>
          </p:nvSpPr>
          <p:spPr>
            <a:xfrm flipH="1">
              <a:off x="-109714" y="2477774"/>
              <a:ext cx="4977457" cy="2219891"/>
            </a:xfrm>
            <a:custGeom>
              <a:avLst/>
              <a:gdLst/>
              <a:ahLst/>
              <a:cxnLst/>
              <a:rect l="l" t="t" r="r" b="b"/>
              <a:pathLst>
                <a:path w="124382" h="55473" extrusionOk="0">
                  <a:moveTo>
                    <a:pt x="25918" y="402"/>
                  </a:moveTo>
                  <a:cubicBezTo>
                    <a:pt x="36041" y="402"/>
                    <a:pt x="47026" y="1991"/>
                    <a:pt x="60462" y="5393"/>
                  </a:cubicBezTo>
                  <a:cubicBezTo>
                    <a:pt x="70856" y="8024"/>
                    <a:pt x="81175" y="11807"/>
                    <a:pt x="91155" y="15464"/>
                  </a:cubicBezTo>
                  <a:cubicBezTo>
                    <a:pt x="92391" y="15917"/>
                    <a:pt x="93627" y="16369"/>
                    <a:pt x="94863" y="16822"/>
                  </a:cubicBezTo>
                  <a:lnTo>
                    <a:pt x="95647" y="17108"/>
                  </a:lnTo>
                  <a:cubicBezTo>
                    <a:pt x="105319" y="20631"/>
                    <a:pt x="115319" y="24277"/>
                    <a:pt x="123981" y="30890"/>
                  </a:cubicBezTo>
                  <a:lnTo>
                    <a:pt x="123981" y="53695"/>
                  </a:lnTo>
                  <a:cubicBezTo>
                    <a:pt x="123931" y="53594"/>
                    <a:pt x="123881" y="53490"/>
                    <a:pt x="123831" y="53388"/>
                  </a:cubicBezTo>
                  <a:cubicBezTo>
                    <a:pt x="121216" y="48116"/>
                    <a:pt x="118223" y="43645"/>
                    <a:pt x="114937" y="40100"/>
                  </a:cubicBezTo>
                  <a:cubicBezTo>
                    <a:pt x="110571" y="35392"/>
                    <a:pt x="105339" y="32142"/>
                    <a:pt x="101268" y="29834"/>
                  </a:cubicBezTo>
                  <a:cubicBezTo>
                    <a:pt x="91058" y="24049"/>
                    <a:pt x="80265" y="20787"/>
                    <a:pt x="69187" y="20137"/>
                  </a:cubicBezTo>
                  <a:cubicBezTo>
                    <a:pt x="67907" y="20061"/>
                    <a:pt x="66618" y="20024"/>
                    <a:pt x="65319" y="20024"/>
                  </a:cubicBezTo>
                  <a:cubicBezTo>
                    <a:pt x="61141" y="20024"/>
                    <a:pt x="56870" y="20411"/>
                    <a:pt x="52577" y="21181"/>
                  </a:cubicBezTo>
                  <a:cubicBezTo>
                    <a:pt x="48332" y="21940"/>
                    <a:pt x="44099" y="23239"/>
                    <a:pt x="40004" y="24495"/>
                  </a:cubicBezTo>
                  <a:cubicBezTo>
                    <a:pt x="38744" y="24880"/>
                    <a:pt x="37484" y="25268"/>
                    <a:pt x="36221" y="25639"/>
                  </a:cubicBezTo>
                  <a:cubicBezTo>
                    <a:pt x="30814" y="27232"/>
                    <a:pt x="25249" y="28662"/>
                    <a:pt x="19858" y="28662"/>
                  </a:cubicBezTo>
                  <a:cubicBezTo>
                    <a:pt x="15618" y="28662"/>
                    <a:pt x="11486" y="27778"/>
                    <a:pt x="7624" y="25392"/>
                  </a:cubicBezTo>
                  <a:cubicBezTo>
                    <a:pt x="1653" y="21703"/>
                    <a:pt x="639" y="17073"/>
                    <a:pt x="567" y="14640"/>
                  </a:cubicBezTo>
                  <a:cubicBezTo>
                    <a:pt x="413" y="9480"/>
                    <a:pt x="3668" y="6464"/>
                    <a:pt x="5623" y="5124"/>
                  </a:cubicBezTo>
                  <a:cubicBezTo>
                    <a:pt x="9015" y="2801"/>
                    <a:pt x="12910" y="1856"/>
                    <a:pt x="15924" y="1292"/>
                  </a:cubicBezTo>
                  <a:cubicBezTo>
                    <a:pt x="19039" y="709"/>
                    <a:pt x="22328" y="409"/>
                    <a:pt x="25700" y="402"/>
                  </a:cubicBezTo>
                  <a:close/>
                  <a:moveTo>
                    <a:pt x="25696" y="0"/>
                  </a:moveTo>
                  <a:cubicBezTo>
                    <a:pt x="22298" y="9"/>
                    <a:pt x="18984" y="309"/>
                    <a:pt x="15846" y="896"/>
                  </a:cubicBezTo>
                  <a:cubicBezTo>
                    <a:pt x="12791" y="1468"/>
                    <a:pt x="8843" y="2428"/>
                    <a:pt x="5390" y="4792"/>
                  </a:cubicBezTo>
                  <a:cubicBezTo>
                    <a:pt x="3368" y="6176"/>
                    <a:pt x="0" y="9300"/>
                    <a:pt x="160" y="14653"/>
                  </a:cubicBezTo>
                  <a:cubicBezTo>
                    <a:pt x="236" y="17166"/>
                    <a:pt x="1277" y="21947"/>
                    <a:pt x="7409" y="25735"/>
                  </a:cubicBezTo>
                  <a:cubicBezTo>
                    <a:pt x="11344" y="28167"/>
                    <a:pt x="15543" y="29067"/>
                    <a:pt x="19845" y="29067"/>
                  </a:cubicBezTo>
                  <a:cubicBezTo>
                    <a:pt x="25284" y="29067"/>
                    <a:pt x="30887" y="27628"/>
                    <a:pt x="36329" y="26025"/>
                  </a:cubicBezTo>
                  <a:cubicBezTo>
                    <a:pt x="37594" y="25653"/>
                    <a:pt x="38857" y="25265"/>
                    <a:pt x="40120" y="24877"/>
                  </a:cubicBezTo>
                  <a:cubicBezTo>
                    <a:pt x="44202" y="23626"/>
                    <a:pt x="48423" y="22331"/>
                    <a:pt x="52645" y="21575"/>
                  </a:cubicBezTo>
                  <a:cubicBezTo>
                    <a:pt x="56919" y="20811"/>
                    <a:pt x="61167" y="20426"/>
                    <a:pt x="65320" y="20426"/>
                  </a:cubicBezTo>
                  <a:cubicBezTo>
                    <a:pt x="66611" y="20426"/>
                    <a:pt x="67892" y="20464"/>
                    <a:pt x="69163" y="20538"/>
                  </a:cubicBezTo>
                  <a:cubicBezTo>
                    <a:pt x="80177" y="21183"/>
                    <a:pt x="90911" y="24429"/>
                    <a:pt x="101068" y="30184"/>
                  </a:cubicBezTo>
                  <a:cubicBezTo>
                    <a:pt x="105113" y="32476"/>
                    <a:pt x="110313" y="35707"/>
                    <a:pt x="114641" y="40373"/>
                  </a:cubicBezTo>
                  <a:cubicBezTo>
                    <a:pt x="117901" y="43892"/>
                    <a:pt x="120872" y="48330"/>
                    <a:pt x="123468" y="53567"/>
                  </a:cubicBezTo>
                  <a:cubicBezTo>
                    <a:pt x="123595" y="53824"/>
                    <a:pt x="123718" y="54084"/>
                    <a:pt x="123842" y="54344"/>
                  </a:cubicBezTo>
                  <a:lnTo>
                    <a:pt x="124380" y="55470"/>
                  </a:lnTo>
                  <a:lnTo>
                    <a:pt x="124380" y="30691"/>
                  </a:lnTo>
                  <a:lnTo>
                    <a:pt x="124301" y="30630"/>
                  </a:lnTo>
                  <a:cubicBezTo>
                    <a:pt x="115571" y="23942"/>
                    <a:pt x="105512" y="20275"/>
                    <a:pt x="95782" y="16727"/>
                  </a:cubicBezTo>
                  <a:lnTo>
                    <a:pt x="94996" y="16442"/>
                  </a:lnTo>
                  <a:cubicBezTo>
                    <a:pt x="93760" y="15992"/>
                    <a:pt x="92525" y="15539"/>
                    <a:pt x="91289" y="15087"/>
                  </a:cubicBezTo>
                  <a:cubicBezTo>
                    <a:pt x="81300" y="11425"/>
                    <a:pt x="70971" y="7640"/>
                    <a:pt x="60557" y="5003"/>
                  </a:cubicBezTo>
                  <a:cubicBezTo>
                    <a:pt x="47087" y="1592"/>
                    <a:pt x="36071" y="0"/>
                    <a:pt x="25913" y="0"/>
                  </a:cubicBezTo>
                  <a:close/>
                  <a:moveTo>
                    <a:pt x="124380" y="55470"/>
                  </a:moveTo>
                  <a:lnTo>
                    <a:pt x="124380" y="55473"/>
                  </a:lnTo>
                  <a:lnTo>
                    <a:pt x="124381" y="55473"/>
                  </a:lnTo>
                  <a:lnTo>
                    <a:pt x="124380" y="5547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40" name="Google Shape;1040;p32"/>
            <p:cNvSpPr/>
            <p:nvPr/>
          </p:nvSpPr>
          <p:spPr>
            <a:xfrm flipH="1">
              <a:off x="4794603" y="3259686"/>
              <a:ext cx="4473596" cy="1988630"/>
            </a:xfrm>
            <a:custGeom>
              <a:avLst/>
              <a:gdLst/>
              <a:ahLst/>
              <a:cxnLst/>
              <a:rect l="l" t="t" r="r" b="b"/>
              <a:pathLst>
                <a:path w="111791" h="49694" extrusionOk="0">
                  <a:moveTo>
                    <a:pt x="97341" y="420"/>
                  </a:moveTo>
                  <a:cubicBezTo>
                    <a:pt x="98733" y="420"/>
                    <a:pt x="99979" y="773"/>
                    <a:pt x="101045" y="1273"/>
                  </a:cubicBezTo>
                  <a:cubicBezTo>
                    <a:pt x="104764" y="3021"/>
                    <a:pt x="109232" y="7243"/>
                    <a:pt x="110572" y="11931"/>
                  </a:cubicBezTo>
                  <a:cubicBezTo>
                    <a:pt x="111369" y="14719"/>
                    <a:pt x="110985" y="17351"/>
                    <a:pt x="109429" y="19750"/>
                  </a:cubicBezTo>
                  <a:cubicBezTo>
                    <a:pt x="107469" y="22776"/>
                    <a:pt x="104270" y="24339"/>
                    <a:pt x="101702" y="25361"/>
                  </a:cubicBezTo>
                  <a:cubicBezTo>
                    <a:pt x="98754" y="26534"/>
                    <a:pt x="95452" y="27464"/>
                    <a:pt x="91607" y="28204"/>
                  </a:cubicBezTo>
                  <a:cubicBezTo>
                    <a:pt x="89921" y="28528"/>
                    <a:pt x="88200" y="28811"/>
                    <a:pt x="86532" y="29084"/>
                  </a:cubicBezTo>
                  <a:cubicBezTo>
                    <a:pt x="79681" y="30207"/>
                    <a:pt x="72597" y="31372"/>
                    <a:pt x="66253" y="35734"/>
                  </a:cubicBezTo>
                  <a:cubicBezTo>
                    <a:pt x="61721" y="38849"/>
                    <a:pt x="57707" y="43535"/>
                    <a:pt x="54638" y="49289"/>
                  </a:cubicBezTo>
                  <a:lnTo>
                    <a:pt x="3363" y="49289"/>
                  </a:lnTo>
                  <a:cubicBezTo>
                    <a:pt x="1730" y="49289"/>
                    <a:pt x="402" y="47585"/>
                    <a:pt x="402" y="45488"/>
                  </a:cubicBezTo>
                  <a:lnTo>
                    <a:pt x="402" y="27817"/>
                  </a:lnTo>
                  <a:cubicBezTo>
                    <a:pt x="6956" y="29756"/>
                    <a:pt x="13549" y="31125"/>
                    <a:pt x="20006" y="31888"/>
                  </a:cubicBezTo>
                  <a:cubicBezTo>
                    <a:pt x="24832" y="32458"/>
                    <a:pt x="29867" y="32744"/>
                    <a:pt x="35067" y="32744"/>
                  </a:cubicBezTo>
                  <a:cubicBezTo>
                    <a:pt x="39433" y="32744"/>
                    <a:pt x="43915" y="32543"/>
                    <a:pt x="48490" y="32140"/>
                  </a:cubicBezTo>
                  <a:cubicBezTo>
                    <a:pt x="52725" y="31766"/>
                    <a:pt x="57090" y="31156"/>
                    <a:pt x="61838" y="30276"/>
                  </a:cubicBezTo>
                  <a:cubicBezTo>
                    <a:pt x="65200" y="29650"/>
                    <a:pt x="69115" y="28700"/>
                    <a:pt x="72658" y="26377"/>
                  </a:cubicBezTo>
                  <a:cubicBezTo>
                    <a:pt x="76773" y="23677"/>
                    <a:pt x="79509" y="18971"/>
                    <a:pt x="82157" y="14419"/>
                  </a:cubicBezTo>
                  <a:cubicBezTo>
                    <a:pt x="83207" y="12610"/>
                    <a:pt x="84295" y="10742"/>
                    <a:pt x="85446" y="9038"/>
                  </a:cubicBezTo>
                  <a:cubicBezTo>
                    <a:pt x="89943" y="2389"/>
                    <a:pt x="94052" y="420"/>
                    <a:pt x="97341" y="420"/>
                  </a:cubicBezTo>
                  <a:close/>
                  <a:moveTo>
                    <a:pt x="97320" y="1"/>
                  </a:moveTo>
                  <a:cubicBezTo>
                    <a:pt x="92272" y="1"/>
                    <a:pt x="88015" y="4523"/>
                    <a:pt x="85113" y="8813"/>
                  </a:cubicBezTo>
                  <a:cubicBezTo>
                    <a:pt x="83953" y="10529"/>
                    <a:pt x="82863" y="12404"/>
                    <a:pt x="81808" y="14217"/>
                  </a:cubicBezTo>
                  <a:cubicBezTo>
                    <a:pt x="79187" y="18729"/>
                    <a:pt x="76473" y="23393"/>
                    <a:pt x="72437" y="26041"/>
                  </a:cubicBezTo>
                  <a:cubicBezTo>
                    <a:pt x="68955" y="28325"/>
                    <a:pt x="65088" y="29264"/>
                    <a:pt x="61763" y="29881"/>
                  </a:cubicBezTo>
                  <a:cubicBezTo>
                    <a:pt x="57027" y="30760"/>
                    <a:pt x="52675" y="31369"/>
                    <a:pt x="48454" y="31740"/>
                  </a:cubicBezTo>
                  <a:cubicBezTo>
                    <a:pt x="43892" y="32141"/>
                    <a:pt x="39422" y="32342"/>
                    <a:pt x="35069" y="32342"/>
                  </a:cubicBezTo>
                  <a:cubicBezTo>
                    <a:pt x="29883" y="32342"/>
                    <a:pt x="24864" y="32057"/>
                    <a:pt x="20053" y="31489"/>
                  </a:cubicBezTo>
                  <a:cubicBezTo>
                    <a:pt x="13535" y="30716"/>
                    <a:pt x="6875" y="29326"/>
                    <a:pt x="259" y="27354"/>
                  </a:cubicBezTo>
                  <a:lnTo>
                    <a:pt x="1" y="27277"/>
                  </a:lnTo>
                  <a:lnTo>
                    <a:pt x="1" y="45491"/>
                  </a:lnTo>
                  <a:cubicBezTo>
                    <a:pt x="1" y="47809"/>
                    <a:pt x="1508" y="49694"/>
                    <a:pt x="3363" y="49694"/>
                  </a:cubicBezTo>
                  <a:lnTo>
                    <a:pt x="54879" y="49694"/>
                  </a:lnTo>
                  <a:lnTo>
                    <a:pt x="54936" y="49585"/>
                  </a:lnTo>
                  <a:cubicBezTo>
                    <a:pt x="57983" y="43837"/>
                    <a:pt x="61975" y="39163"/>
                    <a:pt x="66481" y="36064"/>
                  </a:cubicBezTo>
                  <a:cubicBezTo>
                    <a:pt x="72751" y="31752"/>
                    <a:pt x="79791" y="30597"/>
                    <a:pt x="86599" y="29479"/>
                  </a:cubicBezTo>
                  <a:cubicBezTo>
                    <a:pt x="88267" y="29206"/>
                    <a:pt x="89993" y="28921"/>
                    <a:pt x="91683" y="28597"/>
                  </a:cubicBezTo>
                  <a:cubicBezTo>
                    <a:pt x="95554" y="27852"/>
                    <a:pt x="98882" y="26914"/>
                    <a:pt x="101852" y="25732"/>
                  </a:cubicBezTo>
                  <a:cubicBezTo>
                    <a:pt x="104477" y="24689"/>
                    <a:pt x="107747" y="23089"/>
                    <a:pt x="109769" y="19968"/>
                  </a:cubicBezTo>
                  <a:cubicBezTo>
                    <a:pt x="111389" y="17466"/>
                    <a:pt x="111791" y="14724"/>
                    <a:pt x="110961" y="11820"/>
                  </a:cubicBezTo>
                  <a:cubicBezTo>
                    <a:pt x="109585" y="7016"/>
                    <a:pt x="105018" y="2695"/>
                    <a:pt x="101216" y="909"/>
                  </a:cubicBezTo>
                  <a:cubicBezTo>
                    <a:pt x="99874" y="279"/>
                    <a:pt x="98573" y="1"/>
                    <a:pt x="973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41" name="Google Shape;1041;p32"/>
            <p:cNvSpPr/>
            <p:nvPr/>
          </p:nvSpPr>
          <p:spPr>
            <a:xfrm flipH="1">
              <a:off x="2067336" y="4519654"/>
              <a:ext cx="4335456" cy="728679"/>
            </a:xfrm>
            <a:custGeom>
              <a:avLst/>
              <a:gdLst/>
              <a:ahLst/>
              <a:cxnLst/>
              <a:rect l="l" t="t" r="r" b="b"/>
              <a:pathLst>
                <a:path w="108339" h="18209" extrusionOk="0">
                  <a:moveTo>
                    <a:pt x="27698" y="402"/>
                  </a:moveTo>
                  <a:cubicBezTo>
                    <a:pt x="32888" y="402"/>
                    <a:pt x="38022" y="2124"/>
                    <a:pt x="42576" y="3656"/>
                  </a:cubicBezTo>
                  <a:cubicBezTo>
                    <a:pt x="47416" y="5283"/>
                    <a:pt x="52582" y="6948"/>
                    <a:pt x="57857" y="7844"/>
                  </a:cubicBezTo>
                  <a:cubicBezTo>
                    <a:pt x="62292" y="8597"/>
                    <a:pt x="66755" y="8977"/>
                    <a:pt x="71177" y="8977"/>
                  </a:cubicBezTo>
                  <a:cubicBezTo>
                    <a:pt x="72693" y="8977"/>
                    <a:pt x="74204" y="8932"/>
                    <a:pt x="75707" y="8843"/>
                  </a:cubicBezTo>
                  <a:cubicBezTo>
                    <a:pt x="78578" y="8671"/>
                    <a:pt x="81363" y="8335"/>
                    <a:pt x="83983" y="7841"/>
                  </a:cubicBezTo>
                  <a:cubicBezTo>
                    <a:pt x="84740" y="7698"/>
                    <a:pt x="85506" y="7531"/>
                    <a:pt x="86246" y="7371"/>
                  </a:cubicBezTo>
                  <a:cubicBezTo>
                    <a:pt x="87567" y="7085"/>
                    <a:pt x="88932" y="6788"/>
                    <a:pt x="90288" y="6616"/>
                  </a:cubicBezTo>
                  <a:cubicBezTo>
                    <a:pt x="91569" y="6455"/>
                    <a:pt x="92767" y="6374"/>
                    <a:pt x="93889" y="6374"/>
                  </a:cubicBezTo>
                  <a:cubicBezTo>
                    <a:pt x="97369" y="6374"/>
                    <a:pt x="100126" y="7157"/>
                    <a:pt x="102405" y="8765"/>
                  </a:cubicBezTo>
                  <a:cubicBezTo>
                    <a:pt x="104715" y="10399"/>
                    <a:pt x="107752" y="14521"/>
                    <a:pt x="107336" y="17804"/>
                  </a:cubicBezTo>
                  <a:lnTo>
                    <a:pt x="2840" y="17804"/>
                  </a:lnTo>
                  <a:cubicBezTo>
                    <a:pt x="2038" y="16930"/>
                    <a:pt x="1495" y="16015"/>
                    <a:pt x="1180" y="15011"/>
                  </a:cubicBezTo>
                  <a:cubicBezTo>
                    <a:pt x="328" y="12292"/>
                    <a:pt x="1140" y="8835"/>
                    <a:pt x="2950" y="7464"/>
                  </a:cubicBezTo>
                  <a:cubicBezTo>
                    <a:pt x="4188" y="6527"/>
                    <a:pt x="5746" y="6255"/>
                    <a:pt x="7263" y="6255"/>
                  </a:cubicBezTo>
                  <a:cubicBezTo>
                    <a:pt x="8508" y="6255"/>
                    <a:pt x="9724" y="6438"/>
                    <a:pt x="10713" y="6586"/>
                  </a:cubicBezTo>
                  <a:cubicBezTo>
                    <a:pt x="13555" y="7015"/>
                    <a:pt x="16398" y="7815"/>
                    <a:pt x="19148" y="8591"/>
                  </a:cubicBezTo>
                  <a:cubicBezTo>
                    <a:pt x="20420" y="8950"/>
                    <a:pt x="21733" y="9320"/>
                    <a:pt x="23031" y="9648"/>
                  </a:cubicBezTo>
                  <a:cubicBezTo>
                    <a:pt x="23892" y="9867"/>
                    <a:pt x="24772" y="10044"/>
                    <a:pt x="25624" y="10217"/>
                  </a:cubicBezTo>
                  <a:cubicBezTo>
                    <a:pt x="26578" y="10410"/>
                    <a:pt x="27561" y="10610"/>
                    <a:pt x="28520" y="10866"/>
                  </a:cubicBezTo>
                  <a:cubicBezTo>
                    <a:pt x="29266" y="11066"/>
                    <a:pt x="30023" y="11287"/>
                    <a:pt x="30753" y="11502"/>
                  </a:cubicBezTo>
                  <a:cubicBezTo>
                    <a:pt x="31592" y="11746"/>
                    <a:pt x="32458" y="12000"/>
                    <a:pt x="33317" y="12223"/>
                  </a:cubicBezTo>
                  <a:lnTo>
                    <a:pt x="33467" y="12263"/>
                  </a:lnTo>
                  <a:cubicBezTo>
                    <a:pt x="34991" y="12659"/>
                    <a:pt x="36728" y="13111"/>
                    <a:pt x="38421" y="13111"/>
                  </a:cubicBezTo>
                  <a:cubicBezTo>
                    <a:pt x="39680" y="13111"/>
                    <a:pt x="40914" y="12861"/>
                    <a:pt x="42017" y="12152"/>
                  </a:cubicBezTo>
                  <a:cubicBezTo>
                    <a:pt x="42247" y="12003"/>
                    <a:pt x="42254" y="11687"/>
                    <a:pt x="42130" y="11480"/>
                  </a:cubicBezTo>
                  <a:cubicBezTo>
                    <a:pt x="39927" y="7838"/>
                    <a:pt x="35420" y="7355"/>
                    <a:pt x="32131" y="7002"/>
                  </a:cubicBezTo>
                  <a:cubicBezTo>
                    <a:pt x="30552" y="6834"/>
                    <a:pt x="28936" y="6794"/>
                    <a:pt x="27373" y="6755"/>
                  </a:cubicBezTo>
                  <a:cubicBezTo>
                    <a:pt x="24971" y="6694"/>
                    <a:pt x="22485" y="6634"/>
                    <a:pt x="20094" y="6098"/>
                  </a:cubicBezTo>
                  <a:lnTo>
                    <a:pt x="19861" y="6045"/>
                  </a:lnTo>
                  <a:cubicBezTo>
                    <a:pt x="19174" y="5899"/>
                    <a:pt x="18323" y="5715"/>
                    <a:pt x="17845" y="5185"/>
                  </a:cubicBezTo>
                  <a:cubicBezTo>
                    <a:pt x="17683" y="5000"/>
                    <a:pt x="17613" y="4809"/>
                    <a:pt x="17637" y="4599"/>
                  </a:cubicBezTo>
                  <a:cubicBezTo>
                    <a:pt x="17720" y="3886"/>
                    <a:pt x="18816" y="3119"/>
                    <a:pt x="19284" y="2791"/>
                  </a:cubicBezTo>
                  <a:lnTo>
                    <a:pt x="19370" y="2730"/>
                  </a:lnTo>
                  <a:cubicBezTo>
                    <a:pt x="21382" y="1313"/>
                    <a:pt x="23882" y="535"/>
                    <a:pt x="26803" y="420"/>
                  </a:cubicBezTo>
                  <a:cubicBezTo>
                    <a:pt x="27101" y="408"/>
                    <a:pt x="27399" y="402"/>
                    <a:pt x="27698" y="402"/>
                  </a:cubicBezTo>
                  <a:close/>
                  <a:moveTo>
                    <a:pt x="27716" y="0"/>
                  </a:moveTo>
                  <a:cubicBezTo>
                    <a:pt x="27408" y="0"/>
                    <a:pt x="27101" y="6"/>
                    <a:pt x="26793" y="18"/>
                  </a:cubicBezTo>
                  <a:cubicBezTo>
                    <a:pt x="23792" y="137"/>
                    <a:pt x="21220" y="940"/>
                    <a:pt x="19143" y="2401"/>
                  </a:cubicBezTo>
                  <a:lnTo>
                    <a:pt x="19057" y="2461"/>
                  </a:lnTo>
                  <a:cubicBezTo>
                    <a:pt x="18500" y="2850"/>
                    <a:pt x="17342" y="3659"/>
                    <a:pt x="17241" y="4552"/>
                  </a:cubicBezTo>
                  <a:cubicBezTo>
                    <a:pt x="17204" y="4879"/>
                    <a:pt x="17307" y="5183"/>
                    <a:pt x="17550" y="5452"/>
                  </a:cubicBezTo>
                  <a:cubicBezTo>
                    <a:pt x="18114" y="6081"/>
                    <a:pt x="19037" y="6279"/>
                    <a:pt x="19779" y="6438"/>
                  </a:cubicBezTo>
                  <a:lnTo>
                    <a:pt x="20009" y="6488"/>
                  </a:lnTo>
                  <a:cubicBezTo>
                    <a:pt x="22436" y="7034"/>
                    <a:pt x="24942" y="7095"/>
                    <a:pt x="27366" y="7155"/>
                  </a:cubicBezTo>
                  <a:cubicBezTo>
                    <a:pt x="28920" y="7194"/>
                    <a:pt x="30528" y="7234"/>
                    <a:pt x="32089" y="7401"/>
                  </a:cubicBezTo>
                  <a:cubicBezTo>
                    <a:pt x="35297" y="7744"/>
                    <a:pt x="39689" y="8215"/>
                    <a:pt x="41788" y="11686"/>
                  </a:cubicBezTo>
                  <a:cubicBezTo>
                    <a:pt x="41818" y="11736"/>
                    <a:pt x="41813" y="11800"/>
                    <a:pt x="41803" y="11810"/>
                  </a:cubicBezTo>
                  <a:cubicBezTo>
                    <a:pt x="40777" y="12469"/>
                    <a:pt x="39614" y="12703"/>
                    <a:pt x="38419" y="12703"/>
                  </a:cubicBezTo>
                  <a:cubicBezTo>
                    <a:pt x="36773" y="12703"/>
                    <a:pt x="35066" y="12260"/>
                    <a:pt x="33571" y="11872"/>
                  </a:cubicBezTo>
                  <a:lnTo>
                    <a:pt x="33421" y="11832"/>
                  </a:lnTo>
                  <a:cubicBezTo>
                    <a:pt x="32568" y="11613"/>
                    <a:pt x="31706" y="11359"/>
                    <a:pt x="30871" y="11114"/>
                  </a:cubicBezTo>
                  <a:cubicBezTo>
                    <a:pt x="30136" y="10900"/>
                    <a:pt x="29377" y="10677"/>
                    <a:pt x="28627" y="10477"/>
                  </a:cubicBezTo>
                  <a:cubicBezTo>
                    <a:pt x="27659" y="10217"/>
                    <a:pt x="26667" y="10017"/>
                    <a:pt x="25708" y="9823"/>
                  </a:cubicBezTo>
                  <a:cubicBezTo>
                    <a:pt x="24862" y="9650"/>
                    <a:pt x="23985" y="9473"/>
                    <a:pt x="23133" y="9257"/>
                  </a:cubicBezTo>
                  <a:cubicBezTo>
                    <a:pt x="21840" y="8930"/>
                    <a:pt x="20529" y="8560"/>
                    <a:pt x="19261" y="8202"/>
                  </a:cubicBezTo>
                  <a:cubicBezTo>
                    <a:pt x="16498" y="7424"/>
                    <a:pt x="13642" y="6619"/>
                    <a:pt x="10776" y="6188"/>
                  </a:cubicBezTo>
                  <a:cubicBezTo>
                    <a:pt x="9769" y="6036"/>
                    <a:pt x="8534" y="5850"/>
                    <a:pt x="7263" y="5850"/>
                  </a:cubicBezTo>
                  <a:cubicBezTo>
                    <a:pt x="5677" y="5850"/>
                    <a:pt x="4036" y="6139"/>
                    <a:pt x="2711" y="7142"/>
                  </a:cubicBezTo>
                  <a:cubicBezTo>
                    <a:pt x="579" y="8757"/>
                    <a:pt x="1" y="12576"/>
                    <a:pt x="798" y="15131"/>
                  </a:cubicBezTo>
                  <a:cubicBezTo>
                    <a:pt x="1138" y="16218"/>
                    <a:pt x="1730" y="17203"/>
                    <a:pt x="2606" y="18144"/>
                  </a:cubicBezTo>
                  <a:lnTo>
                    <a:pt x="2666" y="18209"/>
                  </a:lnTo>
                  <a:lnTo>
                    <a:pt x="107680" y="18209"/>
                  </a:lnTo>
                  <a:lnTo>
                    <a:pt x="107713" y="18040"/>
                  </a:lnTo>
                  <a:cubicBezTo>
                    <a:pt x="108339" y="14231"/>
                    <a:pt x="104720" y="9907"/>
                    <a:pt x="102642" y="8438"/>
                  </a:cubicBezTo>
                  <a:cubicBezTo>
                    <a:pt x="100295" y="6780"/>
                    <a:pt x="97465" y="5972"/>
                    <a:pt x="93901" y="5972"/>
                  </a:cubicBezTo>
                  <a:cubicBezTo>
                    <a:pt x="92759" y="5972"/>
                    <a:pt x="91543" y="6055"/>
                    <a:pt x="90243" y="6219"/>
                  </a:cubicBezTo>
                  <a:cubicBezTo>
                    <a:pt x="88870" y="6392"/>
                    <a:pt x="87495" y="6691"/>
                    <a:pt x="86166" y="6979"/>
                  </a:cubicBezTo>
                  <a:cubicBezTo>
                    <a:pt x="85428" y="7141"/>
                    <a:pt x="84666" y="7307"/>
                    <a:pt x="83913" y="7448"/>
                  </a:cubicBezTo>
                  <a:cubicBezTo>
                    <a:pt x="81310" y="7937"/>
                    <a:pt x="78543" y="8272"/>
                    <a:pt x="75687" y="8443"/>
                  </a:cubicBezTo>
                  <a:cubicBezTo>
                    <a:pt x="74193" y="8531"/>
                    <a:pt x="72692" y="8575"/>
                    <a:pt x="71186" y="8575"/>
                  </a:cubicBezTo>
                  <a:cubicBezTo>
                    <a:pt x="66784" y="8575"/>
                    <a:pt x="62342" y="8199"/>
                    <a:pt x="57928" y="7448"/>
                  </a:cubicBezTo>
                  <a:cubicBezTo>
                    <a:pt x="52682" y="6556"/>
                    <a:pt x="47532" y="4898"/>
                    <a:pt x="42708" y="3276"/>
                  </a:cubicBezTo>
                  <a:cubicBezTo>
                    <a:pt x="38128" y="1734"/>
                    <a:pt x="32975" y="0"/>
                    <a:pt x="277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42" name="Google Shape;1042;p32"/>
            <p:cNvSpPr/>
            <p:nvPr/>
          </p:nvSpPr>
          <p:spPr>
            <a:xfrm flipH="1">
              <a:off x="-109641" y="3684918"/>
              <a:ext cx="4348422" cy="1563444"/>
            </a:xfrm>
            <a:custGeom>
              <a:avLst/>
              <a:gdLst/>
              <a:ahLst/>
              <a:cxnLst/>
              <a:rect l="l" t="t" r="r" b="b"/>
              <a:pathLst>
                <a:path w="108663" h="39069" extrusionOk="0">
                  <a:moveTo>
                    <a:pt x="46151" y="403"/>
                  </a:moveTo>
                  <a:cubicBezTo>
                    <a:pt x="46500" y="403"/>
                    <a:pt x="46847" y="405"/>
                    <a:pt x="47194" y="409"/>
                  </a:cubicBezTo>
                  <a:cubicBezTo>
                    <a:pt x="60555" y="576"/>
                    <a:pt x="71907" y="4288"/>
                    <a:pt x="80932" y="11441"/>
                  </a:cubicBezTo>
                  <a:cubicBezTo>
                    <a:pt x="84958" y="14633"/>
                    <a:pt x="88903" y="18201"/>
                    <a:pt x="92718" y="21653"/>
                  </a:cubicBezTo>
                  <a:cubicBezTo>
                    <a:pt x="94523" y="23286"/>
                    <a:pt x="96389" y="24974"/>
                    <a:pt x="98238" y="26600"/>
                  </a:cubicBezTo>
                  <a:cubicBezTo>
                    <a:pt x="101177" y="29181"/>
                    <a:pt x="104663" y="32202"/>
                    <a:pt x="108257" y="35034"/>
                  </a:cubicBezTo>
                  <a:cubicBezTo>
                    <a:pt x="108185" y="37046"/>
                    <a:pt x="106877" y="38663"/>
                    <a:pt x="105303" y="38663"/>
                  </a:cubicBezTo>
                  <a:lnTo>
                    <a:pt x="95006" y="38663"/>
                  </a:lnTo>
                  <a:cubicBezTo>
                    <a:pt x="94337" y="37862"/>
                    <a:pt x="93741" y="37110"/>
                    <a:pt x="93190" y="36368"/>
                  </a:cubicBezTo>
                  <a:cubicBezTo>
                    <a:pt x="91738" y="34415"/>
                    <a:pt x="90482" y="32209"/>
                    <a:pt x="89268" y="30076"/>
                  </a:cubicBezTo>
                  <a:cubicBezTo>
                    <a:pt x="88255" y="28296"/>
                    <a:pt x="87207" y="26455"/>
                    <a:pt x="86046" y="24761"/>
                  </a:cubicBezTo>
                  <a:cubicBezTo>
                    <a:pt x="84901" y="23090"/>
                    <a:pt x="83654" y="21394"/>
                    <a:pt x="82109" y="20589"/>
                  </a:cubicBezTo>
                  <a:cubicBezTo>
                    <a:pt x="81766" y="20411"/>
                    <a:pt x="81285" y="20282"/>
                    <a:pt x="80790" y="20282"/>
                  </a:cubicBezTo>
                  <a:cubicBezTo>
                    <a:pt x="80446" y="20282"/>
                    <a:pt x="80095" y="20344"/>
                    <a:pt x="79779" y="20494"/>
                  </a:cubicBezTo>
                  <a:cubicBezTo>
                    <a:pt x="79253" y="20744"/>
                    <a:pt x="78909" y="21200"/>
                    <a:pt x="78784" y="21809"/>
                  </a:cubicBezTo>
                  <a:cubicBezTo>
                    <a:pt x="78479" y="23295"/>
                    <a:pt x="79725" y="24879"/>
                    <a:pt x="80550" y="25925"/>
                  </a:cubicBezTo>
                  <a:cubicBezTo>
                    <a:pt x="80666" y="26074"/>
                    <a:pt x="80775" y="26210"/>
                    <a:pt x="80868" y="26335"/>
                  </a:cubicBezTo>
                  <a:cubicBezTo>
                    <a:pt x="81946" y="27764"/>
                    <a:pt x="82835" y="29354"/>
                    <a:pt x="83661" y="31345"/>
                  </a:cubicBezTo>
                  <a:cubicBezTo>
                    <a:pt x="84287" y="32848"/>
                    <a:pt x="85364" y="35767"/>
                    <a:pt x="85660" y="38663"/>
                  </a:cubicBezTo>
                  <a:lnTo>
                    <a:pt x="76327" y="38663"/>
                  </a:lnTo>
                  <a:cubicBezTo>
                    <a:pt x="76685" y="34328"/>
                    <a:pt x="75134" y="29497"/>
                    <a:pt x="72336" y="26295"/>
                  </a:cubicBezTo>
                  <a:cubicBezTo>
                    <a:pt x="70016" y="23636"/>
                    <a:pt x="66829" y="21619"/>
                    <a:pt x="62597" y="20130"/>
                  </a:cubicBezTo>
                  <a:cubicBezTo>
                    <a:pt x="58968" y="18853"/>
                    <a:pt x="54987" y="18071"/>
                    <a:pt x="50066" y="17668"/>
                  </a:cubicBezTo>
                  <a:cubicBezTo>
                    <a:pt x="47919" y="17494"/>
                    <a:pt x="45723" y="17407"/>
                    <a:pt x="43437" y="17407"/>
                  </a:cubicBezTo>
                  <a:cubicBezTo>
                    <a:pt x="41731" y="17407"/>
                    <a:pt x="39974" y="17455"/>
                    <a:pt x="38150" y="17552"/>
                  </a:cubicBezTo>
                  <a:cubicBezTo>
                    <a:pt x="34341" y="17757"/>
                    <a:pt x="31394" y="18197"/>
                    <a:pt x="28604" y="18985"/>
                  </a:cubicBezTo>
                  <a:cubicBezTo>
                    <a:pt x="27525" y="19288"/>
                    <a:pt x="26448" y="19608"/>
                    <a:pt x="25369" y="19927"/>
                  </a:cubicBezTo>
                  <a:cubicBezTo>
                    <a:pt x="21997" y="20924"/>
                    <a:pt x="18511" y="21956"/>
                    <a:pt x="15020" y="22506"/>
                  </a:cubicBezTo>
                  <a:cubicBezTo>
                    <a:pt x="13538" y="22740"/>
                    <a:pt x="11993" y="22922"/>
                    <a:pt x="10477" y="22922"/>
                  </a:cubicBezTo>
                  <a:cubicBezTo>
                    <a:pt x="7660" y="22922"/>
                    <a:pt x="4942" y="22294"/>
                    <a:pt x="2908" y="20201"/>
                  </a:cubicBezTo>
                  <a:cubicBezTo>
                    <a:pt x="2318" y="19594"/>
                    <a:pt x="445" y="17417"/>
                    <a:pt x="1110" y="14892"/>
                  </a:cubicBezTo>
                  <a:cubicBezTo>
                    <a:pt x="1609" y="13004"/>
                    <a:pt x="3139" y="11676"/>
                    <a:pt x="4417" y="10728"/>
                  </a:cubicBezTo>
                  <a:cubicBezTo>
                    <a:pt x="7502" y="8442"/>
                    <a:pt x="11094" y="7120"/>
                    <a:pt x="14506" y="5962"/>
                  </a:cubicBezTo>
                  <a:cubicBezTo>
                    <a:pt x="25380" y="2272"/>
                    <a:pt x="36012" y="403"/>
                    <a:pt x="46151" y="403"/>
                  </a:cubicBezTo>
                  <a:close/>
                  <a:moveTo>
                    <a:pt x="46184" y="0"/>
                  </a:moveTo>
                  <a:cubicBezTo>
                    <a:pt x="35995" y="0"/>
                    <a:pt x="25302" y="1873"/>
                    <a:pt x="14376" y="5582"/>
                  </a:cubicBezTo>
                  <a:cubicBezTo>
                    <a:pt x="10932" y="6749"/>
                    <a:pt x="7309" y="8083"/>
                    <a:pt x="4175" y="10405"/>
                  </a:cubicBezTo>
                  <a:cubicBezTo>
                    <a:pt x="2845" y="11391"/>
                    <a:pt x="1250" y="12780"/>
                    <a:pt x="720" y="14790"/>
                  </a:cubicBezTo>
                  <a:cubicBezTo>
                    <a:pt x="0" y="17521"/>
                    <a:pt x="1992" y="19837"/>
                    <a:pt x="2618" y="20484"/>
                  </a:cubicBezTo>
                  <a:cubicBezTo>
                    <a:pt x="4745" y="22672"/>
                    <a:pt x="7559" y="23326"/>
                    <a:pt x="10464" y="23326"/>
                  </a:cubicBezTo>
                  <a:cubicBezTo>
                    <a:pt x="12008" y="23326"/>
                    <a:pt x="13578" y="23141"/>
                    <a:pt x="15083" y="22903"/>
                  </a:cubicBezTo>
                  <a:cubicBezTo>
                    <a:pt x="18599" y="22350"/>
                    <a:pt x="22098" y="21314"/>
                    <a:pt x="25483" y="20314"/>
                  </a:cubicBezTo>
                  <a:cubicBezTo>
                    <a:pt x="26558" y="19996"/>
                    <a:pt x="27635" y="19678"/>
                    <a:pt x="28713" y="19374"/>
                  </a:cubicBezTo>
                  <a:cubicBezTo>
                    <a:pt x="31476" y="18595"/>
                    <a:pt x="34392" y="18158"/>
                    <a:pt x="38171" y="17957"/>
                  </a:cubicBezTo>
                  <a:cubicBezTo>
                    <a:pt x="39992" y="17859"/>
                    <a:pt x="41744" y="17811"/>
                    <a:pt x="43446" y="17811"/>
                  </a:cubicBezTo>
                  <a:cubicBezTo>
                    <a:pt x="45718" y="17811"/>
                    <a:pt x="47900" y="17898"/>
                    <a:pt x="50034" y="18072"/>
                  </a:cubicBezTo>
                  <a:cubicBezTo>
                    <a:pt x="54919" y="18471"/>
                    <a:pt x="58869" y="19245"/>
                    <a:pt x="62464" y="20513"/>
                  </a:cubicBezTo>
                  <a:cubicBezTo>
                    <a:pt x="66629" y="21980"/>
                    <a:pt x="69761" y="23959"/>
                    <a:pt x="72035" y="26564"/>
                  </a:cubicBezTo>
                  <a:cubicBezTo>
                    <a:pt x="74808" y="29740"/>
                    <a:pt x="76328" y="34562"/>
                    <a:pt x="75907" y="38847"/>
                  </a:cubicBezTo>
                  <a:lnTo>
                    <a:pt x="75885" y="39069"/>
                  </a:lnTo>
                  <a:lnTo>
                    <a:pt x="86103" y="39069"/>
                  </a:lnTo>
                  <a:lnTo>
                    <a:pt x="86083" y="38849"/>
                  </a:lnTo>
                  <a:cubicBezTo>
                    <a:pt x="85816" y="35827"/>
                    <a:pt x="84685" y="32755"/>
                    <a:pt x="84035" y="31193"/>
                  </a:cubicBezTo>
                  <a:cubicBezTo>
                    <a:pt x="83194" y="29170"/>
                    <a:pt x="82289" y="27550"/>
                    <a:pt x="81192" y="26094"/>
                  </a:cubicBezTo>
                  <a:cubicBezTo>
                    <a:pt x="81095" y="25968"/>
                    <a:pt x="80986" y="25829"/>
                    <a:pt x="80868" y="25679"/>
                  </a:cubicBezTo>
                  <a:cubicBezTo>
                    <a:pt x="80089" y="24692"/>
                    <a:pt x="78913" y="23196"/>
                    <a:pt x="79180" y="21893"/>
                  </a:cubicBezTo>
                  <a:cubicBezTo>
                    <a:pt x="79280" y="21406"/>
                    <a:pt x="79542" y="21057"/>
                    <a:pt x="79953" y="20860"/>
                  </a:cubicBezTo>
                  <a:cubicBezTo>
                    <a:pt x="80215" y="20736"/>
                    <a:pt x="80506" y="20684"/>
                    <a:pt x="80793" y="20684"/>
                  </a:cubicBezTo>
                  <a:cubicBezTo>
                    <a:pt x="81216" y="20684"/>
                    <a:pt x="81630" y="20796"/>
                    <a:pt x="81925" y="20950"/>
                  </a:cubicBezTo>
                  <a:cubicBezTo>
                    <a:pt x="83388" y="21710"/>
                    <a:pt x="84600" y="23365"/>
                    <a:pt x="85716" y="24991"/>
                  </a:cubicBezTo>
                  <a:cubicBezTo>
                    <a:pt x="86867" y="26672"/>
                    <a:pt x="87910" y="28506"/>
                    <a:pt x="88919" y="30277"/>
                  </a:cubicBezTo>
                  <a:cubicBezTo>
                    <a:pt x="90139" y="32421"/>
                    <a:pt x="91401" y="34638"/>
                    <a:pt x="92868" y="36611"/>
                  </a:cubicBezTo>
                  <a:cubicBezTo>
                    <a:pt x="93440" y="37380"/>
                    <a:pt x="94059" y="38160"/>
                    <a:pt x="94759" y="38996"/>
                  </a:cubicBezTo>
                  <a:lnTo>
                    <a:pt x="94819" y="39068"/>
                  </a:lnTo>
                  <a:lnTo>
                    <a:pt x="105303" y="39068"/>
                  </a:lnTo>
                  <a:cubicBezTo>
                    <a:pt x="107121" y="39068"/>
                    <a:pt x="108627" y="37217"/>
                    <a:pt x="108661" y="34947"/>
                  </a:cubicBezTo>
                  <a:lnTo>
                    <a:pt x="108663" y="34847"/>
                  </a:lnTo>
                  <a:lnTo>
                    <a:pt x="108584" y="34784"/>
                  </a:lnTo>
                  <a:cubicBezTo>
                    <a:pt x="104971" y="31939"/>
                    <a:pt x="101460" y="28897"/>
                    <a:pt x="98502" y="26300"/>
                  </a:cubicBezTo>
                  <a:cubicBezTo>
                    <a:pt x="96655" y="24675"/>
                    <a:pt x="94790" y="22989"/>
                    <a:pt x="92987" y="21357"/>
                  </a:cubicBezTo>
                  <a:cubicBezTo>
                    <a:pt x="89168" y="17899"/>
                    <a:pt x="85217" y="14326"/>
                    <a:pt x="81181" y="11127"/>
                  </a:cubicBezTo>
                  <a:cubicBezTo>
                    <a:pt x="72085" y="3918"/>
                    <a:pt x="60650" y="176"/>
                    <a:pt x="47197" y="6"/>
                  </a:cubicBezTo>
                  <a:cubicBezTo>
                    <a:pt x="46860" y="2"/>
                    <a:pt x="46522" y="0"/>
                    <a:pt x="461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43" name="Google Shape;1043;p32"/>
            <p:cNvSpPr/>
            <p:nvPr/>
          </p:nvSpPr>
          <p:spPr>
            <a:xfrm flipH="1">
              <a:off x="-249664" y="-2330514"/>
              <a:ext cx="4355665" cy="807744"/>
            </a:xfrm>
            <a:custGeom>
              <a:avLst/>
              <a:gdLst/>
              <a:ahLst/>
              <a:cxnLst/>
              <a:rect l="l" t="t" r="r" b="b"/>
              <a:pathLst>
                <a:path w="108844" h="28164" extrusionOk="0">
                  <a:moveTo>
                    <a:pt x="105484" y="409"/>
                  </a:moveTo>
                  <a:cubicBezTo>
                    <a:pt x="107116" y="409"/>
                    <a:pt x="108443" y="2114"/>
                    <a:pt x="108443" y="4208"/>
                  </a:cubicBezTo>
                  <a:lnTo>
                    <a:pt x="108443" y="9441"/>
                  </a:lnTo>
                  <a:cubicBezTo>
                    <a:pt x="107791" y="9431"/>
                    <a:pt x="107138" y="9426"/>
                    <a:pt x="106485" y="9426"/>
                  </a:cubicBezTo>
                  <a:cubicBezTo>
                    <a:pt x="96929" y="9426"/>
                    <a:pt x="87281" y="10461"/>
                    <a:pt x="77432" y="11618"/>
                  </a:cubicBezTo>
                  <a:lnTo>
                    <a:pt x="74438" y="11967"/>
                  </a:lnTo>
                  <a:cubicBezTo>
                    <a:pt x="68077" y="12707"/>
                    <a:pt x="61497" y="13471"/>
                    <a:pt x="55052" y="14524"/>
                  </a:cubicBezTo>
                  <a:cubicBezTo>
                    <a:pt x="50937" y="15196"/>
                    <a:pt x="47239" y="15919"/>
                    <a:pt x="43750" y="16739"/>
                  </a:cubicBezTo>
                  <a:cubicBezTo>
                    <a:pt x="39671" y="17698"/>
                    <a:pt x="36280" y="18535"/>
                    <a:pt x="32894" y="19868"/>
                  </a:cubicBezTo>
                  <a:cubicBezTo>
                    <a:pt x="30642" y="20754"/>
                    <a:pt x="28443" y="21986"/>
                    <a:pt x="26315" y="23179"/>
                  </a:cubicBezTo>
                  <a:cubicBezTo>
                    <a:pt x="22603" y="25262"/>
                    <a:pt x="18761" y="27414"/>
                    <a:pt x="14582" y="27728"/>
                  </a:cubicBezTo>
                  <a:cubicBezTo>
                    <a:pt x="14284" y="27750"/>
                    <a:pt x="13983" y="27761"/>
                    <a:pt x="13680" y="27761"/>
                  </a:cubicBezTo>
                  <a:cubicBezTo>
                    <a:pt x="8600" y="27761"/>
                    <a:pt x="3011" y="24606"/>
                    <a:pt x="1265" y="17265"/>
                  </a:cubicBezTo>
                  <a:cubicBezTo>
                    <a:pt x="424" y="13728"/>
                    <a:pt x="774" y="10998"/>
                    <a:pt x="2304" y="9148"/>
                  </a:cubicBezTo>
                  <a:cubicBezTo>
                    <a:pt x="3847" y="7282"/>
                    <a:pt x="6123" y="6467"/>
                    <a:pt x="8144" y="5916"/>
                  </a:cubicBezTo>
                  <a:cubicBezTo>
                    <a:pt x="14663" y="4135"/>
                    <a:pt x="21503" y="4060"/>
                    <a:pt x="27536" y="3991"/>
                  </a:cubicBezTo>
                  <a:lnTo>
                    <a:pt x="28284" y="3982"/>
                  </a:lnTo>
                  <a:cubicBezTo>
                    <a:pt x="35338" y="3908"/>
                    <a:pt x="42635" y="3830"/>
                    <a:pt x="49562" y="1411"/>
                  </a:cubicBezTo>
                  <a:cubicBezTo>
                    <a:pt x="50530" y="1072"/>
                    <a:pt x="51303" y="753"/>
                    <a:pt x="51989" y="409"/>
                  </a:cubicBezTo>
                  <a:lnTo>
                    <a:pt x="51989" y="410"/>
                  </a:lnTo>
                  <a:lnTo>
                    <a:pt x="77472" y="410"/>
                  </a:lnTo>
                  <a:cubicBezTo>
                    <a:pt x="75657" y="1022"/>
                    <a:pt x="73845" y="1526"/>
                    <a:pt x="72138" y="1986"/>
                  </a:cubicBezTo>
                  <a:cubicBezTo>
                    <a:pt x="71479" y="2162"/>
                    <a:pt x="70816" y="2334"/>
                    <a:pt x="70156" y="2505"/>
                  </a:cubicBezTo>
                  <a:cubicBezTo>
                    <a:pt x="68329" y="2977"/>
                    <a:pt x="66440" y="3467"/>
                    <a:pt x="64605" y="4082"/>
                  </a:cubicBezTo>
                  <a:cubicBezTo>
                    <a:pt x="61004" y="5291"/>
                    <a:pt x="57124" y="6040"/>
                    <a:pt x="52740" y="6369"/>
                  </a:cubicBezTo>
                  <a:cubicBezTo>
                    <a:pt x="49638" y="6602"/>
                    <a:pt x="46418" y="6602"/>
                    <a:pt x="43304" y="6603"/>
                  </a:cubicBezTo>
                  <a:cubicBezTo>
                    <a:pt x="34965" y="6606"/>
                    <a:pt x="26344" y="6609"/>
                    <a:pt x="18528" y="10955"/>
                  </a:cubicBezTo>
                  <a:cubicBezTo>
                    <a:pt x="14223" y="13350"/>
                    <a:pt x="12644" y="15910"/>
                    <a:pt x="13835" y="18561"/>
                  </a:cubicBezTo>
                  <a:cubicBezTo>
                    <a:pt x="14838" y="20791"/>
                    <a:pt x="17057" y="22107"/>
                    <a:pt x="18813" y="22421"/>
                  </a:cubicBezTo>
                  <a:cubicBezTo>
                    <a:pt x="19239" y="22498"/>
                    <a:pt x="19668" y="22533"/>
                    <a:pt x="20097" y="22533"/>
                  </a:cubicBezTo>
                  <a:cubicBezTo>
                    <a:pt x="22307" y="22533"/>
                    <a:pt x="24513" y="21604"/>
                    <a:pt x="26433" y="20647"/>
                  </a:cubicBezTo>
                  <a:cubicBezTo>
                    <a:pt x="27444" y="20142"/>
                    <a:pt x="28451" y="19561"/>
                    <a:pt x="29427" y="18998"/>
                  </a:cubicBezTo>
                  <a:cubicBezTo>
                    <a:pt x="30955" y="18116"/>
                    <a:pt x="32534" y="17203"/>
                    <a:pt x="34157" y="16576"/>
                  </a:cubicBezTo>
                  <a:cubicBezTo>
                    <a:pt x="37956" y="15106"/>
                    <a:pt x="41874" y="14247"/>
                    <a:pt x="44864" y="13661"/>
                  </a:cubicBezTo>
                  <a:cubicBezTo>
                    <a:pt x="49244" y="12804"/>
                    <a:pt x="53720" y="12190"/>
                    <a:pt x="58050" y="11597"/>
                  </a:cubicBezTo>
                  <a:cubicBezTo>
                    <a:pt x="61146" y="11172"/>
                    <a:pt x="64344" y="10734"/>
                    <a:pt x="67486" y="10209"/>
                  </a:cubicBezTo>
                  <a:cubicBezTo>
                    <a:pt x="71305" y="9572"/>
                    <a:pt x="74827" y="8898"/>
                    <a:pt x="78252" y="8150"/>
                  </a:cubicBezTo>
                  <a:cubicBezTo>
                    <a:pt x="80759" y="7602"/>
                    <a:pt x="84017" y="6743"/>
                    <a:pt x="86995" y="4937"/>
                  </a:cubicBezTo>
                  <a:cubicBezTo>
                    <a:pt x="88677" y="3915"/>
                    <a:pt x="90044" y="2435"/>
                    <a:pt x="91173" y="409"/>
                  </a:cubicBezTo>
                  <a:close/>
                  <a:moveTo>
                    <a:pt x="90934" y="0"/>
                  </a:moveTo>
                  <a:lnTo>
                    <a:pt x="90877" y="105"/>
                  </a:lnTo>
                  <a:cubicBezTo>
                    <a:pt x="89755" y="2148"/>
                    <a:pt x="88458" y="3572"/>
                    <a:pt x="86786" y="4587"/>
                  </a:cubicBezTo>
                  <a:cubicBezTo>
                    <a:pt x="83860" y="6361"/>
                    <a:pt x="80642" y="7209"/>
                    <a:pt x="78166" y="7749"/>
                  </a:cubicBezTo>
                  <a:cubicBezTo>
                    <a:pt x="74747" y="8496"/>
                    <a:pt x="71232" y="9168"/>
                    <a:pt x="67420" y="9804"/>
                  </a:cubicBezTo>
                  <a:cubicBezTo>
                    <a:pt x="64284" y="10326"/>
                    <a:pt x="61086" y="10767"/>
                    <a:pt x="57994" y="11189"/>
                  </a:cubicBezTo>
                  <a:cubicBezTo>
                    <a:pt x="53660" y="11784"/>
                    <a:pt x="49177" y="12398"/>
                    <a:pt x="44787" y="13257"/>
                  </a:cubicBezTo>
                  <a:cubicBezTo>
                    <a:pt x="41781" y="13846"/>
                    <a:pt x="37840" y="14712"/>
                    <a:pt x="34011" y="16192"/>
                  </a:cubicBezTo>
                  <a:cubicBezTo>
                    <a:pt x="32361" y="16832"/>
                    <a:pt x="30768" y="17751"/>
                    <a:pt x="29227" y="18641"/>
                  </a:cubicBezTo>
                  <a:cubicBezTo>
                    <a:pt x="28257" y="19199"/>
                    <a:pt x="27256" y="19778"/>
                    <a:pt x="26252" y="20278"/>
                  </a:cubicBezTo>
                  <a:cubicBezTo>
                    <a:pt x="24377" y="21213"/>
                    <a:pt x="22228" y="22123"/>
                    <a:pt x="20096" y="22123"/>
                  </a:cubicBezTo>
                  <a:cubicBezTo>
                    <a:pt x="19691" y="22123"/>
                    <a:pt x="19286" y="22090"/>
                    <a:pt x="18884" y="22019"/>
                  </a:cubicBezTo>
                  <a:cubicBezTo>
                    <a:pt x="17234" y="21723"/>
                    <a:pt x="15146" y="20485"/>
                    <a:pt x="14203" y="18389"/>
                  </a:cubicBezTo>
                  <a:cubicBezTo>
                    <a:pt x="13112" y="15962"/>
                    <a:pt x="14633" y="13577"/>
                    <a:pt x="18725" y="11302"/>
                  </a:cubicBezTo>
                  <a:cubicBezTo>
                    <a:pt x="26450" y="7006"/>
                    <a:pt x="35017" y="7004"/>
                    <a:pt x="43304" y="7002"/>
                  </a:cubicBezTo>
                  <a:cubicBezTo>
                    <a:pt x="46426" y="7002"/>
                    <a:pt x="49654" y="6999"/>
                    <a:pt x="52770" y="6766"/>
                  </a:cubicBezTo>
                  <a:cubicBezTo>
                    <a:pt x="57188" y="6433"/>
                    <a:pt x="61100" y="5680"/>
                    <a:pt x="64734" y="4460"/>
                  </a:cubicBezTo>
                  <a:cubicBezTo>
                    <a:pt x="66555" y="3847"/>
                    <a:pt x="68437" y="3359"/>
                    <a:pt x="70258" y="2889"/>
                  </a:cubicBezTo>
                  <a:cubicBezTo>
                    <a:pt x="70921" y="2718"/>
                    <a:pt x="71583" y="2546"/>
                    <a:pt x="72244" y="2369"/>
                  </a:cubicBezTo>
                  <a:cubicBezTo>
                    <a:pt x="74310" y="1815"/>
                    <a:pt x="76526" y="1191"/>
                    <a:pt x="78725" y="393"/>
                  </a:cubicBezTo>
                  <a:lnTo>
                    <a:pt x="79801" y="3"/>
                  </a:lnTo>
                  <a:lnTo>
                    <a:pt x="51891" y="3"/>
                  </a:lnTo>
                  <a:lnTo>
                    <a:pt x="51849" y="25"/>
                  </a:lnTo>
                  <a:cubicBezTo>
                    <a:pt x="51168" y="369"/>
                    <a:pt x="50398" y="688"/>
                    <a:pt x="49430" y="1026"/>
                  </a:cubicBezTo>
                  <a:cubicBezTo>
                    <a:pt x="42565" y="3424"/>
                    <a:pt x="35301" y="3502"/>
                    <a:pt x="28279" y="3577"/>
                  </a:cubicBezTo>
                  <a:lnTo>
                    <a:pt x="27530" y="3587"/>
                  </a:lnTo>
                  <a:cubicBezTo>
                    <a:pt x="21472" y="3654"/>
                    <a:pt x="14606" y="3731"/>
                    <a:pt x="8035" y="5524"/>
                  </a:cubicBezTo>
                  <a:cubicBezTo>
                    <a:pt x="5955" y="6091"/>
                    <a:pt x="3608" y="6937"/>
                    <a:pt x="1994" y="8889"/>
                  </a:cubicBezTo>
                  <a:cubicBezTo>
                    <a:pt x="378" y="10842"/>
                    <a:pt x="1" y="13691"/>
                    <a:pt x="872" y="17356"/>
                  </a:cubicBezTo>
                  <a:cubicBezTo>
                    <a:pt x="2415" y="23842"/>
                    <a:pt x="7591" y="28164"/>
                    <a:pt x="13647" y="28164"/>
                  </a:cubicBezTo>
                  <a:cubicBezTo>
                    <a:pt x="13966" y="28164"/>
                    <a:pt x="14287" y="28154"/>
                    <a:pt x="14609" y="28121"/>
                  </a:cubicBezTo>
                  <a:cubicBezTo>
                    <a:pt x="18878" y="27800"/>
                    <a:pt x="22758" y="25623"/>
                    <a:pt x="26511" y="23520"/>
                  </a:cubicBezTo>
                  <a:cubicBezTo>
                    <a:pt x="28626" y="22334"/>
                    <a:pt x="30812" y="21108"/>
                    <a:pt x="33038" y="20233"/>
                  </a:cubicBezTo>
                  <a:cubicBezTo>
                    <a:pt x="36400" y="18911"/>
                    <a:pt x="39775" y="18075"/>
                    <a:pt x="43838" y="17121"/>
                  </a:cubicBezTo>
                  <a:cubicBezTo>
                    <a:pt x="47319" y="16305"/>
                    <a:pt x="51008" y="15582"/>
                    <a:pt x="55113" y="14912"/>
                  </a:cubicBezTo>
                  <a:cubicBezTo>
                    <a:pt x="61550" y="13861"/>
                    <a:pt x="68126" y="13097"/>
                    <a:pt x="74484" y="12357"/>
                  </a:cubicBezTo>
                  <a:lnTo>
                    <a:pt x="77477" y="12010"/>
                  </a:lnTo>
                  <a:cubicBezTo>
                    <a:pt x="87323" y="10854"/>
                    <a:pt x="96973" y="9822"/>
                    <a:pt x="106514" y="9822"/>
                  </a:cubicBezTo>
                  <a:cubicBezTo>
                    <a:pt x="107222" y="9822"/>
                    <a:pt x="107930" y="9827"/>
                    <a:pt x="108637" y="9839"/>
                  </a:cubicBezTo>
                  <a:lnTo>
                    <a:pt x="108843" y="9842"/>
                  </a:lnTo>
                  <a:lnTo>
                    <a:pt x="108843" y="4203"/>
                  </a:lnTo>
                  <a:cubicBezTo>
                    <a:pt x="108843" y="1884"/>
                    <a:pt x="107336" y="0"/>
                    <a:pt x="1054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3">
  <p:cSld name="BLANK_1_1_1_1_1_1_1_1_1">
    <p:bg>
      <p:bgPr>
        <a:solidFill>
          <a:schemeClr val="accent4"/>
        </a:solidFill>
        <a:effectLst/>
      </p:bgPr>
    </p:bg>
    <p:spTree>
      <p:nvGrpSpPr>
        <p:cNvPr id="1" name="Shape 104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45" name="Google Shape;1045;p33"/>
          <p:cNvGrpSpPr/>
          <p:nvPr/>
        </p:nvGrpSpPr>
        <p:grpSpPr>
          <a:xfrm>
            <a:off x="-97264" y="-2356200"/>
            <a:ext cx="9517944" cy="7737118"/>
            <a:chOff x="-97264" y="-2356200"/>
            <a:chExt cx="9517944" cy="7737118"/>
          </a:xfrm>
        </p:grpSpPr>
        <p:sp>
          <p:nvSpPr>
            <p:cNvPr id="1046" name="Google Shape;1046;p33"/>
            <p:cNvSpPr/>
            <p:nvPr/>
          </p:nvSpPr>
          <p:spPr>
            <a:xfrm rot="10800000" flipH="1">
              <a:off x="-89101" y="3917310"/>
              <a:ext cx="3985503" cy="848251"/>
            </a:xfrm>
            <a:custGeom>
              <a:avLst/>
              <a:gdLst/>
              <a:ahLst/>
              <a:cxnLst/>
              <a:rect l="l" t="t" r="r" b="b"/>
              <a:pathLst>
                <a:path w="99594" h="21197" extrusionOk="0">
                  <a:moveTo>
                    <a:pt x="65021" y="0"/>
                  </a:moveTo>
                  <a:cubicBezTo>
                    <a:pt x="64434" y="0"/>
                    <a:pt x="63848" y="10"/>
                    <a:pt x="63260" y="29"/>
                  </a:cubicBezTo>
                  <a:cubicBezTo>
                    <a:pt x="57732" y="207"/>
                    <a:pt x="52245" y="1096"/>
                    <a:pt x="46816" y="2389"/>
                  </a:cubicBezTo>
                  <a:cubicBezTo>
                    <a:pt x="41611" y="3631"/>
                    <a:pt x="36750" y="6060"/>
                    <a:pt x="31830" y="8475"/>
                  </a:cubicBezTo>
                  <a:cubicBezTo>
                    <a:pt x="27244" y="10725"/>
                    <a:pt x="22624" y="12692"/>
                    <a:pt x="17724" y="13463"/>
                  </a:cubicBezTo>
                  <a:cubicBezTo>
                    <a:pt x="15802" y="13765"/>
                    <a:pt x="13860" y="13942"/>
                    <a:pt x="11920" y="13942"/>
                  </a:cubicBezTo>
                  <a:cubicBezTo>
                    <a:pt x="10234" y="13942"/>
                    <a:pt x="8549" y="13808"/>
                    <a:pt x="6879" y="13505"/>
                  </a:cubicBezTo>
                  <a:cubicBezTo>
                    <a:pt x="4515" y="13077"/>
                    <a:pt x="2162" y="12285"/>
                    <a:pt x="0" y="10984"/>
                  </a:cubicBezTo>
                  <a:lnTo>
                    <a:pt x="0" y="18944"/>
                  </a:lnTo>
                  <a:cubicBezTo>
                    <a:pt x="1762" y="19024"/>
                    <a:pt x="3523" y="19075"/>
                    <a:pt x="5283" y="19075"/>
                  </a:cubicBezTo>
                  <a:cubicBezTo>
                    <a:pt x="9227" y="19075"/>
                    <a:pt x="13162" y="18820"/>
                    <a:pt x="17071" y="18072"/>
                  </a:cubicBezTo>
                  <a:cubicBezTo>
                    <a:pt x="21981" y="17133"/>
                    <a:pt x="26589" y="15270"/>
                    <a:pt x="30996" y="12374"/>
                  </a:cubicBezTo>
                  <a:cubicBezTo>
                    <a:pt x="33739" y="10570"/>
                    <a:pt x="36781" y="9886"/>
                    <a:pt x="39837" y="9886"/>
                  </a:cubicBezTo>
                  <a:cubicBezTo>
                    <a:pt x="40660" y="9886"/>
                    <a:pt x="41484" y="9936"/>
                    <a:pt x="42304" y="10026"/>
                  </a:cubicBezTo>
                  <a:cubicBezTo>
                    <a:pt x="50992" y="10985"/>
                    <a:pt x="59004" y="15789"/>
                    <a:pt x="67420" y="18291"/>
                  </a:cubicBezTo>
                  <a:cubicBezTo>
                    <a:pt x="72853" y="19907"/>
                    <a:pt x="78486" y="20812"/>
                    <a:pt x="84058" y="21107"/>
                  </a:cubicBezTo>
                  <a:cubicBezTo>
                    <a:pt x="85055" y="21160"/>
                    <a:pt x="86060" y="21196"/>
                    <a:pt x="87066" y="21196"/>
                  </a:cubicBezTo>
                  <a:cubicBezTo>
                    <a:pt x="89207" y="21196"/>
                    <a:pt x="91355" y="21031"/>
                    <a:pt x="93446" y="20508"/>
                  </a:cubicBezTo>
                  <a:cubicBezTo>
                    <a:pt x="95522" y="19989"/>
                    <a:pt x="98275" y="18989"/>
                    <a:pt x="98894" y="16049"/>
                  </a:cubicBezTo>
                  <a:cubicBezTo>
                    <a:pt x="99594" y="12721"/>
                    <a:pt x="97265" y="10188"/>
                    <a:pt x="95270" y="8623"/>
                  </a:cubicBezTo>
                  <a:cubicBezTo>
                    <a:pt x="92667" y="6581"/>
                    <a:pt x="89709" y="5268"/>
                    <a:pt x="86790" y="4165"/>
                  </a:cubicBezTo>
                  <a:cubicBezTo>
                    <a:pt x="79711" y="1489"/>
                    <a:pt x="72404" y="0"/>
                    <a:pt x="65021" y="0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47" name="Google Shape;1047;p33"/>
            <p:cNvSpPr/>
            <p:nvPr/>
          </p:nvSpPr>
          <p:spPr>
            <a:xfrm rot="10800000" flipH="1">
              <a:off x="-89221" y="1998098"/>
              <a:ext cx="8386467" cy="1819876"/>
            </a:xfrm>
            <a:custGeom>
              <a:avLst/>
              <a:gdLst/>
              <a:ahLst/>
              <a:cxnLst/>
              <a:rect l="l" t="t" r="r" b="b"/>
              <a:pathLst>
                <a:path w="209570" h="45477" extrusionOk="0">
                  <a:moveTo>
                    <a:pt x="173399" y="0"/>
                  </a:moveTo>
                  <a:cubicBezTo>
                    <a:pt x="171819" y="0"/>
                    <a:pt x="170239" y="33"/>
                    <a:pt x="168661" y="80"/>
                  </a:cubicBezTo>
                  <a:cubicBezTo>
                    <a:pt x="164324" y="208"/>
                    <a:pt x="160018" y="528"/>
                    <a:pt x="155729" y="1390"/>
                  </a:cubicBezTo>
                  <a:cubicBezTo>
                    <a:pt x="151776" y="2184"/>
                    <a:pt x="147874" y="3386"/>
                    <a:pt x="144099" y="5071"/>
                  </a:cubicBezTo>
                  <a:cubicBezTo>
                    <a:pt x="140139" y="6838"/>
                    <a:pt x="136425" y="9227"/>
                    <a:pt x="132734" y="11745"/>
                  </a:cubicBezTo>
                  <a:cubicBezTo>
                    <a:pt x="125453" y="16714"/>
                    <a:pt x="118372" y="22168"/>
                    <a:pt x="110478" y="25489"/>
                  </a:cubicBezTo>
                  <a:cubicBezTo>
                    <a:pt x="104010" y="28211"/>
                    <a:pt x="97197" y="29287"/>
                    <a:pt x="90399" y="29287"/>
                  </a:cubicBezTo>
                  <a:cubicBezTo>
                    <a:pt x="89168" y="29287"/>
                    <a:pt x="87937" y="29252"/>
                    <a:pt x="86709" y="29185"/>
                  </a:cubicBezTo>
                  <a:cubicBezTo>
                    <a:pt x="70235" y="28285"/>
                    <a:pt x="53959" y="22404"/>
                    <a:pt x="38422" y="15780"/>
                  </a:cubicBezTo>
                  <a:cubicBezTo>
                    <a:pt x="34245" y="13999"/>
                    <a:pt x="30113" y="12729"/>
                    <a:pt x="25697" y="12479"/>
                  </a:cubicBezTo>
                  <a:cubicBezTo>
                    <a:pt x="24449" y="12409"/>
                    <a:pt x="23202" y="12379"/>
                    <a:pt x="21954" y="12379"/>
                  </a:cubicBezTo>
                  <a:cubicBezTo>
                    <a:pt x="18881" y="12379"/>
                    <a:pt x="15809" y="12558"/>
                    <a:pt x="12741" y="12746"/>
                  </a:cubicBezTo>
                  <a:cubicBezTo>
                    <a:pt x="9315" y="12958"/>
                    <a:pt x="5883" y="13109"/>
                    <a:pt x="2471" y="13588"/>
                  </a:cubicBezTo>
                  <a:cubicBezTo>
                    <a:pt x="1651" y="13702"/>
                    <a:pt x="825" y="13831"/>
                    <a:pt x="0" y="13986"/>
                  </a:cubicBezTo>
                  <a:lnTo>
                    <a:pt x="0" y="21931"/>
                  </a:lnTo>
                  <a:cubicBezTo>
                    <a:pt x="3093" y="20622"/>
                    <a:pt x="6277" y="19799"/>
                    <a:pt x="9551" y="19799"/>
                  </a:cubicBezTo>
                  <a:cubicBezTo>
                    <a:pt x="10632" y="19799"/>
                    <a:pt x="11722" y="19889"/>
                    <a:pt x="12823" y="20080"/>
                  </a:cubicBezTo>
                  <a:cubicBezTo>
                    <a:pt x="20488" y="21419"/>
                    <a:pt x="27144" y="26632"/>
                    <a:pt x="33499" y="31891"/>
                  </a:cubicBezTo>
                  <a:cubicBezTo>
                    <a:pt x="45486" y="41811"/>
                    <a:pt x="59912" y="45476"/>
                    <a:pt x="74081" y="45476"/>
                  </a:cubicBezTo>
                  <a:cubicBezTo>
                    <a:pt x="74665" y="45476"/>
                    <a:pt x="75248" y="45470"/>
                    <a:pt x="75831" y="45458"/>
                  </a:cubicBezTo>
                  <a:cubicBezTo>
                    <a:pt x="90804" y="45142"/>
                    <a:pt x="106177" y="41401"/>
                    <a:pt x="119282" y="31968"/>
                  </a:cubicBezTo>
                  <a:cubicBezTo>
                    <a:pt x="125990" y="27139"/>
                    <a:pt x="132221" y="21338"/>
                    <a:pt x="138817" y="16271"/>
                  </a:cubicBezTo>
                  <a:cubicBezTo>
                    <a:pt x="142143" y="13714"/>
                    <a:pt x="145448" y="11379"/>
                    <a:pt x="149316" y="10440"/>
                  </a:cubicBezTo>
                  <a:cubicBezTo>
                    <a:pt x="150812" y="10078"/>
                    <a:pt x="152323" y="9917"/>
                    <a:pt x="153836" y="9917"/>
                  </a:cubicBezTo>
                  <a:cubicBezTo>
                    <a:pt x="155625" y="9917"/>
                    <a:pt x="157416" y="10142"/>
                    <a:pt x="159185" y="10527"/>
                  </a:cubicBezTo>
                  <a:cubicBezTo>
                    <a:pt x="162983" y="11352"/>
                    <a:pt x="166672" y="12839"/>
                    <a:pt x="170334" y="14321"/>
                  </a:cubicBezTo>
                  <a:cubicBezTo>
                    <a:pt x="174482" y="15997"/>
                    <a:pt x="178713" y="17383"/>
                    <a:pt x="182992" y="18407"/>
                  </a:cubicBezTo>
                  <a:cubicBezTo>
                    <a:pt x="186653" y="19282"/>
                    <a:pt x="190426" y="19787"/>
                    <a:pt x="194193" y="19787"/>
                  </a:cubicBezTo>
                  <a:cubicBezTo>
                    <a:pt x="197694" y="19787"/>
                    <a:pt x="201190" y="19351"/>
                    <a:pt x="204587" y="18369"/>
                  </a:cubicBezTo>
                  <a:cubicBezTo>
                    <a:pt x="206831" y="17721"/>
                    <a:pt x="209570" y="16218"/>
                    <a:pt x="208195" y="12736"/>
                  </a:cubicBezTo>
                  <a:cubicBezTo>
                    <a:pt x="207019" y="9759"/>
                    <a:pt x="203809" y="8201"/>
                    <a:pt x="201535" y="7001"/>
                  </a:cubicBezTo>
                  <a:cubicBezTo>
                    <a:pt x="195238" y="3676"/>
                    <a:pt x="188684" y="1200"/>
                    <a:pt x="181872" y="426"/>
                  </a:cubicBezTo>
                  <a:cubicBezTo>
                    <a:pt x="179055" y="106"/>
                    <a:pt x="176227" y="0"/>
                    <a:pt x="173399" y="0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48" name="Google Shape;1048;p33"/>
            <p:cNvSpPr/>
            <p:nvPr/>
          </p:nvSpPr>
          <p:spPr>
            <a:xfrm rot="10800000" flipH="1">
              <a:off x="-89101" y="2398138"/>
              <a:ext cx="819678" cy="314658"/>
            </a:xfrm>
            <a:custGeom>
              <a:avLst/>
              <a:gdLst/>
              <a:ahLst/>
              <a:cxnLst/>
              <a:rect l="l" t="t" r="r" b="b"/>
              <a:pathLst>
                <a:path w="20483" h="7863" extrusionOk="0">
                  <a:moveTo>
                    <a:pt x="10679" y="1"/>
                  </a:moveTo>
                  <a:cubicBezTo>
                    <a:pt x="7200" y="1"/>
                    <a:pt x="3530" y="930"/>
                    <a:pt x="0" y="1036"/>
                  </a:cubicBezTo>
                  <a:lnTo>
                    <a:pt x="0" y="7210"/>
                  </a:lnTo>
                  <a:cubicBezTo>
                    <a:pt x="73" y="7210"/>
                    <a:pt x="146" y="7210"/>
                    <a:pt x="218" y="7210"/>
                  </a:cubicBezTo>
                  <a:cubicBezTo>
                    <a:pt x="2966" y="7210"/>
                    <a:pt x="5723" y="7366"/>
                    <a:pt x="8473" y="7532"/>
                  </a:cubicBezTo>
                  <a:cubicBezTo>
                    <a:pt x="10471" y="7652"/>
                    <a:pt x="12481" y="7858"/>
                    <a:pt x="14482" y="7862"/>
                  </a:cubicBezTo>
                  <a:cubicBezTo>
                    <a:pt x="14579" y="7862"/>
                    <a:pt x="14677" y="7863"/>
                    <a:pt x="14776" y="7863"/>
                  </a:cubicBezTo>
                  <a:cubicBezTo>
                    <a:pt x="16107" y="7863"/>
                    <a:pt x="17589" y="7805"/>
                    <a:pt x="18794" y="7093"/>
                  </a:cubicBezTo>
                  <a:cubicBezTo>
                    <a:pt x="20483" y="6096"/>
                    <a:pt x="19330" y="4228"/>
                    <a:pt x="18366" y="3075"/>
                  </a:cubicBezTo>
                  <a:cubicBezTo>
                    <a:pt x="16959" y="1395"/>
                    <a:pt x="15150" y="529"/>
                    <a:pt x="13253" y="203"/>
                  </a:cubicBezTo>
                  <a:cubicBezTo>
                    <a:pt x="12410" y="59"/>
                    <a:pt x="11551" y="1"/>
                    <a:pt x="10679" y="1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49" name="Google Shape;1049;p33"/>
            <p:cNvSpPr/>
            <p:nvPr/>
          </p:nvSpPr>
          <p:spPr>
            <a:xfrm rot="10800000" flipH="1">
              <a:off x="-89101" y="1041269"/>
              <a:ext cx="9361694" cy="2012360"/>
            </a:xfrm>
            <a:custGeom>
              <a:avLst/>
              <a:gdLst/>
              <a:ahLst/>
              <a:cxnLst/>
              <a:rect l="l" t="t" r="r" b="b"/>
              <a:pathLst>
                <a:path w="233940" h="50287" extrusionOk="0">
                  <a:moveTo>
                    <a:pt x="233940" y="0"/>
                  </a:moveTo>
                  <a:cubicBezTo>
                    <a:pt x="230479" y="1532"/>
                    <a:pt x="227264" y="3838"/>
                    <a:pt x="224035" y="6016"/>
                  </a:cubicBezTo>
                  <a:cubicBezTo>
                    <a:pt x="219999" y="8735"/>
                    <a:pt x="215918" y="11195"/>
                    <a:pt x="211510" y="12795"/>
                  </a:cubicBezTo>
                  <a:cubicBezTo>
                    <a:pt x="205977" y="14804"/>
                    <a:pt x="200252" y="15619"/>
                    <a:pt x="194517" y="15619"/>
                  </a:cubicBezTo>
                  <a:cubicBezTo>
                    <a:pt x="191019" y="15619"/>
                    <a:pt x="187518" y="15316"/>
                    <a:pt x="184053" y="14796"/>
                  </a:cubicBezTo>
                  <a:cubicBezTo>
                    <a:pt x="174879" y="13417"/>
                    <a:pt x="165892" y="10575"/>
                    <a:pt x="156983" y="7553"/>
                  </a:cubicBezTo>
                  <a:cubicBezTo>
                    <a:pt x="154186" y="6603"/>
                    <a:pt x="151295" y="5923"/>
                    <a:pt x="148402" y="5923"/>
                  </a:cubicBezTo>
                  <a:cubicBezTo>
                    <a:pt x="147105" y="5923"/>
                    <a:pt x="145807" y="6060"/>
                    <a:pt x="144518" y="6370"/>
                  </a:cubicBezTo>
                  <a:cubicBezTo>
                    <a:pt x="141010" y="7213"/>
                    <a:pt x="137841" y="9316"/>
                    <a:pt x="134862" y="11732"/>
                  </a:cubicBezTo>
                  <a:cubicBezTo>
                    <a:pt x="131415" y="14529"/>
                    <a:pt x="128149" y="17665"/>
                    <a:pt x="124700" y="20457"/>
                  </a:cubicBezTo>
                  <a:cubicBezTo>
                    <a:pt x="120681" y="23709"/>
                    <a:pt x="116461" y="26565"/>
                    <a:pt x="112085" y="28971"/>
                  </a:cubicBezTo>
                  <a:cubicBezTo>
                    <a:pt x="103869" y="33488"/>
                    <a:pt x="95132" y="36387"/>
                    <a:pt x="86236" y="37674"/>
                  </a:cubicBezTo>
                  <a:cubicBezTo>
                    <a:pt x="82434" y="38224"/>
                    <a:pt x="78620" y="38471"/>
                    <a:pt x="74803" y="38471"/>
                  </a:cubicBezTo>
                  <a:cubicBezTo>
                    <a:pt x="58405" y="38471"/>
                    <a:pt x="41951" y="33908"/>
                    <a:pt x="26125" y="29171"/>
                  </a:cubicBezTo>
                  <a:cubicBezTo>
                    <a:pt x="17408" y="26561"/>
                    <a:pt x="8732" y="23693"/>
                    <a:pt x="0" y="21148"/>
                  </a:cubicBezTo>
                  <a:lnTo>
                    <a:pt x="0" y="30371"/>
                  </a:lnTo>
                  <a:cubicBezTo>
                    <a:pt x="3472" y="33108"/>
                    <a:pt x="7489" y="35009"/>
                    <a:pt x="11115" y="36595"/>
                  </a:cubicBezTo>
                  <a:cubicBezTo>
                    <a:pt x="17532" y="39404"/>
                    <a:pt x="24220" y="41608"/>
                    <a:pt x="30929" y="42938"/>
                  </a:cubicBezTo>
                  <a:cubicBezTo>
                    <a:pt x="38228" y="44386"/>
                    <a:pt x="45630" y="44923"/>
                    <a:pt x="53022" y="44923"/>
                  </a:cubicBezTo>
                  <a:cubicBezTo>
                    <a:pt x="55748" y="44923"/>
                    <a:pt x="58473" y="44850"/>
                    <a:pt x="61191" y="44723"/>
                  </a:cubicBezTo>
                  <a:cubicBezTo>
                    <a:pt x="71533" y="44237"/>
                    <a:pt x="81978" y="43258"/>
                    <a:pt x="92233" y="41498"/>
                  </a:cubicBezTo>
                  <a:cubicBezTo>
                    <a:pt x="102742" y="39694"/>
                    <a:pt x="112661" y="35767"/>
                    <a:pt x="122701" y="31597"/>
                  </a:cubicBezTo>
                  <a:cubicBezTo>
                    <a:pt x="132437" y="27557"/>
                    <a:pt x="142206" y="24207"/>
                    <a:pt x="152521" y="24092"/>
                  </a:cubicBezTo>
                  <a:cubicBezTo>
                    <a:pt x="152754" y="24089"/>
                    <a:pt x="152988" y="24088"/>
                    <a:pt x="153222" y="24088"/>
                  </a:cubicBezTo>
                  <a:cubicBezTo>
                    <a:pt x="163194" y="24088"/>
                    <a:pt x="173100" y="26520"/>
                    <a:pt x="182555" y="30450"/>
                  </a:cubicBezTo>
                  <a:cubicBezTo>
                    <a:pt x="187610" y="32550"/>
                    <a:pt x="192565" y="35025"/>
                    <a:pt x="197604" y="37193"/>
                  </a:cubicBezTo>
                  <a:cubicBezTo>
                    <a:pt x="202625" y="39352"/>
                    <a:pt x="207681" y="41382"/>
                    <a:pt x="212770" y="43265"/>
                  </a:cubicBezTo>
                  <a:cubicBezTo>
                    <a:pt x="219747" y="45846"/>
                    <a:pt x="226825" y="48256"/>
                    <a:pt x="233940" y="50286"/>
                  </a:cubicBezTo>
                  <a:lnTo>
                    <a:pt x="233940" y="34729"/>
                  </a:lnTo>
                  <a:cubicBezTo>
                    <a:pt x="233339" y="34539"/>
                    <a:pt x="232731" y="34368"/>
                    <a:pt x="232112" y="34224"/>
                  </a:cubicBezTo>
                  <a:cubicBezTo>
                    <a:pt x="229270" y="33551"/>
                    <a:pt x="226381" y="33250"/>
                    <a:pt x="223499" y="32996"/>
                  </a:cubicBezTo>
                  <a:cubicBezTo>
                    <a:pt x="219753" y="32668"/>
                    <a:pt x="216005" y="32333"/>
                    <a:pt x="212261" y="31960"/>
                  </a:cubicBezTo>
                  <a:cubicBezTo>
                    <a:pt x="208072" y="31543"/>
                    <a:pt x="203886" y="31089"/>
                    <a:pt x="199705" y="30539"/>
                  </a:cubicBezTo>
                  <a:cubicBezTo>
                    <a:pt x="195713" y="30014"/>
                    <a:pt x="191661" y="29550"/>
                    <a:pt x="187710" y="28635"/>
                  </a:cubicBezTo>
                  <a:cubicBezTo>
                    <a:pt x="184185" y="27821"/>
                    <a:pt x="180587" y="27222"/>
                    <a:pt x="177204" y="25665"/>
                  </a:cubicBezTo>
                  <a:cubicBezTo>
                    <a:pt x="175719" y="24980"/>
                    <a:pt x="173996" y="24080"/>
                    <a:pt x="173054" y="22380"/>
                  </a:cubicBezTo>
                  <a:cubicBezTo>
                    <a:pt x="172381" y="21164"/>
                    <a:pt x="172300" y="19467"/>
                    <a:pt x="173266" y="18466"/>
                  </a:cubicBezTo>
                  <a:cubicBezTo>
                    <a:pt x="174400" y="17293"/>
                    <a:pt x="176205" y="17248"/>
                    <a:pt x="177591" y="17230"/>
                  </a:cubicBezTo>
                  <a:cubicBezTo>
                    <a:pt x="177667" y="17230"/>
                    <a:pt x="177743" y="17229"/>
                    <a:pt x="177820" y="17229"/>
                  </a:cubicBezTo>
                  <a:cubicBezTo>
                    <a:pt x="179957" y="17229"/>
                    <a:pt x="182098" y="17572"/>
                    <a:pt x="184206" y="17983"/>
                  </a:cubicBezTo>
                  <a:cubicBezTo>
                    <a:pt x="186167" y="18365"/>
                    <a:pt x="188113" y="18845"/>
                    <a:pt x="190056" y="19342"/>
                  </a:cubicBezTo>
                  <a:cubicBezTo>
                    <a:pt x="192155" y="19880"/>
                    <a:pt x="194290" y="20178"/>
                    <a:pt x="196416" y="20482"/>
                  </a:cubicBezTo>
                  <a:cubicBezTo>
                    <a:pt x="200378" y="21047"/>
                    <a:pt x="204372" y="21430"/>
                    <a:pt x="208364" y="21430"/>
                  </a:cubicBezTo>
                  <a:cubicBezTo>
                    <a:pt x="209889" y="21430"/>
                    <a:pt x="211413" y="21374"/>
                    <a:pt x="212936" y="21251"/>
                  </a:cubicBezTo>
                  <a:cubicBezTo>
                    <a:pt x="218320" y="20818"/>
                    <a:pt x="223791" y="19532"/>
                    <a:pt x="228641" y="16425"/>
                  </a:cubicBezTo>
                  <a:cubicBezTo>
                    <a:pt x="230586" y="15179"/>
                    <a:pt x="232358" y="13636"/>
                    <a:pt x="233940" y="11842"/>
                  </a:cubicBezTo>
                  <a:lnTo>
                    <a:pt x="233940" y="0"/>
                  </a:ln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50" name="Google Shape;1050;p33"/>
            <p:cNvSpPr/>
            <p:nvPr/>
          </p:nvSpPr>
          <p:spPr>
            <a:xfrm rot="10800000" flipH="1">
              <a:off x="-88861" y="622227"/>
              <a:ext cx="5153814" cy="1015564"/>
            </a:xfrm>
            <a:custGeom>
              <a:avLst/>
              <a:gdLst/>
              <a:ahLst/>
              <a:cxnLst/>
              <a:rect l="l" t="t" r="r" b="b"/>
              <a:pathLst>
                <a:path w="128789" h="25378" extrusionOk="0">
                  <a:moveTo>
                    <a:pt x="125460" y="1"/>
                  </a:moveTo>
                  <a:cubicBezTo>
                    <a:pt x="124112" y="1"/>
                    <a:pt x="122755" y="233"/>
                    <a:pt x="121432" y="495"/>
                  </a:cubicBezTo>
                  <a:cubicBezTo>
                    <a:pt x="117708" y="1235"/>
                    <a:pt x="114038" y="2428"/>
                    <a:pt x="110408" y="3702"/>
                  </a:cubicBezTo>
                  <a:cubicBezTo>
                    <a:pt x="101528" y="6816"/>
                    <a:pt x="92732" y="10293"/>
                    <a:pt x="83787" y="13112"/>
                  </a:cubicBezTo>
                  <a:cubicBezTo>
                    <a:pt x="72182" y="16772"/>
                    <a:pt x="60329" y="19483"/>
                    <a:pt x="48340" y="19746"/>
                  </a:cubicBezTo>
                  <a:cubicBezTo>
                    <a:pt x="47589" y="19762"/>
                    <a:pt x="46838" y="19771"/>
                    <a:pt x="46087" y="19771"/>
                  </a:cubicBezTo>
                  <a:cubicBezTo>
                    <a:pt x="36277" y="19771"/>
                    <a:pt x="26528" y="18319"/>
                    <a:pt x="17277" y="13958"/>
                  </a:cubicBezTo>
                  <a:cubicBezTo>
                    <a:pt x="14817" y="12796"/>
                    <a:pt x="12434" y="11433"/>
                    <a:pt x="10052" y="10038"/>
                  </a:cubicBezTo>
                  <a:cubicBezTo>
                    <a:pt x="7467" y="8528"/>
                    <a:pt x="4765" y="7378"/>
                    <a:pt x="2106" y="6103"/>
                  </a:cubicBezTo>
                  <a:cubicBezTo>
                    <a:pt x="1402" y="5766"/>
                    <a:pt x="699" y="5418"/>
                    <a:pt x="0" y="5056"/>
                  </a:cubicBezTo>
                  <a:lnTo>
                    <a:pt x="0" y="11211"/>
                  </a:lnTo>
                  <a:cubicBezTo>
                    <a:pt x="4701" y="13100"/>
                    <a:pt x="9362" y="15161"/>
                    <a:pt x="14041" y="17090"/>
                  </a:cubicBezTo>
                  <a:cubicBezTo>
                    <a:pt x="16400" y="18063"/>
                    <a:pt x="18775" y="19117"/>
                    <a:pt x="21195" y="19846"/>
                  </a:cubicBezTo>
                  <a:cubicBezTo>
                    <a:pt x="23656" y="20587"/>
                    <a:pt x="26170" y="20896"/>
                    <a:pt x="28695" y="21030"/>
                  </a:cubicBezTo>
                  <a:cubicBezTo>
                    <a:pt x="33506" y="21285"/>
                    <a:pt x="38258" y="21488"/>
                    <a:pt x="43036" y="22348"/>
                  </a:cubicBezTo>
                  <a:cubicBezTo>
                    <a:pt x="47992" y="23241"/>
                    <a:pt x="52914" y="24461"/>
                    <a:pt x="57900" y="25055"/>
                  </a:cubicBezTo>
                  <a:cubicBezTo>
                    <a:pt x="59669" y="25266"/>
                    <a:pt x="61430" y="25377"/>
                    <a:pt x="63185" y="25377"/>
                  </a:cubicBezTo>
                  <a:cubicBezTo>
                    <a:pt x="66528" y="25377"/>
                    <a:pt x="69851" y="24974"/>
                    <a:pt x="73168" y="24091"/>
                  </a:cubicBezTo>
                  <a:cubicBezTo>
                    <a:pt x="82572" y="21585"/>
                    <a:pt x="91311" y="16379"/>
                    <a:pt x="100290" y="12209"/>
                  </a:cubicBezTo>
                  <a:cubicBezTo>
                    <a:pt x="102551" y="11159"/>
                    <a:pt x="104832" y="10174"/>
                    <a:pt x="107142" y="9317"/>
                  </a:cubicBezTo>
                  <a:cubicBezTo>
                    <a:pt x="109515" y="8437"/>
                    <a:pt x="111919" y="7831"/>
                    <a:pt x="114326" y="7132"/>
                  </a:cubicBezTo>
                  <a:cubicBezTo>
                    <a:pt x="119263" y="5699"/>
                    <a:pt x="123997" y="3389"/>
                    <a:pt x="128789" y="1350"/>
                  </a:cubicBezTo>
                  <a:cubicBezTo>
                    <a:pt x="128436" y="255"/>
                    <a:pt x="127130" y="101"/>
                    <a:pt x="126329" y="35"/>
                  </a:cubicBezTo>
                  <a:cubicBezTo>
                    <a:pt x="126040" y="12"/>
                    <a:pt x="125750" y="1"/>
                    <a:pt x="125460" y="1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51" name="Google Shape;1051;p33"/>
            <p:cNvSpPr/>
            <p:nvPr/>
          </p:nvSpPr>
          <p:spPr>
            <a:xfrm rot="10800000" flipH="1">
              <a:off x="-89101" y="-787656"/>
              <a:ext cx="949935" cy="459281"/>
            </a:xfrm>
            <a:custGeom>
              <a:avLst/>
              <a:gdLst/>
              <a:ahLst/>
              <a:cxnLst/>
              <a:rect l="l" t="t" r="r" b="b"/>
              <a:pathLst>
                <a:path w="23738" h="11477" extrusionOk="0">
                  <a:moveTo>
                    <a:pt x="0" y="0"/>
                  </a:moveTo>
                  <a:lnTo>
                    <a:pt x="0" y="7277"/>
                  </a:lnTo>
                  <a:cubicBezTo>
                    <a:pt x="3475" y="8436"/>
                    <a:pt x="6937" y="9675"/>
                    <a:pt x="10474" y="10467"/>
                  </a:cubicBezTo>
                  <a:cubicBezTo>
                    <a:pt x="12599" y="10942"/>
                    <a:pt x="14945" y="11477"/>
                    <a:pt x="17230" y="11477"/>
                  </a:cubicBezTo>
                  <a:cubicBezTo>
                    <a:pt x="18607" y="11477"/>
                    <a:pt x="19963" y="11282"/>
                    <a:pt x="21233" y="10762"/>
                  </a:cubicBezTo>
                  <a:cubicBezTo>
                    <a:pt x="22964" y="10052"/>
                    <a:pt x="23737" y="8373"/>
                    <a:pt x="22783" y="6233"/>
                  </a:cubicBezTo>
                  <a:cubicBezTo>
                    <a:pt x="21854" y="4148"/>
                    <a:pt x="19780" y="3350"/>
                    <a:pt x="18049" y="2892"/>
                  </a:cubicBezTo>
                  <a:cubicBezTo>
                    <a:pt x="14044" y="1834"/>
                    <a:pt x="9964" y="2398"/>
                    <a:pt x="5923" y="1958"/>
                  </a:cubicBezTo>
                  <a:cubicBezTo>
                    <a:pt x="3848" y="1734"/>
                    <a:pt x="1868" y="1036"/>
                    <a:pt x="0" y="0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52" name="Google Shape;1052;p33"/>
            <p:cNvSpPr/>
            <p:nvPr/>
          </p:nvSpPr>
          <p:spPr>
            <a:xfrm rot="10800000" flipH="1">
              <a:off x="-89101" y="-905085"/>
              <a:ext cx="9361814" cy="2217890"/>
            </a:xfrm>
            <a:custGeom>
              <a:avLst/>
              <a:gdLst/>
              <a:ahLst/>
              <a:cxnLst/>
              <a:rect l="l" t="t" r="r" b="b"/>
              <a:pathLst>
                <a:path w="233943" h="55423" extrusionOk="0">
                  <a:moveTo>
                    <a:pt x="144772" y="1"/>
                  </a:moveTo>
                  <a:cubicBezTo>
                    <a:pt x="142102" y="1"/>
                    <a:pt x="139431" y="96"/>
                    <a:pt x="136766" y="286"/>
                  </a:cubicBezTo>
                  <a:cubicBezTo>
                    <a:pt x="128012" y="909"/>
                    <a:pt x="119276" y="2552"/>
                    <a:pt x="110812" y="5489"/>
                  </a:cubicBezTo>
                  <a:cubicBezTo>
                    <a:pt x="106624" y="6944"/>
                    <a:pt x="102575" y="8874"/>
                    <a:pt x="98468" y="10653"/>
                  </a:cubicBezTo>
                  <a:cubicBezTo>
                    <a:pt x="93953" y="12609"/>
                    <a:pt x="89399" y="14424"/>
                    <a:pt x="84794" y="16010"/>
                  </a:cubicBezTo>
                  <a:cubicBezTo>
                    <a:pt x="74251" y="19642"/>
                    <a:pt x="63428" y="21981"/>
                    <a:pt x="52620" y="21981"/>
                  </a:cubicBezTo>
                  <a:cubicBezTo>
                    <a:pt x="45059" y="21981"/>
                    <a:pt x="37505" y="20836"/>
                    <a:pt x="30059" y="18189"/>
                  </a:cubicBezTo>
                  <a:cubicBezTo>
                    <a:pt x="25579" y="16596"/>
                    <a:pt x="21178" y="14667"/>
                    <a:pt x="16828" y="12578"/>
                  </a:cubicBezTo>
                  <a:cubicBezTo>
                    <a:pt x="12514" y="10509"/>
                    <a:pt x="8272" y="8266"/>
                    <a:pt x="3815" y="6712"/>
                  </a:cubicBezTo>
                  <a:cubicBezTo>
                    <a:pt x="2549" y="6272"/>
                    <a:pt x="1276" y="5888"/>
                    <a:pt x="0" y="5548"/>
                  </a:cubicBezTo>
                  <a:lnTo>
                    <a:pt x="0" y="23614"/>
                  </a:lnTo>
                  <a:cubicBezTo>
                    <a:pt x="12657" y="29572"/>
                    <a:pt x="26166" y="33013"/>
                    <a:pt x="39600" y="33024"/>
                  </a:cubicBezTo>
                  <a:cubicBezTo>
                    <a:pt x="39625" y="33024"/>
                    <a:pt x="39649" y="33024"/>
                    <a:pt x="39674" y="33024"/>
                  </a:cubicBezTo>
                  <a:cubicBezTo>
                    <a:pt x="43920" y="33024"/>
                    <a:pt x="48167" y="32654"/>
                    <a:pt x="52367" y="31843"/>
                  </a:cubicBezTo>
                  <a:cubicBezTo>
                    <a:pt x="54553" y="31420"/>
                    <a:pt x="56709" y="30737"/>
                    <a:pt x="58881" y="30217"/>
                  </a:cubicBezTo>
                  <a:cubicBezTo>
                    <a:pt x="61539" y="29579"/>
                    <a:pt x="64252" y="29008"/>
                    <a:pt x="66965" y="29005"/>
                  </a:cubicBezTo>
                  <a:cubicBezTo>
                    <a:pt x="66982" y="29005"/>
                    <a:pt x="66999" y="29005"/>
                    <a:pt x="67017" y="29005"/>
                  </a:cubicBezTo>
                  <a:cubicBezTo>
                    <a:pt x="68762" y="29005"/>
                    <a:pt x="71102" y="29156"/>
                    <a:pt x="72309" y="31005"/>
                  </a:cubicBezTo>
                  <a:cubicBezTo>
                    <a:pt x="73261" y="32464"/>
                    <a:pt x="73035" y="34779"/>
                    <a:pt x="72433" y="36381"/>
                  </a:cubicBezTo>
                  <a:cubicBezTo>
                    <a:pt x="71760" y="38175"/>
                    <a:pt x="70452" y="39418"/>
                    <a:pt x="69067" y="40261"/>
                  </a:cubicBezTo>
                  <a:cubicBezTo>
                    <a:pt x="65139" y="42655"/>
                    <a:pt x="60371" y="42850"/>
                    <a:pt x="56096" y="42852"/>
                  </a:cubicBezTo>
                  <a:cubicBezTo>
                    <a:pt x="56089" y="42852"/>
                    <a:pt x="56082" y="42852"/>
                    <a:pt x="56075" y="42852"/>
                  </a:cubicBezTo>
                  <a:cubicBezTo>
                    <a:pt x="46902" y="42852"/>
                    <a:pt x="37792" y="41022"/>
                    <a:pt x="28834" y="38660"/>
                  </a:cubicBezTo>
                  <a:cubicBezTo>
                    <a:pt x="19225" y="36125"/>
                    <a:pt x="9684" y="33151"/>
                    <a:pt x="0" y="31087"/>
                  </a:cubicBezTo>
                  <a:lnTo>
                    <a:pt x="0" y="40459"/>
                  </a:lnTo>
                  <a:cubicBezTo>
                    <a:pt x="415" y="40687"/>
                    <a:pt x="838" y="40900"/>
                    <a:pt x="1269" y="41094"/>
                  </a:cubicBezTo>
                  <a:cubicBezTo>
                    <a:pt x="3834" y="42246"/>
                    <a:pt x="6360" y="42550"/>
                    <a:pt x="9049" y="42595"/>
                  </a:cubicBezTo>
                  <a:cubicBezTo>
                    <a:pt x="11321" y="42632"/>
                    <a:pt x="13601" y="42650"/>
                    <a:pt x="15862" y="42966"/>
                  </a:cubicBezTo>
                  <a:cubicBezTo>
                    <a:pt x="17766" y="43232"/>
                    <a:pt x="19811" y="43645"/>
                    <a:pt x="21476" y="44925"/>
                  </a:cubicBezTo>
                  <a:cubicBezTo>
                    <a:pt x="22689" y="45858"/>
                    <a:pt x="23822" y="47631"/>
                    <a:pt x="23620" y="49546"/>
                  </a:cubicBezTo>
                  <a:cubicBezTo>
                    <a:pt x="23450" y="51198"/>
                    <a:pt x="22153" y="51995"/>
                    <a:pt x="21013" y="52388"/>
                  </a:cubicBezTo>
                  <a:cubicBezTo>
                    <a:pt x="19769" y="52816"/>
                    <a:pt x="18468" y="52983"/>
                    <a:pt x="17149" y="52983"/>
                  </a:cubicBezTo>
                  <a:cubicBezTo>
                    <a:pt x="14678" y="52983"/>
                    <a:pt x="12147" y="52396"/>
                    <a:pt x="9822" y="51845"/>
                  </a:cubicBezTo>
                  <a:cubicBezTo>
                    <a:pt x="6510" y="51059"/>
                    <a:pt x="3259" y="49899"/>
                    <a:pt x="0" y="48810"/>
                  </a:cubicBezTo>
                  <a:lnTo>
                    <a:pt x="0" y="54602"/>
                  </a:lnTo>
                  <a:cubicBezTo>
                    <a:pt x="5036" y="55007"/>
                    <a:pt x="10079" y="55225"/>
                    <a:pt x="15119" y="55348"/>
                  </a:cubicBezTo>
                  <a:cubicBezTo>
                    <a:pt x="17082" y="55396"/>
                    <a:pt x="19048" y="55423"/>
                    <a:pt x="21015" y="55423"/>
                  </a:cubicBezTo>
                  <a:cubicBezTo>
                    <a:pt x="29997" y="55423"/>
                    <a:pt x="38994" y="54866"/>
                    <a:pt x="47880" y="53219"/>
                  </a:cubicBezTo>
                  <a:cubicBezTo>
                    <a:pt x="52943" y="52282"/>
                    <a:pt x="58028" y="51048"/>
                    <a:pt x="62912" y="49101"/>
                  </a:cubicBezTo>
                  <a:cubicBezTo>
                    <a:pt x="67581" y="47240"/>
                    <a:pt x="72025" y="44594"/>
                    <a:pt x="76326" y="41657"/>
                  </a:cubicBezTo>
                  <a:cubicBezTo>
                    <a:pt x="84683" y="35949"/>
                    <a:pt x="92557" y="29085"/>
                    <a:pt x="101261" y="24207"/>
                  </a:cubicBezTo>
                  <a:cubicBezTo>
                    <a:pt x="110109" y="19249"/>
                    <a:pt x="119692" y="17446"/>
                    <a:pt x="129288" y="16670"/>
                  </a:cubicBezTo>
                  <a:cubicBezTo>
                    <a:pt x="132649" y="16399"/>
                    <a:pt x="136013" y="16271"/>
                    <a:pt x="139377" y="16271"/>
                  </a:cubicBezTo>
                  <a:cubicBezTo>
                    <a:pt x="157478" y="16271"/>
                    <a:pt x="175585" y="19963"/>
                    <a:pt x="193212" y="24804"/>
                  </a:cubicBezTo>
                  <a:cubicBezTo>
                    <a:pt x="203630" y="27665"/>
                    <a:pt x="214279" y="30372"/>
                    <a:pt x="224304" y="35040"/>
                  </a:cubicBezTo>
                  <a:cubicBezTo>
                    <a:pt x="227597" y="36575"/>
                    <a:pt x="230795" y="38437"/>
                    <a:pt x="233942" y="40411"/>
                  </a:cubicBezTo>
                  <a:lnTo>
                    <a:pt x="233942" y="31703"/>
                  </a:lnTo>
                  <a:cubicBezTo>
                    <a:pt x="228231" y="27859"/>
                    <a:pt x="222155" y="24807"/>
                    <a:pt x="216214" y="21705"/>
                  </a:cubicBezTo>
                  <a:cubicBezTo>
                    <a:pt x="207456" y="17134"/>
                    <a:pt x="198525" y="13002"/>
                    <a:pt x="189487" y="9410"/>
                  </a:cubicBezTo>
                  <a:cubicBezTo>
                    <a:pt x="180687" y="5912"/>
                    <a:pt x="171778" y="2926"/>
                    <a:pt x="162615" y="1437"/>
                  </a:cubicBezTo>
                  <a:cubicBezTo>
                    <a:pt x="156702" y="476"/>
                    <a:pt x="150736" y="1"/>
                    <a:pt x="144772" y="1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53" name="Google Shape;1053;p33"/>
            <p:cNvSpPr/>
            <p:nvPr/>
          </p:nvSpPr>
          <p:spPr>
            <a:xfrm rot="10800000" flipH="1">
              <a:off x="4312517" y="-1778160"/>
              <a:ext cx="4960169" cy="2176352"/>
            </a:xfrm>
            <a:custGeom>
              <a:avLst/>
              <a:gdLst/>
              <a:ahLst/>
              <a:cxnLst/>
              <a:rect l="l" t="t" r="r" b="b"/>
              <a:pathLst>
                <a:path w="123950" h="54385" extrusionOk="0">
                  <a:moveTo>
                    <a:pt x="25687" y="0"/>
                  </a:moveTo>
                  <a:cubicBezTo>
                    <a:pt x="25613" y="0"/>
                    <a:pt x="25540" y="0"/>
                    <a:pt x="25467" y="0"/>
                  </a:cubicBezTo>
                  <a:cubicBezTo>
                    <a:pt x="22189" y="8"/>
                    <a:pt x="18895" y="286"/>
                    <a:pt x="15653" y="893"/>
                  </a:cubicBezTo>
                  <a:cubicBezTo>
                    <a:pt x="12106" y="1558"/>
                    <a:pt x="8455" y="2579"/>
                    <a:pt x="5276" y="4757"/>
                  </a:cubicBezTo>
                  <a:cubicBezTo>
                    <a:pt x="2358" y="6754"/>
                    <a:pt x="1" y="10011"/>
                    <a:pt x="133" y="14446"/>
                  </a:cubicBezTo>
                  <a:cubicBezTo>
                    <a:pt x="289" y="19675"/>
                    <a:pt x="3866" y="23250"/>
                    <a:pt x="7286" y="25363"/>
                  </a:cubicBezTo>
                  <a:cubicBezTo>
                    <a:pt x="11223" y="27796"/>
                    <a:pt x="15408" y="28684"/>
                    <a:pt x="19651" y="28684"/>
                  </a:cubicBezTo>
                  <a:cubicBezTo>
                    <a:pt x="25154" y="28684"/>
                    <a:pt x="30756" y="27191"/>
                    <a:pt x="36046" y="25632"/>
                  </a:cubicBezTo>
                  <a:cubicBezTo>
                    <a:pt x="41465" y="24035"/>
                    <a:pt x="46862" y="22167"/>
                    <a:pt x="52380" y="21177"/>
                  </a:cubicBezTo>
                  <a:cubicBezTo>
                    <a:pt x="56587" y="20424"/>
                    <a:pt x="60828" y="20023"/>
                    <a:pt x="65073" y="20023"/>
                  </a:cubicBezTo>
                  <a:cubicBezTo>
                    <a:pt x="66363" y="20023"/>
                    <a:pt x="67654" y="20060"/>
                    <a:pt x="68944" y="20135"/>
                  </a:cubicBezTo>
                  <a:cubicBezTo>
                    <a:pt x="79965" y="20783"/>
                    <a:pt x="90870" y="24103"/>
                    <a:pt x="100937" y="29809"/>
                  </a:cubicBezTo>
                  <a:cubicBezTo>
                    <a:pt x="105755" y="32540"/>
                    <a:pt x="110519" y="35684"/>
                    <a:pt x="114557" y="40038"/>
                  </a:cubicBezTo>
                  <a:cubicBezTo>
                    <a:pt x="118056" y="43811"/>
                    <a:pt x="120978" y="48359"/>
                    <a:pt x="123419" y="53277"/>
                  </a:cubicBezTo>
                  <a:cubicBezTo>
                    <a:pt x="123600" y="53644"/>
                    <a:pt x="123773" y="54016"/>
                    <a:pt x="123950" y="54384"/>
                  </a:cubicBezTo>
                  <a:lnTo>
                    <a:pt x="123950" y="30590"/>
                  </a:lnTo>
                  <a:cubicBezTo>
                    <a:pt x="115011" y="23740"/>
                    <a:pt x="104675" y="20070"/>
                    <a:pt x="94699" y="16430"/>
                  </a:cubicBezTo>
                  <a:cubicBezTo>
                    <a:pt x="83278" y="12265"/>
                    <a:pt x="71945" y="7950"/>
                    <a:pt x="60279" y="4996"/>
                  </a:cubicBezTo>
                  <a:cubicBezTo>
                    <a:pt x="48938" y="2125"/>
                    <a:pt x="37275" y="0"/>
                    <a:pt x="25687" y="0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54" name="Google Shape;1054;p33"/>
            <p:cNvSpPr/>
            <p:nvPr/>
          </p:nvSpPr>
          <p:spPr>
            <a:xfrm rot="10800000" flipH="1">
              <a:off x="-89101" y="-2355943"/>
              <a:ext cx="4579363" cy="1972262"/>
            </a:xfrm>
            <a:custGeom>
              <a:avLst/>
              <a:gdLst/>
              <a:ahLst/>
              <a:cxnLst/>
              <a:rect l="l" t="t" r="r" b="b"/>
              <a:pathLst>
                <a:path w="114434" h="49285" extrusionOk="0">
                  <a:moveTo>
                    <a:pt x="97111" y="0"/>
                  </a:moveTo>
                  <a:cubicBezTo>
                    <a:pt x="92375" y="0"/>
                    <a:pt x="88229" y="4066"/>
                    <a:pt x="85079" y="8725"/>
                  </a:cubicBezTo>
                  <a:cubicBezTo>
                    <a:pt x="81036" y="14698"/>
                    <a:pt x="78056" y="22263"/>
                    <a:pt x="72346" y="26006"/>
                  </a:cubicBezTo>
                  <a:cubicBezTo>
                    <a:pt x="69011" y="28192"/>
                    <a:pt x="65286" y="29191"/>
                    <a:pt x="61597" y="29874"/>
                  </a:cubicBezTo>
                  <a:cubicBezTo>
                    <a:pt x="57172" y="30696"/>
                    <a:pt x="52733" y="31343"/>
                    <a:pt x="48270" y="31736"/>
                  </a:cubicBezTo>
                  <a:cubicBezTo>
                    <a:pt x="43819" y="32127"/>
                    <a:pt x="39334" y="32342"/>
                    <a:pt x="34849" y="32342"/>
                  </a:cubicBezTo>
                  <a:cubicBezTo>
                    <a:pt x="29827" y="32342"/>
                    <a:pt x="24804" y="32073"/>
                    <a:pt x="19828" y="31484"/>
                  </a:cubicBezTo>
                  <a:cubicBezTo>
                    <a:pt x="13156" y="30694"/>
                    <a:pt x="6527" y="29288"/>
                    <a:pt x="0" y="27342"/>
                  </a:cubicBezTo>
                  <a:lnTo>
                    <a:pt x="0" y="45284"/>
                  </a:lnTo>
                  <a:cubicBezTo>
                    <a:pt x="0" y="47494"/>
                    <a:pt x="1415" y="49285"/>
                    <a:pt x="3161" y="49285"/>
                  </a:cubicBezTo>
                  <a:lnTo>
                    <a:pt x="54554" y="49285"/>
                  </a:lnTo>
                  <a:cubicBezTo>
                    <a:pt x="57524" y="43691"/>
                    <a:pt x="61460" y="38933"/>
                    <a:pt x="66165" y="35699"/>
                  </a:cubicBezTo>
                  <a:cubicBezTo>
                    <a:pt x="74007" y="30307"/>
                    <a:pt x="82814" y="29860"/>
                    <a:pt x="91444" y="28199"/>
                  </a:cubicBezTo>
                  <a:cubicBezTo>
                    <a:pt x="94850" y="27544"/>
                    <a:pt x="98284" y="26656"/>
                    <a:pt x="101576" y="25345"/>
                  </a:cubicBezTo>
                  <a:cubicBezTo>
                    <a:pt x="104402" y="24220"/>
                    <a:pt x="107468" y="22637"/>
                    <a:pt x="109397" y="19658"/>
                  </a:cubicBezTo>
                  <a:cubicBezTo>
                    <a:pt x="114434" y="11884"/>
                    <a:pt x="106261" y="3395"/>
                    <a:pt x="100927" y="890"/>
                  </a:cubicBezTo>
                  <a:cubicBezTo>
                    <a:pt x="99620" y="276"/>
                    <a:pt x="98345" y="0"/>
                    <a:pt x="97111" y="0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55" name="Google Shape;1055;p33"/>
            <p:cNvSpPr/>
            <p:nvPr/>
          </p:nvSpPr>
          <p:spPr>
            <a:xfrm rot="10800000" flipH="1">
              <a:off x="2774626" y="-2355960"/>
              <a:ext cx="4319449" cy="712432"/>
            </a:xfrm>
            <a:custGeom>
              <a:avLst/>
              <a:gdLst/>
              <a:ahLst/>
              <a:cxnLst/>
              <a:rect l="l" t="t" r="r" b="b"/>
              <a:pathLst>
                <a:path w="107939" h="17803" extrusionOk="0">
                  <a:moveTo>
                    <a:pt x="27543" y="0"/>
                  </a:moveTo>
                  <a:cubicBezTo>
                    <a:pt x="27240" y="0"/>
                    <a:pt x="26937" y="6"/>
                    <a:pt x="26634" y="18"/>
                  </a:cubicBezTo>
                  <a:cubicBezTo>
                    <a:pt x="24027" y="121"/>
                    <a:pt x="21392" y="745"/>
                    <a:pt x="19094" y="2364"/>
                  </a:cubicBezTo>
                  <a:cubicBezTo>
                    <a:pt x="18481" y="2797"/>
                    <a:pt x="16577" y="4050"/>
                    <a:pt x="17537" y="5118"/>
                  </a:cubicBezTo>
                  <a:cubicBezTo>
                    <a:pt x="18117" y="5762"/>
                    <a:pt x="19161" y="5928"/>
                    <a:pt x="19890" y="6091"/>
                  </a:cubicBezTo>
                  <a:cubicBezTo>
                    <a:pt x="23855" y="6979"/>
                    <a:pt x="27949" y="6569"/>
                    <a:pt x="31949" y="6998"/>
                  </a:cubicBezTo>
                  <a:cubicBezTo>
                    <a:pt x="35180" y="7344"/>
                    <a:pt x="39652" y="7834"/>
                    <a:pt x="41798" y="11379"/>
                  </a:cubicBezTo>
                  <a:cubicBezTo>
                    <a:pt x="41873" y="11504"/>
                    <a:pt x="41874" y="11697"/>
                    <a:pt x="41748" y="11777"/>
                  </a:cubicBezTo>
                  <a:cubicBezTo>
                    <a:pt x="40684" y="12461"/>
                    <a:pt x="39488" y="12703"/>
                    <a:pt x="38262" y="12703"/>
                  </a:cubicBezTo>
                  <a:cubicBezTo>
                    <a:pt x="36542" y="12703"/>
                    <a:pt x="34763" y="12227"/>
                    <a:pt x="33207" y="11823"/>
                  </a:cubicBezTo>
                  <a:cubicBezTo>
                    <a:pt x="31601" y="11407"/>
                    <a:pt x="30013" y="10894"/>
                    <a:pt x="28412" y="10466"/>
                  </a:cubicBezTo>
                  <a:cubicBezTo>
                    <a:pt x="26593" y="9980"/>
                    <a:pt x="24742" y="9711"/>
                    <a:pt x="22919" y="9248"/>
                  </a:cubicBezTo>
                  <a:cubicBezTo>
                    <a:pt x="18811" y="8207"/>
                    <a:pt x="14751" y="6811"/>
                    <a:pt x="10581" y="6185"/>
                  </a:cubicBezTo>
                  <a:cubicBezTo>
                    <a:pt x="9499" y="6023"/>
                    <a:pt x="8286" y="5852"/>
                    <a:pt x="7075" y="5852"/>
                  </a:cubicBezTo>
                  <a:cubicBezTo>
                    <a:pt x="5505" y="5852"/>
                    <a:pt x="3938" y="6139"/>
                    <a:pt x="2667" y="7101"/>
                  </a:cubicBezTo>
                  <a:cubicBezTo>
                    <a:pt x="702" y="8588"/>
                    <a:pt x="1" y="12230"/>
                    <a:pt x="827" y="14868"/>
                  </a:cubicBezTo>
                  <a:cubicBezTo>
                    <a:pt x="1191" y="16035"/>
                    <a:pt x="1835" y="16995"/>
                    <a:pt x="2588" y="17803"/>
                  </a:cubicBezTo>
                  <a:lnTo>
                    <a:pt x="107349" y="17803"/>
                  </a:lnTo>
                  <a:cubicBezTo>
                    <a:pt x="107939" y="14229"/>
                    <a:pt x="104542" y="9947"/>
                    <a:pt x="102361" y="8404"/>
                  </a:cubicBezTo>
                  <a:cubicBezTo>
                    <a:pt x="99751" y="6560"/>
                    <a:pt x="96718" y="5974"/>
                    <a:pt x="93716" y="5974"/>
                  </a:cubicBezTo>
                  <a:cubicBezTo>
                    <a:pt x="92496" y="5974"/>
                    <a:pt x="91282" y="6070"/>
                    <a:pt x="90103" y="6219"/>
                  </a:cubicBezTo>
                  <a:cubicBezTo>
                    <a:pt x="87978" y="6486"/>
                    <a:pt x="85895" y="7048"/>
                    <a:pt x="83786" y="7444"/>
                  </a:cubicBezTo>
                  <a:cubicBezTo>
                    <a:pt x="81051" y="7961"/>
                    <a:pt x="78295" y="8278"/>
                    <a:pt x="75534" y="8442"/>
                  </a:cubicBezTo>
                  <a:cubicBezTo>
                    <a:pt x="74026" y="8532"/>
                    <a:pt x="72516" y="8576"/>
                    <a:pt x="71005" y="8576"/>
                  </a:cubicBezTo>
                  <a:cubicBezTo>
                    <a:pt x="66567" y="8576"/>
                    <a:pt x="62125" y="8194"/>
                    <a:pt x="57730" y="7447"/>
                  </a:cubicBezTo>
                  <a:cubicBezTo>
                    <a:pt x="52546" y="6565"/>
                    <a:pt x="47524" y="4962"/>
                    <a:pt x="42478" y="3264"/>
                  </a:cubicBezTo>
                  <a:cubicBezTo>
                    <a:pt x="37619" y="1632"/>
                    <a:pt x="32605" y="0"/>
                    <a:pt x="27543" y="0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56" name="Google Shape;1056;p33"/>
            <p:cNvSpPr/>
            <p:nvPr/>
          </p:nvSpPr>
          <p:spPr>
            <a:xfrm rot="10800000" flipH="1">
              <a:off x="8048796" y="-2356200"/>
              <a:ext cx="658408" cy="716833"/>
            </a:xfrm>
            <a:custGeom>
              <a:avLst/>
              <a:gdLst/>
              <a:ahLst/>
              <a:cxnLst/>
              <a:rect l="l" t="t" r="r" b="b"/>
              <a:pathLst>
                <a:path w="16453" h="17913" extrusionOk="0">
                  <a:moveTo>
                    <a:pt x="3031" y="0"/>
                  </a:moveTo>
                  <a:cubicBezTo>
                    <a:pt x="3004" y="0"/>
                    <a:pt x="2977" y="1"/>
                    <a:pt x="2950" y="2"/>
                  </a:cubicBezTo>
                  <a:cubicBezTo>
                    <a:pt x="1" y="132"/>
                    <a:pt x="2474" y="3624"/>
                    <a:pt x="3374" y="4819"/>
                  </a:cubicBezTo>
                  <a:cubicBezTo>
                    <a:pt x="5353" y="7446"/>
                    <a:pt x="8065" y="13097"/>
                    <a:pt x="8485" y="17912"/>
                  </a:cubicBezTo>
                  <a:lnTo>
                    <a:pt x="16452" y="17912"/>
                  </a:lnTo>
                  <a:cubicBezTo>
                    <a:pt x="15488" y="16742"/>
                    <a:pt x="14559" y="15523"/>
                    <a:pt x="13682" y="14232"/>
                  </a:cubicBezTo>
                  <a:cubicBezTo>
                    <a:pt x="11356" y="10805"/>
                    <a:pt x="9597" y="6836"/>
                    <a:pt x="7171" y="3507"/>
                  </a:cubicBezTo>
                  <a:cubicBezTo>
                    <a:pt x="6176" y="2144"/>
                    <a:pt x="4651" y="0"/>
                    <a:pt x="3031" y="0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57" name="Google Shape;1057;p33"/>
            <p:cNvSpPr/>
            <p:nvPr/>
          </p:nvSpPr>
          <p:spPr>
            <a:xfrm rot="10800000" flipH="1">
              <a:off x="4946282" y="-2356029"/>
              <a:ext cx="4326332" cy="1547277"/>
            </a:xfrm>
            <a:custGeom>
              <a:avLst/>
              <a:gdLst/>
              <a:ahLst/>
              <a:cxnLst/>
              <a:rect l="l" t="t" r="r" b="b"/>
              <a:pathLst>
                <a:path w="108111" h="38665" extrusionOk="0">
                  <a:moveTo>
                    <a:pt x="45814" y="1"/>
                  </a:moveTo>
                  <a:cubicBezTo>
                    <a:pt x="35137" y="1"/>
                    <a:pt x="24388" y="2076"/>
                    <a:pt x="14090" y="5571"/>
                  </a:cubicBezTo>
                  <a:cubicBezTo>
                    <a:pt x="10624" y="6748"/>
                    <a:pt x="7061" y="8059"/>
                    <a:pt x="3946" y="10366"/>
                  </a:cubicBezTo>
                  <a:cubicBezTo>
                    <a:pt x="2615" y="11352"/>
                    <a:pt x="1078" y="12695"/>
                    <a:pt x="565" y="14641"/>
                  </a:cubicBezTo>
                  <a:cubicBezTo>
                    <a:pt x="1" y="16782"/>
                    <a:pt x="1151" y="18845"/>
                    <a:pt x="2414" y="20142"/>
                  </a:cubicBezTo>
                  <a:cubicBezTo>
                    <a:pt x="4524" y="22313"/>
                    <a:pt x="7328" y="22930"/>
                    <a:pt x="10110" y="22930"/>
                  </a:cubicBezTo>
                  <a:cubicBezTo>
                    <a:pt x="11691" y="22930"/>
                    <a:pt x="13266" y="22730"/>
                    <a:pt x="14702" y="22504"/>
                  </a:cubicBezTo>
                  <a:cubicBezTo>
                    <a:pt x="19304" y="21780"/>
                    <a:pt x="23791" y="20252"/>
                    <a:pt x="28307" y="18979"/>
                  </a:cubicBezTo>
                  <a:cubicBezTo>
                    <a:pt x="31469" y="18088"/>
                    <a:pt x="34583" y="17727"/>
                    <a:pt x="37812" y="17553"/>
                  </a:cubicBezTo>
                  <a:cubicBezTo>
                    <a:pt x="39567" y="17460"/>
                    <a:pt x="41324" y="17409"/>
                    <a:pt x="43081" y="17409"/>
                  </a:cubicBezTo>
                  <a:cubicBezTo>
                    <a:pt x="45289" y="17409"/>
                    <a:pt x="47497" y="17490"/>
                    <a:pt x="49701" y="17670"/>
                  </a:cubicBezTo>
                  <a:cubicBezTo>
                    <a:pt x="53900" y="18013"/>
                    <a:pt x="58120" y="18692"/>
                    <a:pt x="62182" y="20121"/>
                  </a:cubicBezTo>
                  <a:cubicBezTo>
                    <a:pt x="65643" y="21338"/>
                    <a:pt x="69140" y="23140"/>
                    <a:pt x="71836" y="26229"/>
                  </a:cubicBezTo>
                  <a:cubicBezTo>
                    <a:pt x="74556" y="29344"/>
                    <a:pt x="76197" y="34210"/>
                    <a:pt x="75759" y="38664"/>
                  </a:cubicBezTo>
                  <a:lnTo>
                    <a:pt x="85535" y="38664"/>
                  </a:lnTo>
                  <a:cubicBezTo>
                    <a:pt x="85296" y="35981"/>
                    <a:pt x="84353" y="33119"/>
                    <a:pt x="83500" y="31067"/>
                  </a:cubicBezTo>
                  <a:cubicBezTo>
                    <a:pt x="82723" y="29197"/>
                    <a:pt x="81831" y="27538"/>
                    <a:pt x="80681" y="26012"/>
                  </a:cubicBezTo>
                  <a:cubicBezTo>
                    <a:pt x="79935" y="25023"/>
                    <a:pt x="78306" y="23246"/>
                    <a:pt x="78633" y="21650"/>
                  </a:cubicBezTo>
                  <a:cubicBezTo>
                    <a:pt x="78840" y="20643"/>
                    <a:pt x="79649" y="20281"/>
                    <a:pt x="80449" y="20281"/>
                  </a:cubicBezTo>
                  <a:cubicBezTo>
                    <a:pt x="80893" y="20281"/>
                    <a:pt x="81334" y="20392"/>
                    <a:pt x="81670" y="20567"/>
                  </a:cubicBezTo>
                  <a:cubicBezTo>
                    <a:pt x="83214" y="21372"/>
                    <a:pt x="84460" y="23111"/>
                    <a:pt x="85532" y="24674"/>
                  </a:cubicBezTo>
                  <a:cubicBezTo>
                    <a:pt x="88081" y="28395"/>
                    <a:pt x="90008" y="32694"/>
                    <a:pt x="92680" y="36288"/>
                  </a:cubicBezTo>
                  <a:cubicBezTo>
                    <a:pt x="93289" y="37105"/>
                    <a:pt x="93919" y="37895"/>
                    <a:pt x="94562" y="38663"/>
                  </a:cubicBezTo>
                  <a:lnTo>
                    <a:pt x="104952" y="38663"/>
                  </a:lnTo>
                  <a:cubicBezTo>
                    <a:pt x="106677" y="38663"/>
                    <a:pt x="108077" y="36912"/>
                    <a:pt x="108110" y="34738"/>
                  </a:cubicBezTo>
                  <a:cubicBezTo>
                    <a:pt x="104684" y="32047"/>
                    <a:pt x="101346" y="29175"/>
                    <a:pt x="98018" y="26250"/>
                  </a:cubicBezTo>
                  <a:cubicBezTo>
                    <a:pt x="92264" y="21194"/>
                    <a:pt x="86645" y="15791"/>
                    <a:pt x="80705" y="11085"/>
                  </a:cubicBezTo>
                  <a:cubicBezTo>
                    <a:pt x="70628" y="3099"/>
                    <a:pt x="58598" y="156"/>
                    <a:pt x="46845" y="7"/>
                  </a:cubicBezTo>
                  <a:cubicBezTo>
                    <a:pt x="46501" y="3"/>
                    <a:pt x="46158" y="1"/>
                    <a:pt x="45814" y="1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58" name="Google Shape;1058;p33"/>
            <p:cNvSpPr/>
            <p:nvPr/>
          </p:nvSpPr>
          <p:spPr>
            <a:xfrm rot="10800000" flipH="1">
              <a:off x="5076700" y="4430817"/>
              <a:ext cx="4335896" cy="796099"/>
            </a:xfrm>
            <a:custGeom>
              <a:avLst/>
              <a:gdLst/>
              <a:ahLst/>
              <a:cxnLst/>
              <a:rect l="l" t="t" r="r" b="b"/>
              <a:pathLst>
                <a:path w="108350" h="27758" extrusionOk="0">
                  <a:moveTo>
                    <a:pt x="51648" y="1"/>
                  </a:moveTo>
                  <a:cubicBezTo>
                    <a:pt x="50846" y="407"/>
                    <a:pt x="50018" y="729"/>
                    <a:pt x="49203" y="1014"/>
                  </a:cubicBezTo>
                  <a:cubicBezTo>
                    <a:pt x="42065" y="3506"/>
                    <a:pt x="34586" y="3501"/>
                    <a:pt x="27241" y="3584"/>
                  </a:cubicBezTo>
                  <a:cubicBezTo>
                    <a:pt x="20757" y="3656"/>
                    <a:pt x="14163" y="3777"/>
                    <a:pt x="7797" y="5515"/>
                  </a:cubicBezTo>
                  <a:cubicBezTo>
                    <a:pt x="5715" y="6083"/>
                    <a:pt x="3438" y="6902"/>
                    <a:pt x="1858" y="8814"/>
                  </a:cubicBezTo>
                  <a:cubicBezTo>
                    <a:pt x="0" y="11058"/>
                    <a:pt x="83" y="14195"/>
                    <a:pt x="776" y="17107"/>
                  </a:cubicBezTo>
                  <a:cubicBezTo>
                    <a:pt x="2438" y="24097"/>
                    <a:pt x="7861" y="27758"/>
                    <a:pt x="13371" y="27758"/>
                  </a:cubicBezTo>
                  <a:cubicBezTo>
                    <a:pt x="13681" y="27758"/>
                    <a:pt x="13992" y="27746"/>
                    <a:pt x="14303" y="27723"/>
                  </a:cubicBezTo>
                  <a:cubicBezTo>
                    <a:pt x="20922" y="27226"/>
                    <a:pt x="26485" y="22282"/>
                    <a:pt x="32673" y="19847"/>
                  </a:cubicBezTo>
                  <a:cubicBezTo>
                    <a:pt x="36195" y="18461"/>
                    <a:pt x="39879" y="17578"/>
                    <a:pt x="43501" y="16728"/>
                  </a:cubicBezTo>
                  <a:cubicBezTo>
                    <a:pt x="47244" y="15849"/>
                    <a:pt x="51012" y="15131"/>
                    <a:pt x="54789" y="14515"/>
                  </a:cubicBezTo>
                  <a:cubicBezTo>
                    <a:pt x="62223" y="13302"/>
                    <a:pt x="69695" y="12486"/>
                    <a:pt x="77160" y="11610"/>
                  </a:cubicBezTo>
                  <a:cubicBezTo>
                    <a:pt x="86796" y="10479"/>
                    <a:pt x="96503" y="9420"/>
                    <a:pt x="106195" y="9420"/>
                  </a:cubicBezTo>
                  <a:cubicBezTo>
                    <a:pt x="106913" y="9420"/>
                    <a:pt x="107630" y="9426"/>
                    <a:pt x="108348" y="9438"/>
                  </a:cubicBezTo>
                  <a:lnTo>
                    <a:pt x="108348" y="4002"/>
                  </a:lnTo>
                  <a:cubicBezTo>
                    <a:pt x="108350" y="1793"/>
                    <a:pt x="106935" y="1"/>
                    <a:pt x="105190" y="1"/>
                  </a:cubicBezTo>
                  <a:lnTo>
                    <a:pt x="90762" y="1"/>
                  </a:lnTo>
                  <a:cubicBezTo>
                    <a:pt x="89703" y="1934"/>
                    <a:pt x="88395" y="3470"/>
                    <a:pt x="86599" y="4557"/>
                  </a:cubicBezTo>
                  <a:cubicBezTo>
                    <a:pt x="83877" y="6208"/>
                    <a:pt x="80880" y="7099"/>
                    <a:pt x="77918" y="7745"/>
                  </a:cubicBezTo>
                  <a:cubicBezTo>
                    <a:pt x="74349" y="8524"/>
                    <a:pt x="70756" y="9202"/>
                    <a:pt x="67162" y="9801"/>
                  </a:cubicBezTo>
                  <a:cubicBezTo>
                    <a:pt x="59627" y="11058"/>
                    <a:pt x="52047" y="11784"/>
                    <a:pt x="44534" y="13253"/>
                  </a:cubicBezTo>
                  <a:cubicBezTo>
                    <a:pt x="40916" y="13963"/>
                    <a:pt x="37300" y="14822"/>
                    <a:pt x="33793" y="16179"/>
                  </a:cubicBezTo>
                  <a:cubicBezTo>
                    <a:pt x="31120" y="17214"/>
                    <a:pt x="28648" y="18964"/>
                    <a:pt x="26050" y="20259"/>
                  </a:cubicBezTo>
                  <a:cubicBezTo>
                    <a:pt x="24092" y="21236"/>
                    <a:pt x="21957" y="22126"/>
                    <a:pt x="19819" y="22126"/>
                  </a:cubicBezTo>
                  <a:cubicBezTo>
                    <a:pt x="19398" y="22126"/>
                    <a:pt x="18976" y="22091"/>
                    <a:pt x="18556" y="22016"/>
                  </a:cubicBezTo>
                  <a:cubicBezTo>
                    <a:pt x="16742" y="21690"/>
                    <a:pt x="14667" y="20360"/>
                    <a:pt x="13727" y="18271"/>
                  </a:cubicBezTo>
                  <a:cubicBezTo>
                    <a:pt x="12111" y="14673"/>
                    <a:pt x="16343" y="12032"/>
                    <a:pt x="18335" y="10924"/>
                  </a:cubicBezTo>
                  <a:cubicBezTo>
                    <a:pt x="29038" y="4972"/>
                    <a:pt x="41116" y="7214"/>
                    <a:pt x="52462" y="6363"/>
                  </a:cubicBezTo>
                  <a:cubicBezTo>
                    <a:pt x="56489" y="6062"/>
                    <a:pt x="60477" y="5377"/>
                    <a:pt x="64377" y="4066"/>
                  </a:cubicBezTo>
                  <a:cubicBezTo>
                    <a:pt x="66858" y="3233"/>
                    <a:pt x="69388" y="2647"/>
                    <a:pt x="71900" y="1973"/>
                  </a:cubicBezTo>
                  <a:cubicBezTo>
                    <a:pt x="74066" y="1391"/>
                    <a:pt x="76235" y="775"/>
                    <a:pt x="78366" y="1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59" name="Google Shape;1059;p33"/>
            <p:cNvSpPr/>
            <p:nvPr/>
          </p:nvSpPr>
          <p:spPr>
            <a:xfrm rot="10800000" flipH="1">
              <a:off x="-97224" y="3973736"/>
              <a:ext cx="3996027" cy="864218"/>
            </a:xfrm>
            <a:custGeom>
              <a:avLst/>
              <a:gdLst/>
              <a:ahLst/>
              <a:cxnLst/>
              <a:rect l="l" t="t" r="r" b="b"/>
              <a:pathLst>
                <a:path w="99857" h="21596" extrusionOk="0">
                  <a:moveTo>
                    <a:pt x="65198" y="399"/>
                  </a:moveTo>
                  <a:cubicBezTo>
                    <a:pt x="72321" y="399"/>
                    <a:pt x="79621" y="1791"/>
                    <a:pt x="86922" y="4550"/>
                  </a:cubicBezTo>
                  <a:cubicBezTo>
                    <a:pt x="89575" y="5554"/>
                    <a:pt x="92653" y="6864"/>
                    <a:pt x="95348" y="8979"/>
                  </a:cubicBezTo>
                  <a:cubicBezTo>
                    <a:pt x="98235" y="11247"/>
                    <a:pt x="99428" y="13677"/>
                    <a:pt x="98898" y="16206"/>
                  </a:cubicBezTo>
                  <a:cubicBezTo>
                    <a:pt x="98311" y="18994"/>
                    <a:pt x="95759" y="19972"/>
                    <a:pt x="93599" y="20511"/>
                  </a:cubicBezTo>
                  <a:cubicBezTo>
                    <a:pt x="91491" y="21039"/>
                    <a:pt x="89309" y="21193"/>
                    <a:pt x="87246" y="21193"/>
                  </a:cubicBezTo>
                  <a:cubicBezTo>
                    <a:pt x="86217" y="21193"/>
                    <a:pt x="85218" y="21155"/>
                    <a:pt x="84273" y="21106"/>
                  </a:cubicBezTo>
                  <a:cubicBezTo>
                    <a:pt x="78503" y="20800"/>
                    <a:pt x="72921" y="19852"/>
                    <a:pt x="67683" y="18295"/>
                  </a:cubicBezTo>
                  <a:cubicBezTo>
                    <a:pt x="64541" y="17362"/>
                    <a:pt x="61400" y="16083"/>
                    <a:pt x="58362" y="14847"/>
                  </a:cubicBezTo>
                  <a:cubicBezTo>
                    <a:pt x="53266" y="12773"/>
                    <a:pt x="47995" y="10628"/>
                    <a:pt x="42530" y="10025"/>
                  </a:cubicBezTo>
                  <a:cubicBezTo>
                    <a:pt x="41682" y="9932"/>
                    <a:pt x="40859" y="9885"/>
                    <a:pt x="40058" y="9885"/>
                  </a:cubicBezTo>
                  <a:cubicBezTo>
                    <a:pt x="36646" y="9885"/>
                    <a:pt x="33636" y="10728"/>
                    <a:pt x="31087" y="12400"/>
                  </a:cubicBezTo>
                  <a:cubicBezTo>
                    <a:pt x="26728" y="15269"/>
                    <a:pt x="22197" y="17122"/>
                    <a:pt x="17235" y="18071"/>
                  </a:cubicBezTo>
                  <a:cubicBezTo>
                    <a:pt x="13172" y="18848"/>
                    <a:pt x="9086" y="19070"/>
                    <a:pt x="5424" y="19070"/>
                  </a:cubicBezTo>
                  <a:cubicBezTo>
                    <a:pt x="3631" y="19070"/>
                    <a:pt x="1941" y="19017"/>
                    <a:pt x="403" y="18949"/>
                  </a:cubicBezTo>
                  <a:lnTo>
                    <a:pt x="403" y="11532"/>
                  </a:lnTo>
                  <a:cubicBezTo>
                    <a:pt x="2361" y="12661"/>
                    <a:pt x="4594" y="13456"/>
                    <a:pt x="7045" y="13900"/>
                  </a:cubicBezTo>
                  <a:cubicBezTo>
                    <a:pt x="8672" y="14195"/>
                    <a:pt x="10356" y="14343"/>
                    <a:pt x="12121" y="14343"/>
                  </a:cubicBezTo>
                  <a:cubicBezTo>
                    <a:pt x="13968" y="14343"/>
                    <a:pt x="15904" y="14181"/>
                    <a:pt x="17957" y="13858"/>
                  </a:cubicBezTo>
                  <a:cubicBezTo>
                    <a:pt x="23076" y="13055"/>
                    <a:pt x="27790" y="10978"/>
                    <a:pt x="32121" y="8853"/>
                  </a:cubicBezTo>
                  <a:lnTo>
                    <a:pt x="32595" y="8620"/>
                  </a:lnTo>
                  <a:cubicBezTo>
                    <a:pt x="37243" y="6337"/>
                    <a:pt x="42049" y="3980"/>
                    <a:pt x="47066" y="2784"/>
                  </a:cubicBezTo>
                  <a:cubicBezTo>
                    <a:pt x="53031" y="1361"/>
                    <a:pt x="58397" y="590"/>
                    <a:pt x="63469" y="426"/>
                  </a:cubicBezTo>
                  <a:cubicBezTo>
                    <a:pt x="64044" y="408"/>
                    <a:pt x="64620" y="399"/>
                    <a:pt x="65198" y="399"/>
                  </a:cubicBezTo>
                  <a:close/>
                  <a:moveTo>
                    <a:pt x="65203" y="1"/>
                  </a:moveTo>
                  <a:cubicBezTo>
                    <a:pt x="64619" y="1"/>
                    <a:pt x="64036" y="10"/>
                    <a:pt x="63455" y="29"/>
                  </a:cubicBezTo>
                  <a:cubicBezTo>
                    <a:pt x="58355" y="192"/>
                    <a:pt x="52963" y="968"/>
                    <a:pt x="46970" y="2396"/>
                  </a:cubicBezTo>
                  <a:cubicBezTo>
                    <a:pt x="41911" y="3604"/>
                    <a:pt x="37084" y="5971"/>
                    <a:pt x="32416" y="8263"/>
                  </a:cubicBezTo>
                  <a:lnTo>
                    <a:pt x="31942" y="8496"/>
                  </a:lnTo>
                  <a:cubicBezTo>
                    <a:pt x="27640" y="10606"/>
                    <a:pt x="22957" y="12670"/>
                    <a:pt x="17892" y="13466"/>
                  </a:cubicBezTo>
                  <a:cubicBezTo>
                    <a:pt x="15860" y="13785"/>
                    <a:pt x="13946" y="13945"/>
                    <a:pt x="12120" y="13945"/>
                  </a:cubicBezTo>
                  <a:cubicBezTo>
                    <a:pt x="10379" y="13945"/>
                    <a:pt x="8719" y="13799"/>
                    <a:pt x="7116" y="13508"/>
                  </a:cubicBezTo>
                  <a:cubicBezTo>
                    <a:pt x="4584" y="13050"/>
                    <a:pt x="2294" y="12211"/>
                    <a:pt x="305" y="11012"/>
                  </a:cubicBezTo>
                  <a:lnTo>
                    <a:pt x="0" y="10828"/>
                  </a:lnTo>
                  <a:lnTo>
                    <a:pt x="0" y="19337"/>
                  </a:lnTo>
                  <a:lnTo>
                    <a:pt x="193" y="19345"/>
                  </a:lnTo>
                  <a:cubicBezTo>
                    <a:pt x="1788" y="19417"/>
                    <a:pt x="3552" y="19474"/>
                    <a:pt x="5427" y="19474"/>
                  </a:cubicBezTo>
                  <a:cubicBezTo>
                    <a:pt x="9110" y="19474"/>
                    <a:pt x="13220" y="19251"/>
                    <a:pt x="17311" y="18469"/>
                  </a:cubicBezTo>
                  <a:cubicBezTo>
                    <a:pt x="22324" y="17509"/>
                    <a:pt x="26904" y="15636"/>
                    <a:pt x="31309" y="12740"/>
                  </a:cubicBezTo>
                  <a:cubicBezTo>
                    <a:pt x="33791" y="11110"/>
                    <a:pt x="36725" y="10287"/>
                    <a:pt x="40058" y="10287"/>
                  </a:cubicBezTo>
                  <a:cubicBezTo>
                    <a:pt x="40845" y="10287"/>
                    <a:pt x="41654" y="10333"/>
                    <a:pt x="42485" y="10425"/>
                  </a:cubicBezTo>
                  <a:cubicBezTo>
                    <a:pt x="47895" y="11021"/>
                    <a:pt x="53139" y="13156"/>
                    <a:pt x="58211" y="15220"/>
                  </a:cubicBezTo>
                  <a:cubicBezTo>
                    <a:pt x="61257" y="16459"/>
                    <a:pt x="64408" y="17742"/>
                    <a:pt x="67568" y="18681"/>
                  </a:cubicBezTo>
                  <a:cubicBezTo>
                    <a:pt x="72838" y="20248"/>
                    <a:pt x="78452" y="21200"/>
                    <a:pt x="84253" y="21507"/>
                  </a:cubicBezTo>
                  <a:cubicBezTo>
                    <a:pt x="85207" y="21557"/>
                    <a:pt x="86216" y="21596"/>
                    <a:pt x="87255" y="21596"/>
                  </a:cubicBezTo>
                  <a:cubicBezTo>
                    <a:pt x="89341" y="21596"/>
                    <a:pt x="91554" y="21438"/>
                    <a:pt x="93697" y="20904"/>
                  </a:cubicBezTo>
                  <a:cubicBezTo>
                    <a:pt x="95795" y="20381"/>
                    <a:pt x="98654" y="19332"/>
                    <a:pt x="99293" y="16292"/>
                  </a:cubicBezTo>
                  <a:cubicBezTo>
                    <a:pt x="99857" y="13600"/>
                    <a:pt x="98614" y="11035"/>
                    <a:pt x="95596" y="8666"/>
                  </a:cubicBezTo>
                  <a:cubicBezTo>
                    <a:pt x="92859" y="6520"/>
                    <a:pt x="89747" y="5193"/>
                    <a:pt x="87062" y="4178"/>
                  </a:cubicBezTo>
                  <a:cubicBezTo>
                    <a:pt x="79719" y="1402"/>
                    <a:pt x="72371" y="1"/>
                    <a:pt x="65203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1060" name="Google Shape;1060;p33"/>
            <p:cNvGrpSpPr/>
            <p:nvPr/>
          </p:nvGrpSpPr>
          <p:grpSpPr>
            <a:xfrm>
              <a:off x="-97224" y="3233178"/>
              <a:ext cx="9377821" cy="2147740"/>
              <a:chOff x="-97224" y="3233178"/>
              <a:chExt cx="9377821" cy="2147740"/>
            </a:xfrm>
          </p:grpSpPr>
          <p:sp>
            <p:nvSpPr>
              <p:cNvPr id="1061" name="Google Shape;1061;p33"/>
              <p:cNvSpPr/>
              <p:nvPr/>
            </p:nvSpPr>
            <p:spPr>
              <a:xfrm rot="10800000" flipH="1">
                <a:off x="-89101" y="3233178"/>
                <a:ext cx="9361814" cy="2075187"/>
              </a:xfrm>
              <a:custGeom>
                <a:avLst/>
                <a:gdLst/>
                <a:ahLst/>
                <a:cxnLst/>
                <a:rect l="l" t="t" r="r" b="b"/>
                <a:pathLst>
                  <a:path w="233943" h="51857" extrusionOk="0">
                    <a:moveTo>
                      <a:pt x="114254" y="0"/>
                    </a:moveTo>
                    <a:cubicBezTo>
                      <a:pt x="113814" y="3337"/>
                      <a:pt x="107760" y="3970"/>
                      <a:pt x="105882" y="4185"/>
                    </a:cubicBezTo>
                    <a:cubicBezTo>
                      <a:pt x="103480" y="4463"/>
                      <a:pt x="101037" y="4580"/>
                      <a:pt x="98593" y="4580"/>
                    </a:cubicBezTo>
                    <a:cubicBezTo>
                      <a:pt x="96187" y="4580"/>
                      <a:pt x="93780" y="4466"/>
                      <a:pt x="91413" y="4277"/>
                    </a:cubicBezTo>
                    <a:cubicBezTo>
                      <a:pt x="83262" y="3622"/>
                      <a:pt x="75254" y="1586"/>
                      <a:pt x="67197" y="2"/>
                    </a:cubicBezTo>
                    <a:lnTo>
                      <a:pt x="3161" y="2"/>
                    </a:lnTo>
                    <a:cubicBezTo>
                      <a:pt x="1415" y="2"/>
                      <a:pt x="0" y="1794"/>
                      <a:pt x="0" y="4003"/>
                    </a:cubicBezTo>
                    <a:lnTo>
                      <a:pt x="0" y="12983"/>
                    </a:lnTo>
                    <a:cubicBezTo>
                      <a:pt x="752" y="13703"/>
                      <a:pt x="1532" y="14304"/>
                      <a:pt x="2202" y="14753"/>
                    </a:cubicBezTo>
                    <a:cubicBezTo>
                      <a:pt x="5867" y="17202"/>
                      <a:pt x="10108" y="17905"/>
                      <a:pt x="14266" y="17905"/>
                    </a:cubicBezTo>
                    <a:cubicBezTo>
                      <a:pt x="15542" y="17905"/>
                      <a:pt x="16811" y="17839"/>
                      <a:pt x="18052" y="17736"/>
                    </a:cubicBezTo>
                    <a:cubicBezTo>
                      <a:pt x="23329" y="17301"/>
                      <a:pt x="28524" y="16026"/>
                      <a:pt x="33704" y="14740"/>
                    </a:cubicBezTo>
                    <a:cubicBezTo>
                      <a:pt x="40948" y="12940"/>
                      <a:pt x="48135" y="10828"/>
                      <a:pt x="55442" y="9439"/>
                    </a:cubicBezTo>
                    <a:cubicBezTo>
                      <a:pt x="61321" y="8322"/>
                      <a:pt x="67233" y="7670"/>
                      <a:pt x="73167" y="7670"/>
                    </a:cubicBezTo>
                    <a:cubicBezTo>
                      <a:pt x="74688" y="7670"/>
                      <a:pt x="76210" y="7713"/>
                      <a:pt x="77734" y="7802"/>
                    </a:cubicBezTo>
                    <a:cubicBezTo>
                      <a:pt x="85106" y="8232"/>
                      <a:pt x="92423" y="9785"/>
                      <a:pt x="99530" y="12287"/>
                    </a:cubicBezTo>
                    <a:cubicBezTo>
                      <a:pt x="102317" y="13268"/>
                      <a:pt x="105115" y="14314"/>
                      <a:pt x="107858" y="15489"/>
                    </a:cubicBezTo>
                    <a:cubicBezTo>
                      <a:pt x="110332" y="16548"/>
                      <a:pt x="112809" y="17789"/>
                      <a:pt x="115004" y="19608"/>
                    </a:cubicBezTo>
                    <a:cubicBezTo>
                      <a:pt x="117824" y="21944"/>
                      <a:pt x="120303" y="25852"/>
                      <a:pt x="120226" y="30339"/>
                    </a:cubicBezTo>
                    <a:cubicBezTo>
                      <a:pt x="120101" y="37466"/>
                      <a:pt x="112935" y="40330"/>
                      <a:pt x="108516" y="41748"/>
                    </a:cubicBezTo>
                    <a:cubicBezTo>
                      <a:pt x="101630" y="43955"/>
                      <a:pt x="94414" y="44564"/>
                      <a:pt x="87337" y="44821"/>
                    </a:cubicBezTo>
                    <a:cubicBezTo>
                      <a:pt x="84855" y="44912"/>
                      <a:pt x="82371" y="44958"/>
                      <a:pt x="79887" y="44958"/>
                    </a:cubicBezTo>
                    <a:cubicBezTo>
                      <a:pt x="73140" y="44958"/>
                      <a:pt x="66393" y="44612"/>
                      <a:pt x="59673" y="43851"/>
                    </a:cubicBezTo>
                    <a:cubicBezTo>
                      <a:pt x="52128" y="42997"/>
                      <a:pt x="44620" y="41722"/>
                      <a:pt x="37128" y="40332"/>
                    </a:cubicBezTo>
                    <a:cubicBezTo>
                      <a:pt x="29596" y="38936"/>
                      <a:pt x="22076" y="37257"/>
                      <a:pt x="14513" y="36145"/>
                    </a:cubicBezTo>
                    <a:cubicBezTo>
                      <a:pt x="10469" y="35552"/>
                      <a:pt x="6279" y="35103"/>
                      <a:pt x="2100" y="35103"/>
                    </a:cubicBezTo>
                    <a:cubicBezTo>
                      <a:pt x="1400" y="35103"/>
                      <a:pt x="700" y="35116"/>
                      <a:pt x="0" y="35142"/>
                    </a:cubicBezTo>
                    <a:lnTo>
                      <a:pt x="0" y="41392"/>
                    </a:lnTo>
                    <a:cubicBezTo>
                      <a:pt x="3897" y="40406"/>
                      <a:pt x="7757" y="39113"/>
                      <a:pt x="11701" y="38520"/>
                    </a:cubicBezTo>
                    <a:cubicBezTo>
                      <a:pt x="12850" y="38347"/>
                      <a:pt x="14002" y="38268"/>
                      <a:pt x="15153" y="38268"/>
                    </a:cubicBezTo>
                    <a:cubicBezTo>
                      <a:pt x="18352" y="38268"/>
                      <a:pt x="21545" y="38880"/>
                      <a:pt x="24665" y="39789"/>
                    </a:cubicBezTo>
                    <a:cubicBezTo>
                      <a:pt x="29176" y="41103"/>
                      <a:pt x="33559" y="43015"/>
                      <a:pt x="37996" y="44675"/>
                    </a:cubicBezTo>
                    <a:cubicBezTo>
                      <a:pt x="42689" y="46433"/>
                      <a:pt x="47479" y="47692"/>
                      <a:pt x="52300" y="48740"/>
                    </a:cubicBezTo>
                    <a:cubicBezTo>
                      <a:pt x="61496" y="50745"/>
                      <a:pt x="70937" y="51857"/>
                      <a:pt x="80373" y="51857"/>
                    </a:cubicBezTo>
                    <a:cubicBezTo>
                      <a:pt x="91348" y="51857"/>
                      <a:pt x="102317" y="50352"/>
                      <a:pt x="112889" y="46997"/>
                    </a:cubicBezTo>
                    <a:cubicBezTo>
                      <a:pt x="122215" y="44038"/>
                      <a:pt x="130897" y="39216"/>
                      <a:pt x="139694" y="34414"/>
                    </a:cubicBezTo>
                    <a:cubicBezTo>
                      <a:pt x="143466" y="32352"/>
                      <a:pt x="147358" y="30634"/>
                      <a:pt x="151383" y="29556"/>
                    </a:cubicBezTo>
                    <a:cubicBezTo>
                      <a:pt x="155813" y="28370"/>
                      <a:pt x="160303" y="28105"/>
                      <a:pt x="164816" y="27914"/>
                    </a:cubicBezTo>
                    <a:cubicBezTo>
                      <a:pt x="167320" y="27807"/>
                      <a:pt x="169825" y="27756"/>
                      <a:pt x="172331" y="27756"/>
                    </a:cubicBezTo>
                    <a:cubicBezTo>
                      <a:pt x="189289" y="27756"/>
                      <a:pt x="206270" y="30094"/>
                      <a:pt x="222996" y="33398"/>
                    </a:cubicBezTo>
                    <a:cubicBezTo>
                      <a:pt x="226644" y="34116"/>
                      <a:pt x="230302" y="34924"/>
                      <a:pt x="233942" y="35864"/>
                    </a:cubicBezTo>
                    <a:lnTo>
                      <a:pt x="233942" y="9938"/>
                    </a:lnTo>
                    <a:cubicBezTo>
                      <a:pt x="233216" y="9925"/>
                      <a:pt x="232489" y="9919"/>
                      <a:pt x="231762" y="9919"/>
                    </a:cubicBezTo>
                    <a:cubicBezTo>
                      <a:pt x="219843" y="9919"/>
                      <a:pt x="207922" y="11530"/>
                      <a:pt x="196068" y="12904"/>
                    </a:cubicBezTo>
                    <a:cubicBezTo>
                      <a:pt x="188339" y="13801"/>
                      <a:pt x="180609" y="14806"/>
                      <a:pt x="172944" y="16393"/>
                    </a:cubicBezTo>
                    <a:cubicBezTo>
                      <a:pt x="169135" y="17181"/>
                      <a:pt x="165343" y="18112"/>
                      <a:pt x="161591" y="19260"/>
                    </a:cubicBezTo>
                    <a:cubicBezTo>
                      <a:pt x="158213" y="20291"/>
                      <a:pt x="155063" y="21813"/>
                      <a:pt x="151893" y="23606"/>
                    </a:cubicBezTo>
                    <a:cubicBezTo>
                      <a:pt x="147715" y="25970"/>
                      <a:pt x="143374" y="28204"/>
                      <a:pt x="138868" y="28204"/>
                    </a:cubicBezTo>
                    <a:cubicBezTo>
                      <a:pt x="137422" y="28204"/>
                      <a:pt x="135960" y="27974"/>
                      <a:pt x="134480" y="27445"/>
                    </a:cubicBezTo>
                    <a:cubicBezTo>
                      <a:pt x="129632" y="25711"/>
                      <a:pt x="125716" y="20547"/>
                      <a:pt x="125484" y="13951"/>
                    </a:cubicBezTo>
                    <a:cubicBezTo>
                      <a:pt x="125286" y="8300"/>
                      <a:pt x="129601" y="6027"/>
                      <a:pt x="133294" y="5020"/>
                    </a:cubicBezTo>
                    <a:cubicBezTo>
                      <a:pt x="139570" y="3307"/>
                      <a:pt x="146074" y="3151"/>
                      <a:pt x="152463" y="3078"/>
                    </a:cubicBezTo>
                    <a:cubicBezTo>
                      <a:pt x="160083" y="2991"/>
                      <a:pt x="167851" y="3042"/>
                      <a:pt x="175233" y="328"/>
                    </a:cubicBezTo>
                    <a:cubicBezTo>
                      <a:pt x="175511" y="226"/>
                      <a:pt x="175788" y="116"/>
                      <a:pt x="176066" y="0"/>
                    </a:cubicBezTo>
                    <a:close/>
                  </a:path>
                </a:pathLst>
              </a:custGeom>
              <a:solidFill>
                <a:srgbClr val="C44253">
                  <a:alpha val="3575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62" name="Google Shape;1062;p33"/>
              <p:cNvSpPr/>
              <p:nvPr/>
            </p:nvSpPr>
            <p:spPr>
              <a:xfrm rot="10800000" flipH="1">
                <a:off x="-97224" y="3290284"/>
                <a:ext cx="9377821" cy="2090634"/>
              </a:xfrm>
              <a:custGeom>
                <a:avLst/>
                <a:gdLst/>
                <a:ahLst/>
                <a:cxnLst/>
                <a:rect l="l" t="t" r="r" b="b"/>
                <a:pathLst>
                  <a:path w="234343" h="52243" extrusionOk="0">
                    <a:moveTo>
                      <a:pt x="67361" y="400"/>
                    </a:moveTo>
                    <a:cubicBezTo>
                      <a:pt x="69340" y="790"/>
                      <a:pt x="71349" y="1215"/>
                      <a:pt x="73292" y="1625"/>
                    </a:cubicBezTo>
                    <a:cubicBezTo>
                      <a:pt x="79265" y="2884"/>
                      <a:pt x="85439" y="4185"/>
                      <a:pt x="91598" y="4680"/>
                    </a:cubicBezTo>
                    <a:cubicBezTo>
                      <a:pt x="94144" y="4885"/>
                      <a:pt x="96537" y="4987"/>
                      <a:pt x="98805" y="4987"/>
                    </a:cubicBezTo>
                    <a:cubicBezTo>
                      <a:pt x="101387" y="4987"/>
                      <a:pt x="103808" y="4854"/>
                      <a:pt x="106108" y="4590"/>
                    </a:cubicBezTo>
                    <a:lnTo>
                      <a:pt x="106218" y="4577"/>
                    </a:lnTo>
                    <a:cubicBezTo>
                      <a:pt x="108158" y="4354"/>
                      <a:pt x="114000" y="3685"/>
                      <a:pt x="114628" y="406"/>
                    </a:cubicBezTo>
                    <a:lnTo>
                      <a:pt x="175193" y="406"/>
                    </a:lnTo>
                    <a:cubicBezTo>
                      <a:pt x="168249" y="2915"/>
                      <a:pt x="160889" y="2994"/>
                      <a:pt x="153768" y="3069"/>
                    </a:cubicBezTo>
                    <a:lnTo>
                      <a:pt x="152665" y="3082"/>
                    </a:lnTo>
                    <a:cubicBezTo>
                      <a:pt x="145764" y="3162"/>
                      <a:pt x="139551" y="3364"/>
                      <a:pt x="133446" y="5030"/>
                    </a:cubicBezTo>
                    <a:cubicBezTo>
                      <a:pt x="128003" y="6516"/>
                      <a:pt x="125326" y="9588"/>
                      <a:pt x="125487" y="14164"/>
                    </a:cubicBezTo>
                    <a:cubicBezTo>
                      <a:pt x="125709" y="20471"/>
                      <a:pt x="129379" y="25966"/>
                      <a:pt x="134618" y="27839"/>
                    </a:cubicBezTo>
                    <a:cubicBezTo>
                      <a:pt x="136131" y="28380"/>
                      <a:pt x="137619" y="28617"/>
                      <a:pt x="139091" y="28617"/>
                    </a:cubicBezTo>
                    <a:cubicBezTo>
                      <a:pt x="143547" y="28617"/>
                      <a:pt x="147847" y="26448"/>
                      <a:pt x="152196" y="23987"/>
                    </a:cubicBezTo>
                    <a:cubicBezTo>
                      <a:pt x="155813" y="21943"/>
                      <a:pt x="158880" y="20567"/>
                      <a:pt x="161854" y="19658"/>
                    </a:cubicBezTo>
                    <a:cubicBezTo>
                      <a:pt x="165379" y="18581"/>
                      <a:pt x="169085" y="17643"/>
                      <a:pt x="173189" y="16795"/>
                    </a:cubicBezTo>
                    <a:cubicBezTo>
                      <a:pt x="180974" y="15181"/>
                      <a:pt x="188894" y="14166"/>
                      <a:pt x="196294" y="13308"/>
                    </a:cubicBezTo>
                    <a:cubicBezTo>
                      <a:pt x="197767" y="13138"/>
                      <a:pt x="199245" y="12964"/>
                      <a:pt x="200722" y="12788"/>
                    </a:cubicBezTo>
                    <a:cubicBezTo>
                      <a:pt x="210970" y="11576"/>
                      <a:pt x="221543" y="10326"/>
                      <a:pt x="231999" y="10326"/>
                    </a:cubicBezTo>
                    <a:cubicBezTo>
                      <a:pt x="232648" y="10326"/>
                      <a:pt x="233296" y="10331"/>
                      <a:pt x="233944" y="10341"/>
                    </a:cubicBezTo>
                    <a:lnTo>
                      <a:pt x="233944" y="35809"/>
                    </a:lnTo>
                    <a:cubicBezTo>
                      <a:pt x="230629" y="34959"/>
                      <a:pt x="227123" y="34173"/>
                      <a:pt x="223236" y="33405"/>
                    </a:cubicBezTo>
                    <a:cubicBezTo>
                      <a:pt x="203906" y="29587"/>
                      <a:pt x="187591" y="27758"/>
                      <a:pt x="172597" y="27758"/>
                    </a:cubicBezTo>
                    <a:cubicBezTo>
                      <a:pt x="170032" y="27758"/>
                      <a:pt x="167505" y="27812"/>
                      <a:pt x="165009" y="27918"/>
                    </a:cubicBezTo>
                    <a:cubicBezTo>
                      <a:pt x="160422" y="28112"/>
                      <a:pt x="155941" y="28387"/>
                      <a:pt x="151533" y="29567"/>
                    </a:cubicBezTo>
                    <a:cubicBezTo>
                      <a:pt x="147826" y="30560"/>
                      <a:pt x="143986" y="32153"/>
                      <a:pt x="139798" y="34441"/>
                    </a:cubicBezTo>
                    <a:lnTo>
                      <a:pt x="138875" y="34945"/>
                    </a:lnTo>
                    <a:cubicBezTo>
                      <a:pt x="130584" y="39473"/>
                      <a:pt x="122011" y="44161"/>
                      <a:pt x="113029" y="47009"/>
                    </a:cubicBezTo>
                    <a:cubicBezTo>
                      <a:pt x="102889" y="50226"/>
                      <a:pt x="91919" y="51840"/>
                      <a:pt x="80509" y="51840"/>
                    </a:cubicBezTo>
                    <a:cubicBezTo>
                      <a:pt x="71401" y="51840"/>
                      <a:pt x="62013" y="50811"/>
                      <a:pt x="52541" y="48749"/>
                    </a:cubicBezTo>
                    <a:cubicBezTo>
                      <a:pt x="46930" y="47526"/>
                      <a:pt x="42394" y="46236"/>
                      <a:pt x="38264" y="44691"/>
                    </a:cubicBezTo>
                    <a:cubicBezTo>
                      <a:pt x="36953" y="44199"/>
                      <a:pt x="35624" y="43678"/>
                      <a:pt x="34338" y="43172"/>
                    </a:cubicBezTo>
                    <a:cubicBezTo>
                      <a:pt x="31276" y="41971"/>
                      <a:pt x="28107" y="40726"/>
                      <a:pt x="24921" y="39799"/>
                    </a:cubicBezTo>
                    <a:cubicBezTo>
                      <a:pt x="21414" y="38777"/>
                      <a:pt x="18247" y="38271"/>
                      <a:pt x="15326" y="38271"/>
                    </a:cubicBezTo>
                    <a:cubicBezTo>
                      <a:pt x="14137" y="38271"/>
                      <a:pt x="12987" y="38356"/>
                      <a:pt x="11874" y="38521"/>
                    </a:cubicBezTo>
                    <a:cubicBezTo>
                      <a:pt x="9119" y="38936"/>
                      <a:pt x="6366" y="39703"/>
                      <a:pt x="3703" y="40442"/>
                    </a:cubicBezTo>
                    <a:cubicBezTo>
                      <a:pt x="2622" y="40742"/>
                      <a:pt x="1508" y="41053"/>
                      <a:pt x="406" y="41335"/>
                    </a:cubicBezTo>
                    <a:lnTo>
                      <a:pt x="406" y="35538"/>
                    </a:lnTo>
                    <a:cubicBezTo>
                      <a:pt x="1027" y="35516"/>
                      <a:pt x="1658" y="35506"/>
                      <a:pt x="2301" y="35506"/>
                    </a:cubicBezTo>
                    <a:cubicBezTo>
                      <a:pt x="5902" y="35506"/>
                      <a:pt x="9901" y="35844"/>
                      <a:pt x="14687" y="36547"/>
                    </a:cubicBezTo>
                    <a:cubicBezTo>
                      <a:pt x="19745" y="37290"/>
                      <a:pt x="24868" y="38304"/>
                      <a:pt x="29822" y="39284"/>
                    </a:cubicBezTo>
                    <a:cubicBezTo>
                      <a:pt x="32271" y="39769"/>
                      <a:pt x="34802" y="40270"/>
                      <a:pt x="37296" y="40733"/>
                    </a:cubicBezTo>
                    <a:cubicBezTo>
                      <a:pt x="43914" y="41961"/>
                      <a:pt x="51770" y="43339"/>
                      <a:pt x="59854" y="44254"/>
                    </a:cubicBezTo>
                    <a:cubicBezTo>
                      <a:pt x="66359" y="44990"/>
                      <a:pt x="73165" y="45361"/>
                      <a:pt x="80163" y="45361"/>
                    </a:cubicBezTo>
                    <a:cubicBezTo>
                      <a:pt x="82603" y="45361"/>
                      <a:pt x="85067" y="45316"/>
                      <a:pt x="87550" y="45225"/>
                    </a:cubicBezTo>
                    <a:cubicBezTo>
                      <a:pt x="94026" y="44991"/>
                      <a:pt x="101613" y="44441"/>
                      <a:pt x="108780" y="42142"/>
                    </a:cubicBezTo>
                    <a:cubicBezTo>
                      <a:pt x="113810" y="40529"/>
                      <a:pt x="120508" y="37574"/>
                      <a:pt x="120629" y="30544"/>
                    </a:cubicBezTo>
                    <a:cubicBezTo>
                      <a:pt x="120696" y="26529"/>
                      <a:pt x="118718" y="22458"/>
                      <a:pt x="115334" y="19654"/>
                    </a:cubicBezTo>
                    <a:cubicBezTo>
                      <a:pt x="112985" y="17708"/>
                      <a:pt x="110379" y="16465"/>
                      <a:pt x="108140" y="15506"/>
                    </a:cubicBezTo>
                    <a:cubicBezTo>
                      <a:pt x="105719" y="14467"/>
                      <a:pt x="103070" y="13450"/>
                      <a:pt x="99798" y="12298"/>
                    </a:cubicBezTo>
                    <a:cubicBezTo>
                      <a:pt x="92520" y="9735"/>
                      <a:pt x="85169" y="8223"/>
                      <a:pt x="77949" y="7802"/>
                    </a:cubicBezTo>
                    <a:cubicBezTo>
                      <a:pt x="76425" y="7713"/>
                      <a:pt x="74890" y="7669"/>
                      <a:pt x="73339" y="7669"/>
                    </a:cubicBezTo>
                    <a:cubicBezTo>
                      <a:pt x="67706" y="7669"/>
                      <a:pt x="61863" y="8255"/>
                      <a:pt x="55605" y="9443"/>
                    </a:cubicBezTo>
                    <a:cubicBezTo>
                      <a:pt x="50502" y="10413"/>
                      <a:pt x="45374" y="11757"/>
                      <a:pt x="40416" y="13057"/>
                    </a:cubicBezTo>
                    <a:cubicBezTo>
                      <a:pt x="38267" y="13620"/>
                      <a:pt x="36046" y="14201"/>
                      <a:pt x="33857" y="14746"/>
                    </a:cubicBezTo>
                    <a:cubicBezTo>
                      <a:pt x="29050" y="15939"/>
                      <a:pt x="23603" y="17293"/>
                      <a:pt x="18238" y="17736"/>
                    </a:cubicBezTo>
                    <a:cubicBezTo>
                      <a:pt x="17038" y="17835"/>
                      <a:pt x="15751" y="17910"/>
                      <a:pt x="14415" y="17910"/>
                    </a:cubicBezTo>
                    <a:cubicBezTo>
                      <a:pt x="10534" y="17910"/>
                      <a:pt x="6246" y="17280"/>
                      <a:pt x="2517" y="14787"/>
                    </a:cubicBezTo>
                    <a:cubicBezTo>
                      <a:pt x="2004" y="14446"/>
                      <a:pt x="1229" y="13878"/>
                      <a:pt x="403" y="13098"/>
                    </a:cubicBezTo>
                    <a:lnTo>
                      <a:pt x="403" y="4204"/>
                    </a:lnTo>
                    <a:cubicBezTo>
                      <a:pt x="403" y="2108"/>
                      <a:pt x="1731" y="405"/>
                      <a:pt x="3364" y="405"/>
                    </a:cubicBezTo>
                    <a:lnTo>
                      <a:pt x="67361" y="400"/>
                    </a:lnTo>
                    <a:close/>
                    <a:moveTo>
                      <a:pt x="114278" y="0"/>
                    </a:moveTo>
                    <a:lnTo>
                      <a:pt x="114255" y="176"/>
                    </a:lnTo>
                    <a:cubicBezTo>
                      <a:pt x="113845" y="3294"/>
                      <a:pt x="108068" y="3957"/>
                      <a:pt x="106170" y="4175"/>
                    </a:cubicBezTo>
                    <a:lnTo>
                      <a:pt x="106061" y="4187"/>
                    </a:lnTo>
                    <a:cubicBezTo>
                      <a:pt x="103777" y="4451"/>
                      <a:pt x="101371" y="4582"/>
                      <a:pt x="98803" y="4582"/>
                    </a:cubicBezTo>
                    <a:cubicBezTo>
                      <a:pt x="96546" y="4582"/>
                      <a:pt x="94164" y="4481"/>
                      <a:pt x="91630" y="4277"/>
                    </a:cubicBezTo>
                    <a:cubicBezTo>
                      <a:pt x="85496" y="3785"/>
                      <a:pt x="79335" y="2485"/>
                      <a:pt x="73374" y="1229"/>
                    </a:cubicBezTo>
                    <a:cubicBezTo>
                      <a:pt x="71430" y="820"/>
                      <a:pt x="69420" y="395"/>
                      <a:pt x="67400" y="2"/>
                    </a:cubicBezTo>
                    <a:lnTo>
                      <a:pt x="3365" y="2"/>
                    </a:lnTo>
                    <a:cubicBezTo>
                      <a:pt x="1511" y="2"/>
                      <a:pt x="3" y="1889"/>
                      <a:pt x="3" y="4205"/>
                    </a:cubicBezTo>
                    <a:lnTo>
                      <a:pt x="3" y="13267"/>
                    </a:lnTo>
                    <a:lnTo>
                      <a:pt x="66" y="13327"/>
                    </a:lnTo>
                    <a:cubicBezTo>
                      <a:pt x="935" y="14157"/>
                      <a:pt x="1758" y="14760"/>
                      <a:pt x="2295" y="15120"/>
                    </a:cubicBezTo>
                    <a:cubicBezTo>
                      <a:pt x="6107" y="17668"/>
                      <a:pt x="10473" y="18312"/>
                      <a:pt x="14416" y="18312"/>
                    </a:cubicBezTo>
                    <a:cubicBezTo>
                      <a:pt x="15764" y="18312"/>
                      <a:pt x="17063" y="18236"/>
                      <a:pt x="18274" y="18136"/>
                    </a:cubicBezTo>
                    <a:cubicBezTo>
                      <a:pt x="23670" y="17692"/>
                      <a:pt x="29134" y="16335"/>
                      <a:pt x="33955" y="15136"/>
                    </a:cubicBezTo>
                    <a:cubicBezTo>
                      <a:pt x="36148" y="14591"/>
                      <a:pt x="38370" y="14008"/>
                      <a:pt x="40521" y="13444"/>
                    </a:cubicBezTo>
                    <a:cubicBezTo>
                      <a:pt x="45471" y="12145"/>
                      <a:pt x="50591" y="10802"/>
                      <a:pt x="55682" y="9836"/>
                    </a:cubicBezTo>
                    <a:cubicBezTo>
                      <a:pt x="61914" y="8652"/>
                      <a:pt x="67733" y="8068"/>
                      <a:pt x="73339" y="8068"/>
                    </a:cubicBezTo>
                    <a:cubicBezTo>
                      <a:pt x="74883" y="8068"/>
                      <a:pt x="76410" y="8112"/>
                      <a:pt x="77924" y="8200"/>
                    </a:cubicBezTo>
                    <a:cubicBezTo>
                      <a:pt x="85109" y="8620"/>
                      <a:pt x="92423" y="10126"/>
                      <a:pt x="99664" y="12674"/>
                    </a:cubicBezTo>
                    <a:cubicBezTo>
                      <a:pt x="102926" y="13823"/>
                      <a:pt x="105569" y="14839"/>
                      <a:pt x="107978" y="15872"/>
                    </a:cubicBezTo>
                    <a:cubicBezTo>
                      <a:pt x="110192" y="16820"/>
                      <a:pt x="112765" y="18046"/>
                      <a:pt x="115074" y="19959"/>
                    </a:cubicBezTo>
                    <a:cubicBezTo>
                      <a:pt x="118366" y="22686"/>
                      <a:pt x="120289" y="26638"/>
                      <a:pt x="120224" y="30531"/>
                    </a:cubicBezTo>
                    <a:cubicBezTo>
                      <a:pt x="120108" y="37304"/>
                      <a:pt x="113565" y="40179"/>
                      <a:pt x="108656" y="41753"/>
                    </a:cubicBezTo>
                    <a:cubicBezTo>
                      <a:pt x="101534" y="44037"/>
                      <a:pt x="93982" y="44584"/>
                      <a:pt x="87532" y="44818"/>
                    </a:cubicBezTo>
                    <a:cubicBezTo>
                      <a:pt x="85053" y="44908"/>
                      <a:pt x="82593" y="44953"/>
                      <a:pt x="80156" y="44953"/>
                    </a:cubicBezTo>
                    <a:cubicBezTo>
                      <a:pt x="73174" y="44953"/>
                      <a:pt x="66385" y="44584"/>
                      <a:pt x="59897" y="43849"/>
                    </a:cubicBezTo>
                    <a:cubicBezTo>
                      <a:pt x="51824" y="42936"/>
                      <a:pt x="43978" y="41560"/>
                      <a:pt x="37366" y="40335"/>
                    </a:cubicBezTo>
                    <a:cubicBezTo>
                      <a:pt x="34874" y="39874"/>
                      <a:pt x="32343" y="39371"/>
                      <a:pt x="29894" y="38889"/>
                    </a:cubicBezTo>
                    <a:cubicBezTo>
                      <a:pt x="24935" y="37906"/>
                      <a:pt x="19807" y="36891"/>
                      <a:pt x="14740" y="36147"/>
                    </a:cubicBezTo>
                    <a:cubicBezTo>
                      <a:pt x="9938" y="35440"/>
                      <a:pt x="5923" y="35101"/>
                      <a:pt x="2306" y="35101"/>
                    </a:cubicBezTo>
                    <a:cubicBezTo>
                      <a:pt x="1587" y="35101"/>
                      <a:pt x="884" y="35114"/>
                      <a:pt x="193" y="35141"/>
                    </a:cubicBezTo>
                    <a:lnTo>
                      <a:pt x="0" y="35148"/>
                    </a:lnTo>
                    <a:lnTo>
                      <a:pt x="0" y="41850"/>
                    </a:lnTo>
                    <a:lnTo>
                      <a:pt x="250" y="41789"/>
                    </a:lnTo>
                    <a:cubicBezTo>
                      <a:pt x="1438" y="41486"/>
                      <a:pt x="2642" y="41153"/>
                      <a:pt x="3807" y="40829"/>
                    </a:cubicBezTo>
                    <a:cubicBezTo>
                      <a:pt x="6459" y="40093"/>
                      <a:pt x="9201" y="39331"/>
                      <a:pt x="11931" y="38920"/>
                    </a:cubicBezTo>
                    <a:cubicBezTo>
                      <a:pt x="13025" y="38755"/>
                      <a:pt x="14155" y="38672"/>
                      <a:pt x="15326" y="38672"/>
                    </a:cubicBezTo>
                    <a:cubicBezTo>
                      <a:pt x="18207" y="38672"/>
                      <a:pt x="21339" y="39173"/>
                      <a:pt x="24808" y="40183"/>
                    </a:cubicBezTo>
                    <a:cubicBezTo>
                      <a:pt x="27977" y="41106"/>
                      <a:pt x="31136" y="42346"/>
                      <a:pt x="34192" y="43547"/>
                    </a:cubicBezTo>
                    <a:cubicBezTo>
                      <a:pt x="35480" y="44051"/>
                      <a:pt x="36810" y="44575"/>
                      <a:pt x="38124" y="45065"/>
                    </a:cubicBezTo>
                    <a:cubicBezTo>
                      <a:pt x="42272" y="46618"/>
                      <a:pt x="46826" y="47913"/>
                      <a:pt x="52458" y="49140"/>
                    </a:cubicBezTo>
                    <a:cubicBezTo>
                      <a:pt x="61960" y="51209"/>
                      <a:pt x="71376" y="52242"/>
                      <a:pt x="80515" y="52242"/>
                    </a:cubicBezTo>
                    <a:cubicBezTo>
                      <a:pt x="91963" y="52242"/>
                      <a:pt x="102972" y="50622"/>
                      <a:pt x="113151" y="47393"/>
                    </a:cubicBezTo>
                    <a:cubicBezTo>
                      <a:pt x="122171" y="44531"/>
                      <a:pt x="130760" y="39837"/>
                      <a:pt x="139068" y="35298"/>
                    </a:cubicBezTo>
                    <a:lnTo>
                      <a:pt x="139990" y="34794"/>
                    </a:lnTo>
                    <a:cubicBezTo>
                      <a:pt x="144149" y="32523"/>
                      <a:pt x="147959" y="30939"/>
                      <a:pt x="151635" y="29954"/>
                    </a:cubicBezTo>
                    <a:cubicBezTo>
                      <a:pt x="156001" y="28784"/>
                      <a:pt x="160459" y="28512"/>
                      <a:pt x="165023" y="28318"/>
                    </a:cubicBezTo>
                    <a:cubicBezTo>
                      <a:pt x="167510" y="28212"/>
                      <a:pt x="170027" y="28159"/>
                      <a:pt x="172583" y="28159"/>
                    </a:cubicBezTo>
                    <a:cubicBezTo>
                      <a:pt x="187551" y="28159"/>
                      <a:pt x="203846" y="29985"/>
                      <a:pt x="223155" y="33798"/>
                    </a:cubicBezTo>
                    <a:cubicBezTo>
                      <a:pt x="227133" y="34583"/>
                      <a:pt x="230708" y="35389"/>
                      <a:pt x="234091" y="36262"/>
                    </a:cubicBezTo>
                    <a:lnTo>
                      <a:pt x="234343" y="36327"/>
                    </a:lnTo>
                    <a:lnTo>
                      <a:pt x="234343" y="9942"/>
                    </a:lnTo>
                    <a:lnTo>
                      <a:pt x="234144" y="9938"/>
                    </a:lnTo>
                    <a:cubicBezTo>
                      <a:pt x="233436" y="9926"/>
                      <a:pt x="232728" y="9920"/>
                      <a:pt x="232019" y="9920"/>
                    </a:cubicBezTo>
                    <a:cubicBezTo>
                      <a:pt x="221533" y="9920"/>
                      <a:pt x="210937" y="11173"/>
                      <a:pt x="200668" y="12387"/>
                    </a:cubicBezTo>
                    <a:cubicBezTo>
                      <a:pt x="199192" y="12560"/>
                      <a:pt x="197716" y="12735"/>
                      <a:pt x="196241" y="12907"/>
                    </a:cubicBezTo>
                    <a:cubicBezTo>
                      <a:pt x="188833" y="13765"/>
                      <a:pt x="180900" y="14784"/>
                      <a:pt x="173099" y="16399"/>
                    </a:cubicBezTo>
                    <a:cubicBezTo>
                      <a:pt x="168984" y="17250"/>
                      <a:pt x="165266" y="18189"/>
                      <a:pt x="161730" y="19271"/>
                    </a:cubicBezTo>
                    <a:cubicBezTo>
                      <a:pt x="158729" y="20188"/>
                      <a:pt x="155634" y="21574"/>
                      <a:pt x="151992" y="23636"/>
                    </a:cubicBezTo>
                    <a:cubicBezTo>
                      <a:pt x="147694" y="26067"/>
                      <a:pt x="143448" y="28211"/>
                      <a:pt x="139076" y="28211"/>
                    </a:cubicBezTo>
                    <a:cubicBezTo>
                      <a:pt x="137648" y="28211"/>
                      <a:pt x="136206" y="27982"/>
                      <a:pt x="134745" y="27459"/>
                    </a:cubicBezTo>
                    <a:cubicBezTo>
                      <a:pt x="129659" y="25640"/>
                      <a:pt x="126097" y="20292"/>
                      <a:pt x="125882" y="14148"/>
                    </a:cubicBezTo>
                    <a:cubicBezTo>
                      <a:pt x="125729" y="9782"/>
                      <a:pt x="128305" y="6844"/>
                      <a:pt x="133544" y="5415"/>
                    </a:cubicBezTo>
                    <a:cubicBezTo>
                      <a:pt x="139606" y="3761"/>
                      <a:pt x="145790" y="3559"/>
                      <a:pt x="152664" y="3482"/>
                    </a:cubicBezTo>
                    <a:lnTo>
                      <a:pt x="153767" y="3469"/>
                    </a:lnTo>
                    <a:cubicBezTo>
                      <a:pt x="160981" y="3392"/>
                      <a:pt x="168439" y="3314"/>
                      <a:pt x="175499" y="719"/>
                    </a:cubicBezTo>
                    <a:cubicBezTo>
                      <a:pt x="175781" y="617"/>
                      <a:pt x="176061" y="506"/>
                      <a:pt x="176341" y="389"/>
                    </a:cubicBezTo>
                    <a:lnTo>
                      <a:pt x="177262" y="0"/>
                    </a:ln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1063" name="Google Shape;1063;p33"/>
            <p:cNvSpPr/>
            <p:nvPr/>
          </p:nvSpPr>
          <p:spPr>
            <a:xfrm rot="10800000" flipH="1">
              <a:off x="-97224" y="2054444"/>
              <a:ext cx="8367499" cy="1836163"/>
            </a:xfrm>
            <a:custGeom>
              <a:avLst/>
              <a:gdLst/>
              <a:ahLst/>
              <a:cxnLst/>
              <a:rect l="l" t="t" r="r" b="b"/>
              <a:pathLst>
                <a:path w="209096" h="45884" extrusionOk="0">
                  <a:moveTo>
                    <a:pt x="173615" y="405"/>
                  </a:moveTo>
                  <a:cubicBezTo>
                    <a:pt x="176375" y="405"/>
                    <a:pt x="179213" y="507"/>
                    <a:pt x="182050" y="829"/>
                  </a:cubicBezTo>
                  <a:cubicBezTo>
                    <a:pt x="188207" y="1528"/>
                    <a:pt x="194615" y="3672"/>
                    <a:pt x="201642" y="7381"/>
                  </a:cubicBezTo>
                  <a:lnTo>
                    <a:pt x="202000" y="7570"/>
                  </a:lnTo>
                  <a:cubicBezTo>
                    <a:pt x="204160" y="8703"/>
                    <a:pt x="207122" y="10258"/>
                    <a:pt x="208209" y="13014"/>
                  </a:cubicBezTo>
                  <a:cubicBezTo>
                    <a:pt x="208659" y="14157"/>
                    <a:pt x="208681" y="15157"/>
                    <a:pt x="208272" y="15990"/>
                  </a:cubicBezTo>
                  <a:cubicBezTo>
                    <a:pt x="207624" y="17309"/>
                    <a:pt x="205989" y="18018"/>
                    <a:pt x="204732" y="18381"/>
                  </a:cubicBezTo>
                  <a:cubicBezTo>
                    <a:pt x="201461" y="19325"/>
                    <a:pt x="198006" y="19797"/>
                    <a:pt x="194392" y="19797"/>
                  </a:cubicBezTo>
                  <a:cubicBezTo>
                    <a:pt x="190821" y="19797"/>
                    <a:pt x="187096" y="19336"/>
                    <a:pt x="183241" y="18415"/>
                  </a:cubicBezTo>
                  <a:cubicBezTo>
                    <a:pt x="179114" y="17429"/>
                    <a:pt x="174866" y="16057"/>
                    <a:pt x="170611" y="14337"/>
                  </a:cubicBezTo>
                  <a:cubicBezTo>
                    <a:pt x="166998" y="12878"/>
                    <a:pt x="163261" y="11368"/>
                    <a:pt x="159428" y="10535"/>
                  </a:cubicBezTo>
                  <a:cubicBezTo>
                    <a:pt x="157531" y="10122"/>
                    <a:pt x="155742" y="9916"/>
                    <a:pt x="154034" y="9916"/>
                  </a:cubicBezTo>
                  <a:cubicBezTo>
                    <a:pt x="152450" y="9916"/>
                    <a:pt x="150935" y="10094"/>
                    <a:pt x="149470" y="10449"/>
                  </a:cubicBezTo>
                  <a:cubicBezTo>
                    <a:pt x="145504" y="11411"/>
                    <a:pt x="142070" y="13874"/>
                    <a:pt x="138895" y="16316"/>
                  </a:cubicBezTo>
                  <a:cubicBezTo>
                    <a:pt x="136054" y="18501"/>
                    <a:pt x="133233" y="20858"/>
                    <a:pt x="130505" y="23139"/>
                  </a:cubicBezTo>
                  <a:cubicBezTo>
                    <a:pt x="126905" y="26149"/>
                    <a:pt x="123181" y="29264"/>
                    <a:pt x="119366" y="32010"/>
                  </a:cubicBezTo>
                  <a:cubicBezTo>
                    <a:pt x="107458" y="40580"/>
                    <a:pt x="92880" y="45107"/>
                    <a:pt x="76028" y="45462"/>
                  </a:cubicBezTo>
                  <a:cubicBezTo>
                    <a:pt x="75424" y="45475"/>
                    <a:pt x="74822" y="45482"/>
                    <a:pt x="74224" y="45482"/>
                  </a:cubicBezTo>
                  <a:cubicBezTo>
                    <a:pt x="58269" y="45482"/>
                    <a:pt x="44689" y="40929"/>
                    <a:pt x="33828" y="31942"/>
                  </a:cubicBezTo>
                  <a:cubicBezTo>
                    <a:pt x="27187" y="26448"/>
                    <a:pt x="20603" y="21405"/>
                    <a:pt x="13056" y="20088"/>
                  </a:cubicBezTo>
                  <a:cubicBezTo>
                    <a:pt x="11967" y="19897"/>
                    <a:pt x="10865" y="19801"/>
                    <a:pt x="9746" y="19801"/>
                  </a:cubicBezTo>
                  <a:cubicBezTo>
                    <a:pt x="6781" y="19801"/>
                    <a:pt x="3696" y="20474"/>
                    <a:pt x="406" y="21833"/>
                  </a:cubicBezTo>
                  <a:lnTo>
                    <a:pt x="406" y="14358"/>
                  </a:lnTo>
                  <a:cubicBezTo>
                    <a:pt x="1109" y="14230"/>
                    <a:pt x="1864" y="14110"/>
                    <a:pt x="2702" y="13993"/>
                  </a:cubicBezTo>
                  <a:cubicBezTo>
                    <a:pt x="5594" y="13588"/>
                    <a:pt x="8552" y="13414"/>
                    <a:pt x="11411" y="13245"/>
                  </a:cubicBezTo>
                  <a:lnTo>
                    <a:pt x="12958" y="13152"/>
                  </a:lnTo>
                  <a:cubicBezTo>
                    <a:pt x="15818" y="12978"/>
                    <a:pt x="18953" y="12785"/>
                    <a:pt x="22145" y="12785"/>
                  </a:cubicBezTo>
                  <a:cubicBezTo>
                    <a:pt x="23389" y="12785"/>
                    <a:pt x="24641" y="12814"/>
                    <a:pt x="25889" y="12885"/>
                  </a:cubicBezTo>
                  <a:cubicBezTo>
                    <a:pt x="29786" y="13104"/>
                    <a:pt x="33808" y="14150"/>
                    <a:pt x="38546" y="16169"/>
                  </a:cubicBezTo>
                  <a:cubicBezTo>
                    <a:pt x="52883" y="22283"/>
                    <a:pt x="69842" y="28659"/>
                    <a:pt x="86902" y="29591"/>
                  </a:cubicBezTo>
                  <a:cubicBezTo>
                    <a:pt x="88135" y="29659"/>
                    <a:pt x="89353" y="29692"/>
                    <a:pt x="90554" y="29692"/>
                  </a:cubicBezTo>
                  <a:cubicBezTo>
                    <a:pt x="97955" y="29692"/>
                    <a:pt x="104738" y="28414"/>
                    <a:pt x="110758" y="25880"/>
                  </a:cubicBezTo>
                  <a:cubicBezTo>
                    <a:pt x="117187" y="23174"/>
                    <a:pt x="123174" y="18993"/>
                    <a:pt x="128962" y="14950"/>
                  </a:cubicBezTo>
                  <a:cubicBezTo>
                    <a:pt x="130301" y="14015"/>
                    <a:pt x="131684" y="13050"/>
                    <a:pt x="133052" y="12117"/>
                  </a:cubicBezTo>
                  <a:cubicBezTo>
                    <a:pt x="136569" y="9716"/>
                    <a:pt x="140379" y="7249"/>
                    <a:pt x="144384" y="5460"/>
                  </a:cubicBezTo>
                  <a:cubicBezTo>
                    <a:pt x="148006" y="3842"/>
                    <a:pt x="151905" y="2608"/>
                    <a:pt x="155970" y="1792"/>
                  </a:cubicBezTo>
                  <a:cubicBezTo>
                    <a:pt x="159701" y="1042"/>
                    <a:pt x="163680" y="640"/>
                    <a:pt x="168868" y="486"/>
                  </a:cubicBezTo>
                  <a:cubicBezTo>
                    <a:pt x="170413" y="440"/>
                    <a:pt x="172001" y="405"/>
                    <a:pt x="173615" y="405"/>
                  </a:cubicBezTo>
                  <a:close/>
                  <a:moveTo>
                    <a:pt x="173609" y="0"/>
                  </a:moveTo>
                  <a:cubicBezTo>
                    <a:pt x="171993" y="0"/>
                    <a:pt x="170405" y="35"/>
                    <a:pt x="168858" y="80"/>
                  </a:cubicBezTo>
                  <a:cubicBezTo>
                    <a:pt x="163644" y="234"/>
                    <a:pt x="159645" y="639"/>
                    <a:pt x="155891" y="1393"/>
                  </a:cubicBezTo>
                  <a:cubicBezTo>
                    <a:pt x="151795" y="2216"/>
                    <a:pt x="147870" y="3459"/>
                    <a:pt x="144219" y="5088"/>
                  </a:cubicBezTo>
                  <a:cubicBezTo>
                    <a:pt x="140186" y="6888"/>
                    <a:pt x="136359" y="9369"/>
                    <a:pt x="132824" y="11781"/>
                  </a:cubicBezTo>
                  <a:cubicBezTo>
                    <a:pt x="131454" y="12715"/>
                    <a:pt x="130070" y="13683"/>
                    <a:pt x="128732" y="14617"/>
                  </a:cubicBezTo>
                  <a:cubicBezTo>
                    <a:pt x="122961" y="18648"/>
                    <a:pt x="116993" y="22817"/>
                    <a:pt x="110602" y="25506"/>
                  </a:cubicBezTo>
                  <a:cubicBezTo>
                    <a:pt x="104631" y="28019"/>
                    <a:pt x="97899" y="29287"/>
                    <a:pt x="90554" y="29287"/>
                  </a:cubicBezTo>
                  <a:cubicBezTo>
                    <a:pt x="89360" y="29287"/>
                    <a:pt x="88149" y="29254"/>
                    <a:pt x="86923" y="29187"/>
                  </a:cubicBezTo>
                  <a:cubicBezTo>
                    <a:pt x="69926" y="28261"/>
                    <a:pt x="53010" y="21898"/>
                    <a:pt x="38703" y="15797"/>
                  </a:cubicBezTo>
                  <a:cubicBezTo>
                    <a:pt x="33922" y="13758"/>
                    <a:pt x="29857" y="12704"/>
                    <a:pt x="25911" y="12481"/>
                  </a:cubicBezTo>
                  <a:cubicBezTo>
                    <a:pt x="24653" y="12410"/>
                    <a:pt x="23392" y="12381"/>
                    <a:pt x="22140" y="12381"/>
                  </a:cubicBezTo>
                  <a:cubicBezTo>
                    <a:pt x="18938" y="12381"/>
                    <a:pt x="15797" y="12572"/>
                    <a:pt x="12931" y="12748"/>
                  </a:cubicBezTo>
                  <a:lnTo>
                    <a:pt x="11384" y="12841"/>
                  </a:lnTo>
                  <a:cubicBezTo>
                    <a:pt x="8518" y="13010"/>
                    <a:pt x="5551" y="13184"/>
                    <a:pt x="2644" y="13591"/>
                  </a:cubicBezTo>
                  <a:cubicBezTo>
                    <a:pt x="1731" y="13718"/>
                    <a:pt x="921" y="13848"/>
                    <a:pt x="165" y="13990"/>
                  </a:cubicBezTo>
                  <a:lnTo>
                    <a:pt x="0" y="14020"/>
                  </a:lnTo>
                  <a:lnTo>
                    <a:pt x="0" y="22434"/>
                  </a:lnTo>
                  <a:lnTo>
                    <a:pt x="280" y="22317"/>
                  </a:lnTo>
                  <a:cubicBezTo>
                    <a:pt x="3624" y="20902"/>
                    <a:pt x="6748" y="20202"/>
                    <a:pt x="9745" y="20202"/>
                  </a:cubicBezTo>
                  <a:cubicBezTo>
                    <a:pt x="10841" y="20202"/>
                    <a:pt x="11920" y="20296"/>
                    <a:pt x="12987" y="20482"/>
                  </a:cubicBezTo>
                  <a:cubicBezTo>
                    <a:pt x="20436" y="21784"/>
                    <a:pt x="26975" y="26792"/>
                    <a:pt x="33571" y="32250"/>
                  </a:cubicBezTo>
                  <a:cubicBezTo>
                    <a:pt x="44508" y="41302"/>
                    <a:pt x="58178" y="45884"/>
                    <a:pt x="74230" y="45884"/>
                  </a:cubicBezTo>
                  <a:cubicBezTo>
                    <a:pt x="74828" y="45884"/>
                    <a:pt x="75434" y="45878"/>
                    <a:pt x="76041" y="45864"/>
                  </a:cubicBezTo>
                  <a:cubicBezTo>
                    <a:pt x="92973" y="45507"/>
                    <a:pt x="107630" y="40953"/>
                    <a:pt x="119603" y="32334"/>
                  </a:cubicBezTo>
                  <a:cubicBezTo>
                    <a:pt x="123430" y="29580"/>
                    <a:pt x="127160" y="26462"/>
                    <a:pt x="130767" y="23446"/>
                  </a:cubicBezTo>
                  <a:cubicBezTo>
                    <a:pt x="133490" y="21168"/>
                    <a:pt x="136306" y="18812"/>
                    <a:pt x="139143" y="16633"/>
                  </a:cubicBezTo>
                  <a:cubicBezTo>
                    <a:pt x="142286" y="14218"/>
                    <a:pt x="145678" y="11782"/>
                    <a:pt x="149569" y="10839"/>
                  </a:cubicBezTo>
                  <a:cubicBezTo>
                    <a:pt x="151002" y="10492"/>
                    <a:pt x="152486" y="10318"/>
                    <a:pt x="154040" y="10318"/>
                  </a:cubicBezTo>
                  <a:cubicBezTo>
                    <a:pt x="155718" y="10318"/>
                    <a:pt x="157477" y="10521"/>
                    <a:pt x="159345" y="10926"/>
                  </a:cubicBezTo>
                  <a:cubicBezTo>
                    <a:pt x="163146" y="11754"/>
                    <a:pt x="166866" y="13255"/>
                    <a:pt x="170463" y="14710"/>
                  </a:cubicBezTo>
                  <a:cubicBezTo>
                    <a:pt x="174735" y="16434"/>
                    <a:pt x="179004" y="17813"/>
                    <a:pt x="183149" y="18805"/>
                  </a:cubicBezTo>
                  <a:cubicBezTo>
                    <a:pt x="187035" y="19734"/>
                    <a:pt x="190791" y="20198"/>
                    <a:pt x="194393" y="20198"/>
                  </a:cubicBezTo>
                  <a:cubicBezTo>
                    <a:pt x="198045" y="20198"/>
                    <a:pt x="201538" y="19721"/>
                    <a:pt x="204846" y="18766"/>
                  </a:cubicBezTo>
                  <a:cubicBezTo>
                    <a:pt x="206788" y="18205"/>
                    <a:pt x="208062" y="17332"/>
                    <a:pt x="208634" y="16167"/>
                  </a:cubicBezTo>
                  <a:cubicBezTo>
                    <a:pt x="209095" y="15229"/>
                    <a:pt x="209080" y="14117"/>
                    <a:pt x="208584" y="12865"/>
                  </a:cubicBezTo>
                  <a:cubicBezTo>
                    <a:pt x="207441" y="9969"/>
                    <a:pt x="204404" y="8376"/>
                    <a:pt x="202188" y="7211"/>
                  </a:cubicBezTo>
                  <a:lnTo>
                    <a:pt x="201831" y="7024"/>
                  </a:lnTo>
                  <a:cubicBezTo>
                    <a:pt x="194760" y="3289"/>
                    <a:pt x="188306" y="1132"/>
                    <a:pt x="182098" y="427"/>
                  </a:cubicBezTo>
                  <a:cubicBezTo>
                    <a:pt x="179239" y="102"/>
                    <a:pt x="176384" y="0"/>
                    <a:pt x="173609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64" name="Google Shape;1064;p33"/>
            <p:cNvSpPr/>
            <p:nvPr/>
          </p:nvSpPr>
          <p:spPr>
            <a:xfrm rot="10800000" flipH="1">
              <a:off x="-97184" y="2454484"/>
              <a:ext cx="807313" cy="330705"/>
            </a:xfrm>
            <a:custGeom>
              <a:avLst/>
              <a:gdLst/>
              <a:ahLst/>
              <a:cxnLst/>
              <a:rect l="l" t="t" r="r" b="b"/>
              <a:pathLst>
                <a:path w="20174" h="8264" extrusionOk="0">
                  <a:moveTo>
                    <a:pt x="10888" y="404"/>
                  </a:moveTo>
                  <a:cubicBezTo>
                    <a:pt x="11749" y="404"/>
                    <a:pt x="12597" y="461"/>
                    <a:pt x="13422" y="602"/>
                  </a:cubicBezTo>
                  <a:cubicBezTo>
                    <a:pt x="15472" y="954"/>
                    <a:pt x="17153" y="1897"/>
                    <a:pt x="18413" y="3404"/>
                  </a:cubicBezTo>
                  <a:cubicBezTo>
                    <a:pt x="19054" y="4170"/>
                    <a:pt x="19787" y="5267"/>
                    <a:pt x="19634" y="6147"/>
                  </a:cubicBezTo>
                  <a:cubicBezTo>
                    <a:pt x="19567" y="6546"/>
                    <a:pt x="19324" y="6863"/>
                    <a:pt x="18894" y="7118"/>
                  </a:cubicBezTo>
                  <a:cubicBezTo>
                    <a:pt x="17704" y="7820"/>
                    <a:pt x="16206" y="7861"/>
                    <a:pt x="14950" y="7861"/>
                  </a:cubicBezTo>
                  <a:cubicBezTo>
                    <a:pt x="14860" y="7861"/>
                    <a:pt x="14771" y="7861"/>
                    <a:pt x="14684" y="7861"/>
                  </a:cubicBezTo>
                  <a:cubicBezTo>
                    <a:pt x="13289" y="7856"/>
                    <a:pt x="11866" y="7753"/>
                    <a:pt x="10488" y="7653"/>
                  </a:cubicBezTo>
                  <a:cubicBezTo>
                    <a:pt x="9887" y="7608"/>
                    <a:pt x="9287" y="7565"/>
                    <a:pt x="8687" y="7529"/>
                  </a:cubicBezTo>
                  <a:cubicBezTo>
                    <a:pt x="5827" y="7359"/>
                    <a:pt x="3245" y="7206"/>
                    <a:pt x="649" y="7206"/>
                  </a:cubicBezTo>
                  <a:cubicBezTo>
                    <a:pt x="568" y="7206"/>
                    <a:pt x="486" y="7206"/>
                    <a:pt x="405" y="7206"/>
                  </a:cubicBezTo>
                  <a:lnTo>
                    <a:pt x="405" y="1428"/>
                  </a:lnTo>
                  <a:cubicBezTo>
                    <a:pt x="2017" y="1368"/>
                    <a:pt x="3674" y="1139"/>
                    <a:pt x="5280" y="919"/>
                  </a:cubicBezTo>
                  <a:cubicBezTo>
                    <a:pt x="7141" y="665"/>
                    <a:pt x="9044" y="404"/>
                    <a:pt x="10888" y="404"/>
                  </a:cubicBezTo>
                  <a:close/>
                  <a:moveTo>
                    <a:pt x="10888" y="1"/>
                  </a:moveTo>
                  <a:cubicBezTo>
                    <a:pt x="9018" y="1"/>
                    <a:pt x="7099" y="265"/>
                    <a:pt x="5223" y="522"/>
                  </a:cubicBezTo>
                  <a:cubicBezTo>
                    <a:pt x="3564" y="751"/>
                    <a:pt x="1848" y="984"/>
                    <a:pt x="195" y="1034"/>
                  </a:cubicBezTo>
                  <a:lnTo>
                    <a:pt x="1" y="1039"/>
                  </a:lnTo>
                  <a:lnTo>
                    <a:pt x="1" y="7612"/>
                  </a:lnTo>
                  <a:lnTo>
                    <a:pt x="202" y="7612"/>
                  </a:lnTo>
                  <a:cubicBezTo>
                    <a:pt x="266" y="7612"/>
                    <a:pt x="330" y="7612"/>
                    <a:pt x="393" y="7612"/>
                  </a:cubicBezTo>
                  <a:cubicBezTo>
                    <a:pt x="3056" y="7612"/>
                    <a:pt x="5717" y="7756"/>
                    <a:pt x="8664" y="7932"/>
                  </a:cubicBezTo>
                  <a:cubicBezTo>
                    <a:pt x="9261" y="7968"/>
                    <a:pt x="9860" y="8012"/>
                    <a:pt x="10460" y="8055"/>
                  </a:cubicBezTo>
                  <a:cubicBezTo>
                    <a:pt x="11844" y="8155"/>
                    <a:pt x="13275" y="8259"/>
                    <a:pt x="14682" y="8264"/>
                  </a:cubicBezTo>
                  <a:lnTo>
                    <a:pt x="14998" y="8264"/>
                  </a:lnTo>
                  <a:cubicBezTo>
                    <a:pt x="16295" y="8264"/>
                    <a:pt x="17831" y="8211"/>
                    <a:pt x="19096" y="7463"/>
                  </a:cubicBezTo>
                  <a:cubicBezTo>
                    <a:pt x="19626" y="7152"/>
                    <a:pt x="19940" y="6730"/>
                    <a:pt x="20030" y="6216"/>
                  </a:cubicBezTo>
                  <a:cubicBezTo>
                    <a:pt x="20173" y="5387"/>
                    <a:pt x="19732" y="4354"/>
                    <a:pt x="18720" y="3145"/>
                  </a:cubicBezTo>
                  <a:cubicBezTo>
                    <a:pt x="17395" y="1562"/>
                    <a:pt x="15637" y="574"/>
                    <a:pt x="13488" y="205"/>
                  </a:cubicBezTo>
                  <a:cubicBezTo>
                    <a:pt x="12639" y="59"/>
                    <a:pt x="11769" y="1"/>
                    <a:pt x="10888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65" name="Google Shape;1065;p33"/>
            <p:cNvSpPr/>
            <p:nvPr/>
          </p:nvSpPr>
          <p:spPr>
            <a:xfrm rot="10800000" flipH="1">
              <a:off x="-97104" y="1094974"/>
              <a:ext cx="9377861" cy="2035410"/>
            </a:xfrm>
            <a:custGeom>
              <a:avLst/>
              <a:gdLst/>
              <a:ahLst/>
              <a:cxnLst/>
              <a:rect l="l" t="t" r="r" b="b"/>
              <a:pathLst>
                <a:path w="234344" h="50863" extrusionOk="0">
                  <a:moveTo>
                    <a:pt x="233940" y="621"/>
                  </a:moveTo>
                  <a:lnTo>
                    <a:pt x="233940" y="12077"/>
                  </a:lnTo>
                  <a:cubicBezTo>
                    <a:pt x="232371" y="13846"/>
                    <a:pt x="230619" y="15358"/>
                    <a:pt x="228734" y="16565"/>
                  </a:cubicBezTo>
                  <a:cubicBezTo>
                    <a:pt x="224484" y="19289"/>
                    <a:pt x="219376" y="20857"/>
                    <a:pt x="213122" y="21360"/>
                  </a:cubicBezTo>
                  <a:cubicBezTo>
                    <a:pt x="211653" y="21479"/>
                    <a:pt x="210146" y="21539"/>
                    <a:pt x="208580" y="21539"/>
                  </a:cubicBezTo>
                  <a:cubicBezTo>
                    <a:pt x="205000" y="21539"/>
                    <a:pt x="201109" y="21226"/>
                    <a:pt x="196647" y="20590"/>
                  </a:cubicBezTo>
                  <a:lnTo>
                    <a:pt x="196529" y="20574"/>
                  </a:lnTo>
                  <a:cubicBezTo>
                    <a:pt x="194477" y="20283"/>
                    <a:pt x="192356" y="19981"/>
                    <a:pt x="190306" y="19457"/>
                  </a:cubicBezTo>
                  <a:cubicBezTo>
                    <a:pt x="188131" y="18901"/>
                    <a:pt x="186302" y="18457"/>
                    <a:pt x="184446" y="18095"/>
                  </a:cubicBezTo>
                  <a:cubicBezTo>
                    <a:pt x="182413" y="17700"/>
                    <a:pt x="180221" y="17338"/>
                    <a:pt x="178016" y="17338"/>
                  </a:cubicBezTo>
                  <a:cubicBezTo>
                    <a:pt x="177942" y="17338"/>
                    <a:pt x="177867" y="17339"/>
                    <a:pt x="177792" y="17340"/>
                  </a:cubicBezTo>
                  <a:cubicBezTo>
                    <a:pt x="176496" y="17354"/>
                    <a:pt x="174542" y="17378"/>
                    <a:pt x="173323" y="18637"/>
                  </a:cubicBezTo>
                  <a:cubicBezTo>
                    <a:pt x="172261" y="19733"/>
                    <a:pt x="172397" y="21555"/>
                    <a:pt x="173080" y="22788"/>
                  </a:cubicBezTo>
                  <a:cubicBezTo>
                    <a:pt x="174004" y="24459"/>
                    <a:pt x="175665" y="25395"/>
                    <a:pt x="177319" y="26158"/>
                  </a:cubicBezTo>
                  <a:cubicBezTo>
                    <a:pt x="180088" y="27433"/>
                    <a:pt x="183032" y="28076"/>
                    <a:pt x="185878" y="28699"/>
                  </a:cubicBezTo>
                  <a:cubicBezTo>
                    <a:pt x="186544" y="28844"/>
                    <a:pt x="187205" y="28990"/>
                    <a:pt x="187866" y="29142"/>
                  </a:cubicBezTo>
                  <a:cubicBezTo>
                    <a:pt x="191326" y="29942"/>
                    <a:pt x="194903" y="30405"/>
                    <a:pt x="198362" y="30852"/>
                  </a:cubicBezTo>
                  <a:lnTo>
                    <a:pt x="199879" y="31048"/>
                  </a:lnTo>
                  <a:cubicBezTo>
                    <a:pt x="203501" y="31524"/>
                    <a:pt x="207493" y="31975"/>
                    <a:pt x="212443" y="32469"/>
                  </a:cubicBezTo>
                  <a:cubicBezTo>
                    <a:pt x="216296" y="32854"/>
                    <a:pt x="220110" y="33192"/>
                    <a:pt x="223683" y="33505"/>
                  </a:cubicBezTo>
                  <a:cubicBezTo>
                    <a:pt x="226437" y="33747"/>
                    <a:pt x="229366" y="34040"/>
                    <a:pt x="232268" y="34727"/>
                  </a:cubicBezTo>
                  <a:cubicBezTo>
                    <a:pt x="232812" y="34856"/>
                    <a:pt x="233374" y="35011"/>
                    <a:pt x="233940" y="35186"/>
                  </a:cubicBezTo>
                  <a:lnTo>
                    <a:pt x="233940" y="50330"/>
                  </a:lnTo>
                  <a:cubicBezTo>
                    <a:pt x="227593" y="48509"/>
                    <a:pt x="220754" y="46238"/>
                    <a:pt x="213042" y="43386"/>
                  </a:cubicBezTo>
                  <a:cubicBezTo>
                    <a:pt x="208088" y="41555"/>
                    <a:pt x="202988" y="39512"/>
                    <a:pt x="197884" y="37317"/>
                  </a:cubicBezTo>
                  <a:cubicBezTo>
                    <a:pt x="195613" y="36339"/>
                    <a:pt x="193318" y="35281"/>
                    <a:pt x="191099" y="34257"/>
                  </a:cubicBezTo>
                  <a:cubicBezTo>
                    <a:pt x="188401" y="33014"/>
                    <a:pt x="185611" y="31726"/>
                    <a:pt x="182833" y="30573"/>
                  </a:cubicBezTo>
                  <a:cubicBezTo>
                    <a:pt x="172649" y="26340"/>
                    <a:pt x="162754" y="24195"/>
                    <a:pt x="153409" y="24195"/>
                  </a:cubicBezTo>
                  <a:cubicBezTo>
                    <a:pt x="153178" y="24195"/>
                    <a:pt x="152948" y="24197"/>
                    <a:pt x="152719" y="24198"/>
                  </a:cubicBezTo>
                  <a:cubicBezTo>
                    <a:pt x="142080" y="24319"/>
                    <a:pt x="132064" y="27884"/>
                    <a:pt x="122824" y="31721"/>
                  </a:cubicBezTo>
                  <a:cubicBezTo>
                    <a:pt x="112729" y="35913"/>
                    <a:pt x="102805" y="39822"/>
                    <a:pt x="92400" y="41608"/>
                  </a:cubicBezTo>
                  <a:cubicBezTo>
                    <a:pt x="82867" y="43244"/>
                    <a:pt x="72721" y="44299"/>
                    <a:pt x="61383" y="44830"/>
                  </a:cubicBezTo>
                  <a:cubicBezTo>
                    <a:pt x="58519" y="44965"/>
                    <a:pt x="55783" y="45032"/>
                    <a:pt x="53152" y="45032"/>
                  </a:cubicBezTo>
                  <a:cubicBezTo>
                    <a:pt x="45012" y="45032"/>
                    <a:pt x="37887" y="44383"/>
                    <a:pt x="31169" y="43050"/>
                  </a:cubicBezTo>
                  <a:cubicBezTo>
                    <a:pt x="24718" y="41770"/>
                    <a:pt x="18066" y="39641"/>
                    <a:pt x="11397" y="36720"/>
                  </a:cubicBezTo>
                  <a:cubicBezTo>
                    <a:pt x="7680" y="35093"/>
                    <a:pt x="3780" y="33224"/>
                    <a:pt x="405" y="30582"/>
                  </a:cubicBezTo>
                  <a:lnTo>
                    <a:pt x="405" y="21725"/>
                  </a:lnTo>
                  <a:cubicBezTo>
                    <a:pt x="5173" y="23118"/>
                    <a:pt x="10001" y="24631"/>
                    <a:pt x="14673" y="26094"/>
                  </a:cubicBezTo>
                  <a:cubicBezTo>
                    <a:pt x="18472" y="27283"/>
                    <a:pt x="22397" y="28512"/>
                    <a:pt x="26269" y="29670"/>
                  </a:cubicBezTo>
                  <a:cubicBezTo>
                    <a:pt x="42759" y="34607"/>
                    <a:pt x="58954" y="38982"/>
                    <a:pt x="74991" y="38982"/>
                  </a:cubicBezTo>
                  <a:cubicBezTo>
                    <a:pt x="78823" y="38982"/>
                    <a:pt x="82649" y="38732"/>
                    <a:pt x="86466" y="38179"/>
                  </a:cubicBezTo>
                  <a:cubicBezTo>
                    <a:pt x="95509" y="36872"/>
                    <a:pt x="104228" y="33938"/>
                    <a:pt x="112383" y="29455"/>
                  </a:cubicBezTo>
                  <a:cubicBezTo>
                    <a:pt x="116730" y="27066"/>
                    <a:pt x="120985" y="24195"/>
                    <a:pt x="125029" y="20922"/>
                  </a:cubicBezTo>
                  <a:cubicBezTo>
                    <a:pt x="126767" y="19511"/>
                    <a:pt x="128488" y="17994"/>
                    <a:pt x="130152" y="16524"/>
                  </a:cubicBezTo>
                  <a:cubicBezTo>
                    <a:pt x="131788" y="15078"/>
                    <a:pt x="133483" y="13582"/>
                    <a:pt x="135190" y="12196"/>
                  </a:cubicBezTo>
                  <a:cubicBezTo>
                    <a:pt x="137654" y="10200"/>
                    <a:pt x="140969" y="7788"/>
                    <a:pt x="144768" y="6873"/>
                  </a:cubicBezTo>
                  <a:cubicBezTo>
                    <a:pt x="145990" y="6580"/>
                    <a:pt x="147258" y="6432"/>
                    <a:pt x="148594" y="6432"/>
                  </a:cubicBezTo>
                  <a:cubicBezTo>
                    <a:pt x="151134" y="6432"/>
                    <a:pt x="153922" y="6966"/>
                    <a:pt x="157120" y="8052"/>
                  </a:cubicBezTo>
                  <a:cubicBezTo>
                    <a:pt x="165254" y="10813"/>
                    <a:pt x="174727" y="13878"/>
                    <a:pt x="184226" y="15304"/>
                  </a:cubicBezTo>
                  <a:cubicBezTo>
                    <a:pt x="187914" y="15858"/>
                    <a:pt x="191419" y="16136"/>
                    <a:pt x="194766" y="16136"/>
                  </a:cubicBezTo>
                  <a:cubicBezTo>
                    <a:pt x="200932" y="16136"/>
                    <a:pt x="206557" y="15192"/>
                    <a:pt x="211781" y="13295"/>
                  </a:cubicBezTo>
                  <a:cubicBezTo>
                    <a:pt x="216509" y="11579"/>
                    <a:pt x="220789" y="8892"/>
                    <a:pt x="224351" y="6492"/>
                  </a:cubicBezTo>
                  <a:cubicBezTo>
                    <a:pt x="224766" y="6212"/>
                    <a:pt x="225182" y="5928"/>
                    <a:pt x="225598" y="5645"/>
                  </a:cubicBezTo>
                  <a:cubicBezTo>
                    <a:pt x="228277" y="3826"/>
                    <a:pt x="231045" y="1944"/>
                    <a:pt x="233940" y="621"/>
                  </a:cubicBezTo>
                  <a:close/>
                  <a:moveTo>
                    <a:pt x="234344" y="1"/>
                  </a:moveTo>
                  <a:lnTo>
                    <a:pt x="234062" y="127"/>
                  </a:lnTo>
                  <a:cubicBezTo>
                    <a:pt x="231032" y="1470"/>
                    <a:pt x="228156" y="3423"/>
                    <a:pt x="225375" y="5313"/>
                  </a:cubicBezTo>
                  <a:cubicBezTo>
                    <a:pt x="224959" y="5595"/>
                    <a:pt x="224545" y="5878"/>
                    <a:pt x="224128" y="6158"/>
                  </a:cubicBezTo>
                  <a:cubicBezTo>
                    <a:pt x="220589" y="8544"/>
                    <a:pt x="216336" y="11214"/>
                    <a:pt x="211647" y="12916"/>
                  </a:cubicBezTo>
                  <a:cubicBezTo>
                    <a:pt x="206466" y="14796"/>
                    <a:pt x="200885" y="15732"/>
                    <a:pt x="194765" y="15732"/>
                  </a:cubicBezTo>
                  <a:cubicBezTo>
                    <a:pt x="191440" y="15732"/>
                    <a:pt x="187955" y="15456"/>
                    <a:pt x="184289" y="14905"/>
                  </a:cubicBezTo>
                  <a:cubicBezTo>
                    <a:pt x="174822" y="13485"/>
                    <a:pt x="165370" y="10424"/>
                    <a:pt x="157251" y="7671"/>
                  </a:cubicBezTo>
                  <a:cubicBezTo>
                    <a:pt x="154011" y="6571"/>
                    <a:pt x="151182" y="6028"/>
                    <a:pt x="148600" y="6028"/>
                  </a:cubicBezTo>
                  <a:cubicBezTo>
                    <a:pt x="147230" y="6028"/>
                    <a:pt x="145930" y="6181"/>
                    <a:pt x="144675" y="6483"/>
                  </a:cubicBezTo>
                  <a:cubicBezTo>
                    <a:pt x="140797" y="7416"/>
                    <a:pt x="137434" y="9860"/>
                    <a:pt x="134939" y="11886"/>
                  </a:cubicBezTo>
                  <a:cubicBezTo>
                    <a:pt x="133224" y="13277"/>
                    <a:pt x="131528" y="14775"/>
                    <a:pt x="129887" y="16224"/>
                  </a:cubicBezTo>
                  <a:cubicBezTo>
                    <a:pt x="128225" y="17690"/>
                    <a:pt x="126509" y="19207"/>
                    <a:pt x="124774" y="20610"/>
                  </a:cubicBezTo>
                  <a:cubicBezTo>
                    <a:pt x="120749" y="23869"/>
                    <a:pt x="116514" y="26727"/>
                    <a:pt x="112189" y="29105"/>
                  </a:cubicBezTo>
                  <a:cubicBezTo>
                    <a:pt x="104076" y="33564"/>
                    <a:pt x="95402" y="36484"/>
                    <a:pt x="86407" y="37785"/>
                  </a:cubicBezTo>
                  <a:cubicBezTo>
                    <a:pt x="82611" y="38334"/>
                    <a:pt x="78806" y="38583"/>
                    <a:pt x="74991" y="38583"/>
                  </a:cubicBezTo>
                  <a:cubicBezTo>
                    <a:pt x="59005" y="38583"/>
                    <a:pt x="42843" y="34216"/>
                    <a:pt x="26384" y="29289"/>
                  </a:cubicBezTo>
                  <a:cubicBezTo>
                    <a:pt x="22516" y="28130"/>
                    <a:pt x="18589" y="26901"/>
                    <a:pt x="14793" y="25711"/>
                  </a:cubicBezTo>
                  <a:cubicBezTo>
                    <a:pt x="10035" y="24222"/>
                    <a:pt x="5116" y="22681"/>
                    <a:pt x="257" y="21265"/>
                  </a:cubicBezTo>
                  <a:lnTo>
                    <a:pt x="0" y="21189"/>
                  </a:lnTo>
                  <a:lnTo>
                    <a:pt x="0" y="30778"/>
                  </a:lnTo>
                  <a:lnTo>
                    <a:pt x="77" y="30839"/>
                  </a:lnTo>
                  <a:cubicBezTo>
                    <a:pt x="3505" y="33541"/>
                    <a:pt x="7466" y="35440"/>
                    <a:pt x="11235" y="37090"/>
                  </a:cubicBezTo>
                  <a:cubicBezTo>
                    <a:pt x="17931" y="40022"/>
                    <a:pt x="24610" y="42161"/>
                    <a:pt x="31090" y="43447"/>
                  </a:cubicBezTo>
                  <a:cubicBezTo>
                    <a:pt x="37834" y="44786"/>
                    <a:pt x="44983" y="45437"/>
                    <a:pt x="53148" y="45437"/>
                  </a:cubicBezTo>
                  <a:cubicBezTo>
                    <a:pt x="55786" y="45437"/>
                    <a:pt x="58530" y="45369"/>
                    <a:pt x="61401" y="45235"/>
                  </a:cubicBezTo>
                  <a:cubicBezTo>
                    <a:pt x="72756" y="44700"/>
                    <a:pt x="82917" y="43644"/>
                    <a:pt x="92467" y="42007"/>
                  </a:cubicBezTo>
                  <a:cubicBezTo>
                    <a:pt x="102913" y="40214"/>
                    <a:pt x="112861" y="36296"/>
                    <a:pt x="122978" y="32095"/>
                  </a:cubicBezTo>
                  <a:cubicBezTo>
                    <a:pt x="132181" y="28274"/>
                    <a:pt x="142153" y="24722"/>
                    <a:pt x="152725" y="24602"/>
                  </a:cubicBezTo>
                  <a:cubicBezTo>
                    <a:pt x="152952" y="24600"/>
                    <a:pt x="153179" y="24598"/>
                    <a:pt x="153407" y="24598"/>
                  </a:cubicBezTo>
                  <a:cubicBezTo>
                    <a:pt x="162694" y="24598"/>
                    <a:pt x="172541" y="26730"/>
                    <a:pt x="182679" y="30945"/>
                  </a:cubicBezTo>
                  <a:cubicBezTo>
                    <a:pt x="185447" y="32095"/>
                    <a:pt x="188234" y="33381"/>
                    <a:pt x="190930" y="34624"/>
                  </a:cubicBezTo>
                  <a:cubicBezTo>
                    <a:pt x="193152" y="35649"/>
                    <a:pt x="195448" y="36707"/>
                    <a:pt x="197726" y="37686"/>
                  </a:cubicBezTo>
                  <a:cubicBezTo>
                    <a:pt x="202837" y="39885"/>
                    <a:pt x="207942" y="41928"/>
                    <a:pt x="212901" y="43763"/>
                  </a:cubicBezTo>
                  <a:cubicBezTo>
                    <a:pt x="220729" y="46656"/>
                    <a:pt x="227658" y="48955"/>
                    <a:pt x="234085" y="50788"/>
                  </a:cubicBezTo>
                  <a:lnTo>
                    <a:pt x="234341" y="50863"/>
                  </a:lnTo>
                  <a:lnTo>
                    <a:pt x="234344" y="50863"/>
                  </a:lnTo>
                  <a:lnTo>
                    <a:pt x="234344" y="34896"/>
                  </a:lnTo>
                  <a:lnTo>
                    <a:pt x="234204" y="34850"/>
                  </a:lnTo>
                  <a:cubicBezTo>
                    <a:pt x="233582" y="34654"/>
                    <a:pt x="232962" y="34481"/>
                    <a:pt x="232362" y="34340"/>
                  </a:cubicBezTo>
                  <a:cubicBezTo>
                    <a:pt x="229433" y="33647"/>
                    <a:pt x="226488" y="33352"/>
                    <a:pt x="223721" y="33110"/>
                  </a:cubicBezTo>
                  <a:cubicBezTo>
                    <a:pt x="220148" y="32797"/>
                    <a:pt x="216338" y="32457"/>
                    <a:pt x="212486" y="32074"/>
                  </a:cubicBezTo>
                  <a:cubicBezTo>
                    <a:pt x="207542" y="31581"/>
                    <a:pt x="203553" y="31128"/>
                    <a:pt x="199935" y="30653"/>
                  </a:cubicBezTo>
                  <a:lnTo>
                    <a:pt x="198416" y="30455"/>
                  </a:lnTo>
                  <a:cubicBezTo>
                    <a:pt x="194968" y="30009"/>
                    <a:pt x="191400" y="29547"/>
                    <a:pt x="187960" y="28753"/>
                  </a:cubicBezTo>
                  <a:cubicBezTo>
                    <a:pt x="187298" y="28602"/>
                    <a:pt x="186634" y="28454"/>
                    <a:pt x="185969" y="28310"/>
                  </a:cubicBezTo>
                  <a:cubicBezTo>
                    <a:pt x="183145" y="27690"/>
                    <a:pt x="180223" y="27051"/>
                    <a:pt x="177494" y="25795"/>
                  </a:cubicBezTo>
                  <a:cubicBezTo>
                    <a:pt x="176009" y="25111"/>
                    <a:pt x="174350" y="24245"/>
                    <a:pt x="173437" y="22596"/>
                  </a:cubicBezTo>
                  <a:cubicBezTo>
                    <a:pt x="172829" y="21493"/>
                    <a:pt x="172693" y="19876"/>
                    <a:pt x="173617" y="18921"/>
                  </a:cubicBezTo>
                  <a:cubicBezTo>
                    <a:pt x="174717" y="17783"/>
                    <a:pt x="176574" y="17760"/>
                    <a:pt x="177801" y="17745"/>
                  </a:cubicBezTo>
                  <a:cubicBezTo>
                    <a:pt x="177883" y="17744"/>
                    <a:pt x="177965" y="17744"/>
                    <a:pt x="178047" y="17744"/>
                  </a:cubicBezTo>
                  <a:cubicBezTo>
                    <a:pt x="180223" y="17744"/>
                    <a:pt x="182367" y="18103"/>
                    <a:pt x="184375" y="18494"/>
                  </a:cubicBezTo>
                  <a:cubicBezTo>
                    <a:pt x="186221" y="18853"/>
                    <a:pt x="188043" y="19296"/>
                    <a:pt x="190212" y="19850"/>
                  </a:cubicBezTo>
                  <a:cubicBezTo>
                    <a:pt x="192283" y="20380"/>
                    <a:pt x="194415" y="20683"/>
                    <a:pt x="196477" y="20976"/>
                  </a:cubicBezTo>
                  <a:lnTo>
                    <a:pt x="196594" y="20993"/>
                  </a:lnTo>
                  <a:cubicBezTo>
                    <a:pt x="201071" y="21630"/>
                    <a:pt x="204978" y="21943"/>
                    <a:pt x="208576" y="21943"/>
                  </a:cubicBezTo>
                  <a:cubicBezTo>
                    <a:pt x="210156" y="21943"/>
                    <a:pt x="211676" y="21883"/>
                    <a:pt x="213159" y="21763"/>
                  </a:cubicBezTo>
                  <a:cubicBezTo>
                    <a:pt x="219481" y="21255"/>
                    <a:pt x="224648" y="19666"/>
                    <a:pt x="228956" y="16905"/>
                  </a:cubicBezTo>
                  <a:cubicBezTo>
                    <a:pt x="230892" y="15665"/>
                    <a:pt x="232689" y="14110"/>
                    <a:pt x="234294" y="12287"/>
                  </a:cubicBezTo>
                  <a:lnTo>
                    <a:pt x="234344" y="12230"/>
                  </a:lnTo>
                  <a:lnTo>
                    <a:pt x="234344" y="1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66" name="Google Shape;1066;p33"/>
            <p:cNvSpPr/>
            <p:nvPr/>
          </p:nvSpPr>
          <p:spPr>
            <a:xfrm rot="10800000" flipH="1">
              <a:off x="-97264" y="678532"/>
              <a:ext cx="5171942" cy="1031731"/>
            </a:xfrm>
            <a:custGeom>
              <a:avLst/>
              <a:gdLst/>
              <a:ahLst/>
              <a:cxnLst/>
              <a:rect l="l" t="t" r="r" b="b"/>
              <a:pathLst>
                <a:path w="129242" h="25782" extrusionOk="0">
                  <a:moveTo>
                    <a:pt x="125667" y="404"/>
                  </a:moveTo>
                  <a:cubicBezTo>
                    <a:pt x="125949" y="404"/>
                    <a:pt x="126232" y="415"/>
                    <a:pt x="126514" y="437"/>
                  </a:cubicBezTo>
                  <a:cubicBezTo>
                    <a:pt x="127419" y="510"/>
                    <a:pt x="128375" y="690"/>
                    <a:pt x="128733" y="1442"/>
                  </a:cubicBezTo>
                  <a:cubicBezTo>
                    <a:pt x="127667" y="1898"/>
                    <a:pt x="126604" y="2366"/>
                    <a:pt x="125540" y="2833"/>
                  </a:cubicBezTo>
                  <a:cubicBezTo>
                    <a:pt x="121951" y="4414"/>
                    <a:pt x="118237" y="6047"/>
                    <a:pt x="114473" y="7141"/>
                  </a:cubicBezTo>
                  <a:cubicBezTo>
                    <a:pt x="113881" y="7314"/>
                    <a:pt x="113286" y="7483"/>
                    <a:pt x="112693" y="7649"/>
                  </a:cubicBezTo>
                  <a:cubicBezTo>
                    <a:pt x="110914" y="8149"/>
                    <a:pt x="109073" y="8666"/>
                    <a:pt x="107278" y="9330"/>
                  </a:cubicBezTo>
                  <a:cubicBezTo>
                    <a:pt x="105183" y="10108"/>
                    <a:pt x="102936" y="11055"/>
                    <a:pt x="100411" y="12228"/>
                  </a:cubicBezTo>
                  <a:cubicBezTo>
                    <a:pt x="97928" y="13381"/>
                    <a:pt x="95424" y="14634"/>
                    <a:pt x="93002" y="15844"/>
                  </a:cubicBezTo>
                  <a:cubicBezTo>
                    <a:pt x="86663" y="19013"/>
                    <a:pt x="80109" y="22288"/>
                    <a:pt x="73322" y="24097"/>
                  </a:cubicBezTo>
                  <a:cubicBezTo>
                    <a:pt x="70106" y="24955"/>
                    <a:pt x="66829" y="25381"/>
                    <a:pt x="63411" y="25381"/>
                  </a:cubicBezTo>
                  <a:cubicBezTo>
                    <a:pt x="61691" y="25381"/>
                    <a:pt x="59935" y="25273"/>
                    <a:pt x="58132" y="25057"/>
                  </a:cubicBezTo>
                  <a:cubicBezTo>
                    <a:pt x="54870" y="24667"/>
                    <a:pt x="51578" y="24000"/>
                    <a:pt x="48394" y="23351"/>
                  </a:cubicBezTo>
                  <a:cubicBezTo>
                    <a:pt x="46720" y="23010"/>
                    <a:pt x="44988" y="22658"/>
                    <a:pt x="43281" y="22351"/>
                  </a:cubicBezTo>
                  <a:cubicBezTo>
                    <a:pt x="38827" y="21551"/>
                    <a:pt x="34306" y="21314"/>
                    <a:pt x="29931" y="21085"/>
                  </a:cubicBezTo>
                  <a:lnTo>
                    <a:pt x="28914" y="21031"/>
                  </a:lnTo>
                  <a:cubicBezTo>
                    <a:pt x="25978" y="20874"/>
                    <a:pt x="23609" y="20501"/>
                    <a:pt x="21462" y="19855"/>
                  </a:cubicBezTo>
                  <a:cubicBezTo>
                    <a:pt x="19489" y="19259"/>
                    <a:pt x="17512" y="18432"/>
                    <a:pt x="15599" y="17635"/>
                  </a:cubicBezTo>
                  <a:cubicBezTo>
                    <a:pt x="15171" y="17457"/>
                    <a:pt x="14747" y="17279"/>
                    <a:pt x="14321" y="17105"/>
                  </a:cubicBezTo>
                  <a:cubicBezTo>
                    <a:pt x="12341" y="16286"/>
                    <a:pt x="10328" y="15433"/>
                    <a:pt x="8383" y="14606"/>
                  </a:cubicBezTo>
                  <a:cubicBezTo>
                    <a:pt x="5772" y="13497"/>
                    <a:pt x="3075" y="12349"/>
                    <a:pt x="404" y="11276"/>
                  </a:cubicBezTo>
                  <a:lnTo>
                    <a:pt x="403" y="11276"/>
                  </a:lnTo>
                  <a:lnTo>
                    <a:pt x="403" y="5584"/>
                  </a:lnTo>
                  <a:cubicBezTo>
                    <a:pt x="967" y="5874"/>
                    <a:pt x="1566" y="6170"/>
                    <a:pt x="2220" y="6484"/>
                  </a:cubicBezTo>
                  <a:cubicBezTo>
                    <a:pt x="2905" y="6811"/>
                    <a:pt x="3592" y="7131"/>
                    <a:pt x="4281" y="7450"/>
                  </a:cubicBezTo>
                  <a:cubicBezTo>
                    <a:pt x="6227" y="8357"/>
                    <a:pt x="8240" y="9293"/>
                    <a:pt x="10153" y="10412"/>
                  </a:cubicBezTo>
                  <a:cubicBezTo>
                    <a:pt x="12434" y="11746"/>
                    <a:pt x="14871" y="13148"/>
                    <a:pt x="17395" y="14337"/>
                  </a:cubicBezTo>
                  <a:cubicBezTo>
                    <a:pt x="25707" y="18255"/>
                    <a:pt x="35202" y="20169"/>
                    <a:pt x="46355" y="20169"/>
                  </a:cubicBezTo>
                  <a:cubicBezTo>
                    <a:pt x="47079" y="20169"/>
                    <a:pt x="47811" y="20161"/>
                    <a:pt x="48549" y="20145"/>
                  </a:cubicBezTo>
                  <a:cubicBezTo>
                    <a:pt x="59131" y="19914"/>
                    <a:pt x="70411" y="17805"/>
                    <a:pt x="84049" y="13504"/>
                  </a:cubicBezTo>
                  <a:cubicBezTo>
                    <a:pt x="89815" y="11685"/>
                    <a:pt x="95612" y="9562"/>
                    <a:pt x="101217" y="7507"/>
                  </a:cubicBezTo>
                  <a:cubicBezTo>
                    <a:pt x="104315" y="6374"/>
                    <a:pt x="107517" y="5200"/>
                    <a:pt x="110679" y="4091"/>
                  </a:cubicBezTo>
                  <a:cubicBezTo>
                    <a:pt x="114143" y="2876"/>
                    <a:pt x="117874" y="1648"/>
                    <a:pt x="121675" y="895"/>
                  </a:cubicBezTo>
                  <a:cubicBezTo>
                    <a:pt x="122896" y="652"/>
                    <a:pt x="124279" y="404"/>
                    <a:pt x="125667" y="404"/>
                  </a:cubicBezTo>
                  <a:close/>
                  <a:moveTo>
                    <a:pt x="125672" y="1"/>
                  </a:moveTo>
                  <a:cubicBezTo>
                    <a:pt x="124248" y="1"/>
                    <a:pt x="122839" y="252"/>
                    <a:pt x="121598" y="497"/>
                  </a:cubicBezTo>
                  <a:cubicBezTo>
                    <a:pt x="117773" y="1256"/>
                    <a:pt x="114025" y="2491"/>
                    <a:pt x="110546" y="3711"/>
                  </a:cubicBezTo>
                  <a:cubicBezTo>
                    <a:pt x="107384" y="4820"/>
                    <a:pt x="104179" y="5993"/>
                    <a:pt x="101080" y="7129"/>
                  </a:cubicBezTo>
                  <a:cubicBezTo>
                    <a:pt x="95477" y="9180"/>
                    <a:pt x="89685" y="11305"/>
                    <a:pt x="83929" y="13120"/>
                  </a:cubicBezTo>
                  <a:cubicBezTo>
                    <a:pt x="70328" y="17407"/>
                    <a:pt x="59084" y="19512"/>
                    <a:pt x="48540" y="19742"/>
                  </a:cubicBezTo>
                  <a:cubicBezTo>
                    <a:pt x="47811" y="19758"/>
                    <a:pt x="47089" y="19766"/>
                    <a:pt x="46374" y="19766"/>
                  </a:cubicBezTo>
                  <a:cubicBezTo>
                    <a:pt x="35268" y="19766"/>
                    <a:pt x="25827" y="17865"/>
                    <a:pt x="17567" y="13971"/>
                  </a:cubicBezTo>
                  <a:cubicBezTo>
                    <a:pt x="15057" y="12788"/>
                    <a:pt x="12628" y="11391"/>
                    <a:pt x="10355" y="10062"/>
                  </a:cubicBezTo>
                  <a:cubicBezTo>
                    <a:pt x="8426" y="8935"/>
                    <a:pt x="6404" y="7993"/>
                    <a:pt x="4448" y="7084"/>
                  </a:cubicBezTo>
                  <a:cubicBezTo>
                    <a:pt x="3762" y="6767"/>
                    <a:pt x="3076" y="6447"/>
                    <a:pt x="2395" y="6120"/>
                  </a:cubicBezTo>
                  <a:cubicBezTo>
                    <a:pt x="1626" y="5754"/>
                    <a:pt x="940" y="5411"/>
                    <a:pt x="294" y="5075"/>
                  </a:cubicBezTo>
                  <a:lnTo>
                    <a:pt x="0" y="4921"/>
                  </a:lnTo>
                  <a:lnTo>
                    <a:pt x="0" y="11545"/>
                  </a:lnTo>
                  <a:lnTo>
                    <a:pt x="126" y="11595"/>
                  </a:lnTo>
                  <a:cubicBezTo>
                    <a:pt x="2833" y="12684"/>
                    <a:pt x="5574" y="13848"/>
                    <a:pt x="8224" y="14973"/>
                  </a:cubicBezTo>
                  <a:cubicBezTo>
                    <a:pt x="10170" y="15801"/>
                    <a:pt x="12184" y="16656"/>
                    <a:pt x="14167" y="17473"/>
                  </a:cubicBezTo>
                  <a:cubicBezTo>
                    <a:pt x="14591" y="17649"/>
                    <a:pt x="15016" y="17828"/>
                    <a:pt x="15441" y="18003"/>
                  </a:cubicBezTo>
                  <a:cubicBezTo>
                    <a:pt x="17363" y="18808"/>
                    <a:pt x="19349" y="19638"/>
                    <a:pt x="21344" y="20238"/>
                  </a:cubicBezTo>
                  <a:cubicBezTo>
                    <a:pt x="23523" y="20895"/>
                    <a:pt x="25922" y="21274"/>
                    <a:pt x="28892" y="21431"/>
                  </a:cubicBezTo>
                  <a:lnTo>
                    <a:pt x="29910" y="21485"/>
                  </a:lnTo>
                  <a:cubicBezTo>
                    <a:pt x="34272" y="21714"/>
                    <a:pt x="38783" y="21950"/>
                    <a:pt x="43209" y="22746"/>
                  </a:cubicBezTo>
                  <a:cubicBezTo>
                    <a:pt x="44912" y="23053"/>
                    <a:pt x="46641" y="23406"/>
                    <a:pt x="48313" y="23744"/>
                  </a:cubicBezTo>
                  <a:cubicBezTo>
                    <a:pt x="51505" y="24393"/>
                    <a:pt x="54806" y="25065"/>
                    <a:pt x="58085" y="25456"/>
                  </a:cubicBezTo>
                  <a:cubicBezTo>
                    <a:pt x="59905" y="25673"/>
                    <a:pt x="61677" y="25782"/>
                    <a:pt x="63414" y="25782"/>
                  </a:cubicBezTo>
                  <a:cubicBezTo>
                    <a:pt x="66866" y="25782"/>
                    <a:pt x="70177" y="25352"/>
                    <a:pt x="73425" y="24486"/>
                  </a:cubicBezTo>
                  <a:cubicBezTo>
                    <a:pt x="80253" y="22666"/>
                    <a:pt x="86826" y="19379"/>
                    <a:pt x="93183" y="16202"/>
                  </a:cubicBezTo>
                  <a:cubicBezTo>
                    <a:pt x="95603" y="14991"/>
                    <a:pt x="98105" y="13741"/>
                    <a:pt x="100582" y="12591"/>
                  </a:cubicBezTo>
                  <a:cubicBezTo>
                    <a:pt x="103097" y="11422"/>
                    <a:pt x="105333" y="10479"/>
                    <a:pt x="107419" y="9706"/>
                  </a:cubicBezTo>
                  <a:cubicBezTo>
                    <a:pt x="109198" y="9046"/>
                    <a:pt x="111031" y="8532"/>
                    <a:pt x="112803" y="8033"/>
                  </a:cubicBezTo>
                  <a:cubicBezTo>
                    <a:pt x="113399" y="7867"/>
                    <a:pt x="113993" y="7699"/>
                    <a:pt x="114588" y="7526"/>
                  </a:cubicBezTo>
                  <a:cubicBezTo>
                    <a:pt x="118376" y="6424"/>
                    <a:pt x="122102" y="4784"/>
                    <a:pt x="125704" y="3199"/>
                  </a:cubicBezTo>
                  <a:cubicBezTo>
                    <a:pt x="126826" y="2705"/>
                    <a:pt x="127947" y="2212"/>
                    <a:pt x="129073" y="1733"/>
                  </a:cubicBezTo>
                  <a:lnTo>
                    <a:pt x="129242" y="1662"/>
                  </a:lnTo>
                  <a:lnTo>
                    <a:pt x="129185" y="1488"/>
                  </a:lnTo>
                  <a:cubicBezTo>
                    <a:pt x="128775" y="216"/>
                    <a:pt x="127216" y="89"/>
                    <a:pt x="126549" y="34"/>
                  </a:cubicBezTo>
                  <a:cubicBezTo>
                    <a:pt x="126257" y="11"/>
                    <a:pt x="125964" y="1"/>
                    <a:pt x="125672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67" name="Google Shape;1067;p33"/>
            <p:cNvSpPr/>
            <p:nvPr/>
          </p:nvSpPr>
          <p:spPr>
            <a:xfrm rot="10800000" flipH="1">
              <a:off x="-97184" y="-848500"/>
              <a:ext cx="9378021" cy="2233737"/>
            </a:xfrm>
            <a:custGeom>
              <a:avLst/>
              <a:gdLst/>
              <a:ahLst/>
              <a:cxnLst/>
              <a:rect l="l" t="t" r="r" b="b"/>
              <a:pathLst>
                <a:path w="234348" h="55819" extrusionOk="0">
                  <a:moveTo>
                    <a:pt x="144981" y="403"/>
                  </a:moveTo>
                  <a:cubicBezTo>
                    <a:pt x="150962" y="403"/>
                    <a:pt x="156924" y="882"/>
                    <a:pt x="162787" y="1836"/>
                  </a:cubicBezTo>
                  <a:cubicBezTo>
                    <a:pt x="170740" y="3127"/>
                    <a:pt x="179016" y="5583"/>
                    <a:pt x="189615" y="9797"/>
                  </a:cubicBezTo>
                  <a:cubicBezTo>
                    <a:pt x="198427" y="13299"/>
                    <a:pt x="207411" y="17431"/>
                    <a:pt x="216323" y="22082"/>
                  </a:cubicBezTo>
                  <a:lnTo>
                    <a:pt x="218254" y="23088"/>
                  </a:lnTo>
                  <a:cubicBezTo>
                    <a:pt x="223483" y="25804"/>
                    <a:pt x="228885" y="28612"/>
                    <a:pt x="233942" y="32005"/>
                  </a:cubicBezTo>
                  <a:lnTo>
                    <a:pt x="233942" y="40242"/>
                  </a:lnTo>
                  <a:cubicBezTo>
                    <a:pt x="230357" y="38005"/>
                    <a:pt x="227378" y="36353"/>
                    <a:pt x="224590" y="35054"/>
                  </a:cubicBezTo>
                  <a:cubicBezTo>
                    <a:pt x="215470" y="30808"/>
                    <a:pt x="205746" y="28155"/>
                    <a:pt x="196343" y="25590"/>
                  </a:cubicBezTo>
                  <a:cubicBezTo>
                    <a:pt x="195383" y="25330"/>
                    <a:pt x="194423" y="25067"/>
                    <a:pt x="193466" y="24804"/>
                  </a:cubicBezTo>
                  <a:cubicBezTo>
                    <a:pt x="172307" y="18995"/>
                    <a:pt x="155262" y="16255"/>
                    <a:pt x="139723" y="16255"/>
                  </a:cubicBezTo>
                  <a:cubicBezTo>
                    <a:pt x="136241" y="16255"/>
                    <a:pt x="132834" y="16392"/>
                    <a:pt x="129473" y="16664"/>
                  </a:cubicBezTo>
                  <a:cubicBezTo>
                    <a:pt x="117659" y="17617"/>
                    <a:pt x="108992" y="19950"/>
                    <a:pt x="101363" y="24225"/>
                  </a:cubicBezTo>
                  <a:cubicBezTo>
                    <a:pt x="95848" y="27316"/>
                    <a:pt x="90586" y="31262"/>
                    <a:pt x="85495" y="35080"/>
                  </a:cubicBezTo>
                  <a:cubicBezTo>
                    <a:pt x="82539" y="37296"/>
                    <a:pt x="79484" y="39588"/>
                    <a:pt x="76413" y="41684"/>
                  </a:cubicBezTo>
                  <a:cubicBezTo>
                    <a:pt x="71394" y="45113"/>
                    <a:pt x="67146" y="47471"/>
                    <a:pt x="63039" y="49108"/>
                  </a:cubicBezTo>
                  <a:cubicBezTo>
                    <a:pt x="58787" y="50804"/>
                    <a:pt x="54022" y="52109"/>
                    <a:pt x="48045" y="53216"/>
                  </a:cubicBezTo>
                  <a:cubicBezTo>
                    <a:pt x="40031" y="54703"/>
                    <a:pt x="31384" y="55416"/>
                    <a:pt x="21189" y="55416"/>
                  </a:cubicBezTo>
                  <a:cubicBezTo>
                    <a:pt x="19290" y="55416"/>
                    <a:pt x="17337" y="55391"/>
                    <a:pt x="15325" y="55342"/>
                  </a:cubicBezTo>
                  <a:cubicBezTo>
                    <a:pt x="9761" y="55207"/>
                    <a:pt x="4879" y="54966"/>
                    <a:pt x="402" y="54612"/>
                  </a:cubicBezTo>
                  <a:lnTo>
                    <a:pt x="407" y="54612"/>
                  </a:lnTo>
                  <a:lnTo>
                    <a:pt x="407" y="49284"/>
                  </a:lnTo>
                  <a:cubicBezTo>
                    <a:pt x="817" y="49421"/>
                    <a:pt x="1230" y="49561"/>
                    <a:pt x="1643" y="49700"/>
                  </a:cubicBezTo>
                  <a:cubicBezTo>
                    <a:pt x="4359" y="50619"/>
                    <a:pt x="7168" y="51566"/>
                    <a:pt x="9980" y="52235"/>
                  </a:cubicBezTo>
                  <a:cubicBezTo>
                    <a:pt x="12206" y="52763"/>
                    <a:pt x="14788" y="53377"/>
                    <a:pt x="17344" y="53377"/>
                  </a:cubicBezTo>
                  <a:cubicBezTo>
                    <a:pt x="18683" y="53377"/>
                    <a:pt x="20014" y="53208"/>
                    <a:pt x="21283" y="52772"/>
                  </a:cubicBezTo>
                  <a:cubicBezTo>
                    <a:pt x="22931" y="52205"/>
                    <a:pt x="23878" y="51164"/>
                    <a:pt x="24025" y="49761"/>
                  </a:cubicBezTo>
                  <a:cubicBezTo>
                    <a:pt x="24231" y="47784"/>
                    <a:pt x="23055" y="45926"/>
                    <a:pt x="21802" y="44960"/>
                  </a:cubicBezTo>
                  <a:cubicBezTo>
                    <a:pt x="20124" y="43670"/>
                    <a:pt x="18067" y="43236"/>
                    <a:pt x="16094" y="42961"/>
                  </a:cubicBezTo>
                  <a:cubicBezTo>
                    <a:pt x="13968" y="42663"/>
                    <a:pt x="11797" y="42629"/>
                    <a:pt x="9701" y="42596"/>
                  </a:cubicBezTo>
                  <a:lnTo>
                    <a:pt x="9254" y="42589"/>
                  </a:lnTo>
                  <a:cubicBezTo>
                    <a:pt x="6994" y="42550"/>
                    <a:pt x="4310" y="42346"/>
                    <a:pt x="1553" y="41105"/>
                  </a:cubicBezTo>
                  <a:cubicBezTo>
                    <a:pt x="1170" y="40933"/>
                    <a:pt x="784" y="40741"/>
                    <a:pt x="402" y="40534"/>
                  </a:cubicBezTo>
                  <a:lnTo>
                    <a:pt x="402" y="31531"/>
                  </a:lnTo>
                  <a:cubicBezTo>
                    <a:pt x="6844" y="32915"/>
                    <a:pt x="13326" y="34726"/>
                    <a:pt x="19599" y="36477"/>
                  </a:cubicBezTo>
                  <a:cubicBezTo>
                    <a:pt x="22674" y="37335"/>
                    <a:pt x="25850" y="38224"/>
                    <a:pt x="28985" y="39049"/>
                  </a:cubicBezTo>
                  <a:cubicBezTo>
                    <a:pt x="36397" y="41005"/>
                    <a:pt x="46195" y="43249"/>
                    <a:pt x="56268" y="43249"/>
                  </a:cubicBezTo>
                  <a:lnTo>
                    <a:pt x="56298" y="43249"/>
                  </a:lnTo>
                  <a:cubicBezTo>
                    <a:pt x="60549" y="43247"/>
                    <a:pt x="65413" y="43043"/>
                    <a:pt x="69372" y="40633"/>
                  </a:cubicBezTo>
                  <a:cubicBezTo>
                    <a:pt x="71055" y="39609"/>
                    <a:pt x="72214" y="38269"/>
                    <a:pt x="72821" y="36652"/>
                  </a:cubicBezTo>
                  <a:cubicBezTo>
                    <a:pt x="73454" y="34967"/>
                    <a:pt x="73654" y="32595"/>
                    <a:pt x="72675" y="31095"/>
                  </a:cubicBezTo>
                  <a:cubicBezTo>
                    <a:pt x="71475" y="29255"/>
                    <a:pt x="69235" y="29002"/>
                    <a:pt x="67193" y="29002"/>
                  </a:cubicBezTo>
                  <a:lnTo>
                    <a:pt x="67163" y="29002"/>
                  </a:lnTo>
                  <a:cubicBezTo>
                    <a:pt x="64338" y="29005"/>
                    <a:pt x="61485" y="29632"/>
                    <a:pt x="59033" y="30219"/>
                  </a:cubicBezTo>
                  <a:cubicBezTo>
                    <a:pt x="58197" y="30419"/>
                    <a:pt x="57351" y="30648"/>
                    <a:pt x="56532" y="30868"/>
                  </a:cubicBezTo>
                  <a:cubicBezTo>
                    <a:pt x="55224" y="31222"/>
                    <a:pt x="53869" y="31587"/>
                    <a:pt x="52529" y="31845"/>
                  </a:cubicBezTo>
                  <a:cubicBezTo>
                    <a:pt x="48490" y="32626"/>
                    <a:pt x="44235" y="33024"/>
                    <a:pt x="39894" y="33024"/>
                  </a:cubicBezTo>
                  <a:cubicBezTo>
                    <a:pt x="39863" y="33024"/>
                    <a:pt x="39832" y="33024"/>
                    <a:pt x="39801" y="33024"/>
                  </a:cubicBezTo>
                  <a:cubicBezTo>
                    <a:pt x="26833" y="33011"/>
                    <a:pt x="13576" y="29869"/>
                    <a:pt x="402" y="23687"/>
                  </a:cubicBezTo>
                  <a:lnTo>
                    <a:pt x="402" y="6011"/>
                  </a:lnTo>
                  <a:cubicBezTo>
                    <a:pt x="1635" y="6344"/>
                    <a:pt x="2827" y="6712"/>
                    <a:pt x="3952" y="7104"/>
                  </a:cubicBezTo>
                  <a:cubicBezTo>
                    <a:pt x="7474" y="8330"/>
                    <a:pt x="10930" y="10023"/>
                    <a:pt x="14269" y="11659"/>
                  </a:cubicBezTo>
                  <a:cubicBezTo>
                    <a:pt x="15159" y="12095"/>
                    <a:pt x="16051" y="12530"/>
                    <a:pt x="16944" y="12959"/>
                  </a:cubicBezTo>
                  <a:cubicBezTo>
                    <a:pt x="21849" y="15315"/>
                    <a:pt x="26184" y="17153"/>
                    <a:pt x="30193" y="18579"/>
                  </a:cubicBezTo>
                  <a:cubicBezTo>
                    <a:pt x="37329" y="21116"/>
                    <a:pt x="44835" y="22386"/>
                    <a:pt x="52799" y="22386"/>
                  </a:cubicBezTo>
                  <a:cubicBezTo>
                    <a:pt x="62775" y="22386"/>
                    <a:pt x="73472" y="20393"/>
                    <a:pt x="85065" y="16400"/>
                  </a:cubicBezTo>
                  <a:cubicBezTo>
                    <a:pt x="89374" y="14915"/>
                    <a:pt x="93852" y="13162"/>
                    <a:pt x="98753" y="11037"/>
                  </a:cubicBezTo>
                  <a:cubicBezTo>
                    <a:pt x="99763" y="10600"/>
                    <a:pt x="100773" y="10151"/>
                    <a:pt x="101781" y="9706"/>
                  </a:cubicBezTo>
                  <a:cubicBezTo>
                    <a:pt x="104805" y="8364"/>
                    <a:pt x="107933" y="6975"/>
                    <a:pt x="111082" y="5882"/>
                  </a:cubicBezTo>
                  <a:cubicBezTo>
                    <a:pt x="119135" y="3086"/>
                    <a:pt x="127851" y="1338"/>
                    <a:pt x="136984" y="688"/>
                  </a:cubicBezTo>
                  <a:cubicBezTo>
                    <a:pt x="139649" y="498"/>
                    <a:pt x="142317" y="403"/>
                    <a:pt x="144981" y="403"/>
                  </a:cubicBezTo>
                  <a:close/>
                  <a:moveTo>
                    <a:pt x="144959" y="1"/>
                  </a:moveTo>
                  <a:cubicBezTo>
                    <a:pt x="142293" y="1"/>
                    <a:pt x="139623" y="96"/>
                    <a:pt x="136956" y="285"/>
                  </a:cubicBezTo>
                  <a:cubicBezTo>
                    <a:pt x="127785" y="938"/>
                    <a:pt x="119037" y="2693"/>
                    <a:pt x="110949" y="5501"/>
                  </a:cubicBezTo>
                  <a:cubicBezTo>
                    <a:pt x="107786" y="6599"/>
                    <a:pt x="104650" y="7991"/>
                    <a:pt x="101618" y="9337"/>
                  </a:cubicBezTo>
                  <a:cubicBezTo>
                    <a:pt x="100610" y="9784"/>
                    <a:pt x="99605" y="10230"/>
                    <a:pt x="98594" y="10669"/>
                  </a:cubicBezTo>
                  <a:cubicBezTo>
                    <a:pt x="93702" y="12788"/>
                    <a:pt x="89236" y="14538"/>
                    <a:pt x="84935" y="16020"/>
                  </a:cubicBezTo>
                  <a:cubicBezTo>
                    <a:pt x="73384" y="19997"/>
                    <a:pt x="62731" y="21983"/>
                    <a:pt x="52798" y="21983"/>
                  </a:cubicBezTo>
                  <a:cubicBezTo>
                    <a:pt x="44880" y="21983"/>
                    <a:pt x="37420" y="20721"/>
                    <a:pt x="30329" y="18200"/>
                  </a:cubicBezTo>
                  <a:cubicBezTo>
                    <a:pt x="26334" y="16780"/>
                    <a:pt x="22012" y="14948"/>
                    <a:pt x="17118" y="12599"/>
                  </a:cubicBezTo>
                  <a:cubicBezTo>
                    <a:pt x="16225" y="12172"/>
                    <a:pt x="15335" y="11736"/>
                    <a:pt x="14448" y="11300"/>
                  </a:cubicBezTo>
                  <a:cubicBezTo>
                    <a:pt x="11097" y="9658"/>
                    <a:pt x="7631" y="7961"/>
                    <a:pt x="4086" y="6726"/>
                  </a:cubicBezTo>
                  <a:cubicBezTo>
                    <a:pt x="2874" y="6305"/>
                    <a:pt x="1587" y="5911"/>
                    <a:pt x="257" y="5556"/>
                  </a:cubicBezTo>
                  <a:lnTo>
                    <a:pt x="2" y="5489"/>
                  </a:lnTo>
                  <a:lnTo>
                    <a:pt x="2" y="23947"/>
                  </a:lnTo>
                  <a:lnTo>
                    <a:pt x="118" y="24001"/>
                  </a:lnTo>
                  <a:cubicBezTo>
                    <a:pt x="13383" y="30245"/>
                    <a:pt x="26736" y="33418"/>
                    <a:pt x="39802" y="33430"/>
                  </a:cubicBezTo>
                  <a:cubicBezTo>
                    <a:pt x="39862" y="33430"/>
                    <a:pt x="39922" y="33430"/>
                    <a:pt x="39983" y="33430"/>
                  </a:cubicBezTo>
                  <a:cubicBezTo>
                    <a:pt x="44319" y="33430"/>
                    <a:pt x="48571" y="33023"/>
                    <a:pt x="52607" y="32244"/>
                  </a:cubicBezTo>
                  <a:cubicBezTo>
                    <a:pt x="53961" y="31982"/>
                    <a:pt x="55324" y="31615"/>
                    <a:pt x="56640" y="31261"/>
                  </a:cubicBezTo>
                  <a:cubicBezTo>
                    <a:pt x="57454" y="31041"/>
                    <a:pt x="58297" y="30815"/>
                    <a:pt x="59127" y="30616"/>
                  </a:cubicBezTo>
                  <a:cubicBezTo>
                    <a:pt x="61559" y="30033"/>
                    <a:pt x="64382" y="29412"/>
                    <a:pt x="67164" y="29409"/>
                  </a:cubicBezTo>
                  <a:cubicBezTo>
                    <a:pt x="67187" y="29409"/>
                    <a:pt x="67210" y="29409"/>
                    <a:pt x="67233" y="29409"/>
                  </a:cubicBezTo>
                  <a:cubicBezTo>
                    <a:pt x="69147" y="29409"/>
                    <a:pt x="71252" y="29651"/>
                    <a:pt x="72340" y="31318"/>
                  </a:cubicBezTo>
                  <a:cubicBezTo>
                    <a:pt x="73241" y="32701"/>
                    <a:pt x="73043" y="34924"/>
                    <a:pt x="72447" y="36513"/>
                  </a:cubicBezTo>
                  <a:cubicBezTo>
                    <a:pt x="71871" y="38046"/>
                    <a:pt x="70768" y="39317"/>
                    <a:pt x="69163" y="40292"/>
                  </a:cubicBezTo>
                  <a:cubicBezTo>
                    <a:pt x="65293" y="42649"/>
                    <a:pt x="60492" y="42849"/>
                    <a:pt x="56298" y="42850"/>
                  </a:cubicBezTo>
                  <a:lnTo>
                    <a:pt x="56268" y="42850"/>
                  </a:lnTo>
                  <a:cubicBezTo>
                    <a:pt x="46241" y="42850"/>
                    <a:pt x="36475" y="40614"/>
                    <a:pt x="29086" y="38666"/>
                  </a:cubicBezTo>
                  <a:cubicBezTo>
                    <a:pt x="25956" y="37839"/>
                    <a:pt x="22778" y="36952"/>
                    <a:pt x="19706" y="36095"/>
                  </a:cubicBezTo>
                  <a:cubicBezTo>
                    <a:pt x="13350" y="34319"/>
                    <a:pt x="6776" y="32482"/>
                    <a:pt x="244" y="31089"/>
                  </a:cubicBezTo>
                  <a:lnTo>
                    <a:pt x="1" y="31038"/>
                  </a:lnTo>
                  <a:lnTo>
                    <a:pt x="1" y="40777"/>
                  </a:lnTo>
                  <a:lnTo>
                    <a:pt x="105" y="40834"/>
                  </a:lnTo>
                  <a:cubicBezTo>
                    <a:pt x="528" y="41068"/>
                    <a:pt x="960" y="41284"/>
                    <a:pt x="1387" y="41477"/>
                  </a:cubicBezTo>
                  <a:cubicBezTo>
                    <a:pt x="4210" y="42747"/>
                    <a:pt x="6945" y="42957"/>
                    <a:pt x="9247" y="42996"/>
                  </a:cubicBezTo>
                  <a:lnTo>
                    <a:pt x="9694" y="43003"/>
                  </a:lnTo>
                  <a:cubicBezTo>
                    <a:pt x="11777" y="43036"/>
                    <a:pt x="13933" y="43072"/>
                    <a:pt x="16035" y="43364"/>
                  </a:cubicBezTo>
                  <a:cubicBezTo>
                    <a:pt x="17956" y="43633"/>
                    <a:pt x="19953" y="44050"/>
                    <a:pt x="21555" y="45283"/>
                  </a:cubicBezTo>
                  <a:cubicBezTo>
                    <a:pt x="22721" y="46179"/>
                    <a:pt x="23812" y="47901"/>
                    <a:pt x="23624" y="49723"/>
                  </a:cubicBezTo>
                  <a:cubicBezTo>
                    <a:pt x="23492" y="50977"/>
                    <a:pt x="22661" y="51876"/>
                    <a:pt x="21149" y="52395"/>
                  </a:cubicBezTo>
                  <a:cubicBezTo>
                    <a:pt x="19929" y="52815"/>
                    <a:pt x="18642" y="52977"/>
                    <a:pt x="17343" y="52977"/>
                  </a:cubicBezTo>
                  <a:cubicBezTo>
                    <a:pt x="14829" y="52977"/>
                    <a:pt x="12272" y="52369"/>
                    <a:pt x="10068" y="51847"/>
                  </a:cubicBezTo>
                  <a:cubicBezTo>
                    <a:pt x="7275" y="51184"/>
                    <a:pt x="4475" y="50237"/>
                    <a:pt x="1767" y="49323"/>
                  </a:cubicBezTo>
                  <a:cubicBezTo>
                    <a:pt x="1267" y="49155"/>
                    <a:pt x="767" y="48985"/>
                    <a:pt x="265" y="48818"/>
                  </a:cubicBezTo>
                  <a:lnTo>
                    <a:pt x="1" y="48728"/>
                  </a:lnTo>
                  <a:lnTo>
                    <a:pt x="1" y="54985"/>
                  </a:lnTo>
                  <a:lnTo>
                    <a:pt x="187" y="54999"/>
                  </a:lnTo>
                  <a:cubicBezTo>
                    <a:pt x="4720" y="55364"/>
                    <a:pt x="9668" y="55608"/>
                    <a:pt x="15316" y="55745"/>
                  </a:cubicBezTo>
                  <a:cubicBezTo>
                    <a:pt x="17327" y="55794"/>
                    <a:pt x="19280" y="55818"/>
                    <a:pt x="21180" y="55818"/>
                  </a:cubicBezTo>
                  <a:cubicBezTo>
                    <a:pt x="31405" y="55818"/>
                    <a:pt x="40078" y="55104"/>
                    <a:pt x="48122" y="53615"/>
                  </a:cubicBezTo>
                  <a:cubicBezTo>
                    <a:pt x="54125" y="52502"/>
                    <a:pt x="58913" y="51189"/>
                    <a:pt x="63191" y="49484"/>
                  </a:cubicBezTo>
                  <a:cubicBezTo>
                    <a:pt x="67326" y="47835"/>
                    <a:pt x="71599" y="45463"/>
                    <a:pt x="76643" y="42018"/>
                  </a:cubicBezTo>
                  <a:cubicBezTo>
                    <a:pt x="79721" y="39917"/>
                    <a:pt x="82780" y="37621"/>
                    <a:pt x="85739" y="35403"/>
                  </a:cubicBezTo>
                  <a:cubicBezTo>
                    <a:pt x="90819" y="31594"/>
                    <a:pt x="96072" y="27654"/>
                    <a:pt x="101563" y="24578"/>
                  </a:cubicBezTo>
                  <a:cubicBezTo>
                    <a:pt x="109139" y="20330"/>
                    <a:pt x="117758" y="18014"/>
                    <a:pt x="129508" y="17065"/>
                  </a:cubicBezTo>
                  <a:cubicBezTo>
                    <a:pt x="132858" y="16795"/>
                    <a:pt x="136254" y="16658"/>
                    <a:pt x="139725" y="16658"/>
                  </a:cubicBezTo>
                  <a:cubicBezTo>
                    <a:pt x="155229" y="16658"/>
                    <a:pt x="172239" y="19393"/>
                    <a:pt x="193363" y="25194"/>
                  </a:cubicBezTo>
                  <a:cubicBezTo>
                    <a:pt x="194320" y="25456"/>
                    <a:pt x="195279" y="25717"/>
                    <a:pt x="196240" y="25980"/>
                  </a:cubicBezTo>
                  <a:cubicBezTo>
                    <a:pt x="205628" y="28540"/>
                    <a:pt x="215334" y="31188"/>
                    <a:pt x="224421" y="35420"/>
                  </a:cubicBezTo>
                  <a:cubicBezTo>
                    <a:pt x="227275" y="36749"/>
                    <a:pt x="230329" y="38452"/>
                    <a:pt x="234037" y="40778"/>
                  </a:cubicBezTo>
                  <a:lnTo>
                    <a:pt x="234347" y="40971"/>
                  </a:lnTo>
                  <a:lnTo>
                    <a:pt x="234347" y="31794"/>
                  </a:lnTo>
                  <a:lnTo>
                    <a:pt x="234257" y="31734"/>
                  </a:lnTo>
                  <a:cubicBezTo>
                    <a:pt x="229156" y="28302"/>
                    <a:pt x="223710" y="25471"/>
                    <a:pt x="218442" y="22732"/>
                  </a:cubicBezTo>
                  <a:lnTo>
                    <a:pt x="216510" y="21728"/>
                  </a:lnTo>
                  <a:cubicBezTo>
                    <a:pt x="207587" y="17070"/>
                    <a:pt x="198587" y="12930"/>
                    <a:pt x="189764" y="9423"/>
                  </a:cubicBezTo>
                  <a:cubicBezTo>
                    <a:pt x="179135" y="5199"/>
                    <a:pt x="170836" y="2739"/>
                    <a:pt x="162852" y="1440"/>
                  </a:cubicBezTo>
                  <a:cubicBezTo>
                    <a:pt x="156959" y="482"/>
                    <a:pt x="150969" y="1"/>
                    <a:pt x="144959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68" name="Google Shape;1068;p33"/>
            <p:cNvSpPr/>
            <p:nvPr/>
          </p:nvSpPr>
          <p:spPr>
            <a:xfrm rot="10800000" flipH="1">
              <a:off x="4303273" y="-1749146"/>
              <a:ext cx="4977457" cy="2219891"/>
            </a:xfrm>
            <a:custGeom>
              <a:avLst/>
              <a:gdLst/>
              <a:ahLst/>
              <a:cxnLst/>
              <a:rect l="l" t="t" r="r" b="b"/>
              <a:pathLst>
                <a:path w="124382" h="55473" extrusionOk="0">
                  <a:moveTo>
                    <a:pt x="25918" y="402"/>
                  </a:moveTo>
                  <a:cubicBezTo>
                    <a:pt x="36041" y="402"/>
                    <a:pt x="47026" y="1991"/>
                    <a:pt x="60462" y="5393"/>
                  </a:cubicBezTo>
                  <a:cubicBezTo>
                    <a:pt x="70856" y="8024"/>
                    <a:pt x="81175" y="11807"/>
                    <a:pt x="91155" y="15464"/>
                  </a:cubicBezTo>
                  <a:cubicBezTo>
                    <a:pt x="92391" y="15917"/>
                    <a:pt x="93627" y="16369"/>
                    <a:pt x="94863" y="16822"/>
                  </a:cubicBezTo>
                  <a:lnTo>
                    <a:pt x="95647" y="17108"/>
                  </a:lnTo>
                  <a:cubicBezTo>
                    <a:pt x="105319" y="20631"/>
                    <a:pt x="115319" y="24277"/>
                    <a:pt x="123981" y="30890"/>
                  </a:cubicBezTo>
                  <a:lnTo>
                    <a:pt x="123981" y="53695"/>
                  </a:lnTo>
                  <a:cubicBezTo>
                    <a:pt x="123931" y="53594"/>
                    <a:pt x="123881" y="53490"/>
                    <a:pt x="123831" y="53388"/>
                  </a:cubicBezTo>
                  <a:cubicBezTo>
                    <a:pt x="121216" y="48116"/>
                    <a:pt x="118223" y="43645"/>
                    <a:pt x="114937" y="40100"/>
                  </a:cubicBezTo>
                  <a:cubicBezTo>
                    <a:pt x="110571" y="35392"/>
                    <a:pt x="105339" y="32142"/>
                    <a:pt x="101268" y="29834"/>
                  </a:cubicBezTo>
                  <a:cubicBezTo>
                    <a:pt x="91058" y="24049"/>
                    <a:pt x="80265" y="20787"/>
                    <a:pt x="69187" y="20137"/>
                  </a:cubicBezTo>
                  <a:cubicBezTo>
                    <a:pt x="67907" y="20061"/>
                    <a:pt x="66618" y="20024"/>
                    <a:pt x="65319" y="20024"/>
                  </a:cubicBezTo>
                  <a:cubicBezTo>
                    <a:pt x="61141" y="20024"/>
                    <a:pt x="56870" y="20411"/>
                    <a:pt x="52577" y="21181"/>
                  </a:cubicBezTo>
                  <a:cubicBezTo>
                    <a:pt x="48332" y="21940"/>
                    <a:pt x="44099" y="23239"/>
                    <a:pt x="40004" y="24495"/>
                  </a:cubicBezTo>
                  <a:cubicBezTo>
                    <a:pt x="38744" y="24880"/>
                    <a:pt x="37484" y="25268"/>
                    <a:pt x="36221" y="25639"/>
                  </a:cubicBezTo>
                  <a:cubicBezTo>
                    <a:pt x="30814" y="27232"/>
                    <a:pt x="25249" y="28662"/>
                    <a:pt x="19858" y="28662"/>
                  </a:cubicBezTo>
                  <a:cubicBezTo>
                    <a:pt x="15618" y="28662"/>
                    <a:pt x="11486" y="27778"/>
                    <a:pt x="7624" y="25392"/>
                  </a:cubicBezTo>
                  <a:cubicBezTo>
                    <a:pt x="1653" y="21703"/>
                    <a:pt x="639" y="17073"/>
                    <a:pt x="567" y="14640"/>
                  </a:cubicBezTo>
                  <a:cubicBezTo>
                    <a:pt x="413" y="9480"/>
                    <a:pt x="3668" y="6464"/>
                    <a:pt x="5623" y="5124"/>
                  </a:cubicBezTo>
                  <a:cubicBezTo>
                    <a:pt x="9015" y="2801"/>
                    <a:pt x="12910" y="1856"/>
                    <a:pt x="15924" y="1292"/>
                  </a:cubicBezTo>
                  <a:cubicBezTo>
                    <a:pt x="19039" y="709"/>
                    <a:pt x="22328" y="409"/>
                    <a:pt x="25700" y="402"/>
                  </a:cubicBezTo>
                  <a:close/>
                  <a:moveTo>
                    <a:pt x="25696" y="0"/>
                  </a:moveTo>
                  <a:cubicBezTo>
                    <a:pt x="22298" y="9"/>
                    <a:pt x="18984" y="309"/>
                    <a:pt x="15846" y="896"/>
                  </a:cubicBezTo>
                  <a:cubicBezTo>
                    <a:pt x="12791" y="1468"/>
                    <a:pt x="8843" y="2428"/>
                    <a:pt x="5390" y="4792"/>
                  </a:cubicBezTo>
                  <a:cubicBezTo>
                    <a:pt x="3368" y="6176"/>
                    <a:pt x="0" y="9300"/>
                    <a:pt x="160" y="14653"/>
                  </a:cubicBezTo>
                  <a:cubicBezTo>
                    <a:pt x="236" y="17166"/>
                    <a:pt x="1277" y="21947"/>
                    <a:pt x="7409" y="25735"/>
                  </a:cubicBezTo>
                  <a:cubicBezTo>
                    <a:pt x="11344" y="28167"/>
                    <a:pt x="15543" y="29067"/>
                    <a:pt x="19845" y="29067"/>
                  </a:cubicBezTo>
                  <a:cubicBezTo>
                    <a:pt x="25284" y="29067"/>
                    <a:pt x="30887" y="27628"/>
                    <a:pt x="36329" y="26025"/>
                  </a:cubicBezTo>
                  <a:cubicBezTo>
                    <a:pt x="37594" y="25653"/>
                    <a:pt x="38857" y="25265"/>
                    <a:pt x="40120" y="24877"/>
                  </a:cubicBezTo>
                  <a:cubicBezTo>
                    <a:pt x="44202" y="23626"/>
                    <a:pt x="48423" y="22331"/>
                    <a:pt x="52645" y="21575"/>
                  </a:cubicBezTo>
                  <a:cubicBezTo>
                    <a:pt x="56919" y="20811"/>
                    <a:pt x="61167" y="20426"/>
                    <a:pt x="65320" y="20426"/>
                  </a:cubicBezTo>
                  <a:cubicBezTo>
                    <a:pt x="66611" y="20426"/>
                    <a:pt x="67892" y="20464"/>
                    <a:pt x="69163" y="20538"/>
                  </a:cubicBezTo>
                  <a:cubicBezTo>
                    <a:pt x="80177" y="21183"/>
                    <a:pt x="90911" y="24429"/>
                    <a:pt x="101068" y="30184"/>
                  </a:cubicBezTo>
                  <a:cubicBezTo>
                    <a:pt x="105113" y="32476"/>
                    <a:pt x="110313" y="35707"/>
                    <a:pt x="114641" y="40373"/>
                  </a:cubicBezTo>
                  <a:cubicBezTo>
                    <a:pt x="117901" y="43892"/>
                    <a:pt x="120872" y="48330"/>
                    <a:pt x="123468" y="53567"/>
                  </a:cubicBezTo>
                  <a:cubicBezTo>
                    <a:pt x="123595" y="53824"/>
                    <a:pt x="123718" y="54084"/>
                    <a:pt x="123842" y="54344"/>
                  </a:cubicBezTo>
                  <a:lnTo>
                    <a:pt x="124380" y="55470"/>
                  </a:lnTo>
                  <a:lnTo>
                    <a:pt x="124380" y="30691"/>
                  </a:lnTo>
                  <a:lnTo>
                    <a:pt x="124301" y="30630"/>
                  </a:lnTo>
                  <a:cubicBezTo>
                    <a:pt x="115571" y="23942"/>
                    <a:pt x="105512" y="20275"/>
                    <a:pt x="95782" y="16727"/>
                  </a:cubicBezTo>
                  <a:lnTo>
                    <a:pt x="94996" y="16442"/>
                  </a:lnTo>
                  <a:cubicBezTo>
                    <a:pt x="93760" y="15992"/>
                    <a:pt x="92525" y="15539"/>
                    <a:pt x="91289" y="15087"/>
                  </a:cubicBezTo>
                  <a:cubicBezTo>
                    <a:pt x="81300" y="11425"/>
                    <a:pt x="70971" y="7640"/>
                    <a:pt x="60557" y="5003"/>
                  </a:cubicBezTo>
                  <a:cubicBezTo>
                    <a:pt x="47087" y="1592"/>
                    <a:pt x="36071" y="0"/>
                    <a:pt x="25913" y="0"/>
                  </a:cubicBezTo>
                  <a:close/>
                  <a:moveTo>
                    <a:pt x="124380" y="55470"/>
                  </a:moveTo>
                  <a:lnTo>
                    <a:pt x="124380" y="55473"/>
                  </a:lnTo>
                  <a:lnTo>
                    <a:pt x="124381" y="55473"/>
                  </a:lnTo>
                  <a:lnTo>
                    <a:pt x="124380" y="5547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69" name="Google Shape;1069;p33"/>
            <p:cNvSpPr/>
            <p:nvPr/>
          </p:nvSpPr>
          <p:spPr>
            <a:xfrm rot="10800000" flipH="1">
              <a:off x="-97184" y="-2299797"/>
              <a:ext cx="4473596" cy="1988630"/>
            </a:xfrm>
            <a:custGeom>
              <a:avLst/>
              <a:gdLst/>
              <a:ahLst/>
              <a:cxnLst/>
              <a:rect l="l" t="t" r="r" b="b"/>
              <a:pathLst>
                <a:path w="111791" h="49694" extrusionOk="0">
                  <a:moveTo>
                    <a:pt x="97341" y="420"/>
                  </a:moveTo>
                  <a:cubicBezTo>
                    <a:pt x="98733" y="420"/>
                    <a:pt x="99979" y="773"/>
                    <a:pt x="101045" y="1273"/>
                  </a:cubicBezTo>
                  <a:cubicBezTo>
                    <a:pt x="104764" y="3021"/>
                    <a:pt x="109232" y="7243"/>
                    <a:pt x="110572" y="11931"/>
                  </a:cubicBezTo>
                  <a:cubicBezTo>
                    <a:pt x="111369" y="14719"/>
                    <a:pt x="110985" y="17351"/>
                    <a:pt x="109429" y="19750"/>
                  </a:cubicBezTo>
                  <a:cubicBezTo>
                    <a:pt x="107469" y="22776"/>
                    <a:pt x="104270" y="24339"/>
                    <a:pt x="101702" y="25361"/>
                  </a:cubicBezTo>
                  <a:cubicBezTo>
                    <a:pt x="98754" y="26534"/>
                    <a:pt x="95452" y="27464"/>
                    <a:pt x="91607" y="28204"/>
                  </a:cubicBezTo>
                  <a:cubicBezTo>
                    <a:pt x="89921" y="28528"/>
                    <a:pt x="88200" y="28811"/>
                    <a:pt x="86532" y="29084"/>
                  </a:cubicBezTo>
                  <a:cubicBezTo>
                    <a:pt x="79681" y="30207"/>
                    <a:pt x="72597" y="31372"/>
                    <a:pt x="66253" y="35734"/>
                  </a:cubicBezTo>
                  <a:cubicBezTo>
                    <a:pt x="61721" y="38849"/>
                    <a:pt x="57707" y="43535"/>
                    <a:pt x="54638" y="49289"/>
                  </a:cubicBezTo>
                  <a:lnTo>
                    <a:pt x="3363" y="49289"/>
                  </a:lnTo>
                  <a:cubicBezTo>
                    <a:pt x="1730" y="49289"/>
                    <a:pt x="402" y="47585"/>
                    <a:pt x="402" y="45488"/>
                  </a:cubicBezTo>
                  <a:lnTo>
                    <a:pt x="402" y="27817"/>
                  </a:lnTo>
                  <a:cubicBezTo>
                    <a:pt x="6956" y="29756"/>
                    <a:pt x="13549" y="31125"/>
                    <a:pt x="20006" y="31888"/>
                  </a:cubicBezTo>
                  <a:cubicBezTo>
                    <a:pt x="24832" y="32458"/>
                    <a:pt x="29867" y="32744"/>
                    <a:pt x="35067" y="32744"/>
                  </a:cubicBezTo>
                  <a:cubicBezTo>
                    <a:pt x="39433" y="32744"/>
                    <a:pt x="43915" y="32543"/>
                    <a:pt x="48490" y="32140"/>
                  </a:cubicBezTo>
                  <a:cubicBezTo>
                    <a:pt x="52725" y="31766"/>
                    <a:pt x="57090" y="31156"/>
                    <a:pt x="61838" y="30276"/>
                  </a:cubicBezTo>
                  <a:cubicBezTo>
                    <a:pt x="65200" y="29650"/>
                    <a:pt x="69115" y="28700"/>
                    <a:pt x="72658" y="26377"/>
                  </a:cubicBezTo>
                  <a:cubicBezTo>
                    <a:pt x="76773" y="23677"/>
                    <a:pt x="79509" y="18971"/>
                    <a:pt x="82157" y="14419"/>
                  </a:cubicBezTo>
                  <a:cubicBezTo>
                    <a:pt x="83207" y="12610"/>
                    <a:pt x="84295" y="10742"/>
                    <a:pt x="85446" y="9038"/>
                  </a:cubicBezTo>
                  <a:cubicBezTo>
                    <a:pt x="89943" y="2389"/>
                    <a:pt x="94052" y="420"/>
                    <a:pt x="97341" y="420"/>
                  </a:cubicBezTo>
                  <a:close/>
                  <a:moveTo>
                    <a:pt x="97320" y="1"/>
                  </a:moveTo>
                  <a:cubicBezTo>
                    <a:pt x="92272" y="1"/>
                    <a:pt x="88015" y="4523"/>
                    <a:pt x="85113" y="8813"/>
                  </a:cubicBezTo>
                  <a:cubicBezTo>
                    <a:pt x="83953" y="10529"/>
                    <a:pt x="82863" y="12404"/>
                    <a:pt x="81808" y="14217"/>
                  </a:cubicBezTo>
                  <a:cubicBezTo>
                    <a:pt x="79187" y="18729"/>
                    <a:pt x="76473" y="23393"/>
                    <a:pt x="72437" y="26041"/>
                  </a:cubicBezTo>
                  <a:cubicBezTo>
                    <a:pt x="68955" y="28325"/>
                    <a:pt x="65088" y="29264"/>
                    <a:pt x="61763" y="29881"/>
                  </a:cubicBezTo>
                  <a:cubicBezTo>
                    <a:pt x="57027" y="30760"/>
                    <a:pt x="52675" y="31369"/>
                    <a:pt x="48454" y="31740"/>
                  </a:cubicBezTo>
                  <a:cubicBezTo>
                    <a:pt x="43892" y="32141"/>
                    <a:pt x="39422" y="32342"/>
                    <a:pt x="35069" y="32342"/>
                  </a:cubicBezTo>
                  <a:cubicBezTo>
                    <a:pt x="29883" y="32342"/>
                    <a:pt x="24864" y="32057"/>
                    <a:pt x="20053" y="31489"/>
                  </a:cubicBezTo>
                  <a:cubicBezTo>
                    <a:pt x="13535" y="30716"/>
                    <a:pt x="6875" y="29326"/>
                    <a:pt x="259" y="27354"/>
                  </a:cubicBezTo>
                  <a:lnTo>
                    <a:pt x="1" y="27277"/>
                  </a:lnTo>
                  <a:lnTo>
                    <a:pt x="1" y="45491"/>
                  </a:lnTo>
                  <a:cubicBezTo>
                    <a:pt x="1" y="47809"/>
                    <a:pt x="1508" y="49694"/>
                    <a:pt x="3363" y="49694"/>
                  </a:cubicBezTo>
                  <a:lnTo>
                    <a:pt x="54879" y="49694"/>
                  </a:lnTo>
                  <a:lnTo>
                    <a:pt x="54936" y="49585"/>
                  </a:lnTo>
                  <a:cubicBezTo>
                    <a:pt x="57983" y="43837"/>
                    <a:pt x="61975" y="39163"/>
                    <a:pt x="66481" y="36064"/>
                  </a:cubicBezTo>
                  <a:cubicBezTo>
                    <a:pt x="72751" y="31752"/>
                    <a:pt x="79791" y="30597"/>
                    <a:pt x="86599" y="29479"/>
                  </a:cubicBezTo>
                  <a:cubicBezTo>
                    <a:pt x="88267" y="29206"/>
                    <a:pt x="89993" y="28921"/>
                    <a:pt x="91683" y="28597"/>
                  </a:cubicBezTo>
                  <a:cubicBezTo>
                    <a:pt x="95554" y="27852"/>
                    <a:pt x="98882" y="26914"/>
                    <a:pt x="101852" y="25732"/>
                  </a:cubicBezTo>
                  <a:cubicBezTo>
                    <a:pt x="104477" y="24689"/>
                    <a:pt x="107747" y="23089"/>
                    <a:pt x="109769" y="19968"/>
                  </a:cubicBezTo>
                  <a:cubicBezTo>
                    <a:pt x="111389" y="17466"/>
                    <a:pt x="111791" y="14724"/>
                    <a:pt x="110961" y="11820"/>
                  </a:cubicBezTo>
                  <a:cubicBezTo>
                    <a:pt x="109585" y="7016"/>
                    <a:pt x="105018" y="2695"/>
                    <a:pt x="101216" y="909"/>
                  </a:cubicBezTo>
                  <a:cubicBezTo>
                    <a:pt x="99874" y="279"/>
                    <a:pt x="98573" y="1"/>
                    <a:pt x="97320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70" name="Google Shape;1070;p33"/>
            <p:cNvSpPr/>
            <p:nvPr/>
          </p:nvSpPr>
          <p:spPr>
            <a:xfrm rot="10800000" flipH="1">
              <a:off x="2768223" y="-2299814"/>
              <a:ext cx="4335456" cy="728679"/>
            </a:xfrm>
            <a:custGeom>
              <a:avLst/>
              <a:gdLst/>
              <a:ahLst/>
              <a:cxnLst/>
              <a:rect l="l" t="t" r="r" b="b"/>
              <a:pathLst>
                <a:path w="108339" h="18209" extrusionOk="0">
                  <a:moveTo>
                    <a:pt x="27698" y="402"/>
                  </a:moveTo>
                  <a:cubicBezTo>
                    <a:pt x="32888" y="402"/>
                    <a:pt x="38022" y="2124"/>
                    <a:pt x="42576" y="3656"/>
                  </a:cubicBezTo>
                  <a:cubicBezTo>
                    <a:pt x="47416" y="5283"/>
                    <a:pt x="52582" y="6948"/>
                    <a:pt x="57857" y="7844"/>
                  </a:cubicBezTo>
                  <a:cubicBezTo>
                    <a:pt x="62292" y="8597"/>
                    <a:pt x="66755" y="8977"/>
                    <a:pt x="71177" y="8977"/>
                  </a:cubicBezTo>
                  <a:cubicBezTo>
                    <a:pt x="72693" y="8977"/>
                    <a:pt x="74204" y="8932"/>
                    <a:pt x="75707" y="8843"/>
                  </a:cubicBezTo>
                  <a:cubicBezTo>
                    <a:pt x="78578" y="8671"/>
                    <a:pt x="81363" y="8335"/>
                    <a:pt x="83983" y="7841"/>
                  </a:cubicBezTo>
                  <a:cubicBezTo>
                    <a:pt x="84740" y="7698"/>
                    <a:pt x="85506" y="7531"/>
                    <a:pt x="86246" y="7371"/>
                  </a:cubicBezTo>
                  <a:cubicBezTo>
                    <a:pt x="87567" y="7085"/>
                    <a:pt x="88932" y="6788"/>
                    <a:pt x="90288" y="6616"/>
                  </a:cubicBezTo>
                  <a:cubicBezTo>
                    <a:pt x="91569" y="6455"/>
                    <a:pt x="92767" y="6374"/>
                    <a:pt x="93889" y="6374"/>
                  </a:cubicBezTo>
                  <a:cubicBezTo>
                    <a:pt x="97369" y="6374"/>
                    <a:pt x="100126" y="7157"/>
                    <a:pt x="102405" y="8765"/>
                  </a:cubicBezTo>
                  <a:cubicBezTo>
                    <a:pt x="104715" y="10399"/>
                    <a:pt x="107752" y="14521"/>
                    <a:pt x="107336" y="17804"/>
                  </a:cubicBezTo>
                  <a:lnTo>
                    <a:pt x="2840" y="17804"/>
                  </a:lnTo>
                  <a:cubicBezTo>
                    <a:pt x="2038" y="16930"/>
                    <a:pt x="1495" y="16015"/>
                    <a:pt x="1180" y="15011"/>
                  </a:cubicBezTo>
                  <a:cubicBezTo>
                    <a:pt x="328" y="12292"/>
                    <a:pt x="1140" y="8835"/>
                    <a:pt x="2950" y="7464"/>
                  </a:cubicBezTo>
                  <a:cubicBezTo>
                    <a:pt x="4188" y="6527"/>
                    <a:pt x="5746" y="6255"/>
                    <a:pt x="7263" y="6255"/>
                  </a:cubicBezTo>
                  <a:cubicBezTo>
                    <a:pt x="8508" y="6255"/>
                    <a:pt x="9724" y="6438"/>
                    <a:pt x="10713" y="6586"/>
                  </a:cubicBezTo>
                  <a:cubicBezTo>
                    <a:pt x="13555" y="7015"/>
                    <a:pt x="16398" y="7815"/>
                    <a:pt x="19148" y="8591"/>
                  </a:cubicBezTo>
                  <a:cubicBezTo>
                    <a:pt x="20420" y="8950"/>
                    <a:pt x="21733" y="9320"/>
                    <a:pt x="23031" y="9648"/>
                  </a:cubicBezTo>
                  <a:cubicBezTo>
                    <a:pt x="23892" y="9867"/>
                    <a:pt x="24772" y="10044"/>
                    <a:pt x="25624" y="10217"/>
                  </a:cubicBezTo>
                  <a:cubicBezTo>
                    <a:pt x="26578" y="10410"/>
                    <a:pt x="27561" y="10610"/>
                    <a:pt x="28520" y="10866"/>
                  </a:cubicBezTo>
                  <a:cubicBezTo>
                    <a:pt x="29266" y="11066"/>
                    <a:pt x="30023" y="11287"/>
                    <a:pt x="30753" y="11502"/>
                  </a:cubicBezTo>
                  <a:cubicBezTo>
                    <a:pt x="31592" y="11746"/>
                    <a:pt x="32458" y="12000"/>
                    <a:pt x="33317" y="12223"/>
                  </a:cubicBezTo>
                  <a:lnTo>
                    <a:pt x="33467" y="12263"/>
                  </a:lnTo>
                  <a:cubicBezTo>
                    <a:pt x="34991" y="12659"/>
                    <a:pt x="36728" y="13111"/>
                    <a:pt x="38421" y="13111"/>
                  </a:cubicBezTo>
                  <a:cubicBezTo>
                    <a:pt x="39680" y="13111"/>
                    <a:pt x="40914" y="12861"/>
                    <a:pt x="42017" y="12152"/>
                  </a:cubicBezTo>
                  <a:cubicBezTo>
                    <a:pt x="42247" y="12003"/>
                    <a:pt x="42254" y="11687"/>
                    <a:pt x="42130" y="11480"/>
                  </a:cubicBezTo>
                  <a:cubicBezTo>
                    <a:pt x="39927" y="7838"/>
                    <a:pt x="35420" y="7355"/>
                    <a:pt x="32131" y="7002"/>
                  </a:cubicBezTo>
                  <a:cubicBezTo>
                    <a:pt x="30552" y="6834"/>
                    <a:pt x="28936" y="6794"/>
                    <a:pt x="27373" y="6755"/>
                  </a:cubicBezTo>
                  <a:cubicBezTo>
                    <a:pt x="24971" y="6694"/>
                    <a:pt x="22485" y="6634"/>
                    <a:pt x="20094" y="6098"/>
                  </a:cubicBezTo>
                  <a:lnTo>
                    <a:pt x="19861" y="6045"/>
                  </a:lnTo>
                  <a:cubicBezTo>
                    <a:pt x="19174" y="5899"/>
                    <a:pt x="18323" y="5715"/>
                    <a:pt x="17845" y="5185"/>
                  </a:cubicBezTo>
                  <a:cubicBezTo>
                    <a:pt x="17683" y="5000"/>
                    <a:pt x="17613" y="4809"/>
                    <a:pt x="17637" y="4599"/>
                  </a:cubicBezTo>
                  <a:cubicBezTo>
                    <a:pt x="17720" y="3886"/>
                    <a:pt x="18816" y="3119"/>
                    <a:pt x="19284" y="2791"/>
                  </a:cubicBezTo>
                  <a:lnTo>
                    <a:pt x="19370" y="2730"/>
                  </a:lnTo>
                  <a:cubicBezTo>
                    <a:pt x="21382" y="1313"/>
                    <a:pt x="23882" y="535"/>
                    <a:pt x="26803" y="420"/>
                  </a:cubicBezTo>
                  <a:cubicBezTo>
                    <a:pt x="27101" y="408"/>
                    <a:pt x="27399" y="402"/>
                    <a:pt x="27698" y="402"/>
                  </a:cubicBezTo>
                  <a:close/>
                  <a:moveTo>
                    <a:pt x="27716" y="0"/>
                  </a:moveTo>
                  <a:cubicBezTo>
                    <a:pt x="27408" y="0"/>
                    <a:pt x="27101" y="6"/>
                    <a:pt x="26793" y="18"/>
                  </a:cubicBezTo>
                  <a:cubicBezTo>
                    <a:pt x="23792" y="137"/>
                    <a:pt x="21220" y="940"/>
                    <a:pt x="19143" y="2401"/>
                  </a:cubicBezTo>
                  <a:lnTo>
                    <a:pt x="19057" y="2461"/>
                  </a:lnTo>
                  <a:cubicBezTo>
                    <a:pt x="18500" y="2850"/>
                    <a:pt x="17342" y="3659"/>
                    <a:pt x="17241" y="4552"/>
                  </a:cubicBezTo>
                  <a:cubicBezTo>
                    <a:pt x="17204" y="4879"/>
                    <a:pt x="17307" y="5183"/>
                    <a:pt x="17550" y="5452"/>
                  </a:cubicBezTo>
                  <a:cubicBezTo>
                    <a:pt x="18114" y="6081"/>
                    <a:pt x="19037" y="6279"/>
                    <a:pt x="19779" y="6438"/>
                  </a:cubicBezTo>
                  <a:lnTo>
                    <a:pt x="20009" y="6488"/>
                  </a:lnTo>
                  <a:cubicBezTo>
                    <a:pt x="22436" y="7034"/>
                    <a:pt x="24942" y="7095"/>
                    <a:pt x="27366" y="7155"/>
                  </a:cubicBezTo>
                  <a:cubicBezTo>
                    <a:pt x="28920" y="7194"/>
                    <a:pt x="30528" y="7234"/>
                    <a:pt x="32089" y="7401"/>
                  </a:cubicBezTo>
                  <a:cubicBezTo>
                    <a:pt x="35297" y="7744"/>
                    <a:pt x="39689" y="8215"/>
                    <a:pt x="41788" y="11686"/>
                  </a:cubicBezTo>
                  <a:cubicBezTo>
                    <a:pt x="41818" y="11736"/>
                    <a:pt x="41813" y="11800"/>
                    <a:pt x="41803" y="11810"/>
                  </a:cubicBezTo>
                  <a:cubicBezTo>
                    <a:pt x="40777" y="12469"/>
                    <a:pt x="39614" y="12703"/>
                    <a:pt x="38419" y="12703"/>
                  </a:cubicBezTo>
                  <a:cubicBezTo>
                    <a:pt x="36773" y="12703"/>
                    <a:pt x="35066" y="12260"/>
                    <a:pt x="33571" y="11872"/>
                  </a:cubicBezTo>
                  <a:lnTo>
                    <a:pt x="33421" y="11832"/>
                  </a:lnTo>
                  <a:cubicBezTo>
                    <a:pt x="32568" y="11613"/>
                    <a:pt x="31706" y="11359"/>
                    <a:pt x="30871" y="11114"/>
                  </a:cubicBezTo>
                  <a:cubicBezTo>
                    <a:pt x="30136" y="10900"/>
                    <a:pt x="29377" y="10677"/>
                    <a:pt x="28627" y="10477"/>
                  </a:cubicBezTo>
                  <a:cubicBezTo>
                    <a:pt x="27659" y="10217"/>
                    <a:pt x="26667" y="10017"/>
                    <a:pt x="25708" y="9823"/>
                  </a:cubicBezTo>
                  <a:cubicBezTo>
                    <a:pt x="24862" y="9650"/>
                    <a:pt x="23985" y="9473"/>
                    <a:pt x="23133" y="9257"/>
                  </a:cubicBezTo>
                  <a:cubicBezTo>
                    <a:pt x="21840" y="8930"/>
                    <a:pt x="20529" y="8560"/>
                    <a:pt x="19261" y="8202"/>
                  </a:cubicBezTo>
                  <a:cubicBezTo>
                    <a:pt x="16498" y="7424"/>
                    <a:pt x="13642" y="6619"/>
                    <a:pt x="10776" y="6188"/>
                  </a:cubicBezTo>
                  <a:cubicBezTo>
                    <a:pt x="9769" y="6036"/>
                    <a:pt x="8534" y="5850"/>
                    <a:pt x="7263" y="5850"/>
                  </a:cubicBezTo>
                  <a:cubicBezTo>
                    <a:pt x="5677" y="5850"/>
                    <a:pt x="4036" y="6139"/>
                    <a:pt x="2711" y="7142"/>
                  </a:cubicBezTo>
                  <a:cubicBezTo>
                    <a:pt x="579" y="8757"/>
                    <a:pt x="1" y="12576"/>
                    <a:pt x="798" y="15131"/>
                  </a:cubicBezTo>
                  <a:cubicBezTo>
                    <a:pt x="1138" y="16218"/>
                    <a:pt x="1730" y="17203"/>
                    <a:pt x="2606" y="18144"/>
                  </a:cubicBezTo>
                  <a:lnTo>
                    <a:pt x="2666" y="18209"/>
                  </a:lnTo>
                  <a:lnTo>
                    <a:pt x="107680" y="18209"/>
                  </a:lnTo>
                  <a:lnTo>
                    <a:pt x="107713" y="18040"/>
                  </a:lnTo>
                  <a:cubicBezTo>
                    <a:pt x="108339" y="14231"/>
                    <a:pt x="104720" y="9907"/>
                    <a:pt x="102642" y="8438"/>
                  </a:cubicBezTo>
                  <a:cubicBezTo>
                    <a:pt x="100295" y="6780"/>
                    <a:pt x="97465" y="5972"/>
                    <a:pt x="93901" y="5972"/>
                  </a:cubicBezTo>
                  <a:cubicBezTo>
                    <a:pt x="92759" y="5972"/>
                    <a:pt x="91543" y="6055"/>
                    <a:pt x="90243" y="6219"/>
                  </a:cubicBezTo>
                  <a:cubicBezTo>
                    <a:pt x="88870" y="6392"/>
                    <a:pt x="87495" y="6691"/>
                    <a:pt x="86166" y="6979"/>
                  </a:cubicBezTo>
                  <a:cubicBezTo>
                    <a:pt x="85428" y="7141"/>
                    <a:pt x="84666" y="7307"/>
                    <a:pt x="83913" y="7448"/>
                  </a:cubicBezTo>
                  <a:cubicBezTo>
                    <a:pt x="81310" y="7937"/>
                    <a:pt x="78543" y="8272"/>
                    <a:pt x="75687" y="8443"/>
                  </a:cubicBezTo>
                  <a:cubicBezTo>
                    <a:pt x="74193" y="8531"/>
                    <a:pt x="72692" y="8575"/>
                    <a:pt x="71186" y="8575"/>
                  </a:cubicBezTo>
                  <a:cubicBezTo>
                    <a:pt x="66784" y="8575"/>
                    <a:pt x="62342" y="8199"/>
                    <a:pt x="57928" y="7448"/>
                  </a:cubicBezTo>
                  <a:cubicBezTo>
                    <a:pt x="52682" y="6556"/>
                    <a:pt x="47532" y="4898"/>
                    <a:pt x="42708" y="3276"/>
                  </a:cubicBezTo>
                  <a:cubicBezTo>
                    <a:pt x="38128" y="1734"/>
                    <a:pt x="32975" y="0"/>
                    <a:pt x="27716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71" name="Google Shape;1071;p33"/>
            <p:cNvSpPr/>
            <p:nvPr/>
          </p:nvSpPr>
          <p:spPr>
            <a:xfrm rot="10800000" flipH="1">
              <a:off x="4932235" y="-2299843"/>
              <a:ext cx="4348422" cy="1563444"/>
            </a:xfrm>
            <a:custGeom>
              <a:avLst/>
              <a:gdLst/>
              <a:ahLst/>
              <a:cxnLst/>
              <a:rect l="l" t="t" r="r" b="b"/>
              <a:pathLst>
                <a:path w="108663" h="39069" extrusionOk="0">
                  <a:moveTo>
                    <a:pt x="46151" y="403"/>
                  </a:moveTo>
                  <a:cubicBezTo>
                    <a:pt x="46500" y="403"/>
                    <a:pt x="46847" y="405"/>
                    <a:pt x="47194" y="409"/>
                  </a:cubicBezTo>
                  <a:cubicBezTo>
                    <a:pt x="60555" y="576"/>
                    <a:pt x="71907" y="4288"/>
                    <a:pt x="80932" y="11441"/>
                  </a:cubicBezTo>
                  <a:cubicBezTo>
                    <a:pt x="84958" y="14633"/>
                    <a:pt x="88903" y="18201"/>
                    <a:pt x="92718" y="21653"/>
                  </a:cubicBezTo>
                  <a:cubicBezTo>
                    <a:pt x="94523" y="23286"/>
                    <a:pt x="96389" y="24974"/>
                    <a:pt x="98238" y="26600"/>
                  </a:cubicBezTo>
                  <a:cubicBezTo>
                    <a:pt x="101177" y="29181"/>
                    <a:pt x="104663" y="32202"/>
                    <a:pt x="108257" y="35034"/>
                  </a:cubicBezTo>
                  <a:cubicBezTo>
                    <a:pt x="108185" y="37046"/>
                    <a:pt x="106877" y="38663"/>
                    <a:pt x="105303" y="38663"/>
                  </a:cubicBezTo>
                  <a:lnTo>
                    <a:pt x="95006" y="38663"/>
                  </a:lnTo>
                  <a:cubicBezTo>
                    <a:pt x="94337" y="37862"/>
                    <a:pt x="93741" y="37110"/>
                    <a:pt x="93190" y="36368"/>
                  </a:cubicBezTo>
                  <a:cubicBezTo>
                    <a:pt x="91738" y="34415"/>
                    <a:pt x="90482" y="32209"/>
                    <a:pt x="89268" y="30076"/>
                  </a:cubicBezTo>
                  <a:cubicBezTo>
                    <a:pt x="88255" y="28296"/>
                    <a:pt x="87207" y="26455"/>
                    <a:pt x="86046" y="24761"/>
                  </a:cubicBezTo>
                  <a:cubicBezTo>
                    <a:pt x="84901" y="23090"/>
                    <a:pt x="83654" y="21394"/>
                    <a:pt x="82109" y="20589"/>
                  </a:cubicBezTo>
                  <a:cubicBezTo>
                    <a:pt x="81766" y="20411"/>
                    <a:pt x="81285" y="20282"/>
                    <a:pt x="80790" y="20282"/>
                  </a:cubicBezTo>
                  <a:cubicBezTo>
                    <a:pt x="80446" y="20282"/>
                    <a:pt x="80095" y="20344"/>
                    <a:pt x="79779" y="20494"/>
                  </a:cubicBezTo>
                  <a:cubicBezTo>
                    <a:pt x="79253" y="20744"/>
                    <a:pt x="78909" y="21200"/>
                    <a:pt x="78784" y="21809"/>
                  </a:cubicBezTo>
                  <a:cubicBezTo>
                    <a:pt x="78479" y="23295"/>
                    <a:pt x="79725" y="24879"/>
                    <a:pt x="80550" y="25925"/>
                  </a:cubicBezTo>
                  <a:cubicBezTo>
                    <a:pt x="80666" y="26074"/>
                    <a:pt x="80775" y="26210"/>
                    <a:pt x="80868" y="26335"/>
                  </a:cubicBezTo>
                  <a:cubicBezTo>
                    <a:pt x="81946" y="27764"/>
                    <a:pt x="82835" y="29354"/>
                    <a:pt x="83661" y="31345"/>
                  </a:cubicBezTo>
                  <a:cubicBezTo>
                    <a:pt x="84287" y="32848"/>
                    <a:pt x="85364" y="35767"/>
                    <a:pt x="85660" y="38663"/>
                  </a:cubicBezTo>
                  <a:lnTo>
                    <a:pt x="76327" y="38663"/>
                  </a:lnTo>
                  <a:cubicBezTo>
                    <a:pt x="76685" y="34328"/>
                    <a:pt x="75134" y="29497"/>
                    <a:pt x="72336" y="26295"/>
                  </a:cubicBezTo>
                  <a:cubicBezTo>
                    <a:pt x="70016" y="23636"/>
                    <a:pt x="66829" y="21619"/>
                    <a:pt x="62597" y="20130"/>
                  </a:cubicBezTo>
                  <a:cubicBezTo>
                    <a:pt x="58968" y="18853"/>
                    <a:pt x="54987" y="18071"/>
                    <a:pt x="50066" y="17668"/>
                  </a:cubicBezTo>
                  <a:cubicBezTo>
                    <a:pt x="47919" y="17494"/>
                    <a:pt x="45723" y="17407"/>
                    <a:pt x="43437" y="17407"/>
                  </a:cubicBezTo>
                  <a:cubicBezTo>
                    <a:pt x="41731" y="17407"/>
                    <a:pt x="39974" y="17455"/>
                    <a:pt x="38150" y="17552"/>
                  </a:cubicBezTo>
                  <a:cubicBezTo>
                    <a:pt x="34341" y="17757"/>
                    <a:pt x="31394" y="18197"/>
                    <a:pt x="28604" y="18985"/>
                  </a:cubicBezTo>
                  <a:cubicBezTo>
                    <a:pt x="27525" y="19288"/>
                    <a:pt x="26448" y="19608"/>
                    <a:pt x="25369" y="19927"/>
                  </a:cubicBezTo>
                  <a:cubicBezTo>
                    <a:pt x="21997" y="20924"/>
                    <a:pt x="18511" y="21956"/>
                    <a:pt x="15020" y="22506"/>
                  </a:cubicBezTo>
                  <a:cubicBezTo>
                    <a:pt x="13538" y="22740"/>
                    <a:pt x="11993" y="22922"/>
                    <a:pt x="10477" y="22922"/>
                  </a:cubicBezTo>
                  <a:cubicBezTo>
                    <a:pt x="7660" y="22922"/>
                    <a:pt x="4942" y="22294"/>
                    <a:pt x="2908" y="20201"/>
                  </a:cubicBezTo>
                  <a:cubicBezTo>
                    <a:pt x="2318" y="19594"/>
                    <a:pt x="445" y="17417"/>
                    <a:pt x="1110" y="14892"/>
                  </a:cubicBezTo>
                  <a:cubicBezTo>
                    <a:pt x="1609" y="13004"/>
                    <a:pt x="3139" y="11676"/>
                    <a:pt x="4417" y="10728"/>
                  </a:cubicBezTo>
                  <a:cubicBezTo>
                    <a:pt x="7502" y="8442"/>
                    <a:pt x="11094" y="7120"/>
                    <a:pt x="14506" y="5962"/>
                  </a:cubicBezTo>
                  <a:cubicBezTo>
                    <a:pt x="25380" y="2272"/>
                    <a:pt x="36012" y="403"/>
                    <a:pt x="46151" y="403"/>
                  </a:cubicBezTo>
                  <a:close/>
                  <a:moveTo>
                    <a:pt x="46184" y="0"/>
                  </a:moveTo>
                  <a:cubicBezTo>
                    <a:pt x="35995" y="0"/>
                    <a:pt x="25302" y="1873"/>
                    <a:pt x="14376" y="5582"/>
                  </a:cubicBezTo>
                  <a:cubicBezTo>
                    <a:pt x="10932" y="6749"/>
                    <a:pt x="7309" y="8083"/>
                    <a:pt x="4175" y="10405"/>
                  </a:cubicBezTo>
                  <a:cubicBezTo>
                    <a:pt x="2845" y="11391"/>
                    <a:pt x="1250" y="12780"/>
                    <a:pt x="720" y="14790"/>
                  </a:cubicBezTo>
                  <a:cubicBezTo>
                    <a:pt x="0" y="17521"/>
                    <a:pt x="1992" y="19837"/>
                    <a:pt x="2618" y="20484"/>
                  </a:cubicBezTo>
                  <a:cubicBezTo>
                    <a:pt x="4745" y="22672"/>
                    <a:pt x="7559" y="23326"/>
                    <a:pt x="10464" y="23326"/>
                  </a:cubicBezTo>
                  <a:cubicBezTo>
                    <a:pt x="12008" y="23326"/>
                    <a:pt x="13578" y="23141"/>
                    <a:pt x="15083" y="22903"/>
                  </a:cubicBezTo>
                  <a:cubicBezTo>
                    <a:pt x="18599" y="22350"/>
                    <a:pt x="22098" y="21314"/>
                    <a:pt x="25483" y="20314"/>
                  </a:cubicBezTo>
                  <a:cubicBezTo>
                    <a:pt x="26558" y="19996"/>
                    <a:pt x="27635" y="19678"/>
                    <a:pt x="28713" y="19374"/>
                  </a:cubicBezTo>
                  <a:cubicBezTo>
                    <a:pt x="31476" y="18595"/>
                    <a:pt x="34392" y="18158"/>
                    <a:pt x="38171" y="17957"/>
                  </a:cubicBezTo>
                  <a:cubicBezTo>
                    <a:pt x="39992" y="17859"/>
                    <a:pt x="41744" y="17811"/>
                    <a:pt x="43446" y="17811"/>
                  </a:cubicBezTo>
                  <a:cubicBezTo>
                    <a:pt x="45718" y="17811"/>
                    <a:pt x="47900" y="17898"/>
                    <a:pt x="50034" y="18072"/>
                  </a:cubicBezTo>
                  <a:cubicBezTo>
                    <a:pt x="54919" y="18471"/>
                    <a:pt x="58869" y="19245"/>
                    <a:pt x="62464" y="20513"/>
                  </a:cubicBezTo>
                  <a:cubicBezTo>
                    <a:pt x="66629" y="21980"/>
                    <a:pt x="69761" y="23959"/>
                    <a:pt x="72035" y="26564"/>
                  </a:cubicBezTo>
                  <a:cubicBezTo>
                    <a:pt x="74808" y="29740"/>
                    <a:pt x="76328" y="34562"/>
                    <a:pt x="75907" y="38847"/>
                  </a:cubicBezTo>
                  <a:lnTo>
                    <a:pt x="75885" y="39069"/>
                  </a:lnTo>
                  <a:lnTo>
                    <a:pt x="86103" y="39069"/>
                  </a:lnTo>
                  <a:lnTo>
                    <a:pt x="86083" y="38849"/>
                  </a:lnTo>
                  <a:cubicBezTo>
                    <a:pt x="85816" y="35827"/>
                    <a:pt x="84685" y="32755"/>
                    <a:pt x="84035" y="31193"/>
                  </a:cubicBezTo>
                  <a:cubicBezTo>
                    <a:pt x="83194" y="29170"/>
                    <a:pt x="82289" y="27550"/>
                    <a:pt x="81192" y="26094"/>
                  </a:cubicBezTo>
                  <a:cubicBezTo>
                    <a:pt x="81095" y="25968"/>
                    <a:pt x="80986" y="25829"/>
                    <a:pt x="80868" y="25679"/>
                  </a:cubicBezTo>
                  <a:cubicBezTo>
                    <a:pt x="80089" y="24692"/>
                    <a:pt x="78913" y="23196"/>
                    <a:pt x="79180" y="21893"/>
                  </a:cubicBezTo>
                  <a:cubicBezTo>
                    <a:pt x="79280" y="21406"/>
                    <a:pt x="79542" y="21057"/>
                    <a:pt x="79953" y="20860"/>
                  </a:cubicBezTo>
                  <a:cubicBezTo>
                    <a:pt x="80215" y="20736"/>
                    <a:pt x="80506" y="20684"/>
                    <a:pt x="80793" y="20684"/>
                  </a:cubicBezTo>
                  <a:cubicBezTo>
                    <a:pt x="81216" y="20684"/>
                    <a:pt x="81630" y="20796"/>
                    <a:pt x="81925" y="20950"/>
                  </a:cubicBezTo>
                  <a:cubicBezTo>
                    <a:pt x="83388" y="21710"/>
                    <a:pt x="84600" y="23365"/>
                    <a:pt x="85716" y="24991"/>
                  </a:cubicBezTo>
                  <a:cubicBezTo>
                    <a:pt x="86867" y="26672"/>
                    <a:pt x="87910" y="28506"/>
                    <a:pt x="88919" y="30277"/>
                  </a:cubicBezTo>
                  <a:cubicBezTo>
                    <a:pt x="90139" y="32421"/>
                    <a:pt x="91401" y="34638"/>
                    <a:pt x="92868" y="36611"/>
                  </a:cubicBezTo>
                  <a:cubicBezTo>
                    <a:pt x="93440" y="37380"/>
                    <a:pt x="94059" y="38160"/>
                    <a:pt x="94759" y="38996"/>
                  </a:cubicBezTo>
                  <a:lnTo>
                    <a:pt x="94819" y="39068"/>
                  </a:lnTo>
                  <a:lnTo>
                    <a:pt x="105303" y="39068"/>
                  </a:lnTo>
                  <a:cubicBezTo>
                    <a:pt x="107121" y="39068"/>
                    <a:pt x="108627" y="37217"/>
                    <a:pt x="108661" y="34947"/>
                  </a:cubicBezTo>
                  <a:lnTo>
                    <a:pt x="108663" y="34847"/>
                  </a:lnTo>
                  <a:lnTo>
                    <a:pt x="108584" y="34784"/>
                  </a:lnTo>
                  <a:cubicBezTo>
                    <a:pt x="104971" y="31939"/>
                    <a:pt x="101460" y="28897"/>
                    <a:pt x="98502" y="26300"/>
                  </a:cubicBezTo>
                  <a:cubicBezTo>
                    <a:pt x="96655" y="24675"/>
                    <a:pt x="94790" y="22989"/>
                    <a:pt x="92987" y="21357"/>
                  </a:cubicBezTo>
                  <a:cubicBezTo>
                    <a:pt x="89168" y="17899"/>
                    <a:pt x="85217" y="14326"/>
                    <a:pt x="81181" y="11127"/>
                  </a:cubicBezTo>
                  <a:cubicBezTo>
                    <a:pt x="72085" y="3918"/>
                    <a:pt x="60650" y="176"/>
                    <a:pt x="47197" y="6"/>
                  </a:cubicBezTo>
                  <a:cubicBezTo>
                    <a:pt x="46860" y="2"/>
                    <a:pt x="46522" y="0"/>
                    <a:pt x="46184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72" name="Google Shape;1072;p33"/>
            <p:cNvSpPr/>
            <p:nvPr/>
          </p:nvSpPr>
          <p:spPr>
            <a:xfrm rot="10800000" flipH="1">
              <a:off x="5065015" y="4471289"/>
              <a:ext cx="4355665" cy="807744"/>
            </a:xfrm>
            <a:custGeom>
              <a:avLst/>
              <a:gdLst/>
              <a:ahLst/>
              <a:cxnLst/>
              <a:rect l="l" t="t" r="r" b="b"/>
              <a:pathLst>
                <a:path w="108844" h="28164" extrusionOk="0">
                  <a:moveTo>
                    <a:pt x="105484" y="409"/>
                  </a:moveTo>
                  <a:cubicBezTo>
                    <a:pt x="107116" y="409"/>
                    <a:pt x="108443" y="2114"/>
                    <a:pt x="108443" y="4208"/>
                  </a:cubicBezTo>
                  <a:lnTo>
                    <a:pt x="108443" y="9441"/>
                  </a:lnTo>
                  <a:cubicBezTo>
                    <a:pt x="107791" y="9431"/>
                    <a:pt x="107138" y="9426"/>
                    <a:pt x="106485" y="9426"/>
                  </a:cubicBezTo>
                  <a:cubicBezTo>
                    <a:pt x="96929" y="9426"/>
                    <a:pt x="87281" y="10461"/>
                    <a:pt x="77432" y="11618"/>
                  </a:cubicBezTo>
                  <a:lnTo>
                    <a:pt x="74438" y="11967"/>
                  </a:lnTo>
                  <a:cubicBezTo>
                    <a:pt x="68077" y="12707"/>
                    <a:pt x="61497" y="13471"/>
                    <a:pt x="55052" y="14524"/>
                  </a:cubicBezTo>
                  <a:cubicBezTo>
                    <a:pt x="50937" y="15196"/>
                    <a:pt x="47239" y="15919"/>
                    <a:pt x="43750" y="16739"/>
                  </a:cubicBezTo>
                  <a:cubicBezTo>
                    <a:pt x="39671" y="17698"/>
                    <a:pt x="36280" y="18535"/>
                    <a:pt x="32894" y="19868"/>
                  </a:cubicBezTo>
                  <a:cubicBezTo>
                    <a:pt x="30642" y="20754"/>
                    <a:pt x="28443" y="21986"/>
                    <a:pt x="26315" y="23179"/>
                  </a:cubicBezTo>
                  <a:cubicBezTo>
                    <a:pt x="22603" y="25262"/>
                    <a:pt x="18761" y="27414"/>
                    <a:pt x="14582" y="27728"/>
                  </a:cubicBezTo>
                  <a:cubicBezTo>
                    <a:pt x="14284" y="27750"/>
                    <a:pt x="13983" y="27761"/>
                    <a:pt x="13680" y="27761"/>
                  </a:cubicBezTo>
                  <a:cubicBezTo>
                    <a:pt x="8600" y="27761"/>
                    <a:pt x="3011" y="24606"/>
                    <a:pt x="1265" y="17265"/>
                  </a:cubicBezTo>
                  <a:cubicBezTo>
                    <a:pt x="424" y="13728"/>
                    <a:pt x="774" y="10998"/>
                    <a:pt x="2304" y="9148"/>
                  </a:cubicBezTo>
                  <a:cubicBezTo>
                    <a:pt x="3847" y="7282"/>
                    <a:pt x="6123" y="6467"/>
                    <a:pt x="8144" y="5916"/>
                  </a:cubicBezTo>
                  <a:cubicBezTo>
                    <a:pt x="14663" y="4135"/>
                    <a:pt x="21503" y="4060"/>
                    <a:pt x="27536" y="3991"/>
                  </a:cubicBezTo>
                  <a:lnTo>
                    <a:pt x="28284" y="3982"/>
                  </a:lnTo>
                  <a:cubicBezTo>
                    <a:pt x="35338" y="3908"/>
                    <a:pt x="42635" y="3830"/>
                    <a:pt x="49562" y="1411"/>
                  </a:cubicBezTo>
                  <a:cubicBezTo>
                    <a:pt x="50530" y="1072"/>
                    <a:pt x="51303" y="753"/>
                    <a:pt x="51989" y="409"/>
                  </a:cubicBezTo>
                  <a:lnTo>
                    <a:pt x="51989" y="410"/>
                  </a:lnTo>
                  <a:lnTo>
                    <a:pt x="77472" y="410"/>
                  </a:lnTo>
                  <a:cubicBezTo>
                    <a:pt x="75657" y="1022"/>
                    <a:pt x="73845" y="1526"/>
                    <a:pt x="72138" y="1986"/>
                  </a:cubicBezTo>
                  <a:cubicBezTo>
                    <a:pt x="71479" y="2162"/>
                    <a:pt x="70816" y="2334"/>
                    <a:pt x="70156" y="2505"/>
                  </a:cubicBezTo>
                  <a:cubicBezTo>
                    <a:pt x="68329" y="2977"/>
                    <a:pt x="66440" y="3467"/>
                    <a:pt x="64605" y="4082"/>
                  </a:cubicBezTo>
                  <a:cubicBezTo>
                    <a:pt x="61004" y="5291"/>
                    <a:pt x="57124" y="6040"/>
                    <a:pt x="52740" y="6369"/>
                  </a:cubicBezTo>
                  <a:cubicBezTo>
                    <a:pt x="49638" y="6602"/>
                    <a:pt x="46418" y="6602"/>
                    <a:pt x="43304" y="6603"/>
                  </a:cubicBezTo>
                  <a:cubicBezTo>
                    <a:pt x="34965" y="6606"/>
                    <a:pt x="26344" y="6609"/>
                    <a:pt x="18528" y="10955"/>
                  </a:cubicBezTo>
                  <a:cubicBezTo>
                    <a:pt x="14223" y="13350"/>
                    <a:pt x="12644" y="15910"/>
                    <a:pt x="13835" y="18561"/>
                  </a:cubicBezTo>
                  <a:cubicBezTo>
                    <a:pt x="14838" y="20791"/>
                    <a:pt x="17057" y="22107"/>
                    <a:pt x="18813" y="22421"/>
                  </a:cubicBezTo>
                  <a:cubicBezTo>
                    <a:pt x="19239" y="22498"/>
                    <a:pt x="19668" y="22533"/>
                    <a:pt x="20097" y="22533"/>
                  </a:cubicBezTo>
                  <a:cubicBezTo>
                    <a:pt x="22307" y="22533"/>
                    <a:pt x="24513" y="21604"/>
                    <a:pt x="26433" y="20647"/>
                  </a:cubicBezTo>
                  <a:cubicBezTo>
                    <a:pt x="27444" y="20142"/>
                    <a:pt x="28451" y="19561"/>
                    <a:pt x="29427" y="18998"/>
                  </a:cubicBezTo>
                  <a:cubicBezTo>
                    <a:pt x="30955" y="18116"/>
                    <a:pt x="32534" y="17203"/>
                    <a:pt x="34157" y="16576"/>
                  </a:cubicBezTo>
                  <a:cubicBezTo>
                    <a:pt x="37956" y="15106"/>
                    <a:pt x="41874" y="14247"/>
                    <a:pt x="44864" y="13661"/>
                  </a:cubicBezTo>
                  <a:cubicBezTo>
                    <a:pt x="49244" y="12804"/>
                    <a:pt x="53720" y="12190"/>
                    <a:pt x="58050" y="11597"/>
                  </a:cubicBezTo>
                  <a:cubicBezTo>
                    <a:pt x="61146" y="11172"/>
                    <a:pt x="64344" y="10734"/>
                    <a:pt x="67486" y="10209"/>
                  </a:cubicBezTo>
                  <a:cubicBezTo>
                    <a:pt x="71305" y="9572"/>
                    <a:pt x="74827" y="8898"/>
                    <a:pt x="78252" y="8150"/>
                  </a:cubicBezTo>
                  <a:cubicBezTo>
                    <a:pt x="80759" y="7602"/>
                    <a:pt x="84017" y="6743"/>
                    <a:pt x="86995" y="4937"/>
                  </a:cubicBezTo>
                  <a:cubicBezTo>
                    <a:pt x="88677" y="3915"/>
                    <a:pt x="90044" y="2435"/>
                    <a:pt x="91173" y="409"/>
                  </a:cubicBezTo>
                  <a:close/>
                  <a:moveTo>
                    <a:pt x="90934" y="0"/>
                  </a:moveTo>
                  <a:lnTo>
                    <a:pt x="90877" y="105"/>
                  </a:lnTo>
                  <a:cubicBezTo>
                    <a:pt x="89755" y="2148"/>
                    <a:pt x="88458" y="3572"/>
                    <a:pt x="86786" y="4587"/>
                  </a:cubicBezTo>
                  <a:cubicBezTo>
                    <a:pt x="83860" y="6361"/>
                    <a:pt x="80642" y="7209"/>
                    <a:pt x="78166" y="7749"/>
                  </a:cubicBezTo>
                  <a:cubicBezTo>
                    <a:pt x="74747" y="8496"/>
                    <a:pt x="71232" y="9168"/>
                    <a:pt x="67420" y="9804"/>
                  </a:cubicBezTo>
                  <a:cubicBezTo>
                    <a:pt x="64284" y="10326"/>
                    <a:pt x="61086" y="10767"/>
                    <a:pt x="57994" y="11189"/>
                  </a:cubicBezTo>
                  <a:cubicBezTo>
                    <a:pt x="53660" y="11784"/>
                    <a:pt x="49177" y="12398"/>
                    <a:pt x="44787" y="13257"/>
                  </a:cubicBezTo>
                  <a:cubicBezTo>
                    <a:pt x="41781" y="13846"/>
                    <a:pt x="37840" y="14712"/>
                    <a:pt x="34011" y="16192"/>
                  </a:cubicBezTo>
                  <a:cubicBezTo>
                    <a:pt x="32361" y="16832"/>
                    <a:pt x="30768" y="17751"/>
                    <a:pt x="29227" y="18641"/>
                  </a:cubicBezTo>
                  <a:cubicBezTo>
                    <a:pt x="28257" y="19199"/>
                    <a:pt x="27256" y="19778"/>
                    <a:pt x="26252" y="20278"/>
                  </a:cubicBezTo>
                  <a:cubicBezTo>
                    <a:pt x="24377" y="21213"/>
                    <a:pt x="22228" y="22123"/>
                    <a:pt x="20096" y="22123"/>
                  </a:cubicBezTo>
                  <a:cubicBezTo>
                    <a:pt x="19691" y="22123"/>
                    <a:pt x="19286" y="22090"/>
                    <a:pt x="18884" y="22019"/>
                  </a:cubicBezTo>
                  <a:cubicBezTo>
                    <a:pt x="17234" y="21723"/>
                    <a:pt x="15146" y="20485"/>
                    <a:pt x="14203" y="18389"/>
                  </a:cubicBezTo>
                  <a:cubicBezTo>
                    <a:pt x="13112" y="15962"/>
                    <a:pt x="14633" y="13577"/>
                    <a:pt x="18725" y="11302"/>
                  </a:cubicBezTo>
                  <a:cubicBezTo>
                    <a:pt x="26450" y="7006"/>
                    <a:pt x="35017" y="7004"/>
                    <a:pt x="43304" y="7002"/>
                  </a:cubicBezTo>
                  <a:cubicBezTo>
                    <a:pt x="46426" y="7002"/>
                    <a:pt x="49654" y="6999"/>
                    <a:pt x="52770" y="6766"/>
                  </a:cubicBezTo>
                  <a:cubicBezTo>
                    <a:pt x="57188" y="6433"/>
                    <a:pt x="61100" y="5680"/>
                    <a:pt x="64734" y="4460"/>
                  </a:cubicBezTo>
                  <a:cubicBezTo>
                    <a:pt x="66555" y="3847"/>
                    <a:pt x="68437" y="3359"/>
                    <a:pt x="70258" y="2889"/>
                  </a:cubicBezTo>
                  <a:cubicBezTo>
                    <a:pt x="70921" y="2718"/>
                    <a:pt x="71583" y="2546"/>
                    <a:pt x="72244" y="2369"/>
                  </a:cubicBezTo>
                  <a:cubicBezTo>
                    <a:pt x="74310" y="1815"/>
                    <a:pt x="76526" y="1191"/>
                    <a:pt x="78725" y="393"/>
                  </a:cubicBezTo>
                  <a:lnTo>
                    <a:pt x="79801" y="3"/>
                  </a:lnTo>
                  <a:lnTo>
                    <a:pt x="51891" y="3"/>
                  </a:lnTo>
                  <a:lnTo>
                    <a:pt x="51849" y="25"/>
                  </a:lnTo>
                  <a:cubicBezTo>
                    <a:pt x="51168" y="369"/>
                    <a:pt x="50398" y="688"/>
                    <a:pt x="49430" y="1026"/>
                  </a:cubicBezTo>
                  <a:cubicBezTo>
                    <a:pt x="42565" y="3424"/>
                    <a:pt x="35301" y="3502"/>
                    <a:pt x="28279" y="3577"/>
                  </a:cubicBezTo>
                  <a:lnTo>
                    <a:pt x="27530" y="3587"/>
                  </a:lnTo>
                  <a:cubicBezTo>
                    <a:pt x="21472" y="3654"/>
                    <a:pt x="14606" y="3731"/>
                    <a:pt x="8035" y="5524"/>
                  </a:cubicBezTo>
                  <a:cubicBezTo>
                    <a:pt x="5955" y="6091"/>
                    <a:pt x="3608" y="6937"/>
                    <a:pt x="1994" y="8889"/>
                  </a:cubicBezTo>
                  <a:cubicBezTo>
                    <a:pt x="378" y="10842"/>
                    <a:pt x="1" y="13691"/>
                    <a:pt x="872" y="17356"/>
                  </a:cubicBezTo>
                  <a:cubicBezTo>
                    <a:pt x="2415" y="23842"/>
                    <a:pt x="7591" y="28164"/>
                    <a:pt x="13647" y="28164"/>
                  </a:cubicBezTo>
                  <a:cubicBezTo>
                    <a:pt x="13966" y="28164"/>
                    <a:pt x="14287" y="28154"/>
                    <a:pt x="14609" y="28121"/>
                  </a:cubicBezTo>
                  <a:cubicBezTo>
                    <a:pt x="18878" y="27800"/>
                    <a:pt x="22758" y="25623"/>
                    <a:pt x="26511" y="23520"/>
                  </a:cubicBezTo>
                  <a:cubicBezTo>
                    <a:pt x="28626" y="22334"/>
                    <a:pt x="30812" y="21108"/>
                    <a:pt x="33038" y="20233"/>
                  </a:cubicBezTo>
                  <a:cubicBezTo>
                    <a:pt x="36400" y="18911"/>
                    <a:pt x="39775" y="18075"/>
                    <a:pt x="43838" y="17121"/>
                  </a:cubicBezTo>
                  <a:cubicBezTo>
                    <a:pt x="47319" y="16305"/>
                    <a:pt x="51008" y="15582"/>
                    <a:pt x="55113" y="14912"/>
                  </a:cubicBezTo>
                  <a:cubicBezTo>
                    <a:pt x="61550" y="13861"/>
                    <a:pt x="68126" y="13097"/>
                    <a:pt x="74484" y="12357"/>
                  </a:cubicBezTo>
                  <a:lnTo>
                    <a:pt x="77477" y="12010"/>
                  </a:lnTo>
                  <a:cubicBezTo>
                    <a:pt x="87323" y="10854"/>
                    <a:pt x="96973" y="9822"/>
                    <a:pt x="106514" y="9822"/>
                  </a:cubicBezTo>
                  <a:cubicBezTo>
                    <a:pt x="107222" y="9822"/>
                    <a:pt x="107930" y="9827"/>
                    <a:pt x="108637" y="9839"/>
                  </a:cubicBezTo>
                  <a:lnTo>
                    <a:pt x="108843" y="9842"/>
                  </a:lnTo>
                  <a:lnTo>
                    <a:pt x="108843" y="4203"/>
                  </a:lnTo>
                  <a:cubicBezTo>
                    <a:pt x="108843" y="1884"/>
                    <a:pt x="107336" y="0"/>
                    <a:pt x="105482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4">
  <p:cSld name="BLANK_1_1_1_1_1_1_1_1_1_1">
    <p:bg>
      <p:bgPr>
        <a:solidFill>
          <a:schemeClr val="accent1"/>
        </a:solidFill>
        <a:effectLst/>
      </p:bgPr>
    </p:bg>
    <p:spTree>
      <p:nvGrpSpPr>
        <p:cNvPr id="1" name="Shape 107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74" name="Google Shape;1074;p34"/>
          <p:cNvGrpSpPr/>
          <p:nvPr/>
        </p:nvGrpSpPr>
        <p:grpSpPr>
          <a:xfrm>
            <a:off x="-97264" y="-2508600"/>
            <a:ext cx="9517944" cy="7737118"/>
            <a:chOff x="-97264" y="-2508600"/>
            <a:chExt cx="9517944" cy="7737118"/>
          </a:xfrm>
        </p:grpSpPr>
        <p:sp>
          <p:nvSpPr>
            <p:cNvPr id="1075" name="Google Shape;1075;p34"/>
            <p:cNvSpPr/>
            <p:nvPr/>
          </p:nvSpPr>
          <p:spPr>
            <a:xfrm>
              <a:off x="-89101" y="-1893243"/>
              <a:ext cx="3985503" cy="848251"/>
            </a:xfrm>
            <a:custGeom>
              <a:avLst/>
              <a:gdLst/>
              <a:ahLst/>
              <a:cxnLst/>
              <a:rect l="l" t="t" r="r" b="b"/>
              <a:pathLst>
                <a:path w="99594" h="21197" extrusionOk="0">
                  <a:moveTo>
                    <a:pt x="65021" y="0"/>
                  </a:moveTo>
                  <a:cubicBezTo>
                    <a:pt x="64434" y="0"/>
                    <a:pt x="63848" y="10"/>
                    <a:pt x="63260" y="29"/>
                  </a:cubicBezTo>
                  <a:cubicBezTo>
                    <a:pt x="57732" y="207"/>
                    <a:pt x="52245" y="1096"/>
                    <a:pt x="46816" y="2389"/>
                  </a:cubicBezTo>
                  <a:cubicBezTo>
                    <a:pt x="41611" y="3631"/>
                    <a:pt x="36750" y="6060"/>
                    <a:pt x="31830" y="8475"/>
                  </a:cubicBezTo>
                  <a:cubicBezTo>
                    <a:pt x="27244" y="10725"/>
                    <a:pt x="22624" y="12692"/>
                    <a:pt x="17724" y="13463"/>
                  </a:cubicBezTo>
                  <a:cubicBezTo>
                    <a:pt x="15802" y="13765"/>
                    <a:pt x="13860" y="13942"/>
                    <a:pt x="11920" y="13942"/>
                  </a:cubicBezTo>
                  <a:cubicBezTo>
                    <a:pt x="10234" y="13942"/>
                    <a:pt x="8549" y="13808"/>
                    <a:pt x="6879" y="13505"/>
                  </a:cubicBezTo>
                  <a:cubicBezTo>
                    <a:pt x="4515" y="13077"/>
                    <a:pt x="2162" y="12285"/>
                    <a:pt x="0" y="10984"/>
                  </a:cubicBezTo>
                  <a:lnTo>
                    <a:pt x="0" y="18944"/>
                  </a:lnTo>
                  <a:cubicBezTo>
                    <a:pt x="1762" y="19024"/>
                    <a:pt x="3523" y="19075"/>
                    <a:pt x="5283" y="19075"/>
                  </a:cubicBezTo>
                  <a:cubicBezTo>
                    <a:pt x="9227" y="19075"/>
                    <a:pt x="13162" y="18820"/>
                    <a:pt x="17071" y="18072"/>
                  </a:cubicBezTo>
                  <a:cubicBezTo>
                    <a:pt x="21981" y="17133"/>
                    <a:pt x="26589" y="15270"/>
                    <a:pt x="30996" y="12374"/>
                  </a:cubicBezTo>
                  <a:cubicBezTo>
                    <a:pt x="33739" y="10570"/>
                    <a:pt x="36781" y="9886"/>
                    <a:pt x="39837" y="9886"/>
                  </a:cubicBezTo>
                  <a:cubicBezTo>
                    <a:pt x="40660" y="9886"/>
                    <a:pt x="41484" y="9936"/>
                    <a:pt x="42304" y="10026"/>
                  </a:cubicBezTo>
                  <a:cubicBezTo>
                    <a:pt x="50992" y="10985"/>
                    <a:pt x="59004" y="15789"/>
                    <a:pt x="67420" y="18291"/>
                  </a:cubicBezTo>
                  <a:cubicBezTo>
                    <a:pt x="72853" y="19907"/>
                    <a:pt x="78486" y="20812"/>
                    <a:pt x="84058" y="21107"/>
                  </a:cubicBezTo>
                  <a:cubicBezTo>
                    <a:pt x="85055" y="21160"/>
                    <a:pt x="86060" y="21196"/>
                    <a:pt x="87066" y="21196"/>
                  </a:cubicBezTo>
                  <a:cubicBezTo>
                    <a:pt x="89207" y="21196"/>
                    <a:pt x="91355" y="21031"/>
                    <a:pt x="93446" y="20508"/>
                  </a:cubicBezTo>
                  <a:cubicBezTo>
                    <a:pt x="95522" y="19989"/>
                    <a:pt x="98275" y="18989"/>
                    <a:pt x="98894" y="16049"/>
                  </a:cubicBezTo>
                  <a:cubicBezTo>
                    <a:pt x="99594" y="12721"/>
                    <a:pt x="97265" y="10188"/>
                    <a:pt x="95270" y="8623"/>
                  </a:cubicBezTo>
                  <a:cubicBezTo>
                    <a:pt x="92667" y="6581"/>
                    <a:pt x="89709" y="5268"/>
                    <a:pt x="86790" y="4165"/>
                  </a:cubicBezTo>
                  <a:cubicBezTo>
                    <a:pt x="79711" y="1489"/>
                    <a:pt x="72404" y="0"/>
                    <a:pt x="65021" y="0"/>
                  </a:cubicBez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76" name="Google Shape;1076;p34"/>
            <p:cNvSpPr/>
            <p:nvPr/>
          </p:nvSpPr>
          <p:spPr>
            <a:xfrm>
              <a:off x="-89221" y="-945655"/>
              <a:ext cx="8386467" cy="1819876"/>
            </a:xfrm>
            <a:custGeom>
              <a:avLst/>
              <a:gdLst/>
              <a:ahLst/>
              <a:cxnLst/>
              <a:rect l="l" t="t" r="r" b="b"/>
              <a:pathLst>
                <a:path w="209570" h="45477" extrusionOk="0">
                  <a:moveTo>
                    <a:pt x="173399" y="0"/>
                  </a:moveTo>
                  <a:cubicBezTo>
                    <a:pt x="171819" y="0"/>
                    <a:pt x="170239" y="33"/>
                    <a:pt x="168661" y="80"/>
                  </a:cubicBezTo>
                  <a:cubicBezTo>
                    <a:pt x="164324" y="208"/>
                    <a:pt x="160018" y="528"/>
                    <a:pt x="155729" y="1390"/>
                  </a:cubicBezTo>
                  <a:cubicBezTo>
                    <a:pt x="151776" y="2184"/>
                    <a:pt x="147874" y="3386"/>
                    <a:pt x="144099" y="5071"/>
                  </a:cubicBezTo>
                  <a:cubicBezTo>
                    <a:pt x="140139" y="6838"/>
                    <a:pt x="136425" y="9227"/>
                    <a:pt x="132734" y="11745"/>
                  </a:cubicBezTo>
                  <a:cubicBezTo>
                    <a:pt x="125453" y="16714"/>
                    <a:pt x="118372" y="22168"/>
                    <a:pt x="110478" y="25489"/>
                  </a:cubicBezTo>
                  <a:cubicBezTo>
                    <a:pt x="104010" y="28211"/>
                    <a:pt x="97197" y="29287"/>
                    <a:pt x="90399" y="29287"/>
                  </a:cubicBezTo>
                  <a:cubicBezTo>
                    <a:pt x="89168" y="29287"/>
                    <a:pt x="87937" y="29252"/>
                    <a:pt x="86709" y="29185"/>
                  </a:cubicBezTo>
                  <a:cubicBezTo>
                    <a:pt x="70235" y="28285"/>
                    <a:pt x="53959" y="22404"/>
                    <a:pt x="38422" y="15780"/>
                  </a:cubicBezTo>
                  <a:cubicBezTo>
                    <a:pt x="34245" y="13999"/>
                    <a:pt x="30113" y="12729"/>
                    <a:pt x="25697" y="12479"/>
                  </a:cubicBezTo>
                  <a:cubicBezTo>
                    <a:pt x="24449" y="12409"/>
                    <a:pt x="23202" y="12379"/>
                    <a:pt x="21954" y="12379"/>
                  </a:cubicBezTo>
                  <a:cubicBezTo>
                    <a:pt x="18881" y="12379"/>
                    <a:pt x="15809" y="12558"/>
                    <a:pt x="12741" y="12746"/>
                  </a:cubicBezTo>
                  <a:cubicBezTo>
                    <a:pt x="9315" y="12958"/>
                    <a:pt x="5883" y="13109"/>
                    <a:pt x="2471" y="13588"/>
                  </a:cubicBezTo>
                  <a:cubicBezTo>
                    <a:pt x="1651" y="13702"/>
                    <a:pt x="825" y="13831"/>
                    <a:pt x="0" y="13986"/>
                  </a:cubicBezTo>
                  <a:lnTo>
                    <a:pt x="0" y="21931"/>
                  </a:lnTo>
                  <a:cubicBezTo>
                    <a:pt x="3093" y="20622"/>
                    <a:pt x="6277" y="19799"/>
                    <a:pt x="9551" y="19799"/>
                  </a:cubicBezTo>
                  <a:cubicBezTo>
                    <a:pt x="10632" y="19799"/>
                    <a:pt x="11722" y="19889"/>
                    <a:pt x="12823" y="20080"/>
                  </a:cubicBezTo>
                  <a:cubicBezTo>
                    <a:pt x="20488" y="21419"/>
                    <a:pt x="27144" y="26632"/>
                    <a:pt x="33499" y="31891"/>
                  </a:cubicBezTo>
                  <a:cubicBezTo>
                    <a:pt x="45486" y="41811"/>
                    <a:pt x="59912" y="45476"/>
                    <a:pt x="74081" y="45476"/>
                  </a:cubicBezTo>
                  <a:cubicBezTo>
                    <a:pt x="74665" y="45476"/>
                    <a:pt x="75248" y="45470"/>
                    <a:pt x="75831" y="45458"/>
                  </a:cubicBezTo>
                  <a:cubicBezTo>
                    <a:pt x="90804" y="45142"/>
                    <a:pt x="106177" y="41401"/>
                    <a:pt x="119282" y="31968"/>
                  </a:cubicBezTo>
                  <a:cubicBezTo>
                    <a:pt x="125990" y="27139"/>
                    <a:pt x="132221" y="21338"/>
                    <a:pt x="138817" y="16271"/>
                  </a:cubicBezTo>
                  <a:cubicBezTo>
                    <a:pt x="142143" y="13714"/>
                    <a:pt x="145448" y="11379"/>
                    <a:pt x="149316" y="10440"/>
                  </a:cubicBezTo>
                  <a:cubicBezTo>
                    <a:pt x="150812" y="10078"/>
                    <a:pt x="152323" y="9917"/>
                    <a:pt x="153836" y="9917"/>
                  </a:cubicBezTo>
                  <a:cubicBezTo>
                    <a:pt x="155625" y="9917"/>
                    <a:pt x="157416" y="10142"/>
                    <a:pt x="159185" y="10527"/>
                  </a:cubicBezTo>
                  <a:cubicBezTo>
                    <a:pt x="162983" y="11352"/>
                    <a:pt x="166672" y="12839"/>
                    <a:pt x="170334" y="14321"/>
                  </a:cubicBezTo>
                  <a:cubicBezTo>
                    <a:pt x="174482" y="15997"/>
                    <a:pt x="178713" y="17383"/>
                    <a:pt x="182992" y="18407"/>
                  </a:cubicBezTo>
                  <a:cubicBezTo>
                    <a:pt x="186653" y="19282"/>
                    <a:pt x="190426" y="19787"/>
                    <a:pt x="194193" y="19787"/>
                  </a:cubicBezTo>
                  <a:cubicBezTo>
                    <a:pt x="197694" y="19787"/>
                    <a:pt x="201190" y="19351"/>
                    <a:pt x="204587" y="18369"/>
                  </a:cubicBezTo>
                  <a:cubicBezTo>
                    <a:pt x="206831" y="17721"/>
                    <a:pt x="209570" y="16218"/>
                    <a:pt x="208195" y="12736"/>
                  </a:cubicBezTo>
                  <a:cubicBezTo>
                    <a:pt x="207019" y="9759"/>
                    <a:pt x="203809" y="8201"/>
                    <a:pt x="201535" y="7001"/>
                  </a:cubicBezTo>
                  <a:cubicBezTo>
                    <a:pt x="195238" y="3676"/>
                    <a:pt x="188684" y="1200"/>
                    <a:pt x="181872" y="426"/>
                  </a:cubicBezTo>
                  <a:cubicBezTo>
                    <a:pt x="179055" y="106"/>
                    <a:pt x="176227" y="0"/>
                    <a:pt x="173399" y="0"/>
                  </a:cubicBez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77" name="Google Shape;1077;p34"/>
            <p:cNvSpPr/>
            <p:nvPr/>
          </p:nvSpPr>
          <p:spPr>
            <a:xfrm>
              <a:off x="-89101" y="159523"/>
              <a:ext cx="819678" cy="314658"/>
            </a:xfrm>
            <a:custGeom>
              <a:avLst/>
              <a:gdLst/>
              <a:ahLst/>
              <a:cxnLst/>
              <a:rect l="l" t="t" r="r" b="b"/>
              <a:pathLst>
                <a:path w="20483" h="7863" extrusionOk="0">
                  <a:moveTo>
                    <a:pt x="10679" y="1"/>
                  </a:moveTo>
                  <a:cubicBezTo>
                    <a:pt x="7200" y="1"/>
                    <a:pt x="3530" y="930"/>
                    <a:pt x="0" y="1036"/>
                  </a:cubicBezTo>
                  <a:lnTo>
                    <a:pt x="0" y="7210"/>
                  </a:lnTo>
                  <a:cubicBezTo>
                    <a:pt x="73" y="7210"/>
                    <a:pt x="146" y="7210"/>
                    <a:pt x="218" y="7210"/>
                  </a:cubicBezTo>
                  <a:cubicBezTo>
                    <a:pt x="2966" y="7210"/>
                    <a:pt x="5723" y="7366"/>
                    <a:pt x="8473" y="7532"/>
                  </a:cubicBezTo>
                  <a:cubicBezTo>
                    <a:pt x="10471" y="7652"/>
                    <a:pt x="12481" y="7858"/>
                    <a:pt x="14482" y="7862"/>
                  </a:cubicBezTo>
                  <a:cubicBezTo>
                    <a:pt x="14579" y="7862"/>
                    <a:pt x="14677" y="7863"/>
                    <a:pt x="14776" y="7863"/>
                  </a:cubicBezTo>
                  <a:cubicBezTo>
                    <a:pt x="16107" y="7863"/>
                    <a:pt x="17589" y="7805"/>
                    <a:pt x="18794" y="7093"/>
                  </a:cubicBezTo>
                  <a:cubicBezTo>
                    <a:pt x="20483" y="6096"/>
                    <a:pt x="19330" y="4228"/>
                    <a:pt x="18366" y="3075"/>
                  </a:cubicBezTo>
                  <a:cubicBezTo>
                    <a:pt x="16959" y="1395"/>
                    <a:pt x="15150" y="529"/>
                    <a:pt x="13253" y="203"/>
                  </a:cubicBezTo>
                  <a:cubicBezTo>
                    <a:pt x="12410" y="59"/>
                    <a:pt x="11551" y="1"/>
                    <a:pt x="10679" y="1"/>
                  </a:cubicBez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78" name="Google Shape;1078;p34"/>
            <p:cNvSpPr/>
            <p:nvPr/>
          </p:nvSpPr>
          <p:spPr>
            <a:xfrm>
              <a:off x="-89101" y="-181311"/>
              <a:ext cx="9361694" cy="2012360"/>
            </a:xfrm>
            <a:custGeom>
              <a:avLst/>
              <a:gdLst/>
              <a:ahLst/>
              <a:cxnLst/>
              <a:rect l="l" t="t" r="r" b="b"/>
              <a:pathLst>
                <a:path w="233940" h="50287" extrusionOk="0">
                  <a:moveTo>
                    <a:pt x="233940" y="0"/>
                  </a:moveTo>
                  <a:cubicBezTo>
                    <a:pt x="230479" y="1532"/>
                    <a:pt x="227264" y="3838"/>
                    <a:pt x="224035" y="6016"/>
                  </a:cubicBezTo>
                  <a:cubicBezTo>
                    <a:pt x="219999" y="8735"/>
                    <a:pt x="215918" y="11195"/>
                    <a:pt x="211510" y="12795"/>
                  </a:cubicBezTo>
                  <a:cubicBezTo>
                    <a:pt x="205977" y="14804"/>
                    <a:pt x="200252" y="15619"/>
                    <a:pt x="194517" y="15619"/>
                  </a:cubicBezTo>
                  <a:cubicBezTo>
                    <a:pt x="191019" y="15619"/>
                    <a:pt x="187518" y="15316"/>
                    <a:pt x="184053" y="14796"/>
                  </a:cubicBezTo>
                  <a:cubicBezTo>
                    <a:pt x="174879" y="13417"/>
                    <a:pt x="165892" y="10575"/>
                    <a:pt x="156983" y="7553"/>
                  </a:cubicBezTo>
                  <a:cubicBezTo>
                    <a:pt x="154186" y="6603"/>
                    <a:pt x="151295" y="5923"/>
                    <a:pt x="148402" y="5923"/>
                  </a:cubicBezTo>
                  <a:cubicBezTo>
                    <a:pt x="147105" y="5923"/>
                    <a:pt x="145807" y="6060"/>
                    <a:pt x="144518" y="6370"/>
                  </a:cubicBezTo>
                  <a:cubicBezTo>
                    <a:pt x="141010" y="7213"/>
                    <a:pt x="137841" y="9316"/>
                    <a:pt x="134862" y="11732"/>
                  </a:cubicBezTo>
                  <a:cubicBezTo>
                    <a:pt x="131415" y="14529"/>
                    <a:pt x="128149" y="17665"/>
                    <a:pt x="124700" y="20457"/>
                  </a:cubicBezTo>
                  <a:cubicBezTo>
                    <a:pt x="120681" y="23709"/>
                    <a:pt x="116461" y="26565"/>
                    <a:pt x="112085" y="28971"/>
                  </a:cubicBezTo>
                  <a:cubicBezTo>
                    <a:pt x="103869" y="33488"/>
                    <a:pt x="95132" y="36387"/>
                    <a:pt x="86236" y="37674"/>
                  </a:cubicBezTo>
                  <a:cubicBezTo>
                    <a:pt x="82434" y="38224"/>
                    <a:pt x="78620" y="38471"/>
                    <a:pt x="74803" y="38471"/>
                  </a:cubicBezTo>
                  <a:cubicBezTo>
                    <a:pt x="58405" y="38471"/>
                    <a:pt x="41951" y="33908"/>
                    <a:pt x="26125" y="29171"/>
                  </a:cubicBezTo>
                  <a:cubicBezTo>
                    <a:pt x="17408" y="26561"/>
                    <a:pt x="8732" y="23693"/>
                    <a:pt x="0" y="21148"/>
                  </a:cubicBezTo>
                  <a:lnTo>
                    <a:pt x="0" y="30371"/>
                  </a:lnTo>
                  <a:cubicBezTo>
                    <a:pt x="3472" y="33108"/>
                    <a:pt x="7489" y="35009"/>
                    <a:pt x="11115" y="36595"/>
                  </a:cubicBezTo>
                  <a:cubicBezTo>
                    <a:pt x="17532" y="39404"/>
                    <a:pt x="24220" y="41608"/>
                    <a:pt x="30929" y="42938"/>
                  </a:cubicBezTo>
                  <a:cubicBezTo>
                    <a:pt x="38228" y="44386"/>
                    <a:pt x="45630" y="44923"/>
                    <a:pt x="53022" y="44923"/>
                  </a:cubicBezTo>
                  <a:cubicBezTo>
                    <a:pt x="55748" y="44923"/>
                    <a:pt x="58473" y="44850"/>
                    <a:pt x="61191" y="44723"/>
                  </a:cubicBezTo>
                  <a:cubicBezTo>
                    <a:pt x="71533" y="44237"/>
                    <a:pt x="81978" y="43258"/>
                    <a:pt x="92233" y="41498"/>
                  </a:cubicBezTo>
                  <a:cubicBezTo>
                    <a:pt x="102742" y="39694"/>
                    <a:pt x="112661" y="35767"/>
                    <a:pt x="122701" y="31597"/>
                  </a:cubicBezTo>
                  <a:cubicBezTo>
                    <a:pt x="132437" y="27557"/>
                    <a:pt x="142206" y="24207"/>
                    <a:pt x="152521" y="24092"/>
                  </a:cubicBezTo>
                  <a:cubicBezTo>
                    <a:pt x="152754" y="24089"/>
                    <a:pt x="152988" y="24088"/>
                    <a:pt x="153222" y="24088"/>
                  </a:cubicBezTo>
                  <a:cubicBezTo>
                    <a:pt x="163194" y="24088"/>
                    <a:pt x="173100" y="26520"/>
                    <a:pt x="182555" y="30450"/>
                  </a:cubicBezTo>
                  <a:cubicBezTo>
                    <a:pt x="187610" y="32550"/>
                    <a:pt x="192565" y="35025"/>
                    <a:pt x="197604" y="37193"/>
                  </a:cubicBezTo>
                  <a:cubicBezTo>
                    <a:pt x="202625" y="39352"/>
                    <a:pt x="207681" y="41382"/>
                    <a:pt x="212770" y="43265"/>
                  </a:cubicBezTo>
                  <a:cubicBezTo>
                    <a:pt x="219747" y="45846"/>
                    <a:pt x="226825" y="48256"/>
                    <a:pt x="233940" y="50286"/>
                  </a:cubicBezTo>
                  <a:lnTo>
                    <a:pt x="233940" y="34729"/>
                  </a:lnTo>
                  <a:cubicBezTo>
                    <a:pt x="233339" y="34539"/>
                    <a:pt x="232731" y="34368"/>
                    <a:pt x="232112" y="34224"/>
                  </a:cubicBezTo>
                  <a:cubicBezTo>
                    <a:pt x="229270" y="33551"/>
                    <a:pt x="226381" y="33250"/>
                    <a:pt x="223499" y="32996"/>
                  </a:cubicBezTo>
                  <a:cubicBezTo>
                    <a:pt x="219753" y="32668"/>
                    <a:pt x="216005" y="32333"/>
                    <a:pt x="212261" y="31960"/>
                  </a:cubicBezTo>
                  <a:cubicBezTo>
                    <a:pt x="208072" y="31543"/>
                    <a:pt x="203886" y="31089"/>
                    <a:pt x="199705" y="30539"/>
                  </a:cubicBezTo>
                  <a:cubicBezTo>
                    <a:pt x="195713" y="30014"/>
                    <a:pt x="191661" y="29550"/>
                    <a:pt x="187710" y="28635"/>
                  </a:cubicBezTo>
                  <a:cubicBezTo>
                    <a:pt x="184185" y="27821"/>
                    <a:pt x="180587" y="27222"/>
                    <a:pt x="177204" y="25665"/>
                  </a:cubicBezTo>
                  <a:cubicBezTo>
                    <a:pt x="175719" y="24980"/>
                    <a:pt x="173996" y="24080"/>
                    <a:pt x="173054" y="22380"/>
                  </a:cubicBezTo>
                  <a:cubicBezTo>
                    <a:pt x="172381" y="21164"/>
                    <a:pt x="172300" y="19467"/>
                    <a:pt x="173266" y="18466"/>
                  </a:cubicBezTo>
                  <a:cubicBezTo>
                    <a:pt x="174400" y="17293"/>
                    <a:pt x="176205" y="17248"/>
                    <a:pt x="177591" y="17230"/>
                  </a:cubicBezTo>
                  <a:cubicBezTo>
                    <a:pt x="177667" y="17230"/>
                    <a:pt x="177743" y="17229"/>
                    <a:pt x="177820" y="17229"/>
                  </a:cubicBezTo>
                  <a:cubicBezTo>
                    <a:pt x="179957" y="17229"/>
                    <a:pt x="182098" y="17572"/>
                    <a:pt x="184206" y="17983"/>
                  </a:cubicBezTo>
                  <a:cubicBezTo>
                    <a:pt x="186167" y="18365"/>
                    <a:pt x="188113" y="18845"/>
                    <a:pt x="190056" y="19342"/>
                  </a:cubicBezTo>
                  <a:cubicBezTo>
                    <a:pt x="192155" y="19880"/>
                    <a:pt x="194290" y="20178"/>
                    <a:pt x="196416" y="20482"/>
                  </a:cubicBezTo>
                  <a:cubicBezTo>
                    <a:pt x="200378" y="21047"/>
                    <a:pt x="204372" y="21430"/>
                    <a:pt x="208364" y="21430"/>
                  </a:cubicBezTo>
                  <a:cubicBezTo>
                    <a:pt x="209889" y="21430"/>
                    <a:pt x="211413" y="21374"/>
                    <a:pt x="212936" y="21251"/>
                  </a:cubicBezTo>
                  <a:cubicBezTo>
                    <a:pt x="218320" y="20818"/>
                    <a:pt x="223791" y="19532"/>
                    <a:pt x="228641" y="16425"/>
                  </a:cubicBezTo>
                  <a:cubicBezTo>
                    <a:pt x="230586" y="15179"/>
                    <a:pt x="232358" y="13636"/>
                    <a:pt x="233940" y="11842"/>
                  </a:cubicBezTo>
                  <a:lnTo>
                    <a:pt x="233940" y="0"/>
                  </a:ln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79" name="Google Shape;1079;p34"/>
            <p:cNvSpPr/>
            <p:nvPr/>
          </p:nvSpPr>
          <p:spPr>
            <a:xfrm>
              <a:off x="-88861" y="1234528"/>
              <a:ext cx="5153814" cy="1015564"/>
            </a:xfrm>
            <a:custGeom>
              <a:avLst/>
              <a:gdLst/>
              <a:ahLst/>
              <a:cxnLst/>
              <a:rect l="l" t="t" r="r" b="b"/>
              <a:pathLst>
                <a:path w="128789" h="25378" extrusionOk="0">
                  <a:moveTo>
                    <a:pt x="125460" y="1"/>
                  </a:moveTo>
                  <a:cubicBezTo>
                    <a:pt x="124112" y="1"/>
                    <a:pt x="122755" y="233"/>
                    <a:pt x="121432" y="495"/>
                  </a:cubicBezTo>
                  <a:cubicBezTo>
                    <a:pt x="117708" y="1235"/>
                    <a:pt x="114038" y="2428"/>
                    <a:pt x="110408" y="3702"/>
                  </a:cubicBezTo>
                  <a:cubicBezTo>
                    <a:pt x="101528" y="6816"/>
                    <a:pt x="92732" y="10293"/>
                    <a:pt x="83787" y="13112"/>
                  </a:cubicBezTo>
                  <a:cubicBezTo>
                    <a:pt x="72182" y="16772"/>
                    <a:pt x="60329" y="19483"/>
                    <a:pt x="48340" y="19746"/>
                  </a:cubicBezTo>
                  <a:cubicBezTo>
                    <a:pt x="47589" y="19762"/>
                    <a:pt x="46838" y="19771"/>
                    <a:pt x="46087" y="19771"/>
                  </a:cubicBezTo>
                  <a:cubicBezTo>
                    <a:pt x="36277" y="19771"/>
                    <a:pt x="26528" y="18319"/>
                    <a:pt x="17277" y="13958"/>
                  </a:cubicBezTo>
                  <a:cubicBezTo>
                    <a:pt x="14817" y="12796"/>
                    <a:pt x="12434" y="11433"/>
                    <a:pt x="10052" y="10038"/>
                  </a:cubicBezTo>
                  <a:cubicBezTo>
                    <a:pt x="7467" y="8528"/>
                    <a:pt x="4765" y="7378"/>
                    <a:pt x="2106" y="6103"/>
                  </a:cubicBezTo>
                  <a:cubicBezTo>
                    <a:pt x="1402" y="5766"/>
                    <a:pt x="699" y="5418"/>
                    <a:pt x="0" y="5056"/>
                  </a:cubicBezTo>
                  <a:lnTo>
                    <a:pt x="0" y="11211"/>
                  </a:lnTo>
                  <a:cubicBezTo>
                    <a:pt x="4701" y="13100"/>
                    <a:pt x="9362" y="15161"/>
                    <a:pt x="14041" y="17090"/>
                  </a:cubicBezTo>
                  <a:cubicBezTo>
                    <a:pt x="16400" y="18063"/>
                    <a:pt x="18775" y="19117"/>
                    <a:pt x="21195" y="19846"/>
                  </a:cubicBezTo>
                  <a:cubicBezTo>
                    <a:pt x="23656" y="20587"/>
                    <a:pt x="26170" y="20896"/>
                    <a:pt x="28695" y="21030"/>
                  </a:cubicBezTo>
                  <a:cubicBezTo>
                    <a:pt x="33506" y="21285"/>
                    <a:pt x="38258" y="21488"/>
                    <a:pt x="43036" y="22348"/>
                  </a:cubicBezTo>
                  <a:cubicBezTo>
                    <a:pt x="47992" y="23241"/>
                    <a:pt x="52914" y="24461"/>
                    <a:pt x="57900" y="25055"/>
                  </a:cubicBezTo>
                  <a:cubicBezTo>
                    <a:pt x="59669" y="25266"/>
                    <a:pt x="61430" y="25377"/>
                    <a:pt x="63185" y="25377"/>
                  </a:cubicBezTo>
                  <a:cubicBezTo>
                    <a:pt x="66528" y="25377"/>
                    <a:pt x="69851" y="24974"/>
                    <a:pt x="73168" y="24091"/>
                  </a:cubicBezTo>
                  <a:cubicBezTo>
                    <a:pt x="82572" y="21585"/>
                    <a:pt x="91311" y="16379"/>
                    <a:pt x="100290" y="12209"/>
                  </a:cubicBezTo>
                  <a:cubicBezTo>
                    <a:pt x="102551" y="11159"/>
                    <a:pt x="104832" y="10174"/>
                    <a:pt x="107142" y="9317"/>
                  </a:cubicBezTo>
                  <a:cubicBezTo>
                    <a:pt x="109515" y="8437"/>
                    <a:pt x="111919" y="7831"/>
                    <a:pt x="114326" y="7132"/>
                  </a:cubicBezTo>
                  <a:cubicBezTo>
                    <a:pt x="119263" y="5699"/>
                    <a:pt x="123997" y="3389"/>
                    <a:pt x="128789" y="1350"/>
                  </a:cubicBezTo>
                  <a:cubicBezTo>
                    <a:pt x="128436" y="255"/>
                    <a:pt x="127130" y="101"/>
                    <a:pt x="126329" y="35"/>
                  </a:cubicBezTo>
                  <a:cubicBezTo>
                    <a:pt x="126040" y="12"/>
                    <a:pt x="125750" y="1"/>
                    <a:pt x="125460" y="1"/>
                  </a:cubicBez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80" name="Google Shape;1080;p34"/>
            <p:cNvSpPr/>
            <p:nvPr/>
          </p:nvSpPr>
          <p:spPr>
            <a:xfrm>
              <a:off x="-89101" y="3200694"/>
              <a:ext cx="949935" cy="459281"/>
            </a:xfrm>
            <a:custGeom>
              <a:avLst/>
              <a:gdLst/>
              <a:ahLst/>
              <a:cxnLst/>
              <a:rect l="l" t="t" r="r" b="b"/>
              <a:pathLst>
                <a:path w="23738" h="11477" extrusionOk="0">
                  <a:moveTo>
                    <a:pt x="0" y="0"/>
                  </a:moveTo>
                  <a:lnTo>
                    <a:pt x="0" y="7277"/>
                  </a:lnTo>
                  <a:cubicBezTo>
                    <a:pt x="3475" y="8436"/>
                    <a:pt x="6937" y="9675"/>
                    <a:pt x="10474" y="10467"/>
                  </a:cubicBezTo>
                  <a:cubicBezTo>
                    <a:pt x="12599" y="10942"/>
                    <a:pt x="14945" y="11477"/>
                    <a:pt x="17230" y="11477"/>
                  </a:cubicBezTo>
                  <a:cubicBezTo>
                    <a:pt x="18607" y="11477"/>
                    <a:pt x="19963" y="11282"/>
                    <a:pt x="21233" y="10762"/>
                  </a:cubicBezTo>
                  <a:cubicBezTo>
                    <a:pt x="22964" y="10052"/>
                    <a:pt x="23737" y="8373"/>
                    <a:pt x="22783" y="6233"/>
                  </a:cubicBezTo>
                  <a:cubicBezTo>
                    <a:pt x="21854" y="4148"/>
                    <a:pt x="19780" y="3350"/>
                    <a:pt x="18049" y="2892"/>
                  </a:cubicBezTo>
                  <a:cubicBezTo>
                    <a:pt x="14044" y="1834"/>
                    <a:pt x="9964" y="2398"/>
                    <a:pt x="5923" y="1958"/>
                  </a:cubicBezTo>
                  <a:cubicBezTo>
                    <a:pt x="3848" y="1734"/>
                    <a:pt x="1868" y="1036"/>
                    <a:pt x="0" y="0"/>
                  </a:cubicBez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81" name="Google Shape;1081;p34"/>
            <p:cNvSpPr/>
            <p:nvPr/>
          </p:nvSpPr>
          <p:spPr>
            <a:xfrm>
              <a:off x="-89101" y="1559514"/>
              <a:ext cx="9361814" cy="2217890"/>
            </a:xfrm>
            <a:custGeom>
              <a:avLst/>
              <a:gdLst/>
              <a:ahLst/>
              <a:cxnLst/>
              <a:rect l="l" t="t" r="r" b="b"/>
              <a:pathLst>
                <a:path w="233943" h="55423" extrusionOk="0">
                  <a:moveTo>
                    <a:pt x="144772" y="1"/>
                  </a:moveTo>
                  <a:cubicBezTo>
                    <a:pt x="142102" y="1"/>
                    <a:pt x="139431" y="96"/>
                    <a:pt x="136766" y="286"/>
                  </a:cubicBezTo>
                  <a:cubicBezTo>
                    <a:pt x="128012" y="909"/>
                    <a:pt x="119276" y="2552"/>
                    <a:pt x="110812" y="5489"/>
                  </a:cubicBezTo>
                  <a:cubicBezTo>
                    <a:pt x="106624" y="6944"/>
                    <a:pt x="102575" y="8874"/>
                    <a:pt x="98468" y="10653"/>
                  </a:cubicBezTo>
                  <a:cubicBezTo>
                    <a:pt x="93953" y="12609"/>
                    <a:pt x="89399" y="14424"/>
                    <a:pt x="84794" y="16010"/>
                  </a:cubicBezTo>
                  <a:cubicBezTo>
                    <a:pt x="74251" y="19642"/>
                    <a:pt x="63428" y="21981"/>
                    <a:pt x="52620" y="21981"/>
                  </a:cubicBezTo>
                  <a:cubicBezTo>
                    <a:pt x="45059" y="21981"/>
                    <a:pt x="37505" y="20836"/>
                    <a:pt x="30059" y="18189"/>
                  </a:cubicBezTo>
                  <a:cubicBezTo>
                    <a:pt x="25579" y="16596"/>
                    <a:pt x="21178" y="14667"/>
                    <a:pt x="16828" y="12578"/>
                  </a:cubicBezTo>
                  <a:cubicBezTo>
                    <a:pt x="12514" y="10509"/>
                    <a:pt x="8272" y="8266"/>
                    <a:pt x="3815" y="6712"/>
                  </a:cubicBezTo>
                  <a:cubicBezTo>
                    <a:pt x="2549" y="6272"/>
                    <a:pt x="1276" y="5888"/>
                    <a:pt x="0" y="5548"/>
                  </a:cubicBezTo>
                  <a:lnTo>
                    <a:pt x="0" y="23614"/>
                  </a:lnTo>
                  <a:cubicBezTo>
                    <a:pt x="12657" y="29572"/>
                    <a:pt x="26166" y="33013"/>
                    <a:pt x="39600" y="33024"/>
                  </a:cubicBezTo>
                  <a:cubicBezTo>
                    <a:pt x="39625" y="33024"/>
                    <a:pt x="39649" y="33024"/>
                    <a:pt x="39674" y="33024"/>
                  </a:cubicBezTo>
                  <a:cubicBezTo>
                    <a:pt x="43920" y="33024"/>
                    <a:pt x="48167" y="32654"/>
                    <a:pt x="52367" y="31843"/>
                  </a:cubicBezTo>
                  <a:cubicBezTo>
                    <a:pt x="54553" y="31420"/>
                    <a:pt x="56709" y="30737"/>
                    <a:pt x="58881" y="30217"/>
                  </a:cubicBezTo>
                  <a:cubicBezTo>
                    <a:pt x="61539" y="29579"/>
                    <a:pt x="64252" y="29008"/>
                    <a:pt x="66965" y="29005"/>
                  </a:cubicBezTo>
                  <a:cubicBezTo>
                    <a:pt x="66982" y="29005"/>
                    <a:pt x="66999" y="29005"/>
                    <a:pt x="67017" y="29005"/>
                  </a:cubicBezTo>
                  <a:cubicBezTo>
                    <a:pt x="68762" y="29005"/>
                    <a:pt x="71102" y="29156"/>
                    <a:pt x="72309" y="31005"/>
                  </a:cubicBezTo>
                  <a:cubicBezTo>
                    <a:pt x="73261" y="32464"/>
                    <a:pt x="73035" y="34779"/>
                    <a:pt x="72433" y="36381"/>
                  </a:cubicBezTo>
                  <a:cubicBezTo>
                    <a:pt x="71760" y="38175"/>
                    <a:pt x="70452" y="39418"/>
                    <a:pt x="69067" y="40261"/>
                  </a:cubicBezTo>
                  <a:cubicBezTo>
                    <a:pt x="65139" y="42655"/>
                    <a:pt x="60371" y="42850"/>
                    <a:pt x="56096" y="42852"/>
                  </a:cubicBezTo>
                  <a:cubicBezTo>
                    <a:pt x="56089" y="42852"/>
                    <a:pt x="56082" y="42852"/>
                    <a:pt x="56075" y="42852"/>
                  </a:cubicBezTo>
                  <a:cubicBezTo>
                    <a:pt x="46902" y="42852"/>
                    <a:pt x="37792" y="41022"/>
                    <a:pt x="28834" y="38660"/>
                  </a:cubicBezTo>
                  <a:cubicBezTo>
                    <a:pt x="19225" y="36125"/>
                    <a:pt x="9684" y="33151"/>
                    <a:pt x="0" y="31087"/>
                  </a:cubicBezTo>
                  <a:lnTo>
                    <a:pt x="0" y="40459"/>
                  </a:lnTo>
                  <a:cubicBezTo>
                    <a:pt x="415" y="40687"/>
                    <a:pt x="838" y="40900"/>
                    <a:pt x="1269" y="41094"/>
                  </a:cubicBezTo>
                  <a:cubicBezTo>
                    <a:pt x="3834" y="42246"/>
                    <a:pt x="6360" y="42550"/>
                    <a:pt x="9049" y="42595"/>
                  </a:cubicBezTo>
                  <a:cubicBezTo>
                    <a:pt x="11321" y="42632"/>
                    <a:pt x="13601" y="42650"/>
                    <a:pt x="15862" y="42966"/>
                  </a:cubicBezTo>
                  <a:cubicBezTo>
                    <a:pt x="17766" y="43232"/>
                    <a:pt x="19811" y="43645"/>
                    <a:pt x="21476" y="44925"/>
                  </a:cubicBezTo>
                  <a:cubicBezTo>
                    <a:pt x="22689" y="45858"/>
                    <a:pt x="23822" y="47631"/>
                    <a:pt x="23620" y="49546"/>
                  </a:cubicBezTo>
                  <a:cubicBezTo>
                    <a:pt x="23450" y="51198"/>
                    <a:pt x="22153" y="51995"/>
                    <a:pt x="21013" y="52388"/>
                  </a:cubicBezTo>
                  <a:cubicBezTo>
                    <a:pt x="19769" y="52816"/>
                    <a:pt x="18468" y="52983"/>
                    <a:pt x="17149" y="52983"/>
                  </a:cubicBezTo>
                  <a:cubicBezTo>
                    <a:pt x="14678" y="52983"/>
                    <a:pt x="12147" y="52396"/>
                    <a:pt x="9822" y="51845"/>
                  </a:cubicBezTo>
                  <a:cubicBezTo>
                    <a:pt x="6510" y="51059"/>
                    <a:pt x="3259" y="49899"/>
                    <a:pt x="0" y="48810"/>
                  </a:cubicBezTo>
                  <a:lnTo>
                    <a:pt x="0" y="54602"/>
                  </a:lnTo>
                  <a:cubicBezTo>
                    <a:pt x="5036" y="55007"/>
                    <a:pt x="10079" y="55225"/>
                    <a:pt x="15119" y="55348"/>
                  </a:cubicBezTo>
                  <a:cubicBezTo>
                    <a:pt x="17082" y="55396"/>
                    <a:pt x="19048" y="55423"/>
                    <a:pt x="21015" y="55423"/>
                  </a:cubicBezTo>
                  <a:cubicBezTo>
                    <a:pt x="29997" y="55423"/>
                    <a:pt x="38994" y="54866"/>
                    <a:pt x="47880" y="53219"/>
                  </a:cubicBezTo>
                  <a:cubicBezTo>
                    <a:pt x="52943" y="52282"/>
                    <a:pt x="58028" y="51048"/>
                    <a:pt x="62912" y="49101"/>
                  </a:cubicBezTo>
                  <a:cubicBezTo>
                    <a:pt x="67581" y="47240"/>
                    <a:pt x="72025" y="44594"/>
                    <a:pt x="76326" y="41657"/>
                  </a:cubicBezTo>
                  <a:cubicBezTo>
                    <a:pt x="84683" y="35949"/>
                    <a:pt x="92557" y="29085"/>
                    <a:pt x="101261" y="24207"/>
                  </a:cubicBezTo>
                  <a:cubicBezTo>
                    <a:pt x="110109" y="19249"/>
                    <a:pt x="119692" y="17446"/>
                    <a:pt x="129288" y="16670"/>
                  </a:cubicBezTo>
                  <a:cubicBezTo>
                    <a:pt x="132649" y="16399"/>
                    <a:pt x="136013" y="16271"/>
                    <a:pt x="139377" y="16271"/>
                  </a:cubicBezTo>
                  <a:cubicBezTo>
                    <a:pt x="157478" y="16271"/>
                    <a:pt x="175585" y="19963"/>
                    <a:pt x="193212" y="24804"/>
                  </a:cubicBezTo>
                  <a:cubicBezTo>
                    <a:pt x="203630" y="27665"/>
                    <a:pt x="214279" y="30372"/>
                    <a:pt x="224304" y="35040"/>
                  </a:cubicBezTo>
                  <a:cubicBezTo>
                    <a:pt x="227597" y="36575"/>
                    <a:pt x="230795" y="38437"/>
                    <a:pt x="233942" y="40411"/>
                  </a:cubicBezTo>
                  <a:lnTo>
                    <a:pt x="233942" y="31703"/>
                  </a:lnTo>
                  <a:cubicBezTo>
                    <a:pt x="228231" y="27859"/>
                    <a:pt x="222155" y="24807"/>
                    <a:pt x="216214" y="21705"/>
                  </a:cubicBezTo>
                  <a:cubicBezTo>
                    <a:pt x="207456" y="17134"/>
                    <a:pt x="198525" y="13002"/>
                    <a:pt x="189487" y="9410"/>
                  </a:cubicBezTo>
                  <a:cubicBezTo>
                    <a:pt x="180687" y="5912"/>
                    <a:pt x="171778" y="2926"/>
                    <a:pt x="162615" y="1437"/>
                  </a:cubicBezTo>
                  <a:cubicBezTo>
                    <a:pt x="156702" y="476"/>
                    <a:pt x="150736" y="1"/>
                    <a:pt x="144772" y="1"/>
                  </a:cubicBez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82" name="Google Shape;1082;p34"/>
            <p:cNvSpPr/>
            <p:nvPr/>
          </p:nvSpPr>
          <p:spPr>
            <a:xfrm>
              <a:off x="4312517" y="2474126"/>
              <a:ext cx="4960169" cy="2176352"/>
            </a:xfrm>
            <a:custGeom>
              <a:avLst/>
              <a:gdLst/>
              <a:ahLst/>
              <a:cxnLst/>
              <a:rect l="l" t="t" r="r" b="b"/>
              <a:pathLst>
                <a:path w="123950" h="54385" extrusionOk="0">
                  <a:moveTo>
                    <a:pt x="25687" y="0"/>
                  </a:moveTo>
                  <a:cubicBezTo>
                    <a:pt x="25613" y="0"/>
                    <a:pt x="25540" y="0"/>
                    <a:pt x="25467" y="0"/>
                  </a:cubicBezTo>
                  <a:cubicBezTo>
                    <a:pt x="22189" y="8"/>
                    <a:pt x="18895" y="286"/>
                    <a:pt x="15653" y="893"/>
                  </a:cubicBezTo>
                  <a:cubicBezTo>
                    <a:pt x="12106" y="1558"/>
                    <a:pt x="8455" y="2579"/>
                    <a:pt x="5276" y="4757"/>
                  </a:cubicBezTo>
                  <a:cubicBezTo>
                    <a:pt x="2358" y="6754"/>
                    <a:pt x="1" y="10011"/>
                    <a:pt x="133" y="14446"/>
                  </a:cubicBezTo>
                  <a:cubicBezTo>
                    <a:pt x="289" y="19675"/>
                    <a:pt x="3866" y="23250"/>
                    <a:pt x="7286" y="25363"/>
                  </a:cubicBezTo>
                  <a:cubicBezTo>
                    <a:pt x="11223" y="27796"/>
                    <a:pt x="15408" y="28684"/>
                    <a:pt x="19651" y="28684"/>
                  </a:cubicBezTo>
                  <a:cubicBezTo>
                    <a:pt x="25154" y="28684"/>
                    <a:pt x="30756" y="27191"/>
                    <a:pt x="36046" y="25632"/>
                  </a:cubicBezTo>
                  <a:cubicBezTo>
                    <a:pt x="41465" y="24035"/>
                    <a:pt x="46862" y="22167"/>
                    <a:pt x="52380" y="21177"/>
                  </a:cubicBezTo>
                  <a:cubicBezTo>
                    <a:pt x="56587" y="20424"/>
                    <a:pt x="60828" y="20023"/>
                    <a:pt x="65073" y="20023"/>
                  </a:cubicBezTo>
                  <a:cubicBezTo>
                    <a:pt x="66363" y="20023"/>
                    <a:pt x="67654" y="20060"/>
                    <a:pt x="68944" y="20135"/>
                  </a:cubicBezTo>
                  <a:cubicBezTo>
                    <a:pt x="79965" y="20783"/>
                    <a:pt x="90870" y="24103"/>
                    <a:pt x="100937" y="29809"/>
                  </a:cubicBezTo>
                  <a:cubicBezTo>
                    <a:pt x="105755" y="32540"/>
                    <a:pt x="110519" y="35684"/>
                    <a:pt x="114557" y="40038"/>
                  </a:cubicBezTo>
                  <a:cubicBezTo>
                    <a:pt x="118056" y="43811"/>
                    <a:pt x="120978" y="48359"/>
                    <a:pt x="123419" y="53277"/>
                  </a:cubicBezTo>
                  <a:cubicBezTo>
                    <a:pt x="123600" y="53644"/>
                    <a:pt x="123773" y="54016"/>
                    <a:pt x="123950" y="54384"/>
                  </a:cubicBezTo>
                  <a:lnTo>
                    <a:pt x="123950" y="30590"/>
                  </a:lnTo>
                  <a:cubicBezTo>
                    <a:pt x="115011" y="23740"/>
                    <a:pt x="104675" y="20070"/>
                    <a:pt x="94699" y="16430"/>
                  </a:cubicBezTo>
                  <a:cubicBezTo>
                    <a:pt x="83278" y="12265"/>
                    <a:pt x="71945" y="7950"/>
                    <a:pt x="60279" y="4996"/>
                  </a:cubicBezTo>
                  <a:cubicBezTo>
                    <a:pt x="48938" y="2125"/>
                    <a:pt x="37275" y="0"/>
                    <a:pt x="25687" y="0"/>
                  </a:cubicBez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83" name="Google Shape;1083;p34"/>
            <p:cNvSpPr/>
            <p:nvPr/>
          </p:nvSpPr>
          <p:spPr>
            <a:xfrm>
              <a:off x="-89101" y="3255999"/>
              <a:ext cx="4579363" cy="1972262"/>
            </a:xfrm>
            <a:custGeom>
              <a:avLst/>
              <a:gdLst/>
              <a:ahLst/>
              <a:cxnLst/>
              <a:rect l="l" t="t" r="r" b="b"/>
              <a:pathLst>
                <a:path w="114434" h="49285" extrusionOk="0">
                  <a:moveTo>
                    <a:pt x="97111" y="0"/>
                  </a:moveTo>
                  <a:cubicBezTo>
                    <a:pt x="92375" y="0"/>
                    <a:pt x="88229" y="4066"/>
                    <a:pt x="85079" y="8725"/>
                  </a:cubicBezTo>
                  <a:cubicBezTo>
                    <a:pt x="81036" y="14698"/>
                    <a:pt x="78056" y="22263"/>
                    <a:pt x="72346" y="26006"/>
                  </a:cubicBezTo>
                  <a:cubicBezTo>
                    <a:pt x="69011" y="28192"/>
                    <a:pt x="65286" y="29191"/>
                    <a:pt x="61597" y="29874"/>
                  </a:cubicBezTo>
                  <a:cubicBezTo>
                    <a:pt x="57172" y="30696"/>
                    <a:pt x="52733" y="31343"/>
                    <a:pt x="48270" y="31736"/>
                  </a:cubicBezTo>
                  <a:cubicBezTo>
                    <a:pt x="43819" y="32127"/>
                    <a:pt x="39334" y="32342"/>
                    <a:pt x="34849" y="32342"/>
                  </a:cubicBezTo>
                  <a:cubicBezTo>
                    <a:pt x="29827" y="32342"/>
                    <a:pt x="24804" y="32073"/>
                    <a:pt x="19828" y="31484"/>
                  </a:cubicBezTo>
                  <a:cubicBezTo>
                    <a:pt x="13156" y="30694"/>
                    <a:pt x="6527" y="29288"/>
                    <a:pt x="0" y="27342"/>
                  </a:cubicBezTo>
                  <a:lnTo>
                    <a:pt x="0" y="45284"/>
                  </a:lnTo>
                  <a:cubicBezTo>
                    <a:pt x="0" y="47494"/>
                    <a:pt x="1415" y="49285"/>
                    <a:pt x="3161" y="49285"/>
                  </a:cubicBezTo>
                  <a:lnTo>
                    <a:pt x="54554" y="49285"/>
                  </a:lnTo>
                  <a:cubicBezTo>
                    <a:pt x="57524" y="43691"/>
                    <a:pt x="61460" y="38933"/>
                    <a:pt x="66165" y="35699"/>
                  </a:cubicBezTo>
                  <a:cubicBezTo>
                    <a:pt x="74007" y="30307"/>
                    <a:pt x="82814" y="29860"/>
                    <a:pt x="91444" y="28199"/>
                  </a:cubicBezTo>
                  <a:cubicBezTo>
                    <a:pt x="94850" y="27544"/>
                    <a:pt x="98284" y="26656"/>
                    <a:pt x="101576" y="25345"/>
                  </a:cubicBezTo>
                  <a:cubicBezTo>
                    <a:pt x="104402" y="24220"/>
                    <a:pt x="107468" y="22637"/>
                    <a:pt x="109397" y="19658"/>
                  </a:cubicBezTo>
                  <a:cubicBezTo>
                    <a:pt x="114434" y="11884"/>
                    <a:pt x="106261" y="3395"/>
                    <a:pt x="100927" y="890"/>
                  </a:cubicBezTo>
                  <a:cubicBezTo>
                    <a:pt x="99620" y="276"/>
                    <a:pt x="98345" y="0"/>
                    <a:pt x="97111" y="0"/>
                  </a:cubicBez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84" name="Google Shape;1084;p34"/>
            <p:cNvSpPr/>
            <p:nvPr/>
          </p:nvSpPr>
          <p:spPr>
            <a:xfrm>
              <a:off x="2774626" y="4515847"/>
              <a:ext cx="4319449" cy="712432"/>
            </a:xfrm>
            <a:custGeom>
              <a:avLst/>
              <a:gdLst/>
              <a:ahLst/>
              <a:cxnLst/>
              <a:rect l="l" t="t" r="r" b="b"/>
              <a:pathLst>
                <a:path w="107939" h="17803" extrusionOk="0">
                  <a:moveTo>
                    <a:pt x="27543" y="0"/>
                  </a:moveTo>
                  <a:cubicBezTo>
                    <a:pt x="27240" y="0"/>
                    <a:pt x="26937" y="6"/>
                    <a:pt x="26634" y="18"/>
                  </a:cubicBezTo>
                  <a:cubicBezTo>
                    <a:pt x="24027" y="121"/>
                    <a:pt x="21392" y="745"/>
                    <a:pt x="19094" y="2364"/>
                  </a:cubicBezTo>
                  <a:cubicBezTo>
                    <a:pt x="18481" y="2797"/>
                    <a:pt x="16577" y="4050"/>
                    <a:pt x="17537" y="5118"/>
                  </a:cubicBezTo>
                  <a:cubicBezTo>
                    <a:pt x="18117" y="5762"/>
                    <a:pt x="19161" y="5928"/>
                    <a:pt x="19890" y="6091"/>
                  </a:cubicBezTo>
                  <a:cubicBezTo>
                    <a:pt x="23855" y="6979"/>
                    <a:pt x="27949" y="6569"/>
                    <a:pt x="31949" y="6998"/>
                  </a:cubicBezTo>
                  <a:cubicBezTo>
                    <a:pt x="35180" y="7344"/>
                    <a:pt x="39652" y="7834"/>
                    <a:pt x="41798" y="11379"/>
                  </a:cubicBezTo>
                  <a:cubicBezTo>
                    <a:pt x="41873" y="11504"/>
                    <a:pt x="41874" y="11697"/>
                    <a:pt x="41748" y="11777"/>
                  </a:cubicBezTo>
                  <a:cubicBezTo>
                    <a:pt x="40684" y="12461"/>
                    <a:pt x="39488" y="12703"/>
                    <a:pt x="38262" y="12703"/>
                  </a:cubicBezTo>
                  <a:cubicBezTo>
                    <a:pt x="36542" y="12703"/>
                    <a:pt x="34763" y="12227"/>
                    <a:pt x="33207" y="11823"/>
                  </a:cubicBezTo>
                  <a:cubicBezTo>
                    <a:pt x="31601" y="11407"/>
                    <a:pt x="30013" y="10894"/>
                    <a:pt x="28412" y="10466"/>
                  </a:cubicBezTo>
                  <a:cubicBezTo>
                    <a:pt x="26593" y="9980"/>
                    <a:pt x="24742" y="9711"/>
                    <a:pt x="22919" y="9248"/>
                  </a:cubicBezTo>
                  <a:cubicBezTo>
                    <a:pt x="18811" y="8207"/>
                    <a:pt x="14751" y="6811"/>
                    <a:pt x="10581" y="6185"/>
                  </a:cubicBezTo>
                  <a:cubicBezTo>
                    <a:pt x="9499" y="6023"/>
                    <a:pt x="8286" y="5852"/>
                    <a:pt x="7075" y="5852"/>
                  </a:cubicBezTo>
                  <a:cubicBezTo>
                    <a:pt x="5505" y="5852"/>
                    <a:pt x="3938" y="6139"/>
                    <a:pt x="2667" y="7101"/>
                  </a:cubicBezTo>
                  <a:cubicBezTo>
                    <a:pt x="702" y="8588"/>
                    <a:pt x="1" y="12230"/>
                    <a:pt x="827" y="14868"/>
                  </a:cubicBezTo>
                  <a:cubicBezTo>
                    <a:pt x="1191" y="16035"/>
                    <a:pt x="1835" y="16995"/>
                    <a:pt x="2588" y="17803"/>
                  </a:cubicBezTo>
                  <a:lnTo>
                    <a:pt x="107349" y="17803"/>
                  </a:lnTo>
                  <a:cubicBezTo>
                    <a:pt x="107939" y="14229"/>
                    <a:pt x="104542" y="9947"/>
                    <a:pt x="102361" y="8404"/>
                  </a:cubicBezTo>
                  <a:cubicBezTo>
                    <a:pt x="99751" y="6560"/>
                    <a:pt x="96718" y="5974"/>
                    <a:pt x="93716" y="5974"/>
                  </a:cubicBezTo>
                  <a:cubicBezTo>
                    <a:pt x="92496" y="5974"/>
                    <a:pt x="91282" y="6070"/>
                    <a:pt x="90103" y="6219"/>
                  </a:cubicBezTo>
                  <a:cubicBezTo>
                    <a:pt x="87978" y="6486"/>
                    <a:pt x="85895" y="7048"/>
                    <a:pt x="83786" y="7444"/>
                  </a:cubicBezTo>
                  <a:cubicBezTo>
                    <a:pt x="81051" y="7961"/>
                    <a:pt x="78295" y="8278"/>
                    <a:pt x="75534" y="8442"/>
                  </a:cubicBezTo>
                  <a:cubicBezTo>
                    <a:pt x="74026" y="8532"/>
                    <a:pt x="72516" y="8576"/>
                    <a:pt x="71005" y="8576"/>
                  </a:cubicBezTo>
                  <a:cubicBezTo>
                    <a:pt x="66567" y="8576"/>
                    <a:pt x="62125" y="8194"/>
                    <a:pt x="57730" y="7447"/>
                  </a:cubicBezTo>
                  <a:cubicBezTo>
                    <a:pt x="52546" y="6565"/>
                    <a:pt x="47524" y="4962"/>
                    <a:pt x="42478" y="3264"/>
                  </a:cubicBezTo>
                  <a:cubicBezTo>
                    <a:pt x="37619" y="1632"/>
                    <a:pt x="32605" y="0"/>
                    <a:pt x="27543" y="0"/>
                  </a:cubicBez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85" name="Google Shape;1085;p34"/>
            <p:cNvSpPr/>
            <p:nvPr/>
          </p:nvSpPr>
          <p:spPr>
            <a:xfrm>
              <a:off x="8048796" y="4511685"/>
              <a:ext cx="658408" cy="716833"/>
            </a:xfrm>
            <a:custGeom>
              <a:avLst/>
              <a:gdLst/>
              <a:ahLst/>
              <a:cxnLst/>
              <a:rect l="l" t="t" r="r" b="b"/>
              <a:pathLst>
                <a:path w="16453" h="17913" extrusionOk="0">
                  <a:moveTo>
                    <a:pt x="3031" y="0"/>
                  </a:moveTo>
                  <a:cubicBezTo>
                    <a:pt x="3004" y="0"/>
                    <a:pt x="2977" y="1"/>
                    <a:pt x="2950" y="2"/>
                  </a:cubicBezTo>
                  <a:cubicBezTo>
                    <a:pt x="1" y="132"/>
                    <a:pt x="2474" y="3624"/>
                    <a:pt x="3374" y="4819"/>
                  </a:cubicBezTo>
                  <a:cubicBezTo>
                    <a:pt x="5353" y="7446"/>
                    <a:pt x="8065" y="13097"/>
                    <a:pt x="8485" y="17912"/>
                  </a:cubicBezTo>
                  <a:lnTo>
                    <a:pt x="16452" y="17912"/>
                  </a:lnTo>
                  <a:cubicBezTo>
                    <a:pt x="15488" y="16742"/>
                    <a:pt x="14559" y="15523"/>
                    <a:pt x="13682" y="14232"/>
                  </a:cubicBezTo>
                  <a:cubicBezTo>
                    <a:pt x="11356" y="10805"/>
                    <a:pt x="9597" y="6836"/>
                    <a:pt x="7171" y="3507"/>
                  </a:cubicBezTo>
                  <a:cubicBezTo>
                    <a:pt x="6176" y="2144"/>
                    <a:pt x="4651" y="0"/>
                    <a:pt x="3031" y="0"/>
                  </a:cubicBez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86" name="Google Shape;1086;p34"/>
            <p:cNvSpPr/>
            <p:nvPr/>
          </p:nvSpPr>
          <p:spPr>
            <a:xfrm>
              <a:off x="4946282" y="3681071"/>
              <a:ext cx="4326332" cy="1547277"/>
            </a:xfrm>
            <a:custGeom>
              <a:avLst/>
              <a:gdLst/>
              <a:ahLst/>
              <a:cxnLst/>
              <a:rect l="l" t="t" r="r" b="b"/>
              <a:pathLst>
                <a:path w="108111" h="38665" extrusionOk="0">
                  <a:moveTo>
                    <a:pt x="45814" y="1"/>
                  </a:moveTo>
                  <a:cubicBezTo>
                    <a:pt x="35137" y="1"/>
                    <a:pt x="24388" y="2076"/>
                    <a:pt x="14090" y="5571"/>
                  </a:cubicBezTo>
                  <a:cubicBezTo>
                    <a:pt x="10624" y="6748"/>
                    <a:pt x="7061" y="8059"/>
                    <a:pt x="3946" y="10366"/>
                  </a:cubicBezTo>
                  <a:cubicBezTo>
                    <a:pt x="2615" y="11352"/>
                    <a:pt x="1078" y="12695"/>
                    <a:pt x="565" y="14641"/>
                  </a:cubicBezTo>
                  <a:cubicBezTo>
                    <a:pt x="1" y="16782"/>
                    <a:pt x="1151" y="18845"/>
                    <a:pt x="2414" y="20142"/>
                  </a:cubicBezTo>
                  <a:cubicBezTo>
                    <a:pt x="4524" y="22313"/>
                    <a:pt x="7328" y="22930"/>
                    <a:pt x="10110" y="22930"/>
                  </a:cubicBezTo>
                  <a:cubicBezTo>
                    <a:pt x="11691" y="22930"/>
                    <a:pt x="13266" y="22730"/>
                    <a:pt x="14702" y="22504"/>
                  </a:cubicBezTo>
                  <a:cubicBezTo>
                    <a:pt x="19304" y="21780"/>
                    <a:pt x="23791" y="20252"/>
                    <a:pt x="28307" y="18979"/>
                  </a:cubicBezTo>
                  <a:cubicBezTo>
                    <a:pt x="31469" y="18088"/>
                    <a:pt x="34583" y="17727"/>
                    <a:pt x="37812" y="17553"/>
                  </a:cubicBezTo>
                  <a:cubicBezTo>
                    <a:pt x="39567" y="17460"/>
                    <a:pt x="41324" y="17409"/>
                    <a:pt x="43081" y="17409"/>
                  </a:cubicBezTo>
                  <a:cubicBezTo>
                    <a:pt x="45289" y="17409"/>
                    <a:pt x="47497" y="17490"/>
                    <a:pt x="49701" y="17670"/>
                  </a:cubicBezTo>
                  <a:cubicBezTo>
                    <a:pt x="53900" y="18013"/>
                    <a:pt x="58120" y="18692"/>
                    <a:pt x="62182" y="20121"/>
                  </a:cubicBezTo>
                  <a:cubicBezTo>
                    <a:pt x="65643" y="21338"/>
                    <a:pt x="69140" y="23140"/>
                    <a:pt x="71836" y="26229"/>
                  </a:cubicBezTo>
                  <a:cubicBezTo>
                    <a:pt x="74556" y="29344"/>
                    <a:pt x="76197" y="34210"/>
                    <a:pt x="75759" y="38664"/>
                  </a:cubicBezTo>
                  <a:lnTo>
                    <a:pt x="85535" y="38664"/>
                  </a:lnTo>
                  <a:cubicBezTo>
                    <a:pt x="85296" y="35981"/>
                    <a:pt x="84353" y="33119"/>
                    <a:pt x="83500" y="31067"/>
                  </a:cubicBezTo>
                  <a:cubicBezTo>
                    <a:pt x="82723" y="29197"/>
                    <a:pt x="81831" y="27538"/>
                    <a:pt x="80681" y="26012"/>
                  </a:cubicBezTo>
                  <a:cubicBezTo>
                    <a:pt x="79935" y="25023"/>
                    <a:pt x="78306" y="23246"/>
                    <a:pt x="78633" y="21650"/>
                  </a:cubicBezTo>
                  <a:cubicBezTo>
                    <a:pt x="78840" y="20643"/>
                    <a:pt x="79649" y="20281"/>
                    <a:pt x="80449" y="20281"/>
                  </a:cubicBezTo>
                  <a:cubicBezTo>
                    <a:pt x="80893" y="20281"/>
                    <a:pt x="81334" y="20392"/>
                    <a:pt x="81670" y="20567"/>
                  </a:cubicBezTo>
                  <a:cubicBezTo>
                    <a:pt x="83214" y="21372"/>
                    <a:pt x="84460" y="23111"/>
                    <a:pt x="85532" y="24674"/>
                  </a:cubicBezTo>
                  <a:cubicBezTo>
                    <a:pt x="88081" y="28395"/>
                    <a:pt x="90008" y="32694"/>
                    <a:pt x="92680" y="36288"/>
                  </a:cubicBezTo>
                  <a:cubicBezTo>
                    <a:pt x="93289" y="37105"/>
                    <a:pt x="93919" y="37895"/>
                    <a:pt x="94562" y="38663"/>
                  </a:cubicBezTo>
                  <a:lnTo>
                    <a:pt x="104952" y="38663"/>
                  </a:lnTo>
                  <a:cubicBezTo>
                    <a:pt x="106677" y="38663"/>
                    <a:pt x="108077" y="36912"/>
                    <a:pt x="108110" y="34738"/>
                  </a:cubicBezTo>
                  <a:cubicBezTo>
                    <a:pt x="104684" y="32047"/>
                    <a:pt x="101346" y="29175"/>
                    <a:pt x="98018" y="26250"/>
                  </a:cubicBezTo>
                  <a:cubicBezTo>
                    <a:pt x="92264" y="21194"/>
                    <a:pt x="86645" y="15791"/>
                    <a:pt x="80705" y="11085"/>
                  </a:cubicBezTo>
                  <a:cubicBezTo>
                    <a:pt x="70628" y="3099"/>
                    <a:pt x="58598" y="156"/>
                    <a:pt x="46845" y="7"/>
                  </a:cubicBezTo>
                  <a:cubicBezTo>
                    <a:pt x="46501" y="3"/>
                    <a:pt x="46158" y="1"/>
                    <a:pt x="45814" y="1"/>
                  </a:cubicBez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87" name="Google Shape;1087;p34"/>
            <p:cNvSpPr/>
            <p:nvPr/>
          </p:nvSpPr>
          <p:spPr>
            <a:xfrm>
              <a:off x="5076700" y="-2354598"/>
              <a:ext cx="4335896" cy="796099"/>
            </a:xfrm>
            <a:custGeom>
              <a:avLst/>
              <a:gdLst/>
              <a:ahLst/>
              <a:cxnLst/>
              <a:rect l="l" t="t" r="r" b="b"/>
              <a:pathLst>
                <a:path w="108350" h="27758" extrusionOk="0">
                  <a:moveTo>
                    <a:pt x="51648" y="1"/>
                  </a:moveTo>
                  <a:cubicBezTo>
                    <a:pt x="50846" y="407"/>
                    <a:pt x="50018" y="729"/>
                    <a:pt x="49203" y="1014"/>
                  </a:cubicBezTo>
                  <a:cubicBezTo>
                    <a:pt x="42065" y="3506"/>
                    <a:pt x="34586" y="3501"/>
                    <a:pt x="27241" y="3584"/>
                  </a:cubicBezTo>
                  <a:cubicBezTo>
                    <a:pt x="20757" y="3656"/>
                    <a:pt x="14163" y="3777"/>
                    <a:pt x="7797" y="5515"/>
                  </a:cubicBezTo>
                  <a:cubicBezTo>
                    <a:pt x="5715" y="6083"/>
                    <a:pt x="3438" y="6902"/>
                    <a:pt x="1858" y="8814"/>
                  </a:cubicBezTo>
                  <a:cubicBezTo>
                    <a:pt x="0" y="11058"/>
                    <a:pt x="83" y="14195"/>
                    <a:pt x="776" y="17107"/>
                  </a:cubicBezTo>
                  <a:cubicBezTo>
                    <a:pt x="2438" y="24097"/>
                    <a:pt x="7861" y="27758"/>
                    <a:pt x="13371" y="27758"/>
                  </a:cubicBezTo>
                  <a:cubicBezTo>
                    <a:pt x="13681" y="27758"/>
                    <a:pt x="13992" y="27746"/>
                    <a:pt x="14303" y="27723"/>
                  </a:cubicBezTo>
                  <a:cubicBezTo>
                    <a:pt x="20922" y="27226"/>
                    <a:pt x="26485" y="22282"/>
                    <a:pt x="32673" y="19847"/>
                  </a:cubicBezTo>
                  <a:cubicBezTo>
                    <a:pt x="36195" y="18461"/>
                    <a:pt x="39879" y="17578"/>
                    <a:pt x="43501" y="16728"/>
                  </a:cubicBezTo>
                  <a:cubicBezTo>
                    <a:pt x="47244" y="15849"/>
                    <a:pt x="51012" y="15131"/>
                    <a:pt x="54789" y="14515"/>
                  </a:cubicBezTo>
                  <a:cubicBezTo>
                    <a:pt x="62223" y="13302"/>
                    <a:pt x="69695" y="12486"/>
                    <a:pt x="77160" y="11610"/>
                  </a:cubicBezTo>
                  <a:cubicBezTo>
                    <a:pt x="86796" y="10479"/>
                    <a:pt x="96503" y="9420"/>
                    <a:pt x="106195" y="9420"/>
                  </a:cubicBezTo>
                  <a:cubicBezTo>
                    <a:pt x="106913" y="9420"/>
                    <a:pt x="107630" y="9426"/>
                    <a:pt x="108348" y="9438"/>
                  </a:cubicBezTo>
                  <a:lnTo>
                    <a:pt x="108348" y="4002"/>
                  </a:lnTo>
                  <a:cubicBezTo>
                    <a:pt x="108350" y="1793"/>
                    <a:pt x="106935" y="1"/>
                    <a:pt x="105190" y="1"/>
                  </a:cubicBezTo>
                  <a:lnTo>
                    <a:pt x="90762" y="1"/>
                  </a:lnTo>
                  <a:cubicBezTo>
                    <a:pt x="89703" y="1934"/>
                    <a:pt x="88395" y="3470"/>
                    <a:pt x="86599" y="4557"/>
                  </a:cubicBezTo>
                  <a:cubicBezTo>
                    <a:pt x="83877" y="6208"/>
                    <a:pt x="80880" y="7099"/>
                    <a:pt x="77918" y="7745"/>
                  </a:cubicBezTo>
                  <a:cubicBezTo>
                    <a:pt x="74349" y="8524"/>
                    <a:pt x="70756" y="9202"/>
                    <a:pt x="67162" y="9801"/>
                  </a:cubicBezTo>
                  <a:cubicBezTo>
                    <a:pt x="59627" y="11058"/>
                    <a:pt x="52047" y="11784"/>
                    <a:pt x="44534" y="13253"/>
                  </a:cubicBezTo>
                  <a:cubicBezTo>
                    <a:pt x="40916" y="13963"/>
                    <a:pt x="37300" y="14822"/>
                    <a:pt x="33793" y="16179"/>
                  </a:cubicBezTo>
                  <a:cubicBezTo>
                    <a:pt x="31120" y="17214"/>
                    <a:pt x="28648" y="18964"/>
                    <a:pt x="26050" y="20259"/>
                  </a:cubicBezTo>
                  <a:cubicBezTo>
                    <a:pt x="24092" y="21236"/>
                    <a:pt x="21957" y="22126"/>
                    <a:pt x="19819" y="22126"/>
                  </a:cubicBezTo>
                  <a:cubicBezTo>
                    <a:pt x="19398" y="22126"/>
                    <a:pt x="18976" y="22091"/>
                    <a:pt x="18556" y="22016"/>
                  </a:cubicBezTo>
                  <a:cubicBezTo>
                    <a:pt x="16742" y="21690"/>
                    <a:pt x="14667" y="20360"/>
                    <a:pt x="13727" y="18271"/>
                  </a:cubicBezTo>
                  <a:cubicBezTo>
                    <a:pt x="12111" y="14673"/>
                    <a:pt x="16343" y="12032"/>
                    <a:pt x="18335" y="10924"/>
                  </a:cubicBezTo>
                  <a:cubicBezTo>
                    <a:pt x="29038" y="4972"/>
                    <a:pt x="41116" y="7214"/>
                    <a:pt x="52462" y="6363"/>
                  </a:cubicBezTo>
                  <a:cubicBezTo>
                    <a:pt x="56489" y="6062"/>
                    <a:pt x="60477" y="5377"/>
                    <a:pt x="64377" y="4066"/>
                  </a:cubicBezTo>
                  <a:cubicBezTo>
                    <a:pt x="66858" y="3233"/>
                    <a:pt x="69388" y="2647"/>
                    <a:pt x="71900" y="1973"/>
                  </a:cubicBezTo>
                  <a:cubicBezTo>
                    <a:pt x="74066" y="1391"/>
                    <a:pt x="76235" y="775"/>
                    <a:pt x="78366" y="1"/>
                  </a:cubicBezTo>
                  <a:close/>
                </a:path>
              </a:pathLst>
            </a:custGeom>
            <a:solidFill>
              <a:srgbClr val="E6C7DE">
                <a:alpha val="4804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88" name="Google Shape;1088;p34"/>
            <p:cNvSpPr/>
            <p:nvPr/>
          </p:nvSpPr>
          <p:spPr>
            <a:xfrm>
              <a:off x="-97224" y="-1965635"/>
              <a:ext cx="3996027" cy="864218"/>
            </a:xfrm>
            <a:custGeom>
              <a:avLst/>
              <a:gdLst/>
              <a:ahLst/>
              <a:cxnLst/>
              <a:rect l="l" t="t" r="r" b="b"/>
              <a:pathLst>
                <a:path w="99857" h="21596" extrusionOk="0">
                  <a:moveTo>
                    <a:pt x="65198" y="399"/>
                  </a:moveTo>
                  <a:cubicBezTo>
                    <a:pt x="72321" y="399"/>
                    <a:pt x="79621" y="1791"/>
                    <a:pt x="86922" y="4550"/>
                  </a:cubicBezTo>
                  <a:cubicBezTo>
                    <a:pt x="89575" y="5554"/>
                    <a:pt x="92653" y="6864"/>
                    <a:pt x="95348" y="8979"/>
                  </a:cubicBezTo>
                  <a:cubicBezTo>
                    <a:pt x="98235" y="11247"/>
                    <a:pt x="99428" y="13677"/>
                    <a:pt x="98898" y="16206"/>
                  </a:cubicBezTo>
                  <a:cubicBezTo>
                    <a:pt x="98311" y="18994"/>
                    <a:pt x="95759" y="19972"/>
                    <a:pt x="93599" y="20511"/>
                  </a:cubicBezTo>
                  <a:cubicBezTo>
                    <a:pt x="91491" y="21039"/>
                    <a:pt x="89309" y="21193"/>
                    <a:pt x="87246" y="21193"/>
                  </a:cubicBezTo>
                  <a:cubicBezTo>
                    <a:pt x="86217" y="21193"/>
                    <a:pt x="85218" y="21155"/>
                    <a:pt x="84273" y="21106"/>
                  </a:cubicBezTo>
                  <a:cubicBezTo>
                    <a:pt x="78503" y="20800"/>
                    <a:pt x="72921" y="19852"/>
                    <a:pt x="67683" y="18295"/>
                  </a:cubicBezTo>
                  <a:cubicBezTo>
                    <a:pt x="64541" y="17362"/>
                    <a:pt x="61400" y="16083"/>
                    <a:pt x="58362" y="14847"/>
                  </a:cubicBezTo>
                  <a:cubicBezTo>
                    <a:pt x="53266" y="12773"/>
                    <a:pt x="47995" y="10628"/>
                    <a:pt x="42530" y="10025"/>
                  </a:cubicBezTo>
                  <a:cubicBezTo>
                    <a:pt x="41682" y="9932"/>
                    <a:pt x="40859" y="9885"/>
                    <a:pt x="40058" y="9885"/>
                  </a:cubicBezTo>
                  <a:cubicBezTo>
                    <a:pt x="36646" y="9885"/>
                    <a:pt x="33636" y="10728"/>
                    <a:pt x="31087" y="12400"/>
                  </a:cubicBezTo>
                  <a:cubicBezTo>
                    <a:pt x="26728" y="15269"/>
                    <a:pt x="22197" y="17122"/>
                    <a:pt x="17235" y="18071"/>
                  </a:cubicBezTo>
                  <a:cubicBezTo>
                    <a:pt x="13172" y="18848"/>
                    <a:pt x="9086" y="19070"/>
                    <a:pt x="5424" y="19070"/>
                  </a:cubicBezTo>
                  <a:cubicBezTo>
                    <a:pt x="3631" y="19070"/>
                    <a:pt x="1941" y="19017"/>
                    <a:pt x="403" y="18949"/>
                  </a:cubicBezTo>
                  <a:lnTo>
                    <a:pt x="403" y="11532"/>
                  </a:lnTo>
                  <a:cubicBezTo>
                    <a:pt x="2361" y="12661"/>
                    <a:pt x="4594" y="13456"/>
                    <a:pt x="7045" y="13900"/>
                  </a:cubicBezTo>
                  <a:cubicBezTo>
                    <a:pt x="8672" y="14195"/>
                    <a:pt x="10356" y="14343"/>
                    <a:pt x="12121" y="14343"/>
                  </a:cubicBezTo>
                  <a:cubicBezTo>
                    <a:pt x="13968" y="14343"/>
                    <a:pt x="15904" y="14181"/>
                    <a:pt x="17957" y="13858"/>
                  </a:cubicBezTo>
                  <a:cubicBezTo>
                    <a:pt x="23076" y="13055"/>
                    <a:pt x="27790" y="10978"/>
                    <a:pt x="32121" y="8853"/>
                  </a:cubicBezTo>
                  <a:lnTo>
                    <a:pt x="32595" y="8620"/>
                  </a:lnTo>
                  <a:cubicBezTo>
                    <a:pt x="37243" y="6337"/>
                    <a:pt x="42049" y="3980"/>
                    <a:pt x="47066" y="2784"/>
                  </a:cubicBezTo>
                  <a:cubicBezTo>
                    <a:pt x="53031" y="1361"/>
                    <a:pt x="58397" y="590"/>
                    <a:pt x="63469" y="426"/>
                  </a:cubicBezTo>
                  <a:cubicBezTo>
                    <a:pt x="64044" y="408"/>
                    <a:pt x="64620" y="399"/>
                    <a:pt x="65198" y="399"/>
                  </a:cubicBezTo>
                  <a:close/>
                  <a:moveTo>
                    <a:pt x="65203" y="1"/>
                  </a:moveTo>
                  <a:cubicBezTo>
                    <a:pt x="64619" y="1"/>
                    <a:pt x="64036" y="10"/>
                    <a:pt x="63455" y="29"/>
                  </a:cubicBezTo>
                  <a:cubicBezTo>
                    <a:pt x="58355" y="192"/>
                    <a:pt x="52963" y="968"/>
                    <a:pt x="46970" y="2396"/>
                  </a:cubicBezTo>
                  <a:cubicBezTo>
                    <a:pt x="41911" y="3604"/>
                    <a:pt x="37084" y="5971"/>
                    <a:pt x="32416" y="8263"/>
                  </a:cubicBezTo>
                  <a:lnTo>
                    <a:pt x="31942" y="8496"/>
                  </a:lnTo>
                  <a:cubicBezTo>
                    <a:pt x="27640" y="10606"/>
                    <a:pt x="22957" y="12670"/>
                    <a:pt x="17892" y="13466"/>
                  </a:cubicBezTo>
                  <a:cubicBezTo>
                    <a:pt x="15860" y="13785"/>
                    <a:pt x="13946" y="13945"/>
                    <a:pt x="12120" y="13945"/>
                  </a:cubicBezTo>
                  <a:cubicBezTo>
                    <a:pt x="10379" y="13945"/>
                    <a:pt x="8719" y="13799"/>
                    <a:pt x="7116" y="13508"/>
                  </a:cubicBezTo>
                  <a:cubicBezTo>
                    <a:pt x="4584" y="13050"/>
                    <a:pt x="2294" y="12211"/>
                    <a:pt x="305" y="11012"/>
                  </a:cubicBezTo>
                  <a:lnTo>
                    <a:pt x="0" y="10828"/>
                  </a:lnTo>
                  <a:lnTo>
                    <a:pt x="0" y="19337"/>
                  </a:lnTo>
                  <a:lnTo>
                    <a:pt x="193" y="19345"/>
                  </a:lnTo>
                  <a:cubicBezTo>
                    <a:pt x="1788" y="19417"/>
                    <a:pt x="3552" y="19474"/>
                    <a:pt x="5427" y="19474"/>
                  </a:cubicBezTo>
                  <a:cubicBezTo>
                    <a:pt x="9110" y="19474"/>
                    <a:pt x="13220" y="19251"/>
                    <a:pt x="17311" y="18469"/>
                  </a:cubicBezTo>
                  <a:cubicBezTo>
                    <a:pt x="22324" y="17509"/>
                    <a:pt x="26904" y="15636"/>
                    <a:pt x="31309" y="12740"/>
                  </a:cubicBezTo>
                  <a:cubicBezTo>
                    <a:pt x="33791" y="11110"/>
                    <a:pt x="36725" y="10287"/>
                    <a:pt x="40058" y="10287"/>
                  </a:cubicBezTo>
                  <a:cubicBezTo>
                    <a:pt x="40845" y="10287"/>
                    <a:pt x="41654" y="10333"/>
                    <a:pt x="42485" y="10425"/>
                  </a:cubicBezTo>
                  <a:cubicBezTo>
                    <a:pt x="47895" y="11021"/>
                    <a:pt x="53139" y="13156"/>
                    <a:pt x="58211" y="15220"/>
                  </a:cubicBezTo>
                  <a:cubicBezTo>
                    <a:pt x="61257" y="16459"/>
                    <a:pt x="64408" y="17742"/>
                    <a:pt x="67568" y="18681"/>
                  </a:cubicBezTo>
                  <a:cubicBezTo>
                    <a:pt x="72838" y="20248"/>
                    <a:pt x="78452" y="21200"/>
                    <a:pt x="84253" y="21507"/>
                  </a:cubicBezTo>
                  <a:cubicBezTo>
                    <a:pt x="85207" y="21557"/>
                    <a:pt x="86216" y="21596"/>
                    <a:pt x="87255" y="21596"/>
                  </a:cubicBezTo>
                  <a:cubicBezTo>
                    <a:pt x="89341" y="21596"/>
                    <a:pt x="91554" y="21438"/>
                    <a:pt x="93697" y="20904"/>
                  </a:cubicBezTo>
                  <a:cubicBezTo>
                    <a:pt x="95795" y="20381"/>
                    <a:pt x="98654" y="19332"/>
                    <a:pt x="99293" y="16292"/>
                  </a:cubicBezTo>
                  <a:cubicBezTo>
                    <a:pt x="99857" y="13600"/>
                    <a:pt x="98614" y="11035"/>
                    <a:pt x="95596" y="8666"/>
                  </a:cubicBezTo>
                  <a:cubicBezTo>
                    <a:pt x="92859" y="6520"/>
                    <a:pt x="89747" y="5193"/>
                    <a:pt x="87062" y="4178"/>
                  </a:cubicBezTo>
                  <a:cubicBezTo>
                    <a:pt x="79719" y="1402"/>
                    <a:pt x="72371" y="1"/>
                    <a:pt x="65203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1089" name="Google Shape;1089;p34"/>
            <p:cNvGrpSpPr/>
            <p:nvPr/>
          </p:nvGrpSpPr>
          <p:grpSpPr>
            <a:xfrm>
              <a:off x="-97224" y="-2508600"/>
              <a:ext cx="9377821" cy="2147740"/>
              <a:chOff x="-97224" y="-2508600"/>
              <a:chExt cx="9377821" cy="2147740"/>
            </a:xfrm>
          </p:grpSpPr>
          <p:sp>
            <p:nvSpPr>
              <p:cNvPr id="1090" name="Google Shape;1090;p34"/>
              <p:cNvSpPr/>
              <p:nvPr/>
            </p:nvSpPr>
            <p:spPr>
              <a:xfrm>
                <a:off x="-89101" y="-2436047"/>
                <a:ext cx="9361814" cy="2075187"/>
              </a:xfrm>
              <a:custGeom>
                <a:avLst/>
                <a:gdLst/>
                <a:ahLst/>
                <a:cxnLst/>
                <a:rect l="l" t="t" r="r" b="b"/>
                <a:pathLst>
                  <a:path w="233943" h="51857" extrusionOk="0">
                    <a:moveTo>
                      <a:pt x="114254" y="0"/>
                    </a:moveTo>
                    <a:cubicBezTo>
                      <a:pt x="113814" y="3337"/>
                      <a:pt x="107760" y="3970"/>
                      <a:pt x="105882" y="4185"/>
                    </a:cubicBezTo>
                    <a:cubicBezTo>
                      <a:pt x="103480" y="4463"/>
                      <a:pt x="101037" y="4580"/>
                      <a:pt x="98593" y="4580"/>
                    </a:cubicBezTo>
                    <a:cubicBezTo>
                      <a:pt x="96187" y="4580"/>
                      <a:pt x="93780" y="4466"/>
                      <a:pt x="91413" y="4277"/>
                    </a:cubicBezTo>
                    <a:cubicBezTo>
                      <a:pt x="83262" y="3622"/>
                      <a:pt x="75254" y="1586"/>
                      <a:pt x="67197" y="2"/>
                    </a:cubicBezTo>
                    <a:lnTo>
                      <a:pt x="3161" y="2"/>
                    </a:lnTo>
                    <a:cubicBezTo>
                      <a:pt x="1415" y="2"/>
                      <a:pt x="0" y="1794"/>
                      <a:pt x="0" y="4003"/>
                    </a:cubicBezTo>
                    <a:lnTo>
                      <a:pt x="0" y="12983"/>
                    </a:lnTo>
                    <a:cubicBezTo>
                      <a:pt x="752" y="13703"/>
                      <a:pt x="1532" y="14304"/>
                      <a:pt x="2202" y="14753"/>
                    </a:cubicBezTo>
                    <a:cubicBezTo>
                      <a:pt x="5867" y="17202"/>
                      <a:pt x="10108" y="17905"/>
                      <a:pt x="14266" y="17905"/>
                    </a:cubicBezTo>
                    <a:cubicBezTo>
                      <a:pt x="15542" y="17905"/>
                      <a:pt x="16811" y="17839"/>
                      <a:pt x="18052" y="17736"/>
                    </a:cubicBezTo>
                    <a:cubicBezTo>
                      <a:pt x="23329" y="17301"/>
                      <a:pt x="28524" y="16026"/>
                      <a:pt x="33704" y="14740"/>
                    </a:cubicBezTo>
                    <a:cubicBezTo>
                      <a:pt x="40948" y="12940"/>
                      <a:pt x="48135" y="10828"/>
                      <a:pt x="55442" y="9439"/>
                    </a:cubicBezTo>
                    <a:cubicBezTo>
                      <a:pt x="61321" y="8322"/>
                      <a:pt x="67233" y="7670"/>
                      <a:pt x="73167" y="7670"/>
                    </a:cubicBezTo>
                    <a:cubicBezTo>
                      <a:pt x="74688" y="7670"/>
                      <a:pt x="76210" y="7713"/>
                      <a:pt x="77734" y="7802"/>
                    </a:cubicBezTo>
                    <a:cubicBezTo>
                      <a:pt x="85106" y="8232"/>
                      <a:pt x="92423" y="9785"/>
                      <a:pt x="99530" y="12287"/>
                    </a:cubicBezTo>
                    <a:cubicBezTo>
                      <a:pt x="102317" y="13268"/>
                      <a:pt x="105115" y="14314"/>
                      <a:pt x="107858" y="15489"/>
                    </a:cubicBezTo>
                    <a:cubicBezTo>
                      <a:pt x="110332" y="16548"/>
                      <a:pt x="112809" y="17789"/>
                      <a:pt x="115004" y="19608"/>
                    </a:cubicBezTo>
                    <a:cubicBezTo>
                      <a:pt x="117824" y="21944"/>
                      <a:pt x="120303" y="25852"/>
                      <a:pt x="120226" y="30339"/>
                    </a:cubicBezTo>
                    <a:cubicBezTo>
                      <a:pt x="120101" y="37466"/>
                      <a:pt x="112935" y="40330"/>
                      <a:pt x="108516" y="41748"/>
                    </a:cubicBezTo>
                    <a:cubicBezTo>
                      <a:pt x="101630" y="43955"/>
                      <a:pt x="94414" y="44564"/>
                      <a:pt x="87337" y="44821"/>
                    </a:cubicBezTo>
                    <a:cubicBezTo>
                      <a:pt x="84855" y="44912"/>
                      <a:pt x="82371" y="44958"/>
                      <a:pt x="79887" y="44958"/>
                    </a:cubicBezTo>
                    <a:cubicBezTo>
                      <a:pt x="73140" y="44958"/>
                      <a:pt x="66393" y="44612"/>
                      <a:pt x="59673" y="43851"/>
                    </a:cubicBezTo>
                    <a:cubicBezTo>
                      <a:pt x="52128" y="42997"/>
                      <a:pt x="44620" y="41722"/>
                      <a:pt x="37128" y="40332"/>
                    </a:cubicBezTo>
                    <a:cubicBezTo>
                      <a:pt x="29596" y="38936"/>
                      <a:pt x="22076" y="37257"/>
                      <a:pt x="14513" y="36145"/>
                    </a:cubicBezTo>
                    <a:cubicBezTo>
                      <a:pt x="10469" y="35552"/>
                      <a:pt x="6279" y="35103"/>
                      <a:pt x="2100" y="35103"/>
                    </a:cubicBezTo>
                    <a:cubicBezTo>
                      <a:pt x="1400" y="35103"/>
                      <a:pt x="700" y="35116"/>
                      <a:pt x="0" y="35142"/>
                    </a:cubicBezTo>
                    <a:lnTo>
                      <a:pt x="0" y="41392"/>
                    </a:lnTo>
                    <a:cubicBezTo>
                      <a:pt x="3897" y="40406"/>
                      <a:pt x="7757" y="39113"/>
                      <a:pt x="11701" y="38520"/>
                    </a:cubicBezTo>
                    <a:cubicBezTo>
                      <a:pt x="12850" y="38347"/>
                      <a:pt x="14002" y="38268"/>
                      <a:pt x="15153" y="38268"/>
                    </a:cubicBezTo>
                    <a:cubicBezTo>
                      <a:pt x="18352" y="38268"/>
                      <a:pt x="21545" y="38880"/>
                      <a:pt x="24665" y="39789"/>
                    </a:cubicBezTo>
                    <a:cubicBezTo>
                      <a:pt x="29176" y="41103"/>
                      <a:pt x="33559" y="43015"/>
                      <a:pt x="37996" y="44675"/>
                    </a:cubicBezTo>
                    <a:cubicBezTo>
                      <a:pt x="42689" y="46433"/>
                      <a:pt x="47479" y="47692"/>
                      <a:pt x="52300" y="48740"/>
                    </a:cubicBezTo>
                    <a:cubicBezTo>
                      <a:pt x="61496" y="50745"/>
                      <a:pt x="70937" y="51857"/>
                      <a:pt x="80373" y="51857"/>
                    </a:cubicBezTo>
                    <a:cubicBezTo>
                      <a:pt x="91348" y="51857"/>
                      <a:pt x="102317" y="50352"/>
                      <a:pt x="112889" y="46997"/>
                    </a:cubicBezTo>
                    <a:cubicBezTo>
                      <a:pt x="122215" y="44038"/>
                      <a:pt x="130897" y="39216"/>
                      <a:pt x="139694" y="34414"/>
                    </a:cubicBezTo>
                    <a:cubicBezTo>
                      <a:pt x="143466" y="32352"/>
                      <a:pt x="147358" y="30634"/>
                      <a:pt x="151383" y="29556"/>
                    </a:cubicBezTo>
                    <a:cubicBezTo>
                      <a:pt x="155813" y="28370"/>
                      <a:pt x="160303" y="28105"/>
                      <a:pt x="164816" y="27914"/>
                    </a:cubicBezTo>
                    <a:cubicBezTo>
                      <a:pt x="167320" y="27807"/>
                      <a:pt x="169825" y="27756"/>
                      <a:pt x="172331" y="27756"/>
                    </a:cubicBezTo>
                    <a:cubicBezTo>
                      <a:pt x="189289" y="27756"/>
                      <a:pt x="206270" y="30094"/>
                      <a:pt x="222996" y="33398"/>
                    </a:cubicBezTo>
                    <a:cubicBezTo>
                      <a:pt x="226644" y="34116"/>
                      <a:pt x="230302" y="34924"/>
                      <a:pt x="233942" y="35864"/>
                    </a:cubicBezTo>
                    <a:lnTo>
                      <a:pt x="233942" y="9938"/>
                    </a:lnTo>
                    <a:cubicBezTo>
                      <a:pt x="233216" y="9925"/>
                      <a:pt x="232489" y="9919"/>
                      <a:pt x="231762" y="9919"/>
                    </a:cubicBezTo>
                    <a:cubicBezTo>
                      <a:pt x="219843" y="9919"/>
                      <a:pt x="207922" y="11530"/>
                      <a:pt x="196068" y="12904"/>
                    </a:cubicBezTo>
                    <a:cubicBezTo>
                      <a:pt x="188339" y="13801"/>
                      <a:pt x="180609" y="14806"/>
                      <a:pt x="172944" y="16393"/>
                    </a:cubicBezTo>
                    <a:cubicBezTo>
                      <a:pt x="169135" y="17181"/>
                      <a:pt x="165343" y="18112"/>
                      <a:pt x="161591" y="19260"/>
                    </a:cubicBezTo>
                    <a:cubicBezTo>
                      <a:pt x="158213" y="20291"/>
                      <a:pt x="155063" y="21813"/>
                      <a:pt x="151893" y="23606"/>
                    </a:cubicBezTo>
                    <a:cubicBezTo>
                      <a:pt x="147715" y="25970"/>
                      <a:pt x="143374" y="28204"/>
                      <a:pt x="138868" y="28204"/>
                    </a:cubicBezTo>
                    <a:cubicBezTo>
                      <a:pt x="137422" y="28204"/>
                      <a:pt x="135960" y="27974"/>
                      <a:pt x="134480" y="27445"/>
                    </a:cubicBezTo>
                    <a:cubicBezTo>
                      <a:pt x="129632" y="25711"/>
                      <a:pt x="125716" y="20547"/>
                      <a:pt x="125484" y="13951"/>
                    </a:cubicBezTo>
                    <a:cubicBezTo>
                      <a:pt x="125286" y="8300"/>
                      <a:pt x="129601" y="6027"/>
                      <a:pt x="133294" y="5020"/>
                    </a:cubicBezTo>
                    <a:cubicBezTo>
                      <a:pt x="139570" y="3307"/>
                      <a:pt x="146074" y="3151"/>
                      <a:pt x="152463" y="3078"/>
                    </a:cubicBezTo>
                    <a:cubicBezTo>
                      <a:pt x="160083" y="2991"/>
                      <a:pt x="167851" y="3042"/>
                      <a:pt x="175233" y="328"/>
                    </a:cubicBezTo>
                    <a:cubicBezTo>
                      <a:pt x="175511" y="226"/>
                      <a:pt x="175788" y="116"/>
                      <a:pt x="176066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91" name="Google Shape;1091;p34"/>
              <p:cNvSpPr/>
              <p:nvPr/>
            </p:nvSpPr>
            <p:spPr>
              <a:xfrm>
                <a:off x="-97224" y="-2508600"/>
                <a:ext cx="9377821" cy="2090634"/>
              </a:xfrm>
              <a:custGeom>
                <a:avLst/>
                <a:gdLst/>
                <a:ahLst/>
                <a:cxnLst/>
                <a:rect l="l" t="t" r="r" b="b"/>
                <a:pathLst>
                  <a:path w="234343" h="52243" extrusionOk="0">
                    <a:moveTo>
                      <a:pt x="67361" y="400"/>
                    </a:moveTo>
                    <a:cubicBezTo>
                      <a:pt x="69340" y="790"/>
                      <a:pt x="71349" y="1215"/>
                      <a:pt x="73292" y="1625"/>
                    </a:cubicBezTo>
                    <a:cubicBezTo>
                      <a:pt x="79265" y="2884"/>
                      <a:pt x="85439" y="4185"/>
                      <a:pt x="91598" y="4680"/>
                    </a:cubicBezTo>
                    <a:cubicBezTo>
                      <a:pt x="94144" y="4885"/>
                      <a:pt x="96537" y="4987"/>
                      <a:pt x="98805" y="4987"/>
                    </a:cubicBezTo>
                    <a:cubicBezTo>
                      <a:pt x="101387" y="4987"/>
                      <a:pt x="103808" y="4854"/>
                      <a:pt x="106108" y="4590"/>
                    </a:cubicBezTo>
                    <a:lnTo>
                      <a:pt x="106218" y="4577"/>
                    </a:lnTo>
                    <a:cubicBezTo>
                      <a:pt x="108158" y="4354"/>
                      <a:pt x="114000" y="3685"/>
                      <a:pt x="114628" y="406"/>
                    </a:cubicBezTo>
                    <a:lnTo>
                      <a:pt x="175193" y="406"/>
                    </a:lnTo>
                    <a:cubicBezTo>
                      <a:pt x="168249" y="2915"/>
                      <a:pt x="160889" y="2994"/>
                      <a:pt x="153768" y="3069"/>
                    </a:cubicBezTo>
                    <a:lnTo>
                      <a:pt x="152665" y="3082"/>
                    </a:lnTo>
                    <a:cubicBezTo>
                      <a:pt x="145764" y="3162"/>
                      <a:pt x="139551" y="3364"/>
                      <a:pt x="133446" y="5030"/>
                    </a:cubicBezTo>
                    <a:cubicBezTo>
                      <a:pt x="128003" y="6516"/>
                      <a:pt x="125326" y="9588"/>
                      <a:pt x="125487" y="14164"/>
                    </a:cubicBezTo>
                    <a:cubicBezTo>
                      <a:pt x="125709" y="20471"/>
                      <a:pt x="129379" y="25966"/>
                      <a:pt x="134618" y="27839"/>
                    </a:cubicBezTo>
                    <a:cubicBezTo>
                      <a:pt x="136131" y="28380"/>
                      <a:pt x="137619" y="28617"/>
                      <a:pt x="139091" y="28617"/>
                    </a:cubicBezTo>
                    <a:cubicBezTo>
                      <a:pt x="143547" y="28617"/>
                      <a:pt x="147847" y="26448"/>
                      <a:pt x="152196" y="23987"/>
                    </a:cubicBezTo>
                    <a:cubicBezTo>
                      <a:pt x="155813" y="21943"/>
                      <a:pt x="158880" y="20567"/>
                      <a:pt x="161854" y="19658"/>
                    </a:cubicBezTo>
                    <a:cubicBezTo>
                      <a:pt x="165379" y="18581"/>
                      <a:pt x="169085" y="17643"/>
                      <a:pt x="173189" y="16795"/>
                    </a:cubicBezTo>
                    <a:cubicBezTo>
                      <a:pt x="180974" y="15181"/>
                      <a:pt x="188894" y="14166"/>
                      <a:pt x="196294" y="13308"/>
                    </a:cubicBezTo>
                    <a:cubicBezTo>
                      <a:pt x="197767" y="13138"/>
                      <a:pt x="199245" y="12964"/>
                      <a:pt x="200722" y="12788"/>
                    </a:cubicBezTo>
                    <a:cubicBezTo>
                      <a:pt x="210970" y="11576"/>
                      <a:pt x="221543" y="10326"/>
                      <a:pt x="231999" y="10326"/>
                    </a:cubicBezTo>
                    <a:cubicBezTo>
                      <a:pt x="232648" y="10326"/>
                      <a:pt x="233296" y="10331"/>
                      <a:pt x="233944" y="10341"/>
                    </a:cubicBezTo>
                    <a:lnTo>
                      <a:pt x="233944" y="35809"/>
                    </a:lnTo>
                    <a:cubicBezTo>
                      <a:pt x="230629" y="34959"/>
                      <a:pt x="227123" y="34173"/>
                      <a:pt x="223236" y="33405"/>
                    </a:cubicBezTo>
                    <a:cubicBezTo>
                      <a:pt x="203906" y="29587"/>
                      <a:pt x="187591" y="27758"/>
                      <a:pt x="172597" y="27758"/>
                    </a:cubicBezTo>
                    <a:cubicBezTo>
                      <a:pt x="170032" y="27758"/>
                      <a:pt x="167505" y="27812"/>
                      <a:pt x="165009" y="27918"/>
                    </a:cubicBezTo>
                    <a:cubicBezTo>
                      <a:pt x="160422" y="28112"/>
                      <a:pt x="155941" y="28387"/>
                      <a:pt x="151533" y="29567"/>
                    </a:cubicBezTo>
                    <a:cubicBezTo>
                      <a:pt x="147826" y="30560"/>
                      <a:pt x="143986" y="32153"/>
                      <a:pt x="139798" y="34441"/>
                    </a:cubicBezTo>
                    <a:lnTo>
                      <a:pt x="138875" y="34945"/>
                    </a:lnTo>
                    <a:cubicBezTo>
                      <a:pt x="130584" y="39473"/>
                      <a:pt x="122011" y="44161"/>
                      <a:pt x="113029" y="47009"/>
                    </a:cubicBezTo>
                    <a:cubicBezTo>
                      <a:pt x="102889" y="50226"/>
                      <a:pt x="91919" y="51840"/>
                      <a:pt x="80509" y="51840"/>
                    </a:cubicBezTo>
                    <a:cubicBezTo>
                      <a:pt x="71401" y="51840"/>
                      <a:pt x="62013" y="50811"/>
                      <a:pt x="52541" y="48749"/>
                    </a:cubicBezTo>
                    <a:cubicBezTo>
                      <a:pt x="46930" y="47526"/>
                      <a:pt x="42394" y="46236"/>
                      <a:pt x="38264" y="44691"/>
                    </a:cubicBezTo>
                    <a:cubicBezTo>
                      <a:pt x="36953" y="44199"/>
                      <a:pt x="35624" y="43678"/>
                      <a:pt x="34338" y="43172"/>
                    </a:cubicBezTo>
                    <a:cubicBezTo>
                      <a:pt x="31276" y="41971"/>
                      <a:pt x="28107" y="40726"/>
                      <a:pt x="24921" y="39799"/>
                    </a:cubicBezTo>
                    <a:cubicBezTo>
                      <a:pt x="21414" y="38777"/>
                      <a:pt x="18247" y="38271"/>
                      <a:pt x="15326" y="38271"/>
                    </a:cubicBezTo>
                    <a:cubicBezTo>
                      <a:pt x="14137" y="38271"/>
                      <a:pt x="12987" y="38356"/>
                      <a:pt x="11874" y="38521"/>
                    </a:cubicBezTo>
                    <a:cubicBezTo>
                      <a:pt x="9119" y="38936"/>
                      <a:pt x="6366" y="39703"/>
                      <a:pt x="3703" y="40442"/>
                    </a:cubicBezTo>
                    <a:cubicBezTo>
                      <a:pt x="2622" y="40742"/>
                      <a:pt x="1508" y="41053"/>
                      <a:pt x="406" y="41335"/>
                    </a:cubicBezTo>
                    <a:lnTo>
                      <a:pt x="406" y="35538"/>
                    </a:lnTo>
                    <a:cubicBezTo>
                      <a:pt x="1027" y="35516"/>
                      <a:pt x="1658" y="35506"/>
                      <a:pt x="2301" y="35506"/>
                    </a:cubicBezTo>
                    <a:cubicBezTo>
                      <a:pt x="5902" y="35506"/>
                      <a:pt x="9901" y="35844"/>
                      <a:pt x="14687" y="36547"/>
                    </a:cubicBezTo>
                    <a:cubicBezTo>
                      <a:pt x="19745" y="37290"/>
                      <a:pt x="24868" y="38304"/>
                      <a:pt x="29822" y="39284"/>
                    </a:cubicBezTo>
                    <a:cubicBezTo>
                      <a:pt x="32271" y="39769"/>
                      <a:pt x="34802" y="40270"/>
                      <a:pt x="37296" y="40733"/>
                    </a:cubicBezTo>
                    <a:cubicBezTo>
                      <a:pt x="43914" y="41961"/>
                      <a:pt x="51770" y="43339"/>
                      <a:pt x="59854" y="44254"/>
                    </a:cubicBezTo>
                    <a:cubicBezTo>
                      <a:pt x="66359" y="44990"/>
                      <a:pt x="73165" y="45361"/>
                      <a:pt x="80163" y="45361"/>
                    </a:cubicBezTo>
                    <a:cubicBezTo>
                      <a:pt x="82603" y="45361"/>
                      <a:pt x="85067" y="45316"/>
                      <a:pt x="87550" y="45225"/>
                    </a:cubicBezTo>
                    <a:cubicBezTo>
                      <a:pt x="94026" y="44991"/>
                      <a:pt x="101613" y="44441"/>
                      <a:pt x="108780" y="42142"/>
                    </a:cubicBezTo>
                    <a:cubicBezTo>
                      <a:pt x="113810" y="40529"/>
                      <a:pt x="120508" y="37574"/>
                      <a:pt x="120629" y="30544"/>
                    </a:cubicBezTo>
                    <a:cubicBezTo>
                      <a:pt x="120696" y="26529"/>
                      <a:pt x="118718" y="22458"/>
                      <a:pt x="115334" y="19654"/>
                    </a:cubicBezTo>
                    <a:cubicBezTo>
                      <a:pt x="112985" y="17708"/>
                      <a:pt x="110379" y="16465"/>
                      <a:pt x="108140" y="15506"/>
                    </a:cubicBezTo>
                    <a:cubicBezTo>
                      <a:pt x="105719" y="14467"/>
                      <a:pt x="103070" y="13450"/>
                      <a:pt x="99798" y="12298"/>
                    </a:cubicBezTo>
                    <a:cubicBezTo>
                      <a:pt x="92520" y="9735"/>
                      <a:pt x="85169" y="8223"/>
                      <a:pt x="77949" y="7802"/>
                    </a:cubicBezTo>
                    <a:cubicBezTo>
                      <a:pt x="76425" y="7713"/>
                      <a:pt x="74890" y="7669"/>
                      <a:pt x="73339" y="7669"/>
                    </a:cubicBezTo>
                    <a:cubicBezTo>
                      <a:pt x="67706" y="7669"/>
                      <a:pt x="61863" y="8255"/>
                      <a:pt x="55605" y="9443"/>
                    </a:cubicBezTo>
                    <a:cubicBezTo>
                      <a:pt x="50502" y="10413"/>
                      <a:pt x="45374" y="11757"/>
                      <a:pt x="40416" y="13057"/>
                    </a:cubicBezTo>
                    <a:cubicBezTo>
                      <a:pt x="38267" y="13620"/>
                      <a:pt x="36046" y="14201"/>
                      <a:pt x="33857" y="14746"/>
                    </a:cubicBezTo>
                    <a:cubicBezTo>
                      <a:pt x="29050" y="15939"/>
                      <a:pt x="23603" y="17293"/>
                      <a:pt x="18238" y="17736"/>
                    </a:cubicBezTo>
                    <a:cubicBezTo>
                      <a:pt x="17038" y="17835"/>
                      <a:pt x="15751" y="17910"/>
                      <a:pt x="14415" y="17910"/>
                    </a:cubicBezTo>
                    <a:cubicBezTo>
                      <a:pt x="10534" y="17910"/>
                      <a:pt x="6246" y="17280"/>
                      <a:pt x="2517" y="14787"/>
                    </a:cubicBezTo>
                    <a:cubicBezTo>
                      <a:pt x="2004" y="14446"/>
                      <a:pt x="1229" y="13878"/>
                      <a:pt x="403" y="13098"/>
                    </a:cubicBezTo>
                    <a:lnTo>
                      <a:pt x="403" y="4204"/>
                    </a:lnTo>
                    <a:cubicBezTo>
                      <a:pt x="403" y="2108"/>
                      <a:pt x="1731" y="405"/>
                      <a:pt x="3364" y="405"/>
                    </a:cubicBezTo>
                    <a:lnTo>
                      <a:pt x="67361" y="400"/>
                    </a:lnTo>
                    <a:close/>
                    <a:moveTo>
                      <a:pt x="114278" y="0"/>
                    </a:moveTo>
                    <a:lnTo>
                      <a:pt x="114255" y="176"/>
                    </a:lnTo>
                    <a:cubicBezTo>
                      <a:pt x="113845" y="3294"/>
                      <a:pt x="108068" y="3957"/>
                      <a:pt x="106170" y="4175"/>
                    </a:cubicBezTo>
                    <a:lnTo>
                      <a:pt x="106061" y="4187"/>
                    </a:lnTo>
                    <a:cubicBezTo>
                      <a:pt x="103777" y="4451"/>
                      <a:pt x="101371" y="4582"/>
                      <a:pt x="98803" y="4582"/>
                    </a:cubicBezTo>
                    <a:cubicBezTo>
                      <a:pt x="96546" y="4582"/>
                      <a:pt x="94164" y="4481"/>
                      <a:pt x="91630" y="4277"/>
                    </a:cubicBezTo>
                    <a:cubicBezTo>
                      <a:pt x="85496" y="3785"/>
                      <a:pt x="79335" y="2485"/>
                      <a:pt x="73374" y="1229"/>
                    </a:cubicBezTo>
                    <a:cubicBezTo>
                      <a:pt x="71430" y="820"/>
                      <a:pt x="69420" y="395"/>
                      <a:pt x="67400" y="2"/>
                    </a:cubicBezTo>
                    <a:lnTo>
                      <a:pt x="3365" y="2"/>
                    </a:lnTo>
                    <a:cubicBezTo>
                      <a:pt x="1511" y="2"/>
                      <a:pt x="3" y="1889"/>
                      <a:pt x="3" y="4205"/>
                    </a:cubicBezTo>
                    <a:lnTo>
                      <a:pt x="3" y="13267"/>
                    </a:lnTo>
                    <a:lnTo>
                      <a:pt x="66" y="13327"/>
                    </a:lnTo>
                    <a:cubicBezTo>
                      <a:pt x="935" y="14157"/>
                      <a:pt x="1758" y="14760"/>
                      <a:pt x="2295" y="15120"/>
                    </a:cubicBezTo>
                    <a:cubicBezTo>
                      <a:pt x="6107" y="17668"/>
                      <a:pt x="10473" y="18312"/>
                      <a:pt x="14416" y="18312"/>
                    </a:cubicBezTo>
                    <a:cubicBezTo>
                      <a:pt x="15764" y="18312"/>
                      <a:pt x="17063" y="18236"/>
                      <a:pt x="18274" y="18136"/>
                    </a:cubicBezTo>
                    <a:cubicBezTo>
                      <a:pt x="23670" y="17692"/>
                      <a:pt x="29134" y="16335"/>
                      <a:pt x="33955" y="15136"/>
                    </a:cubicBezTo>
                    <a:cubicBezTo>
                      <a:pt x="36148" y="14591"/>
                      <a:pt x="38370" y="14008"/>
                      <a:pt x="40521" y="13444"/>
                    </a:cubicBezTo>
                    <a:cubicBezTo>
                      <a:pt x="45471" y="12145"/>
                      <a:pt x="50591" y="10802"/>
                      <a:pt x="55682" y="9836"/>
                    </a:cubicBezTo>
                    <a:cubicBezTo>
                      <a:pt x="61914" y="8652"/>
                      <a:pt x="67733" y="8068"/>
                      <a:pt x="73339" y="8068"/>
                    </a:cubicBezTo>
                    <a:cubicBezTo>
                      <a:pt x="74883" y="8068"/>
                      <a:pt x="76410" y="8112"/>
                      <a:pt x="77924" y="8200"/>
                    </a:cubicBezTo>
                    <a:cubicBezTo>
                      <a:pt x="85109" y="8620"/>
                      <a:pt x="92423" y="10126"/>
                      <a:pt x="99664" y="12674"/>
                    </a:cubicBezTo>
                    <a:cubicBezTo>
                      <a:pt x="102926" y="13823"/>
                      <a:pt x="105569" y="14839"/>
                      <a:pt x="107978" y="15872"/>
                    </a:cubicBezTo>
                    <a:cubicBezTo>
                      <a:pt x="110192" y="16820"/>
                      <a:pt x="112765" y="18046"/>
                      <a:pt x="115074" y="19959"/>
                    </a:cubicBezTo>
                    <a:cubicBezTo>
                      <a:pt x="118366" y="22686"/>
                      <a:pt x="120289" y="26638"/>
                      <a:pt x="120224" y="30531"/>
                    </a:cubicBezTo>
                    <a:cubicBezTo>
                      <a:pt x="120108" y="37304"/>
                      <a:pt x="113565" y="40179"/>
                      <a:pt x="108656" y="41753"/>
                    </a:cubicBezTo>
                    <a:cubicBezTo>
                      <a:pt x="101534" y="44037"/>
                      <a:pt x="93982" y="44584"/>
                      <a:pt x="87532" y="44818"/>
                    </a:cubicBezTo>
                    <a:cubicBezTo>
                      <a:pt x="85053" y="44908"/>
                      <a:pt x="82593" y="44953"/>
                      <a:pt x="80156" y="44953"/>
                    </a:cubicBezTo>
                    <a:cubicBezTo>
                      <a:pt x="73174" y="44953"/>
                      <a:pt x="66385" y="44584"/>
                      <a:pt x="59897" y="43849"/>
                    </a:cubicBezTo>
                    <a:cubicBezTo>
                      <a:pt x="51824" y="42936"/>
                      <a:pt x="43978" y="41560"/>
                      <a:pt x="37366" y="40335"/>
                    </a:cubicBezTo>
                    <a:cubicBezTo>
                      <a:pt x="34874" y="39874"/>
                      <a:pt x="32343" y="39371"/>
                      <a:pt x="29894" y="38889"/>
                    </a:cubicBezTo>
                    <a:cubicBezTo>
                      <a:pt x="24935" y="37906"/>
                      <a:pt x="19807" y="36891"/>
                      <a:pt x="14740" y="36147"/>
                    </a:cubicBezTo>
                    <a:cubicBezTo>
                      <a:pt x="9938" y="35440"/>
                      <a:pt x="5923" y="35101"/>
                      <a:pt x="2306" y="35101"/>
                    </a:cubicBezTo>
                    <a:cubicBezTo>
                      <a:pt x="1587" y="35101"/>
                      <a:pt x="884" y="35114"/>
                      <a:pt x="193" y="35141"/>
                    </a:cubicBezTo>
                    <a:lnTo>
                      <a:pt x="0" y="35148"/>
                    </a:lnTo>
                    <a:lnTo>
                      <a:pt x="0" y="41850"/>
                    </a:lnTo>
                    <a:lnTo>
                      <a:pt x="250" y="41789"/>
                    </a:lnTo>
                    <a:cubicBezTo>
                      <a:pt x="1438" y="41486"/>
                      <a:pt x="2642" y="41153"/>
                      <a:pt x="3807" y="40829"/>
                    </a:cubicBezTo>
                    <a:cubicBezTo>
                      <a:pt x="6459" y="40093"/>
                      <a:pt x="9201" y="39331"/>
                      <a:pt x="11931" y="38920"/>
                    </a:cubicBezTo>
                    <a:cubicBezTo>
                      <a:pt x="13025" y="38755"/>
                      <a:pt x="14155" y="38672"/>
                      <a:pt x="15326" y="38672"/>
                    </a:cubicBezTo>
                    <a:cubicBezTo>
                      <a:pt x="18207" y="38672"/>
                      <a:pt x="21339" y="39173"/>
                      <a:pt x="24808" y="40183"/>
                    </a:cubicBezTo>
                    <a:cubicBezTo>
                      <a:pt x="27977" y="41106"/>
                      <a:pt x="31136" y="42346"/>
                      <a:pt x="34192" y="43547"/>
                    </a:cubicBezTo>
                    <a:cubicBezTo>
                      <a:pt x="35480" y="44051"/>
                      <a:pt x="36810" y="44575"/>
                      <a:pt x="38124" y="45065"/>
                    </a:cubicBezTo>
                    <a:cubicBezTo>
                      <a:pt x="42272" y="46618"/>
                      <a:pt x="46826" y="47913"/>
                      <a:pt x="52458" y="49140"/>
                    </a:cubicBezTo>
                    <a:cubicBezTo>
                      <a:pt x="61960" y="51209"/>
                      <a:pt x="71376" y="52242"/>
                      <a:pt x="80515" y="52242"/>
                    </a:cubicBezTo>
                    <a:cubicBezTo>
                      <a:pt x="91963" y="52242"/>
                      <a:pt x="102972" y="50622"/>
                      <a:pt x="113151" y="47393"/>
                    </a:cubicBezTo>
                    <a:cubicBezTo>
                      <a:pt x="122171" y="44531"/>
                      <a:pt x="130760" y="39837"/>
                      <a:pt x="139068" y="35298"/>
                    </a:cubicBezTo>
                    <a:lnTo>
                      <a:pt x="139990" y="34794"/>
                    </a:lnTo>
                    <a:cubicBezTo>
                      <a:pt x="144149" y="32523"/>
                      <a:pt x="147959" y="30939"/>
                      <a:pt x="151635" y="29954"/>
                    </a:cubicBezTo>
                    <a:cubicBezTo>
                      <a:pt x="156001" y="28784"/>
                      <a:pt x="160459" y="28512"/>
                      <a:pt x="165023" y="28318"/>
                    </a:cubicBezTo>
                    <a:cubicBezTo>
                      <a:pt x="167510" y="28212"/>
                      <a:pt x="170027" y="28159"/>
                      <a:pt x="172583" y="28159"/>
                    </a:cubicBezTo>
                    <a:cubicBezTo>
                      <a:pt x="187551" y="28159"/>
                      <a:pt x="203846" y="29985"/>
                      <a:pt x="223155" y="33798"/>
                    </a:cubicBezTo>
                    <a:cubicBezTo>
                      <a:pt x="227133" y="34583"/>
                      <a:pt x="230708" y="35389"/>
                      <a:pt x="234091" y="36262"/>
                    </a:cubicBezTo>
                    <a:lnTo>
                      <a:pt x="234343" y="36327"/>
                    </a:lnTo>
                    <a:lnTo>
                      <a:pt x="234343" y="9942"/>
                    </a:lnTo>
                    <a:lnTo>
                      <a:pt x="234144" y="9938"/>
                    </a:lnTo>
                    <a:cubicBezTo>
                      <a:pt x="233436" y="9926"/>
                      <a:pt x="232728" y="9920"/>
                      <a:pt x="232019" y="9920"/>
                    </a:cubicBezTo>
                    <a:cubicBezTo>
                      <a:pt x="221533" y="9920"/>
                      <a:pt x="210937" y="11173"/>
                      <a:pt x="200668" y="12387"/>
                    </a:cubicBezTo>
                    <a:cubicBezTo>
                      <a:pt x="199192" y="12560"/>
                      <a:pt x="197716" y="12735"/>
                      <a:pt x="196241" y="12907"/>
                    </a:cubicBezTo>
                    <a:cubicBezTo>
                      <a:pt x="188833" y="13765"/>
                      <a:pt x="180900" y="14784"/>
                      <a:pt x="173099" y="16399"/>
                    </a:cubicBezTo>
                    <a:cubicBezTo>
                      <a:pt x="168984" y="17250"/>
                      <a:pt x="165266" y="18189"/>
                      <a:pt x="161730" y="19271"/>
                    </a:cubicBezTo>
                    <a:cubicBezTo>
                      <a:pt x="158729" y="20188"/>
                      <a:pt x="155634" y="21574"/>
                      <a:pt x="151992" y="23636"/>
                    </a:cubicBezTo>
                    <a:cubicBezTo>
                      <a:pt x="147694" y="26067"/>
                      <a:pt x="143448" y="28211"/>
                      <a:pt x="139076" y="28211"/>
                    </a:cubicBezTo>
                    <a:cubicBezTo>
                      <a:pt x="137648" y="28211"/>
                      <a:pt x="136206" y="27982"/>
                      <a:pt x="134745" y="27459"/>
                    </a:cubicBezTo>
                    <a:cubicBezTo>
                      <a:pt x="129659" y="25640"/>
                      <a:pt x="126097" y="20292"/>
                      <a:pt x="125882" y="14148"/>
                    </a:cubicBezTo>
                    <a:cubicBezTo>
                      <a:pt x="125729" y="9782"/>
                      <a:pt x="128305" y="6844"/>
                      <a:pt x="133544" y="5415"/>
                    </a:cubicBezTo>
                    <a:cubicBezTo>
                      <a:pt x="139606" y="3761"/>
                      <a:pt x="145790" y="3559"/>
                      <a:pt x="152664" y="3482"/>
                    </a:cubicBezTo>
                    <a:lnTo>
                      <a:pt x="153767" y="3469"/>
                    </a:lnTo>
                    <a:cubicBezTo>
                      <a:pt x="160981" y="3392"/>
                      <a:pt x="168439" y="3314"/>
                      <a:pt x="175499" y="719"/>
                    </a:cubicBezTo>
                    <a:cubicBezTo>
                      <a:pt x="175781" y="617"/>
                      <a:pt x="176061" y="506"/>
                      <a:pt x="176341" y="389"/>
                    </a:cubicBezTo>
                    <a:lnTo>
                      <a:pt x="177262" y="0"/>
                    </a:ln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1092" name="Google Shape;1092;p34"/>
            <p:cNvSpPr/>
            <p:nvPr/>
          </p:nvSpPr>
          <p:spPr>
            <a:xfrm>
              <a:off x="-97224" y="-1018288"/>
              <a:ext cx="8367499" cy="1836163"/>
            </a:xfrm>
            <a:custGeom>
              <a:avLst/>
              <a:gdLst/>
              <a:ahLst/>
              <a:cxnLst/>
              <a:rect l="l" t="t" r="r" b="b"/>
              <a:pathLst>
                <a:path w="209096" h="45884" extrusionOk="0">
                  <a:moveTo>
                    <a:pt x="173615" y="405"/>
                  </a:moveTo>
                  <a:cubicBezTo>
                    <a:pt x="176375" y="405"/>
                    <a:pt x="179213" y="507"/>
                    <a:pt x="182050" y="829"/>
                  </a:cubicBezTo>
                  <a:cubicBezTo>
                    <a:pt x="188207" y="1528"/>
                    <a:pt x="194615" y="3672"/>
                    <a:pt x="201642" y="7381"/>
                  </a:cubicBezTo>
                  <a:lnTo>
                    <a:pt x="202000" y="7570"/>
                  </a:lnTo>
                  <a:cubicBezTo>
                    <a:pt x="204160" y="8703"/>
                    <a:pt x="207122" y="10258"/>
                    <a:pt x="208209" y="13014"/>
                  </a:cubicBezTo>
                  <a:cubicBezTo>
                    <a:pt x="208659" y="14157"/>
                    <a:pt x="208681" y="15157"/>
                    <a:pt x="208272" y="15990"/>
                  </a:cubicBezTo>
                  <a:cubicBezTo>
                    <a:pt x="207624" y="17309"/>
                    <a:pt x="205989" y="18018"/>
                    <a:pt x="204732" y="18381"/>
                  </a:cubicBezTo>
                  <a:cubicBezTo>
                    <a:pt x="201461" y="19325"/>
                    <a:pt x="198006" y="19797"/>
                    <a:pt x="194392" y="19797"/>
                  </a:cubicBezTo>
                  <a:cubicBezTo>
                    <a:pt x="190821" y="19797"/>
                    <a:pt x="187096" y="19336"/>
                    <a:pt x="183241" y="18415"/>
                  </a:cubicBezTo>
                  <a:cubicBezTo>
                    <a:pt x="179114" y="17429"/>
                    <a:pt x="174866" y="16057"/>
                    <a:pt x="170611" y="14337"/>
                  </a:cubicBezTo>
                  <a:cubicBezTo>
                    <a:pt x="166998" y="12878"/>
                    <a:pt x="163261" y="11368"/>
                    <a:pt x="159428" y="10535"/>
                  </a:cubicBezTo>
                  <a:cubicBezTo>
                    <a:pt x="157531" y="10122"/>
                    <a:pt x="155742" y="9916"/>
                    <a:pt x="154034" y="9916"/>
                  </a:cubicBezTo>
                  <a:cubicBezTo>
                    <a:pt x="152450" y="9916"/>
                    <a:pt x="150935" y="10094"/>
                    <a:pt x="149470" y="10449"/>
                  </a:cubicBezTo>
                  <a:cubicBezTo>
                    <a:pt x="145504" y="11411"/>
                    <a:pt x="142070" y="13874"/>
                    <a:pt x="138895" y="16316"/>
                  </a:cubicBezTo>
                  <a:cubicBezTo>
                    <a:pt x="136054" y="18501"/>
                    <a:pt x="133233" y="20858"/>
                    <a:pt x="130505" y="23139"/>
                  </a:cubicBezTo>
                  <a:cubicBezTo>
                    <a:pt x="126905" y="26149"/>
                    <a:pt x="123181" y="29264"/>
                    <a:pt x="119366" y="32010"/>
                  </a:cubicBezTo>
                  <a:cubicBezTo>
                    <a:pt x="107458" y="40580"/>
                    <a:pt x="92880" y="45107"/>
                    <a:pt x="76028" y="45462"/>
                  </a:cubicBezTo>
                  <a:cubicBezTo>
                    <a:pt x="75424" y="45475"/>
                    <a:pt x="74822" y="45482"/>
                    <a:pt x="74224" y="45482"/>
                  </a:cubicBezTo>
                  <a:cubicBezTo>
                    <a:pt x="58269" y="45482"/>
                    <a:pt x="44689" y="40929"/>
                    <a:pt x="33828" y="31942"/>
                  </a:cubicBezTo>
                  <a:cubicBezTo>
                    <a:pt x="27187" y="26448"/>
                    <a:pt x="20603" y="21405"/>
                    <a:pt x="13056" y="20088"/>
                  </a:cubicBezTo>
                  <a:cubicBezTo>
                    <a:pt x="11967" y="19897"/>
                    <a:pt x="10865" y="19801"/>
                    <a:pt x="9746" y="19801"/>
                  </a:cubicBezTo>
                  <a:cubicBezTo>
                    <a:pt x="6781" y="19801"/>
                    <a:pt x="3696" y="20474"/>
                    <a:pt x="406" y="21833"/>
                  </a:cubicBezTo>
                  <a:lnTo>
                    <a:pt x="406" y="14358"/>
                  </a:lnTo>
                  <a:cubicBezTo>
                    <a:pt x="1109" y="14230"/>
                    <a:pt x="1864" y="14110"/>
                    <a:pt x="2702" y="13993"/>
                  </a:cubicBezTo>
                  <a:cubicBezTo>
                    <a:pt x="5594" y="13588"/>
                    <a:pt x="8552" y="13414"/>
                    <a:pt x="11411" y="13245"/>
                  </a:cubicBezTo>
                  <a:lnTo>
                    <a:pt x="12958" y="13152"/>
                  </a:lnTo>
                  <a:cubicBezTo>
                    <a:pt x="15818" y="12978"/>
                    <a:pt x="18953" y="12785"/>
                    <a:pt x="22145" y="12785"/>
                  </a:cubicBezTo>
                  <a:cubicBezTo>
                    <a:pt x="23389" y="12785"/>
                    <a:pt x="24641" y="12814"/>
                    <a:pt x="25889" y="12885"/>
                  </a:cubicBezTo>
                  <a:cubicBezTo>
                    <a:pt x="29786" y="13104"/>
                    <a:pt x="33808" y="14150"/>
                    <a:pt x="38546" y="16169"/>
                  </a:cubicBezTo>
                  <a:cubicBezTo>
                    <a:pt x="52883" y="22283"/>
                    <a:pt x="69842" y="28659"/>
                    <a:pt x="86902" y="29591"/>
                  </a:cubicBezTo>
                  <a:cubicBezTo>
                    <a:pt x="88135" y="29659"/>
                    <a:pt x="89353" y="29692"/>
                    <a:pt x="90554" y="29692"/>
                  </a:cubicBezTo>
                  <a:cubicBezTo>
                    <a:pt x="97955" y="29692"/>
                    <a:pt x="104738" y="28414"/>
                    <a:pt x="110758" y="25880"/>
                  </a:cubicBezTo>
                  <a:cubicBezTo>
                    <a:pt x="117187" y="23174"/>
                    <a:pt x="123174" y="18993"/>
                    <a:pt x="128962" y="14950"/>
                  </a:cubicBezTo>
                  <a:cubicBezTo>
                    <a:pt x="130301" y="14015"/>
                    <a:pt x="131684" y="13050"/>
                    <a:pt x="133052" y="12117"/>
                  </a:cubicBezTo>
                  <a:cubicBezTo>
                    <a:pt x="136569" y="9716"/>
                    <a:pt x="140379" y="7249"/>
                    <a:pt x="144384" y="5460"/>
                  </a:cubicBezTo>
                  <a:cubicBezTo>
                    <a:pt x="148006" y="3842"/>
                    <a:pt x="151905" y="2608"/>
                    <a:pt x="155970" y="1792"/>
                  </a:cubicBezTo>
                  <a:cubicBezTo>
                    <a:pt x="159701" y="1042"/>
                    <a:pt x="163680" y="640"/>
                    <a:pt x="168868" y="486"/>
                  </a:cubicBezTo>
                  <a:cubicBezTo>
                    <a:pt x="170413" y="440"/>
                    <a:pt x="172001" y="405"/>
                    <a:pt x="173615" y="405"/>
                  </a:cubicBezTo>
                  <a:close/>
                  <a:moveTo>
                    <a:pt x="173609" y="0"/>
                  </a:moveTo>
                  <a:cubicBezTo>
                    <a:pt x="171993" y="0"/>
                    <a:pt x="170405" y="35"/>
                    <a:pt x="168858" y="80"/>
                  </a:cubicBezTo>
                  <a:cubicBezTo>
                    <a:pt x="163644" y="234"/>
                    <a:pt x="159645" y="639"/>
                    <a:pt x="155891" y="1393"/>
                  </a:cubicBezTo>
                  <a:cubicBezTo>
                    <a:pt x="151795" y="2216"/>
                    <a:pt x="147870" y="3459"/>
                    <a:pt x="144219" y="5088"/>
                  </a:cubicBezTo>
                  <a:cubicBezTo>
                    <a:pt x="140186" y="6888"/>
                    <a:pt x="136359" y="9369"/>
                    <a:pt x="132824" y="11781"/>
                  </a:cubicBezTo>
                  <a:cubicBezTo>
                    <a:pt x="131454" y="12715"/>
                    <a:pt x="130070" y="13683"/>
                    <a:pt x="128732" y="14617"/>
                  </a:cubicBezTo>
                  <a:cubicBezTo>
                    <a:pt x="122961" y="18648"/>
                    <a:pt x="116993" y="22817"/>
                    <a:pt x="110602" y="25506"/>
                  </a:cubicBezTo>
                  <a:cubicBezTo>
                    <a:pt x="104631" y="28019"/>
                    <a:pt x="97899" y="29287"/>
                    <a:pt x="90554" y="29287"/>
                  </a:cubicBezTo>
                  <a:cubicBezTo>
                    <a:pt x="89360" y="29287"/>
                    <a:pt x="88149" y="29254"/>
                    <a:pt x="86923" y="29187"/>
                  </a:cubicBezTo>
                  <a:cubicBezTo>
                    <a:pt x="69926" y="28261"/>
                    <a:pt x="53010" y="21898"/>
                    <a:pt x="38703" y="15797"/>
                  </a:cubicBezTo>
                  <a:cubicBezTo>
                    <a:pt x="33922" y="13758"/>
                    <a:pt x="29857" y="12704"/>
                    <a:pt x="25911" y="12481"/>
                  </a:cubicBezTo>
                  <a:cubicBezTo>
                    <a:pt x="24653" y="12410"/>
                    <a:pt x="23392" y="12381"/>
                    <a:pt x="22140" y="12381"/>
                  </a:cubicBezTo>
                  <a:cubicBezTo>
                    <a:pt x="18938" y="12381"/>
                    <a:pt x="15797" y="12572"/>
                    <a:pt x="12931" y="12748"/>
                  </a:cubicBezTo>
                  <a:lnTo>
                    <a:pt x="11384" y="12841"/>
                  </a:lnTo>
                  <a:cubicBezTo>
                    <a:pt x="8518" y="13010"/>
                    <a:pt x="5551" y="13184"/>
                    <a:pt x="2644" y="13591"/>
                  </a:cubicBezTo>
                  <a:cubicBezTo>
                    <a:pt x="1731" y="13718"/>
                    <a:pt x="921" y="13848"/>
                    <a:pt x="165" y="13990"/>
                  </a:cubicBezTo>
                  <a:lnTo>
                    <a:pt x="0" y="14020"/>
                  </a:lnTo>
                  <a:lnTo>
                    <a:pt x="0" y="22434"/>
                  </a:lnTo>
                  <a:lnTo>
                    <a:pt x="280" y="22317"/>
                  </a:lnTo>
                  <a:cubicBezTo>
                    <a:pt x="3624" y="20902"/>
                    <a:pt x="6748" y="20202"/>
                    <a:pt x="9745" y="20202"/>
                  </a:cubicBezTo>
                  <a:cubicBezTo>
                    <a:pt x="10841" y="20202"/>
                    <a:pt x="11920" y="20296"/>
                    <a:pt x="12987" y="20482"/>
                  </a:cubicBezTo>
                  <a:cubicBezTo>
                    <a:pt x="20436" y="21784"/>
                    <a:pt x="26975" y="26792"/>
                    <a:pt x="33571" y="32250"/>
                  </a:cubicBezTo>
                  <a:cubicBezTo>
                    <a:pt x="44508" y="41302"/>
                    <a:pt x="58178" y="45884"/>
                    <a:pt x="74230" y="45884"/>
                  </a:cubicBezTo>
                  <a:cubicBezTo>
                    <a:pt x="74828" y="45884"/>
                    <a:pt x="75434" y="45878"/>
                    <a:pt x="76041" y="45864"/>
                  </a:cubicBezTo>
                  <a:cubicBezTo>
                    <a:pt x="92973" y="45507"/>
                    <a:pt x="107630" y="40953"/>
                    <a:pt x="119603" y="32334"/>
                  </a:cubicBezTo>
                  <a:cubicBezTo>
                    <a:pt x="123430" y="29580"/>
                    <a:pt x="127160" y="26462"/>
                    <a:pt x="130767" y="23446"/>
                  </a:cubicBezTo>
                  <a:cubicBezTo>
                    <a:pt x="133490" y="21168"/>
                    <a:pt x="136306" y="18812"/>
                    <a:pt x="139143" y="16633"/>
                  </a:cubicBezTo>
                  <a:cubicBezTo>
                    <a:pt x="142286" y="14218"/>
                    <a:pt x="145678" y="11782"/>
                    <a:pt x="149569" y="10839"/>
                  </a:cubicBezTo>
                  <a:cubicBezTo>
                    <a:pt x="151002" y="10492"/>
                    <a:pt x="152486" y="10318"/>
                    <a:pt x="154040" y="10318"/>
                  </a:cubicBezTo>
                  <a:cubicBezTo>
                    <a:pt x="155718" y="10318"/>
                    <a:pt x="157477" y="10521"/>
                    <a:pt x="159345" y="10926"/>
                  </a:cubicBezTo>
                  <a:cubicBezTo>
                    <a:pt x="163146" y="11754"/>
                    <a:pt x="166866" y="13255"/>
                    <a:pt x="170463" y="14710"/>
                  </a:cubicBezTo>
                  <a:cubicBezTo>
                    <a:pt x="174735" y="16434"/>
                    <a:pt x="179004" y="17813"/>
                    <a:pt x="183149" y="18805"/>
                  </a:cubicBezTo>
                  <a:cubicBezTo>
                    <a:pt x="187035" y="19734"/>
                    <a:pt x="190791" y="20198"/>
                    <a:pt x="194393" y="20198"/>
                  </a:cubicBezTo>
                  <a:cubicBezTo>
                    <a:pt x="198045" y="20198"/>
                    <a:pt x="201538" y="19721"/>
                    <a:pt x="204846" y="18766"/>
                  </a:cubicBezTo>
                  <a:cubicBezTo>
                    <a:pt x="206788" y="18205"/>
                    <a:pt x="208062" y="17332"/>
                    <a:pt x="208634" y="16167"/>
                  </a:cubicBezTo>
                  <a:cubicBezTo>
                    <a:pt x="209095" y="15229"/>
                    <a:pt x="209080" y="14117"/>
                    <a:pt x="208584" y="12865"/>
                  </a:cubicBezTo>
                  <a:cubicBezTo>
                    <a:pt x="207441" y="9969"/>
                    <a:pt x="204404" y="8376"/>
                    <a:pt x="202188" y="7211"/>
                  </a:cubicBezTo>
                  <a:lnTo>
                    <a:pt x="201831" y="7024"/>
                  </a:lnTo>
                  <a:cubicBezTo>
                    <a:pt x="194760" y="3289"/>
                    <a:pt x="188306" y="1132"/>
                    <a:pt x="182098" y="427"/>
                  </a:cubicBezTo>
                  <a:cubicBezTo>
                    <a:pt x="179239" y="102"/>
                    <a:pt x="176384" y="0"/>
                    <a:pt x="173609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93" name="Google Shape;1093;p34"/>
            <p:cNvSpPr/>
            <p:nvPr/>
          </p:nvSpPr>
          <p:spPr>
            <a:xfrm>
              <a:off x="-97184" y="87130"/>
              <a:ext cx="807313" cy="330705"/>
            </a:xfrm>
            <a:custGeom>
              <a:avLst/>
              <a:gdLst/>
              <a:ahLst/>
              <a:cxnLst/>
              <a:rect l="l" t="t" r="r" b="b"/>
              <a:pathLst>
                <a:path w="20174" h="8264" extrusionOk="0">
                  <a:moveTo>
                    <a:pt x="10888" y="404"/>
                  </a:moveTo>
                  <a:cubicBezTo>
                    <a:pt x="11749" y="404"/>
                    <a:pt x="12597" y="461"/>
                    <a:pt x="13422" y="602"/>
                  </a:cubicBezTo>
                  <a:cubicBezTo>
                    <a:pt x="15472" y="954"/>
                    <a:pt x="17153" y="1897"/>
                    <a:pt x="18413" y="3404"/>
                  </a:cubicBezTo>
                  <a:cubicBezTo>
                    <a:pt x="19054" y="4170"/>
                    <a:pt x="19787" y="5267"/>
                    <a:pt x="19634" y="6147"/>
                  </a:cubicBezTo>
                  <a:cubicBezTo>
                    <a:pt x="19567" y="6546"/>
                    <a:pt x="19324" y="6863"/>
                    <a:pt x="18894" y="7118"/>
                  </a:cubicBezTo>
                  <a:cubicBezTo>
                    <a:pt x="17704" y="7820"/>
                    <a:pt x="16206" y="7861"/>
                    <a:pt x="14950" y="7861"/>
                  </a:cubicBezTo>
                  <a:cubicBezTo>
                    <a:pt x="14860" y="7861"/>
                    <a:pt x="14771" y="7861"/>
                    <a:pt x="14684" y="7861"/>
                  </a:cubicBezTo>
                  <a:cubicBezTo>
                    <a:pt x="13289" y="7856"/>
                    <a:pt x="11866" y="7753"/>
                    <a:pt x="10488" y="7653"/>
                  </a:cubicBezTo>
                  <a:cubicBezTo>
                    <a:pt x="9887" y="7608"/>
                    <a:pt x="9287" y="7565"/>
                    <a:pt x="8687" y="7529"/>
                  </a:cubicBezTo>
                  <a:cubicBezTo>
                    <a:pt x="5827" y="7359"/>
                    <a:pt x="3245" y="7206"/>
                    <a:pt x="649" y="7206"/>
                  </a:cubicBezTo>
                  <a:cubicBezTo>
                    <a:pt x="568" y="7206"/>
                    <a:pt x="486" y="7206"/>
                    <a:pt x="405" y="7206"/>
                  </a:cubicBezTo>
                  <a:lnTo>
                    <a:pt x="405" y="1428"/>
                  </a:lnTo>
                  <a:cubicBezTo>
                    <a:pt x="2017" y="1368"/>
                    <a:pt x="3674" y="1139"/>
                    <a:pt x="5280" y="919"/>
                  </a:cubicBezTo>
                  <a:cubicBezTo>
                    <a:pt x="7141" y="665"/>
                    <a:pt x="9044" y="404"/>
                    <a:pt x="10888" y="404"/>
                  </a:cubicBezTo>
                  <a:close/>
                  <a:moveTo>
                    <a:pt x="10888" y="1"/>
                  </a:moveTo>
                  <a:cubicBezTo>
                    <a:pt x="9018" y="1"/>
                    <a:pt x="7099" y="265"/>
                    <a:pt x="5223" y="522"/>
                  </a:cubicBezTo>
                  <a:cubicBezTo>
                    <a:pt x="3564" y="751"/>
                    <a:pt x="1848" y="984"/>
                    <a:pt x="195" y="1034"/>
                  </a:cubicBezTo>
                  <a:lnTo>
                    <a:pt x="1" y="1039"/>
                  </a:lnTo>
                  <a:lnTo>
                    <a:pt x="1" y="7612"/>
                  </a:lnTo>
                  <a:lnTo>
                    <a:pt x="202" y="7612"/>
                  </a:lnTo>
                  <a:cubicBezTo>
                    <a:pt x="266" y="7612"/>
                    <a:pt x="330" y="7612"/>
                    <a:pt x="393" y="7612"/>
                  </a:cubicBezTo>
                  <a:cubicBezTo>
                    <a:pt x="3056" y="7612"/>
                    <a:pt x="5717" y="7756"/>
                    <a:pt x="8664" y="7932"/>
                  </a:cubicBezTo>
                  <a:cubicBezTo>
                    <a:pt x="9261" y="7968"/>
                    <a:pt x="9860" y="8012"/>
                    <a:pt x="10460" y="8055"/>
                  </a:cubicBezTo>
                  <a:cubicBezTo>
                    <a:pt x="11844" y="8155"/>
                    <a:pt x="13275" y="8259"/>
                    <a:pt x="14682" y="8264"/>
                  </a:cubicBezTo>
                  <a:lnTo>
                    <a:pt x="14998" y="8264"/>
                  </a:lnTo>
                  <a:cubicBezTo>
                    <a:pt x="16295" y="8264"/>
                    <a:pt x="17831" y="8211"/>
                    <a:pt x="19096" y="7463"/>
                  </a:cubicBezTo>
                  <a:cubicBezTo>
                    <a:pt x="19626" y="7152"/>
                    <a:pt x="19940" y="6730"/>
                    <a:pt x="20030" y="6216"/>
                  </a:cubicBezTo>
                  <a:cubicBezTo>
                    <a:pt x="20173" y="5387"/>
                    <a:pt x="19732" y="4354"/>
                    <a:pt x="18720" y="3145"/>
                  </a:cubicBezTo>
                  <a:cubicBezTo>
                    <a:pt x="17395" y="1562"/>
                    <a:pt x="15637" y="574"/>
                    <a:pt x="13488" y="205"/>
                  </a:cubicBezTo>
                  <a:cubicBezTo>
                    <a:pt x="12639" y="59"/>
                    <a:pt x="11769" y="1"/>
                    <a:pt x="10888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94" name="Google Shape;1094;p34"/>
            <p:cNvSpPr/>
            <p:nvPr/>
          </p:nvSpPr>
          <p:spPr>
            <a:xfrm>
              <a:off x="-97104" y="-258065"/>
              <a:ext cx="9377861" cy="2035410"/>
            </a:xfrm>
            <a:custGeom>
              <a:avLst/>
              <a:gdLst/>
              <a:ahLst/>
              <a:cxnLst/>
              <a:rect l="l" t="t" r="r" b="b"/>
              <a:pathLst>
                <a:path w="234344" h="50863" extrusionOk="0">
                  <a:moveTo>
                    <a:pt x="233940" y="621"/>
                  </a:moveTo>
                  <a:lnTo>
                    <a:pt x="233940" y="12077"/>
                  </a:lnTo>
                  <a:cubicBezTo>
                    <a:pt x="232371" y="13846"/>
                    <a:pt x="230619" y="15358"/>
                    <a:pt x="228734" y="16565"/>
                  </a:cubicBezTo>
                  <a:cubicBezTo>
                    <a:pt x="224484" y="19289"/>
                    <a:pt x="219376" y="20857"/>
                    <a:pt x="213122" y="21360"/>
                  </a:cubicBezTo>
                  <a:cubicBezTo>
                    <a:pt x="211653" y="21479"/>
                    <a:pt x="210146" y="21539"/>
                    <a:pt x="208580" y="21539"/>
                  </a:cubicBezTo>
                  <a:cubicBezTo>
                    <a:pt x="205000" y="21539"/>
                    <a:pt x="201109" y="21226"/>
                    <a:pt x="196647" y="20590"/>
                  </a:cubicBezTo>
                  <a:lnTo>
                    <a:pt x="196529" y="20574"/>
                  </a:lnTo>
                  <a:cubicBezTo>
                    <a:pt x="194477" y="20283"/>
                    <a:pt x="192356" y="19981"/>
                    <a:pt x="190306" y="19457"/>
                  </a:cubicBezTo>
                  <a:cubicBezTo>
                    <a:pt x="188131" y="18901"/>
                    <a:pt x="186302" y="18457"/>
                    <a:pt x="184446" y="18095"/>
                  </a:cubicBezTo>
                  <a:cubicBezTo>
                    <a:pt x="182413" y="17700"/>
                    <a:pt x="180221" y="17338"/>
                    <a:pt x="178016" y="17338"/>
                  </a:cubicBezTo>
                  <a:cubicBezTo>
                    <a:pt x="177942" y="17338"/>
                    <a:pt x="177867" y="17339"/>
                    <a:pt x="177792" y="17340"/>
                  </a:cubicBezTo>
                  <a:cubicBezTo>
                    <a:pt x="176496" y="17354"/>
                    <a:pt x="174542" y="17378"/>
                    <a:pt x="173323" y="18637"/>
                  </a:cubicBezTo>
                  <a:cubicBezTo>
                    <a:pt x="172261" y="19733"/>
                    <a:pt x="172397" y="21555"/>
                    <a:pt x="173080" y="22788"/>
                  </a:cubicBezTo>
                  <a:cubicBezTo>
                    <a:pt x="174004" y="24459"/>
                    <a:pt x="175665" y="25395"/>
                    <a:pt x="177319" y="26158"/>
                  </a:cubicBezTo>
                  <a:cubicBezTo>
                    <a:pt x="180088" y="27433"/>
                    <a:pt x="183032" y="28076"/>
                    <a:pt x="185878" y="28699"/>
                  </a:cubicBezTo>
                  <a:cubicBezTo>
                    <a:pt x="186544" y="28844"/>
                    <a:pt x="187205" y="28990"/>
                    <a:pt x="187866" y="29142"/>
                  </a:cubicBezTo>
                  <a:cubicBezTo>
                    <a:pt x="191326" y="29942"/>
                    <a:pt x="194903" y="30405"/>
                    <a:pt x="198362" y="30852"/>
                  </a:cubicBezTo>
                  <a:lnTo>
                    <a:pt x="199879" y="31048"/>
                  </a:lnTo>
                  <a:cubicBezTo>
                    <a:pt x="203501" y="31524"/>
                    <a:pt x="207493" y="31975"/>
                    <a:pt x="212443" y="32469"/>
                  </a:cubicBezTo>
                  <a:cubicBezTo>
                    <a:pt x="216296" y="32854"/>
                    <a:pt x="220110" y="33192"/>
                    <a:pt x="223683" y="33505"/>
                  </a:cubicBezTo>
                  <a:cubicBezTo>
                    <a:pt x="226437" y="33747"/>
                    <a:pt x="229366" y="34040"/>
                    <a:pt x="232268" y="34727"/>
                  </a:cubicBezTo>
                  <a:cubicBezTo>
                    <a:pt x="232812" y="34856"/>
                    <a:pt x="233374" y="35011"/>
                    <a:pt x="233940" y="35186"/>
                  </a:cubicBezTo>
                  <a:lnTo>
                    <a:pt x="233940" y="50330"/>
                  </a:lnTo>
                  <a:cubicBezTo>
                    <a:pt x="227593" y="48509"/>
                    <a:pt x="220754" y="46238"/>
                    <a:pt x="213042" y="43386"/>
                  </a:cubicBezTo>
                  <a:cubicBezTo>
                    <a:pt x="208088" y="41555"/>
                    <a:pt x="202988" y="39512"/>
                    <a:pt x="197884" y="37317"/>
                  </a:cubicBezTo>
                  <a:cubicBezTo>
                    <a:pt x="195613" y="36339"/>
                    <a:pt x="193318" y="35281"/>
                    <a:pt x="191099" y="34257"/>
                  </a:cubicBezTo>
                  <a:cubicBezTo>
                    <a:pt x="188401" y="33014"/>
                    <a:pt x="185611" y="31726"/>
                    <a:pt x="182833" y="30573"/>
                  </a:cubicBezTo>
                  <a:cubicBezTo>
                    <a:pt x="172649" y="26340"/>
                    <a:pt x="162754" y="24195"/>
                    <a:pt x="153409" y="24195"/>
                  </a:cubicBezTo>
                  <a:cubicBezTo>
                    <a:pt x="153178" y="24195"/>
                    <a:pt x="152948" y="24197"/>
                    <a:pt x="152719" y="24198"/>
                  </a:cubicBezTo>
                  <a:cubicBezTo>
                    <a:pt x="142080" y="24319"/>
                    <a:pt x="132064" y="27884"/>
                    <a:pt x="122824" y="31721"/>
                  </a:cubicBezTo>
                  <a:cubicBezTo>
                    <a:pt x="112729" y="35913"/>
                    <a:pt x="102805" y="39822"/>
                    <a:pt x="92400" y="41608"/>
                  </a:cubicBezTo>
                  <a:cubicBezTo>
                    <a:pt x="82867" y="43244"/>
                    <a:pt x="72721" y="44299"/>
                    <a:pt x="61383" y="44830"/>
                  </a:cubicBezTo>
                  <a:cubicBezTo>
                    <a:pt x="58519" y="44965"/>
                    <a:pt x="55783" y="45032"/>
                    <a:pt x="53152" y="45032"/>
                  </a:cubicBezTo>
                  <a:cubicBezTo>
                    <a:pt x="45012" y="45032"/>
                    <a:pt x="37887" y="44383"/>
                    <a:pt x="31169" y="43050"/>
                  </a:cubicBezTo>
                  <a:cubicBezTo>
                    <a:pt x="24718" y="41770"/>
                    <a:pt x="18066" y="39641"/>
                    <a:pt x="11397" y="36720"/>
                  </a:cubicBezTo>
                  <a:cubicBezTo>
                    <a:pt x="7680" y="35093"/>
                    <a:pt x="3780" y="33224"/>
                    <a:pt x="405" y="30582"/>
                  </a:cubicBezTo>
                  <a:lnTo>
                    <a:pt x="405" y="21725"/>
                  </a:lnTo>
                  <a:cubicBezTo>
                    <a:pt x="5173" y="23118"/>
                    <a:pt x="10001" y="24631"/>
                    <a:pt x="14673" y="26094"/>
                  </a:cubicBezTo>
                  <a:cubicBezTo>
                    <a:pt x="18472" y="27283"/>
                    <a:pt x="22397" y="28512"/>
                    <a:pt x="26269" y="29670"/>
                  </a:cubicBezTo>
                  <a:cubicBezTo>
                    <a:pt x="42759" y="34607"/>
                    <a:pt x="58954" y="38982"/>
                    <a:pt x="74991" y="38982"/>
                  </a:cubicBezTo>
                  <a:cubicBezTo>
                    <a:pt x="78823" y="38982"/>
                    <a:pt x="82649" y="38732"/>
                    <a:pt x="86466" y="38179"/>
                  </a:cubicBezTo>
                  <a:cubicBezTo>
                    <a:pt x="95509" y="36872"/>
                    <a:pt x="104228" y="33938"/>
                    <a:pt x="112383" y="29455"/>
                  </a:cubicBezTo>
                  <a:cubicBezTo>
                    <a:pt x="116730" y="27066"/>
                    <a:pt x="120985" y="24195"/>
                    <a:pt x="125029" y="20922"/>
                  </a:cubicBezTo>
                  <a:cubicBezTo>
                    <a:pt x="126767" y="19511"/>
                    <a:pt x="128488" y="17994"/>
                    <a:pt x="130152" y="16524"/>
                  </a:cubicBezTo>
                  <a:cubicBezTo>
                    <a:pt x="131788" y="15078"/>
                    <a:pt x="133483" y="13582"/>
                    <a:pt x="135190" y="12196"/>
                  </a:cubicBezTo>
                  <a:cubicBezTo>
                    <a:pt x="137654" y="10200"/>
                    <a:pt x="140969" y="7788"/>
                    <a:pt x="144768" y="6873"/>
                  </a:cubicBezTo>
                  <a:cubicBezTo>
                    <a:pt x="145990" y="6580"/>
                    <a:pt x="147258" y="6432"/>
                    <a:pt x="148594" y="6432"/>
                  </a:cubicBezTo>
                  <a:cubicBezTo>
                    <a:pt x="151134" y="6432"/>
                    <a:pt x="153922" y="6966"/>
                    <a:pt x="157120" y="8052"/>
                  </a:cubicBezTo>
                  <a:cubicBezTo>
                    <a:pt x="165254" y="10813"/>
                    <a:pt x="174727" y="13878"/>
                    <a:pt x="184226" y="15304"/>
                  </a:cubicBezTo>
                  <a:cubicBezTo>
                    <a:pt x="187914" y="15858"/>
                    <a:pt x="191419" y="16136"/>
                    <a:pt x="194766" y="16136"/>
                  </a:cubicBezTo>
                  <a:cubicBezTo>
                    <a:pt x="200932" y="16136"/>
                    <a:pt x="206557" y="15192"/>
                    <a:pt x="211781" y="13295"/>
                  </a:cubicBezTo>
                  <a:cubicBezTo>
                    <a:pt x="216509" y="11579"/>
                    <a:pt x="220789" y="8892"/>
                    <a:pt x="224351" y="6492"/>
                  </a:cubicBezTo>
                  <a:cubicBezTo>
                    <a:pt x="224766" y="6212"/>
                    <a:pt x="225182" y="5928"/>
                    <a:pt x="225598" y="5645"/>
                  </a:cubicBezTo>
                  <a:cubicBezTo>
                    <a:pt x="228277" y="3826"/>
                    <a:pt x="231045" y="1944"/>
                    <a:pt x="233940" y="621"/>
                  </a:cubicBezTo>
                  <a:close/>
                  <a:moveTo>
                    <a:pt x="234344" y="1"/>
                  </a:moveTo>
                  <a:lnTo>
                    <a:pt x="234062" y="127"/>
                  </a:lnTo>
                  <a:cubicBezTo>
                    <a:pt x="231032" y="1470"/>
                    <a:pt x="228156" y="3423"/>
                    <a:pt x="225375" y="5313"/>
                  </a:cubicBezTo>
                  <a:cubicBezTo>
                    <a:pt x="224959" y="5595"/>
                    <a:pt x="224545" y="5878"/>
                    <a:pt x="224128" y="6158"/>
                  </a:cubicBezTo>
                  <a:cubicBezTo>
                    <a:pt x="220589" y="8544"/>
                    <a:pt x="216336" y="11214"/>
                    <a:pt x="211647" y="12916"/>
                  </a:cubicBezTo>
                  <a:cubicBezTo>
                    <a:pt x="206466" y="14796"/>
                    <a:pt x="200885" y="15732"/>
                    <a:pt x="194765" y="15732"/>
                  </a:cubicBezTo>
                  <a:cubicBezTo>
                    <a:pt x="191440" y="15732"/>
                    <a:pt x="187955" y="15456"/>
                    <a:pt x="184289" y="14905"/>
                  </a:cubicBezTo>
                  <a:cubicBezTo>
                    <a:pt x="174822" y="13485"/>
                    <a:pt x="165370" y="10424"/>
                    <a:pt x="157251" y="7671"/>
                  </a:cubicBezTo>
                  <a:cubicBezTo>
                    <a:pt x="154011" y="6571"/>
                    <a:pt x="151182" y="6028"/>
                    <a:pt x="148600" y="6028"/>
                  </a:cubicBezTo>
                  <a:cubicBezTo>
                    <a:pt x="147230" y="6028"/>
                    <a:pt x="145930" y="6181"/>
                    <a:pt x="144675" y="6483"/>
                  </a:cubicBezTo>
                  <a:cubicBezTo>
                    <a:pt x="140797" y="7416"/>
                    <a:pt x="137434" y="9860"/>
                    <a:pt x="134939" y="11886"/>
                  </a:cubicBezTo>
                  <a:cubicBezTo>
                    <a:pt x="133224" y="13277"/>
                    <a:pt x="131528" y="14775"/>
                    <a:pt x="129887" y="16224"/>
                  </a:cubicBezTo>
                  <a:cubicBezTo>
                    <a:pt x="128225" y="17690"/>
                    <a:pt x="126509" y="19207"/>
                    <a:pt x="124774" y="20610"/>
                  </a:cubicBezTo>
                  <a:cubicBezTo>
                    <a:pt x="120749" y="23869"/>
                    <a:pt x="116514" y="26727"/>
                    <a:pt x="112189" y="29105"/>
                  </a:cubicBezTo>
                  <a:cubicBezTo>
                    <a:pt x="104076" y="33564"/>
                    <a:pt x="95402" y="36484"/>
                    <a:pt x="86407" y="37785"/>
                  </a:cubicBezTo>
                  <a:cubicBezTo>
                    <a:pt x="82611" y="38334"/>
                    <a:pt x="78806" y="38583"/>
                    <a:pt x="74991" y="38583"/>
                  </a:cubicBezTo>
                  <a:cubicBezTo>
                    <a:pt x="59005" y="38583"/>
                    <a:pt x="42843" y="34216"/>
                    <a:pt x="26384" y="29289"/>
                  </a:cubicBezTo>
                  <a:cubicBezTo>
                    <a:pt x="22516" y="28130"/>
                    <a:pt x="18589" y="26901"/>
                    <a:pt x="14793" y="25711"/>
                  </a:cubicBezTo>
                  <a:cubicBezTo>
                    <a:pt x="10035" y="24222"/>
                    <a:pt x="5116" y="22681"/>
                    <a:pt x="257" y="21265"/>
                  </a:cubicBezTo>
                  <a:lnTo>
                    <a:pt x="0" y="21189"/>
                  </a:lnTo>
                  <a:lnTo>
                    <a:pt x="0" y="30778"/>
                  </a:lnTo>
                  <a:lnTo>
                    <a:pt x="77" y="30839"/>
                  </a:lnTo>
                  <a:cubicBezTo>
                    <a:pt x="3505" y="33541"/>
                    <a:pt x="7466" y="35440"/>
                    <a:pt x="11235" y="37090"/>
                  </a:cubicBezTo>
                  <a:cubicBezTo>
                    <a:pt x="17931" y="40022"/>
                    <a:pt x="24610" y="42161"/>
                    <a:pt x="31090" y="43447"/>
                  </a:cubicBezTo>
                  <a:cubicBezTo>
                    <a:pt x="37834" y="44786"/>
                    <a:pt x="44983" y="45437"/>
                    <a:pt x="53148" y="45437"/>
                  </a:cubicBezTo>
                  <a:cubicBezTo>
                    <a:pt x="55786" y="45437"/>
                    <a:pt x="58530" y="45369"/>
                    <a:pt x="61401" y="45235"/>
                  </a:cubicBezTo>
                  <a:cubicBezTo>
                    <a:pt x="72756" y="44700"/>
                    <a:pt x="82917" y="43644"/>
                    <a:pt x="92467" y="42007"/>
                  </a:cubicBezTo>
                  <a:cubicBezTo>
                    <a:pt x="102913" y="40214"/>
                    <a:pt x="112861" y="36296"/>
                    <a:pt x="122978" y="32095"/>
                  </a:cubicBezTo>
                  <a:cubicBezTo>
                    <a:pt x="132181" y="28274"/>
                    <a:pt x="142153" y="24722"/>
                    <a:pt x="152725" y="24602"/>
                  </a:cubicBezTo>
                  <a:cubicBezTo>
                    <a:pt x="152952" y="24600"/>
                    <a:pt x="153179" y="24598"/>
                    <a:pt x="153407" y="24598"/>
                  </a:cubicBezTo>
                  <a:cubicBezTo>
                    <a:pt x="162694" y="24598"/>
                    <a:pt x="172541" y="26730"/>
                    <a:pt x="182679" y="30945"/>
                  </a:cubicBezTo>
                  <a:cubicBezTo>
                    <a:pt x="185447" y="32095"/>
                    <a:pt x="188234" y="33381"/>
                    <a:pt x="190930" y="34624"/>
                  </a:cubicBezTo>
                  <a:cubicBezTo>
                    <a:pt x="193152" y="35649"/>
                    <a:pt x="195448" y="36707"/>
                    <a:pt x="197726" y="37686"/>
                  </a:cubicBezTo>
                  <a:cubicBezTo>
                    <a:pt x="202837" y="39885"/>
                    <a:pt x="207942" y="41928"/>
                    <a:pt x="212901" y="43763"/>
                  </a:cubicBezTo>
                  <a:cubicBezTo>
                    <a:pt x="220729" y="46656"/>
                    <a:pt x="227658" y="48955"/>
                    <a:pt x="234085" y="50788"/>
                  </a:cubicBezTo>
                  <a:lnTo>
                    <a:pt x="234341" y="50863"/>
                  </a:lnTo>
                  <a:lnTo>
                    <a:pt x="234344" y="50863"/>
                  </a:lnTo>
                  <a:lnTo>
                    <a:pt x="234344" y="34896"/>
                  </a:lnTo>
                  <a:lnTo>
                    <a:pt x="234204" y="34850"/>
                  </a:lnTo>
                  <a:cubicBezTo>
                    <a:pt x="233582" y="34654"/>
                    <a:pt x="232962" y="34481"/>
                    <a:pt x="232362" y="34340"/>
                  </a:cubicBezTo>
                  <a:cubicBezTo>
                    <a:pt x="229433" y="33647"/>
                    <a:pt x="226488" y="33352"/>
                    <a:pt x="223721" y="33110"/>
                  </a:cubicBezTo>
                  <a:cubicBezTo>
                    <a:pt x="220148" y="32797"/>
                    <a:pt x="216338" y="32457"/>
                    <a:pt x="212486" y="32074"/>
                  </a:cubicBezTo>
                  <a:cubicBezTo>
                    <a:pt x="207542" y="31581"/>
                    <a:pt x="203553" y="31128"/>
                    <a:pt x="199935" y="30653"/>
                  </a:cubicBezTo>
                  <a:lnTo>
                    <a:pt x="198416" y="30455"/>
                  </a:lnTo>
                  <a:cubicBezTo>
                    <a:pt x="194968" y="30009"/>
                    <a:pt x="191400" y="29547"/>
                    <a:pt x="187960" y="28753"/>
                  </a:cubicBezTo>
                  <a:cubicBezTo>
                    <a:pt x="187298" y="28602"/>
                    <a:pt x="186634" y="28454"/>
                    <a:pt x="185969" y="28310"/>
                  </a:cubicBezTo>
                  <a:cubicBezTo>
                    <a:pt x="183145" y="27690"/>
                    <a:pt x="180223" y="27051"/>
                    <a:pt x="177494" y="25795"/>
                  </a:cubicBezTo>
                  <a:cubicBezTo>
                    <a:pt x="176009" y="25111"/>
                    <a:pt x="174350" y="24245"/>
                    <a:pt x="173437" y="22596"/>
                  </a:cubicBezTo>
                  <a:cubicBezTo>
                    <a:pt x="172829" y="21493"/>
                    <a:pt x="172693" y="19876"/>
                    <a:pt x="173617" y="18921"/>
                  </a:cubicBezTo>
                  <a:cubicBezTo>
                    <a:pt x="174717" y="17783"/>
                    <a:pt x="176574" y="17760"/>
                    <a:pt x="177801" y="17745"/>
                  </a:cubicBezTo>
                  <a:cubicBezTo>
                    <a:pt x="177883" y="17744"/>
                    <a:pt x="177965" y="17744"/>
                    <a:pt x="178047" y="17744"/>
                  </a:cubicBezTo>
                  <a:cubicBezTo>
                    <a:pt x="180223" y="17744"/>
                    <a:pt x="182367" y="18103"/>
                    <a:pt x="184375" y="18494"/>
                  </a:cubicBezTo>
                  <a:cubicBezTo>
                    <a:pt x="186221" y="18853"/>
                    <a:pt x="188043" y="19296"/>
                    <a:pt x="190212" y="19850"/>
                  </a:cubicBezTo>
                  <a:cubicBezTo>
                    <a:pt x="192283" y="20380"/>
                    <a:pt x="194415" y="20683"/>
                    <a:pt x="196477" y="20976"/>
                  </a:cubicBezTo>
                  <a:lnTo>
                    <a:pt x="196594" y="20993"/>
                  </a:lnTo>
                  <a:cubicBezTo>
                    <a:pt x="201071" y="21630"/>
                    <a:pt x="204978" y="21943"/>
                    <a:pt x="208576" y="21943"/>
                  </a:cubicBezTo>
                  <a:cubicBezTo>
                    <a:pt x="210156" y="21943"/>
                    <a:pt x="211676" y="21883"/>
                    <a:pt x="213159" y="21763"/>
                  </a:cubicBezTo>
                  <a:cubicBezTo>
                    <a:pt x="219481" y="21255"/>
                    <a:pt x="224648" y="19666"/>
                    <a:pt x="228956" y="16905"/>
                  </a:cubicBezTo>
                  <a:cubicBezTo>
                    <a:pt x="230892" y="15665"/>
                    <a:pt x="232689" y="14110"/>
                    <a:pt x="234294" y="12287"/>
                  </a:cubicBezTo>
                  <a:lnTo>
                    <a:pt x="234344" y="12230"/>
                  </a:lnTo>
                  <a:lnTo>
                    <a:pt x="234344" y="1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95" name="Google Shape;1095;p34"/>
            <p:cNvSpPr/>
            <p:nvPr/>
          </p:nvSpPr>
          <p:spPr>
            <a:xfrm>
              <a:off x="-97264" y="1162055"/>
              <a:ext cx="5171942" cy="1031731"/>
            </a:xfrm>
            <a:custGeom>
              <a:avLst/>
              <a:gdLst/>
              <a:ahLst/>
              <a:cxnLst/>
              <a:rect l="l" t="t" r="r" b="b"/>
              <a:pathLst>
                <a:path w="129242" h="25782" extrusionOk="0">
                  <a:moveTo>
                    <a:pt x="125667" y="404"/>
                  </a:moveTo>
                  <a:cubicBezTo>
                    <a:pt x="125949" y="404"/>
                    <a:pt x="126232" y="415"/>
                    <a:pt x="126514" y="437"/>
                  </a:cubicBezTo>
                  <a:cubicBezTo>
                    <a:pt x="127419" y="510"/>
                    <a:pt x="128375" y="690"/>
                    <a:pt x="128733" y="1442"/>
                  </a:cubicBezTo>
                  <a:cubicBezTo>
                    <a:pt x="127667" y="1898"/>
                    <a:pt x="126604" y="2366"/>
                    <a:pt x="125540" y="2833"/>
                  </a:cubicBezTo>
                  <a:cubicBezTo>
                    <a:pt x="121951" y="4414"/>
                    <a:pt x="118237" y="6047"/>
                    <a:pt x="114473" y="7141"/>
                  </a:cubicBezTo>
                  <a:cubicBezTo>
                    <a:pt x="113881" y="7314"/>
                    <a:pt x="113286" y="7483"/>
                    <a:pt x="112693" y="7649"/>
                  </a:cubicBezTo>
                  <a:cubicBezTo>
                    <a:pt x="110914" y="8149"/>
                    <a:pt x="109073" y="8666"/>
                    <a:pt x="107278" y="9330"/>
                  </a:cubicBezTo>
                  <a:cubicBezTo>
                    <a:pt x="105183" y="10108"/>
                    <a:pt x="102936" y="11055"/>
                    <a:pt x="100411" y="12228"/>
                  </a:cubicBezTo>
                  <a:cubicBezTo>
                    <a:pt x="97928" y="13381"/>
                    <a:pt x="95424" y="14634"/>
                    <a:pt x="93002" y="15844"/>
                  </a:cubicBezTo>
                  <a:cubicBezTo>
                    <a:pt x="86663" y="19013"/>
                    <a:pt x="80109" y="22288"/>
                    <a:pt x="73322" y="24097"/>
                  </a:cubicBezTo>
                  <a:cubicBezTo>
                    <a:pt x="70106" y="24955"/>
                    <a:pt x="66829" y="25381"/>
                    <a:pt x="63411" y="25381"/>
                  </a:cubicBezTo>
                  <a:cubicBezTo>
                    <a:pt x="61691" y="25381"/>
                    <a:pt x="59935" y="25273"/>
                    <a:pt x="58132" y="25057"/>
                  </a:cubicBezTo>
                  <a:cubicBezTo>
                    <a:pt x="54870" y="24667"/>
                    <a:pt x="51578" y="24000"/>
                    <a:pt x="48394" y="23351"/>
                  </a:cubicBezTo>
                  <a:cubicBezTo>
                    <a:pt x="46720" y="23010"/>
                    <a:pt x="44988" y="22658"/>
                    <a:pt x="43281" y="22351"/>
                  </a:cubicBezTo>
                  <a:cubicBezTo>
                    <a:pt x="38827" y="21551"/>
                    <a:pt x="34306" y="21314"/>
                    <a:pt x="29931" y="21085"/>
                  </a:cubicBezTo>
                  <a:lnTo>
                    <a:pt x="28914" y="21031"/>
                  </a:lnTo>
                  <a:cubicBezTo>
                    <a:pt x="25978" y="20874"/>
                    <a:pt x="23609" y="20501"/>
                    <a:pt x="21462" y="19855"/>
                  </a:cubicBezTo>
                  <a:cubicBezTo>
                    <a:pt x="19489" y="19259"/>
                    <a:pt x="17512" y="18432"/>
                    <a:pt x="15599" y="17635"/>
                  </a:cubicBezTo>
                  <a:cubicBezTo>
                    <a:pt x="15171" y="17457"/>
                    <a:pt x="14747" y="17279"/>
                    <a:pt x="14321" y="17105"/>
                  </a:cubicBezTo>
                  <a:cubicBezTo>
                    <a:pt x="12341" y="16286"/>
                    <a:pt x="10328" y="15433"/>
                    <a:pt x="8383" y="14606"/>
                  </a:cubicBezTo>
                  <a:cubicBezTo>
                    <a:pt x="5772" y="13497"/>
                    <a:pt x="3075" y="12349"/>
                    <a:pt x="404" y="11276"/>
                  </a:cubicBezTo>
                  <a:lnTo>
                    <a:pt x="403" y="11276"/>
                  </a:lnTo>
                  <a:lnTo>
                    <a:pt x="403" y="5584"/>
                  </a:lnTo>
                  <a:cubicBezTo>
                    <a:pt x="967" y="5874"/>
                    <a:pt x="1566" y="6170"/>
                    <a:pt x="2220" y="6484"/>
                  </a:cubicBezTo>
                  <a:cubicBezTo>
                    <a:pt x="2905" y="6811"/>
                    <a:pt x="3592" y="7131"/>
                    <a:pt x="4281" y="7450"/>
                  </a:cubicBezTo>
                  <a:cubicBezTo>
                    <a:pt x="6227" y="8357"/>
                    <a:pt x="8240" y="9293"/>
                    <a:pt x="10153" y="10412"/>
                  </a:cubicBezTo>
                  <a:cubicBezTo>
                    <a:pt x="12434" y="11746"/>
                    <a:pt x="14871" y="13148"/>
                    <a:pt x="17395" y="14337"/>
                  </a:cubicBezTo>
                  <a:cubicBezTo>
                    <a:pt x="25707" y="18255"/>
                    <a:pt x="35202" y="20169"/>
                    <a:pt x="46355" y="20169"/>
                  </a:cubicBezTo>
                  <a:cubicBezTo>
                    <a:pt x="47079" y="20169"/>
                    <a:pt x="47811" y="20161"/>
                    <a:pt x="48549" y="20145"/>
                  </a:cubicBezTo>
                  <a:cubicBezTo>
                    <a:pt x="59131" y="19914"/>
                    <a:pt x="70411" y="17805"/>
                    <a:pt x="84049" y="13504"/>
                  </a:cubicBezTo>
                  <a:cubicBezTo>
                    <a:pt x="89815" y="11685"/>
                    <a:pt x="95612" y="9562"/>
                    <a:pt x="101217" y="7507"/>
                  </a:cubicBezTo>
                  <a:cubicBezTo>
                    <a:pt x="104315" y="6374"/>
                    <a:pt x="107517" y="5200"/>
                    <a:pt x="110679" y="4091"/>
                  </a:cubicBezTo>
                  <a:cubicBezTo>
                    <a:pt x="114143" y="2876"/>
                    <a:pt x="117874" y="1648"/>
                    <a:pt x="121675" y="895"/>
                  </a:cubicBezTo>
                  <a:cubicBezTo>
                    <a:pt x="122896" y="652"/>
                    <a:pt x="124279" y="404"/>
                    <a:pt x="125667" y="404"/>
                  </a:cubicBezTo>
                  <a:close/>
                  <a:moveTo>
                    <a:pt x="125672" y="1"/>
                  </a:moveTo>
                  <a:cubicBezTo>
                    <a:pt x="124248" y="1"/>
                    <a:pt x="122839" y="252"/>
                    <a:pt x="121598" y="497"/>
                  </a:cubicBezTo>
                  <a:cubicBezTo>
                    <a:pt x="117773" y="1256"/>
                    <a:pt x="114025" y="2491"/>
                    <a:pt x="110546" y="3711"/>
                  </a:cubicBezTo>
                  <a:cubicBezTo>
                    <a:pt x="107384" y="4820"/>
                    <a:pt x="104179" y="5993"/>
                    <a:pt x="101080" y="7129"/>
                  </a:cubicBezTo>
                  <a:cubicBezTo>
                    <a:pt x="95477" y="9180"/>
                    <a:pt x="89685" y="11305"/>
                    <a:pt x="83929" y="13120"/>
                  </a:cubicBezTo>
                  <a:cubicBezTo>
                    <a:pt x="70328" y="17407"/>
                    <a:pt x="59084" y="19512"/>
                    <a:pt x="48540" y="19742"/>
                  </a:cubicBezTo>
                  <a:cubicBezTo>
                    <a:pt x="47811" y="19758"/>
                    <a:pt x="47089" y="19766"/>
                    <a:pt x="46374" y="19766"/>
                  </a:cubicBezTo>
                  <a:cubicBezTo>
                    <a:pt x="35268" y="19766"/>
                    <a:pt x="25827" y="17865"/>
                    <a:pt x="17567" y="13971"/>
                  </a:cubicBezTo>
                  <a:cubicBezTo>
                    <a:pt x="15057" y="12788"/>
                    <a:pt x="12628" y="11391"/>
                    <a:pt x="10355" y="10062"/>
                  </a:cubicBezTo>
                  <a:cubicBezTo>
                    <a:pt x="8426" y="8935"/>
                    <a:pt x="6404" y="7993"/>
                    <a:pt x="4448" y="7084"/>
                  </a:cubicBezTo>
                  <a:cubicBezTo>
                    <a:pt x="3762" y="6767"/>
                    <a:pt x="3076" y="6447"/>
                    <a:pt x="2395" y="6120"/>
                  </a:cubicBezTo>
                  <a:cubicBezTo>
                    <a:pt x="1626" y="5754"/>
                    <a:pt x="940" y="5411"/>
                    <a:pt x="294" y="5075"/>
                  </a:cubicBezTo>
                  <a:lnTo>
                    <a:pt x="0" y="4921"/>
                  </a:lnTo>
                  <a:lnTo>
                    <a:pt x="0" y="11545"/>
                  </a:lnTo>
                  <a:lnTo>
                    <a:pt x="126" y="11595"/>
                  </a:lnTo>
                  <a:cubicBezTo>
                    <a:pt x="2833" y="12684"/>
                    <a:pt x="5574" y="13848"/>
                    <a:pt x="8224" y="14973"/>
                  </a:cubicBezTo>
                  <a:cubicBezTo>
                    <a:pt x="10170" y="15801"/>
                    <a:pt x="12184" y="16656"/>
                    <a:pt x="14167" y="17473"/>
                  </a:cubicBezTo>
                  <a:cubicBezTo>
                    <a:pt x="14591" y="17649"/>
                    <a:pt x="15016" y="17828"/>
                    <a:pt x="15441" y="18003"/>
                  </a:cubicBezTo>
                  <a:cubicBezTo>
                    <a:pt x="17363" y="18808"/>
                    <a:pt x="19349" y="19638"/>
                    <a:pt x="21344" y="20238"/>
                  </a:cubicBezTo>
                  <a:cubicBezTo>
                    <a:pt x="23523" y="20895"/>
                    <a:pt x="25922" y="21274"/>
                    <a:pt x="28892" y="21431"/>
                  </a:cubicBezTo>
                  <a:lnTo>
                    <a:pt x="29910" y="21485"/>
                  </a:lnTo>
                  <a:cubicBezTo>
                    <a:pt x="34272" y="21714"/>
                    <a:pt x="38783" y="21950"/>
                    <a:pt x="43209" y="22746"/>
                  </a:cubicBezTo>
                  <a:cubicBezTo>
                    <a:pt x="44912" y="23053"/>
                    <a:pt x="46641" y="23406"/>
                    <a:pt x="48313" y="23744"/>
                  </a:cubicBezTo>
                  <a:cubicBezTo>
                    <a:pt x="51505" y="24393"/>
                    <a:pt x="54806" y="25065"/>
                    <a:pt x="58085" y="25456"/>
                  </a:cubicBezTo>
                  <a:cubicBezTo>
                    <a:pt x="59905" y="25673"/>
                    <a:pt x="61677" y="25782"/>
                    <a:pt x="63414" y="25782"/>
                  </a:cubicBezTo>
                  <a:cubicBezTo>
                    <a:pt x="66866" y="25782"/>
                    <a:pt x="70177" y="25352"/>
                    <a:pt x="73425" y="24486"/>
                  </a:cubicBezTo>
                  <a:cubicBezTo>
                    <a:pt x="80253" y="22666"/>
                    <a:pt x="86826" y="19379"/>
                    <a:pt x="93183" y="16202"/>
                  </a:cubicBezTo>
                  <a:cubicBezTo>
                    <a:pt x="95603" y="14991"/>
                    <a:pt x="98105" y="13741"/>
                    <a:pt x="100582" y="12591"/>
                  </a:cubicBezTo>
                  <a:cubicBezTo>
                    <a:pt x="103097" y="11422"/>
                    <a:pt x="105333" y="10479"/>
                    <a:pt x="107419" y="9706"/>
                  </a:cubicBezTo>
                  <a:cubicBezTo>
                    <a:pt x="109198" y="9046"/>
                    <a:pt x="111031" y="8532"/>
                    <a:pt x="112803" y="8033"/>
                  </a:cubicBezTo>
                  <a:cubicBezTo>
                    <a:pt x="113399" y="7867"/>
                    <a:pt x="113993" y="7699"/>
                    <a:pt x="114588" y="7526"/>
                  </a:cubicBezTo>
                  <a:cubicBezTo>
                    <a:pt x="118376" y="6424"/>
                    <a:pt x="122102" y="4784"/>
                    <a:pt x="125704" y="3199"/>
                  </a:cubicBezTo>
                  <a:cubicBezTo>
                    <a:pt x="126826" y="2705"/>
                    <a:pt x="127947" y="2212"/>
                    <a:pt x="129073" y="1733"/>
                  </a:cubicBezTo>
                  <a:lnTo>
                    <a:pt x="129242" y="1662"/>
                  </a:lnTo>
                  <a:lnTo>
                    <a:pt x="129185" y="1488"/>
                  </a:lnTo>
                  <a:cubicBezTo>
                    <a:pt x="128775" y="216"/>
                    <a:pt x="127216" y="89"/>
                    <a:pt x="126549" y="34"/>
                  </a:cubicBezTo>
                  <a:cubicBezTo>
                    <a:pt x="126257" y="11"/>
                    <a:pt x="125964" y="1"/>
                    <a:pt x="125672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96" name="Google Shape;1096;p34"/>
            <p:cNvSpPr/>
            <p:nvPr/>
          </p:nvSpPr>
          <p:spPr>
            <a:xfrm>
              <a:off x="-97184" y="1487081"/>
              <a:ext cx="9378021" cy="2233737"/>
            </a:xfrm>
            <a:custGeom>
              <a:avLst/>
              <a:gdLst/>
              <a:ahLst/>
              <a:cxnLst/>
              <a:rect l="l" t="t" r="r" b="b"/>
              <a:pathLst>
                <a:path w="234348" h="55819" extrusionOk="0">
                  <a:moveTo>
                    <a:pt x="144981" y="403"/>
                  </a:moveTo>
                  <a:cubicBezTo>
                    <a:pt x="150962" y="403"/>
                    <a:pt x="156924" y="882"/>
                    <a:pt x="162787" y="1836"/>
                  </a:cubicBezTo>
                  <a:cubicBezTo>
                    <a:pt x="170740" y="3127"/>
                    <a:pt x="179016" y="5583"/>
                    <a:pt x="189615" y="9797"/>
                  </a:cubicBezTo>
                  <a:cubicBezTo>
                    <a:pt x="198427" y="13299"/>
                    <a:pt x="207411" y="17431"/>
                    <a:pt x="216323" y="22082"/>
                  </a:cubicBezTo>
                  <a:lnTo>
                    <a:pt x="218254" y="23088"/>
                  </a:lnTo>
                  <a:cubicBezTo>
                    <a:pt x="223483" y="25804"/>
                    <a:pt x="228885" y="28612"/>
                    <a:pt x="233942" y="32005"/>
                  </a:cubicBezTo>
                  <a:lnTo>
                    <a:pt x="233942" y="40242"/>
                  </a:lnTo>
                  <a:cubicBezTo>
                    <a:pt x="230357" y="38005"/>
                    <a:pt x="227378" y="36353"/>
                    <a:pt x="224590" y="35054"/>
                  </a:cubicBezTo>
                  <a:cubicBezTo>
                    <a:pt x="215470" y="30808"/>
                    <a:pt x="205746" y="28155"/>
                    <a:pt x="196343" y="25590"/>
                  </a:cubicBezTo>
                  <a:cubicBezTo>
                    <a:pt x="195383" y="25330"/>
                    <a:pt x="194423" y="25067"/>
                    <a:pt x="193466" y="24804"/>
                  </a:cubicBezTo>
                  <a:cubicBezTo>
                    <a:pt x="172307" y="18995"/>
                    <a:pt x="155262" y="16255"/>
                    <a:pt x="139723" y="16255"/>
                  </a:cubicBezTo>
                  <a:cubicBezTo>
                    <a:pt x="136241" y="16255"/>
                    <a:pt x="132834" y="16392"/>
                    <a:pt x="129473" y="16664"/>
                  </a:cubicBezTo>
                  <a:cubicBezTo>
                    <a:pt x="117659" y="17617"/>
                    <a:pt x="108992" y="19950"/>
                    <a:pt x="101363" y="24225"/>
                  </a:cubicBezTo>
                  <a:cubicBezTo>
                    <a:pt x="95848" y="27316"/>
                    <a:pt x="90586" y="31262"/>
                    <a:pt x="85495" y="35080"/>
                  </a:cubicBezTo>
                  <a:cubicBezTo>
                    <a:pt x="82539" y="37296"/>
                    <a:pt x="79484" y="39588"/>
                    <a:pt x="76413" y="41684"/>
                  </a:cubicBezTo>
                  <a:cubicBezTo>
                    <a:pt x="71394" y="45113"/>
                    <a:pt x="67146" y="47471"/>
                    <a:pt x="63039" y="49108"/>
                  </a:cubicBezTo>
                  <a:cubicBezTo>
                    <a:pt x="58787" y="50804"/>
                    <a:pt x="54022" y="52109"/>
                    <a:pt x="48045" y="53216"/>
                  </a:cubicBezTo>
                  <a:cubicBezTo>
                    <a:pt x="40031" y="54703"/>
                    <a:pt x="31384" y="55416"/>
                    <a:pt x="21189" y="55416"/>
                  </a:cubicBezTo>
                  <a:cubicBezTo>
                    <a:pt x="19290" y="55416"/>
                    <a:pt x="17337" y="55391"/>
                    <a:pt x="15325" y="55342"/>
                  </a:cubicBezTo>
                  <a:cubicBezTo>
                    <a:pt x="9761" y="55207"/>
                    <a:pt x="4879" y="54966"/>
                    <a:pt x="402" y="54612"/>
                  </a:cubicBezTo>
                  <a:lnTo>
                    <a:pt x="407" y="54612"/>
                  </a:lnTo>
                  <a:lnTo>
                    <a:pt x="407" y="49284"/>
                  </a:lnTo>
                  <a:cubicBezTo>
                    <a:pt x="817" y="49421"/>
                    <a:pt x="1230" y="49561"/>
                    <a:pt x="1643" y="49700"/>
                  </a:cubicBezTo>
                  <a:cubicBezTo>
                    <a:pt x="4359" y="50619"/>
                    <a:pt x="7168" y="51566"/>
                    <a:pt x="9980" y="52235"/>
                  </a:cubicBezTo>
                  <a:cubicBezTo>
                    <a:pt x="12206" y="52763"/>
                    <a:pt x="14788" y="53377"/>
                    <a:pt x="17344" y="53377"/>
                  </a:cubicBezTo>
                  <a:cubicBezTo>
                    <a:pt x="18683" y="53377"/>
                    <a:pt x="20014" y="53208"/>
                    <a:pt x="21283" y="52772"/>
                  </a:cubicBezTo>
                  <a:cubicBezTo>
                    <a:pt x="22931" y="52205"/>
                    <a:pt x="23878" y="51164"/>
                    <a:pt x="24025" y="49761"/>
                  </a:cubicBezTo>
                  <a:cubicBezTo>
                    <a:pt x="24231" y="47784"/>
                    <a:pt x="23055" y="45926"/>
                    <a:pt x="21802" y="44960"/>
                  </a:cubicBezTo>
                  <a:cubicBezTo>
                    <a:pt x="20124" y="43670"/>
                    <a:pt x="18067" y="43236"/>
                    <a:pt x="16094" y="42961"/>
                  </a:cubicBezTo>
                  <a:cubicBezTo>
                    <a:pt x="13968" y="42663"/>
                    <a:pt x="11797" y="42629"/>
                    <a:pt x="9701" y="42596"/>
                  </a:cubicBezTo>
                  <a:lnTo>
                    <a:pt x="9254" y="42589"/>
                  </a:lnTo>
                  <a:cubicBezTo>
                    <a:pt x="6994" y="42550"/>
                    <a:pt x="4310" y="42346"/>
                    <a:pt x="1553" y="41105"/>
                  </a:cubicBezTo>
                  <a:cubicBezTo>
                    <a:pt x="1170" y="40933"/>
                    <a:pt x="784" y="40741"/>
                    <a:pt x="402" y="40534"/>
                  </a:cubicBezTo>
                  <a:lnTo>
                    <a:pt x="402" y="31531"/>
                  </a:lnTo>
                  <a:cubicBezTo>
                    <a:pt x="6844" y="32915"/>
                    <a:pt x="13326" y="34726"/>
                    <a:pt x="19599" y="36477"/>
                  </a:cubicBezTo>
                  <a:cubicBezTo>
                    <a:pt x="22674" y="37335"/>
                    <a:pt x="25850" y="38224"/>
                    <a:pt x="28985" y="39049"/>
                  </a:cubicBezTo>
                  <a:cubicBezTo>
                    <a:pt x="36397" y="41005"/>
                    <a:pt x="46195" y="43249"/>
                    <a:pt x="56268" y="43249"/>
                  </a:cubicBezTo>
                  <a:lnTo>
                    <a:pt x="56298" y="43249"/>
                  </a:lnTo>
                  <a:cubicBezTo>
                    <a:pt x="60549" y="43247"/>
                    <a:pt x="65413" y="43043"/>
                    <a:pt x="69372" y="40633"/>
                  </a:cubicBezTo>
                  <a:cubicBezTo>
                    <a:pt x="71055" y="39609"/>
                    <a:pt x="72214" y="38269"/>
                    <a:pt x="72821" y="36652"/>
                  </a:cubicBezTo>
                  <a:cubicBezTo>
                    <a:pt x="73454" y="34967"/>
                    <a:pt x="73654" y="32595"/>
                    <a:pt x="72675" y="31095"/>
                  </a:cubicBezTo>
                  <a:cubicBezTo>
                    <a:pt x="71475" y="29255"/>
                    <a:pt x="69235" y="29002"/>
                    <a:pt x="67193" y="29002"/>
                  </a:cubicBezTo>
                  <a:lnTo>
                    <a:pt x="67163" y="29002"/>
                  </a:lnTo>
                  <a:cubicBezTo>
                    <a:pt x="64338" y="29005"/>
                    <a:pt x="61485" y="29632"/>
                    <a:pt x="59033" y="30219"/>
                  </a:cubicBezTo>
                  <a:cubicBezTo>
                    <a:pt x="58197" y="30419"/>
                    <a:pt x="57351" y="30648"/>
                    <a:pt x="56532" y="30868"/>
                  </a:cubicBezTo>
                  <a:cubicBezTo>
                    <a:pt x="55224" y="31222"/>
                    <a:pt x="53869" y="31587"/>
                    <a:pt x="52529" y="31845"/>
                  </a:cubicBezTo>
                  <a:cubicBezTo>
                    <a:pt x="48490" y="32626"/>
                    <a:pt x="44235" y="33024"/>
                    <a:pt x="39894" y="33024"/>
                  </a:cubicBezTo>
                  <a:cubicBezTo>
                    <a:pt x="39863" y="33024"/>
                    <a:pt x="39832" y="33024"/>
                    <a:pt x="39801" y="33024"/>
                  </a:cubicBezTo>
                  <a:cubicBezTo>
                    <a:pt x="26833" y="33011"/>
                    <a:pt x="13576" y="29869"/>
                    <a:pt x="402" y="23687"/>
                  </a:cubicBezTo>
                  <a:lnTo>
                    <a:pt x="402" y="6011"/>
                  </a:lnTo>
                  <a:cubicBezTo>
                    <a:pt x="1635" y="6344"/>
                    <a:pt x="2827" y="6712"/>
                    <a:pt x="3952" y="7104"/>
                  </a:cubicBezTo>
                  <a:cubicBezTo>
                    <a:pt x="7474" y="8330"/>
                    <a:pt x="10930" y="10023"/>
                    <a:pt x="14269" y="11659"/>
                  </a:cubicBezTo>
                  <a:cubicBezTo>
                    <a:pt x="15159" y="12095"/>
                    <a:pt x="16051" y="12530"/>
                    <a:pt x="16944" y="12959"/>
                  </a:cubicBezTo>
                  <a:cubicBezTo>
                    <a:pt x="21849" y="15315"/>
                    <a:pt x="26184" y="17153"/>
                    <a:pt x="30193" y="18579"/>
                  </a:cubicBezTo>
                  <a:cubicBezTo>
                    <a:pt x="37329" y="21116"/>
                    <a:pt x="44835" y="22386"/>
                    <a:pt x="52799" y="22386"/>
                  </a:cubicBezTo>
                  <a:cubicBezTo>
                    <a:pt x="62775" y="22386"/>
                    <a:pt x="73472" y="20393"/>
                    <a:pt x="85065" y="16400"/>
                  </a:cubicBezTo>
                  <a:cubicBezTo>
                    <a:pt x="89374" y="14915"/>
                    <a:pt x="93852" y="13162"/>
                    <a:pt x="98753" y="11037"/>
                  </a:cubicBezTo>
                  <a:cubicBezTo>
                    <a:pt x="99763" y="10600"/>
                    <a:pt x="100773" y="10151"/>
                    <a:pt x="101781" y="9706"/>
                  </a:cubicBezTo>
                  <a:cubicBezTo>
                    <a:pt x="104805" y="8364"/>
                    <a:pt x="107933" y="6975"/>
                    <a:pt x="111082" y="5882"/>
                  </a:cubicBezTo>
                  <a:cubicBezTo>
                    <a:pt x="119135" y="3086"/>
                    <a:pt x="127851" y="1338"/>
                    <a:pt x="136984" y="688"/>
                  </a:cubicBezTo>
                  <a:cubicBezTo>
                    <a:pt x="139649" y="498"/>
                    <a:pt x="142317" y="403"/>
                    <a:pt x="144981" y="403"/>
                  </a:cubicBezTo>
                  <a:close/>
                  <a:moveTo>
                    <a:pt x="144959" y="1"/>
                  </a:moveTo>
                  <a:cubicBezTo>
                    <a:pt x="142293" y="1"/>
                    <a:pt x="139623" y="96"/>
                    <a:pt x="136956" y="285"/>
                  </a:cubicBezTo>
                  <a:cubicBezTo>
                    <a:pt x="127785" y="938"/>
                    <a:pt x="119037" y="2693"/>
                    <a:pt x="110949" y="5501"/>
                  </a:cubicBezTo>
                  <a:cubicBezTo>
                    <a:pt x="107786" y="6599"/>
                    <a:pt x="104650" y="7991"/>
                    <a:pt x="101618" y="9337"/>
                  </a:cubicBezTo>
                  <a:cubicBezTo>
                    <a:pt x="100610" y="9784"/>
                    <a:pt x="99605" y="10230"/>
                    <a:pt x="98594" y="10669"/>
                  </a:cubicBezTo>
                  <a:cubicBezTo>
                    <a:pt x="93702" y="12788"/>
                    <a:pt x="89236" y="14538"/>
                    <a:pt x="84935" y="16020"/>
                  </a:cubicBezTo>
                  <a:cubicBezTo>
                    <a:pt x="73384" y="19997"/>
                    <a:pt x="62731" y="21983"/>
                    <a:pt x="52798" y="21983"/>
                  </a:cubicBezTo>
                  <a:cubicBezTo>
                    <a:pt x="44880" y="21983"/>
                    <a:pt x="37420" y="20721"/>
                    <a:pt x="30329" y="18200"/>
                  </a:cubicBezTo>
                  <a:cubicBezTo>
                    <a:pt x="26334" y="16780"/>
                    <a:pt x="22012" y="14948"/>
                    <a:pt x="17118" y="12599"/>
                  </a:cubicBezTo>
                  <a:cubicBezTo>
                    <a:pt x="16225" y="12172"/>
                    <a:pt x="15335" y="11736"/>
                    <a:pt x="14448" y="11300"/>
                  </a:cubicBezTo>
                  <a:cubicBezTo>
                    <a:pt x="11097" y="9658"/>
                    <a:pt x="7631" y="7961"/>
                    <a:pt x="4086" y="6726"/>
                  </a:cubicBezTo>
                  <a:cubicBezTo>
                    <a:pt x="2874" y="6305"/>
                    <a:pt x="1587" y="5911"/>
                    <a:pt x="257" y="5556"/>
                  </a:cubicBezTo>
                  <a:lnTo>
                    <a:pt x="2" y="5489"/>
                  </a:lnTo>
                  <a:lnTo>
                    <a:pt x="2" y="23947"/>
                  </a:lnTo>
                  <a:lnTo>
                    <a:pt x="118" y="24001"/>
                  </a:lnTo>
                  <a:cubicBezTo>
                    <a:pt x="13383" y="30245"/>
                    <a:pt x="26736" y="33418"/>
                    <a:pt x="39802" y="33430"/>
                  </a:cubicBezTo>
                  <a:cubicBezTo>
                    <a:pt x="39862" y="33430"/>
                    <a:pt x="39922" y="33430"/>
                    <a:pt x="39983" y="33430"/>
                  </a:cubicBezTo>
                  <a:cubicBezTo>
                    <a:pt x="44319" y="33430"/>
                    <a:pt x="48571" y="33023"/>
                    <a:pt x="52607" y="32244"/>
                  </a:cubicBezTo>
                  <a:cubicBezTo>
                    <a:pt x="53961" y="31982"/>
                    <a:pt x="55324" y="31615"/>
                    <a:pt x="56640" y="31261"/>
                  </a:cubicBezTo>
                  <a:cubicBezTo>
                    <a:pt x="57454" y="31041"/>
                    <a:pt x="58297" y="30815"/>
                    <a:pt x="59127" y="30616"/>
                  </a:cubicBezTo>
                  <a:cubicBezTo>
                    <a:pt x="61559" y="30033"/>
                    <a:pt x="64382" y="29412"/>
                    <a:pt x="67164" y="29409"/>
                  </a:cubicBezTo>
                  <a:cubicBezTo>
                    <a:pt x="67187" y="29409"/>
                    <a:pt x="67210" y="29409"/>
                    <a:pt x="67233" y="29409"/>
                  </a:cubicBezTo>
                  <a:cubicBezTo>
                    <a:pt x="69147" y="29409"/>
                    <a:pt x="71252" y="29651"/>
                    <a:pt x="72340" y="31318"/>
                  </a:cubicBezTo>
                  <a:cubicBezTo>
                    <a:pt x="73241" y="32701"/>
                    <a:pt x="73043" y="34924"/>
                    <a:pt x="72447" y="36513"/>
                  </a:cubicBezTo>
                  <a:cubicBezTo>
                    <a:pt x="71871" y="38046"/>
                    <a:pt x="70768" y="39317"/>
                    <a:pt x="69163" y="40292"/>
                  </a:cubicBezTo>
                  <a:cubicBezTo>
                    <a:pt x="65293" y="42649"/>
                    <a:pt x="60492" y="42849"/>
                    <a:pt x="56298" y="42850"/>
                  </a:cubicBezTo>
                  <a:lnTo>
                    <a:pt x="56268" y="42850"/>
                  </a:lnTo>
                  <a:cubicBezTo>
                    <a:pt x="46241" y="42850"/>
                    <a:pt x="36475" y="40614"/>
                    <a:pt x="29086" y="38666"/>
                  </a:cubicBezTo>
                  <a:cubicBezTo>
                    <a:pt x="25956" y="37839"/>
                    <a:pt x="22778" y="36952"/>
                    <a:pt x="19706" y="36095"/>
                  </a:cubicBezTo>
                  <a:cubicBezTo>
                    <a:pt x="13350" y="34319"/>
                    <a:pt x="6776" y="32482"/>
                    <a:pt x="244" y="31089"/>
                  </a:cubicBezTo>
                  <a:lnTo>
                    <a:pt x="1" y="31038"/>
                  </a:lnTo>
                  <a:lnTo>
                    <a:pt x="1" y="40777"/>
                  </a:lnTo>
                  <a:lnTo>
                    <a:pt x="105" y="40834"/>
                  </a:lnTo>
                  <a:cubicBezTo>
                    <a:pt x="528" y="41068"/>
                    <a:pt x="960" y="41284"/>
                    <a:pt x="1387" y="41477"/>
                  </a:cubicBezTo>
                  <a:cubicBezTo>
                    <a:pt x="4210" y="42747"/>
                    <a:pt x="6945" y="42957"/>
                    <a:pt x="9247" y="42996"/>
                  </a:cubicBezTo>
                  <a:lnTo>
                    <a:pt x="9694" y="43003"/>
                  </a:lnTo>
                  <a:cubicBezTo>
                    <a:pt x="11777" y="43036"/>
                    <a:pt x="13933" y="43072"/>
                    <a:pt x="16035" y="43364"/>
                  </a:cubicBezTo>
                  <a:cubicBezTo>
                    <a:pt x="17956" y="43633"/>
                    <a:pt x="19953" y="44050"/>
                    <a:pt x="21555" y="45283"/>
                  </a:cubicBezTo>
                  <a:cubicBezTo>
                    <a:pt x="22721" y="46179"/>
                    <a:pt x="23812" y="47901"/>
                    <a:pt x="23624" y="49723"/>
                  </a:cubicBezTo>
                  <a:cubicBezTo>
                    <a:pt x="23492" y="50977"/>
                    <a:pt x="22661" y="51876"/>
                    <a:pt x="21149" y="52395"/>
                  </a:cubicBezTo>
                  <a:cubicBezTo>
                    <a:pt x="19929" y="52815"/>
                    <a:pt x="18642" y="52977"/>
                    <a:pt x="17343" y="52977"/>
                  </a:cubicBezTo>
                  <a:cubicBezTo>
                    <a:pt x="14829" y="52977"/>
                    <a:pt x="12272" y="52369"/>
                    <a:pt x="10068" y="51847"/>
                  </a:cubicBezTo>
                  <a:cubicBezTo>
                    <a:pt x="7275" y="51184"/>
                    <a:pt x="4475" y="50237"/>
                    <a:pt x="1767" y="49323"/>
                  </a:cubicBezTo>
                  <a:cubicBezTo>
                    <a:pt x="1267" y="49155"/>
                    <a:pt x="767" y="48985"/>
                    <a:pt x="265" y="48818"/>
                  </a:cubicBezTo>
                  <a:lnTo>
                    <a:pt x="1" y="48728"/>
                  </a:lnTo>
                  <a:lnTo>
                    <a:pt x="1" y="54985"/>
                  </a:lnTo>
                  <a:lnTo>
                    <a:pt x="187" y="54999"/>
                  </a:lnTo>
                  <a:cubicBezTo>
                    <a:pt x="4720" y="55364"/>
                    <a:pt x="9668" y="55608"/>
                    <a:pt x="15316" y="55745"/>
                  </a:cubicBezTo>
                  <a:cubicBezTo>
                    <a:pt x="17327" y="55794"/>
                    <a:pt x="19280" y="55818"/>
                    <a:pt x="21180" y="55818"/>
                  </a:cubicBezTo>
                  <a:cubicBezTo>
                    <a:pt x="31405" y="55818"/>
                    <a:pt x="40078" y="55104"/>
                    <a:pt x="48122" y="53615"/>
                  </a:cubicBezTo>
                  <a:cubicBezTo>
                    <a:pt x="54125" y="52502"/>
                    <a:pt x="58913" y="51189"/>
                    <a:pt x="63191" y="49484"/>
                  </a:cubicBezTo>
                  <a:cubicBezTo>
                    <a:pt x="67326" y="47835"/>
                    <a:pt x="71599" y="45463"/>
                    <a:pt x="76643" y="42018"/>
                  </a:cubicBezTo>
                  <a:cubicBezTo>
                    <a:pt x="79721" y="39917"/>
                    <a:pt x="82780" y="37621"/>
                    <a:pt x="85739" y="35403"/>
                  </a:cubicBezTo>
                  <a:cubicBezTo>
                    <a:pt x="90819" y="31594"/>
                    <a:pt x="96072" y="27654"/>
                    <a:pt x="101563" y="24578"/>
                  </a:cubicBezTo>
                  <a:cubicBezTo>
                    <a:pt x="109139" y="20330"/>
                    <a:pt x="117758" y="18014"/>
                    <a:pt x="129508" y="17065"/>
                  </a:cubicBezTo>
                  <a:cubicBezTo>
                    <a:pt x="132858" y="16795"/>
                    <a:pt x="136254" y="16658"/>
                    <a:pt x="139725" y="16658"/>
                  </a:cubicBezTo>
                  <a:cubicBezTo>
                    <a:pt x="155229" y="16658"/>
                    <a:pt x="172239" y="19393"/>
                    <a:pt x="193363" y="25194"/>
                  </a:cubicBezTo>
                  <a:cubicBezTo>
                    <a:pt x="194320" y="25456"/>
                    <a:pt x="195279" y="25717"/>
                    <a:pt x="196240" y="25980"/>
                  </a:cubicBezTo>
                  <a:cubicBezTo>
                    <a:pt x="205628" y="28540"/>
                    <a:pt x="215334" y="31188"/>
                    <a:pt x="224421" y="35420"/>
                  </a:cubicBezTo>
                  <a:cubicBezTo>
                    <a:pt x="227275" y="36749"/>
                    <a:pt x="230329" y="38452"/>
                    <a:pt x="234037" y="40778"/>
                  </a:cubicBezTo>
                  <a:lnTo>
                    <a:pt x="234347" y="40971"/>
                  </a:lnTo>
                  <a:lnTo>
                    <a:pt x="234347" y="31794"/>
                  </a:lnTo>
                  <a:lnTo>
                    <a:pt x="234257" y="31734"/>
                  </a:lnTo>
                  <a:cubicBezTo>
                    <a:pt x="229156" y="28302"/>
                    <a:pt x="223710" y="25471"/>
                    <a:pt x="218442" y="22732"/>
                  </a:cubicBezTo>
                  <a:lnTo>
                    <a:pt x="216510" y="21728"/>
                  </a:lnTo>
                  <a:cubicBezTo>
                    <a:pt x="207587" y="17070"/>
                    <a:pt x="198587" y="12930"/>
                    <a:pt x="189764" y="9423"/>
                  </a:cubicBezTo>
                  <a:cubicBezTo>
                    <a:pt x="179135" y="5199"/>
                    <a:pt x="170836" y="2739"/>
                    <a:pt x="162852" y="1440"/>
                  </a:cubicBezTo>
                  <a:cubicBezTo>
                    <a:pt x="156959" y="482"/>
                    <a:pt x="150969" y="1"/>
                    <a:pt x="144959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97" name="Google Shape;1097;p34"/>
            <p:cNvSpPr/>
            <p:nvPr/>
          </p:nvSpPr>
          <p:spPr>
            <a:xfrm>
              <a:off x="4303273" y="2401574"/>
              <a:ext cx="4977457" cy="2219891"/>
            </a:xfrm>
            <a:custGeom>
              <a:avLst/>
              <a:gdLst/>
              <a:ahLst/>
              <a:cxnLst/>
              <a:rect l="l" t="t" r="r" b="b"/>
              <a:pathLst>
                <a:path w="124382" h="55473" extrusionOk="0">
                  <a:moveTo>
                    <a:pt x="25918" y="402"/>
                  </a:moveTo>
                  <a:cubicBezTo>
                    <a:pt x="36041" y="402"/>
                    <a:pt x="47026" y="1991"/>
                    <a:pt x="60462" y="5393"/>
                  </a:cubicBezTo>
                  <a:cubicBezTo>
                    <a:pt x="70856" y="8024"/>
                    <a:pt x="81175" y="11807"/>
                    <a:pt x="91155" y="15464"/>
                  </a:cubicBezTo>
                  <a:cubicBezTo>
                    <a:pt x="92391" y="15917"/>
                    <a:pt x="93627" y="16369"/>
                    <a:pt x="94863" y="16822"/>
                  </a:cubicBezTo>
                  <a:lnTo>
                    <a:pt x="95647" y="17108"/>
                  </a:lnTo>
                  <a:cubicBezTo>
                    <a:pt x="105319" y="20631"/>
                    <a:pt x="115319" y="24277"/>
                    <a:pt x="123981" y="30890"/>
                  </a:cubicBezTo>
                  <a:lnTo>
                    <a:pt x="123981" y="53695"/>
                  </a:lnTo>
                  <a:cubicBezTo>
                    <a:pt x="123931" y="53594"/>
                    <a:pt x="123881" y="53490"/>
                    <a:pt x="123831" y="53388"/>
                  </a:cubicBezTo>
                  <a:cubicBezTo>
                    <a:pt x="121216" y="48116"/>
                    <a:pt x="118223" y="43645"/>
                    <a:pt x="114937" y="40100"/>
                  </a:cubicBezTo>
                  <a:cubicBezTo>
                    <a:pt x="110571" y="35392"/>
                    <a:pt x="105339" y="32142"/>
                    <a:pt x="101268" y="29834"/>
                  </a:cubicBezTo>
                  <a:cubicBezTo>
                    <a:pt x="91058" y="24049"/>
                    <a:pt x="80265" y="20787"/>
                    <a:pt x="69187" y="20137"/>
                  </a:cubicBezTo>
                  <a:cubicBezTo>
                    <a:pt x="67907" y="20061"/>
                    <a:pt x="66618" y="20024"/>
                    <a:pt x="65319" y="20024"/>
                  </a:cubicBezTo>
                  <a:cubicBezTo>
                    <a:pt x="61141" y="20024"/>
                    <a:pt x="56870" y="20411"/>
                    <a:pt x="52577" y="21181"/>
                  </a:cubicBezTo>
                  <a:cubicBezTo>
                    <a:pt x="48332" y="21940"/>
                    <a:pt x="44099" y="23239"/>
                    <a:pt x="40004" y="24495"/>
                  </a:cubicBezTo>
                  <a:cubicBezTo>
                    <a:pt x="38744" y="24880"/>
                    <a:pt x="37484" y="25268"/>
                    <a:pt x="36221" y="25639"/>
                  </a:cubicBezTo>
                  <a:cubicBezTo>
                    <a:pt x="30814" y="27232"/>
                    <a:pt x="25249" y="28662"/>
                    <a:pt x="19858" y="28662"/>
                  </a:cubicBezTo>
                  <a:cubicBezTo>
                    <a:pt x="15618" y="28662"/>
                    <a:pt x="11486" y="27778"/>
                    <a:pt x="7624" y="25392"/>
                  </a:cubicBezTo>
                  <a:cubicBezTo>
                    <a:pt x="1653" y="21703"/>
                    <a:pt x="639" y="17073"/>
                    <a:pt x="567" y="14640"/>
                  </a:cubicBezTo>
                  <a:cubicBezTo>
                    <a:pt x="413" y="9480"/>
                    <a:pt x="3668" y="6464"/>
                    <a:pt x="5623" y="5124"/>
                  </a:cubicBezTo>
                  <a:cubicBezTo>
                    <a:pt x="9015" y="2801"/>
                    <a:pt x="12910" y="1856"/>
                    <a:pt x="15924" y="1292"/>
                  </a:cubicBezTo>
                  <a:cubicBezTo>
                    <a:pt x="19039" y="709"/>
                    <a:pt x="22328" y="409"/>
                    <a:pt x="25700" y="402"/>
                  </a:cubicBezTo>
                  <a:close/>
                  <a:moveTo>
                    <a:pt x="25696" y="0"/>
                  </a:moveTo>
                  <a:cubicBezTo>
                    <a:pt x="22298" y="9"/>
                    <a:pt x="18984" y="309"/>
                    <a:pt x="15846" y="896"/>
                  </a:cubicBezTo>
                  <a:cubicBezTo>
                    <a:pt x="12791" y="1468"/>
                    <a:pt x="8843" y="2428"/>
                    <a:pt x="5390" y="4792"/>
                  </a:cubicBezTo>
                  <a:cubicBezTo>
                    <a:pt x="3368" y="6176"/>
                    <a:pt x="0" y="9300"/>
                    <a:pt x="160" y="14653"/>
                  </a:cubicBezTo>
                  <a:cubicBezTo>
                    <a:pt x="236" y="17166"/>
                    <a:pt x="1277" y="21947"/>
                    <a:pt x="7409" y="25735"/>
                  </a:cubicBezTo>
                  <a:cubicBezTo>
                    <a:pt x="11344" y="28167"/>
                    <a:pt x="15543" y="29067"/>
                    <a:pt x="19845" y="29067"/>
                  </a:cubicBezTo>
                  <a:cubicBezTo>
                    <a:pt x="25284" y="29067"/>
                    <a:pt x="30887" y="27628"/>
                    <a:pt x="36329" y="26025"/>
                  </a:cubicBezTo>
                  <a:cubicBezTo>
                    <a:pt x="37594" y="25653"/>
                    <a:pt x="38857" y="25265"/>
                    <a:pt x="40120" y="24877"/>
                  </a:cubicBezTo>
                  <a:cubicBezTo>
                    <a:pt x="44202" y="23626"/>
                    <a:pt x="48423" y="22331"/>
                    <a:pt x="52645" y="21575"/>
                  </a:cubicBezTo>
                  <a:cubicBezTo>
                    <a:pt x="56919" y="20811"/>
                    <a:pt x="61167" y="20426"/>
                    <a:pt x="65320" y="20426"/>
                  </a:cubicBezTo>
                  <a:cubicBezTo>
                    <a:pt x="66611" y="20426"/>
                    <a:pt x="67892" y="20464"/>
                    <a:pt x="69163" y="20538"/>
                  </a:cubicBezTo>
                  <a:cubicBezTo>
                    <a:pt x="80177" y="21183"/>
                    <a:pt x="90911" y="24429"/>
                    <a:pt x="101068" y="30184"/>
                  </a:cubicBezTo>
                  <a:cubicBezTo>
                    <a:pt x="105113" y="32476"/>
                    <a:pt x="110313" y="35707"/>
                    <a:pt x="114641" y="40373"/>
                  </a:cubicBezTo>
                  <a:cubicBezTo>
                    <a:pt x="117901" y="43892"/>
                    <a:pt x="120872" y="48330"/>
                    <a:pt x="123468" y="53567"/>
                  </a:cubicBezTo>
                  <a:cubicBezTo>
                    <a:pt x="123595" y="53824"/>
                    <a:pt x="123718" y="54084"/>
                    <a:pt x="123842" y="54344"/>
                  </a:cubicBezTo>
                  <a:lnTo>
                    <a:pt x="124380" y="55470"/>
                  </a:lnTo>
                  <a:lnTo>
                    <a:pt x="124380" y="30691"/>
                  </a:lnTo>
                  <a:lnTo>
                    <a:pt x="124301" y="30630"/>
                  </a:lnTo>
                  <a:cubicBezTo>
                    <a:pt x="115571" y="23942"/>
                    <a:pt x="105512" y="20275"/>
                    <a:pt x="95782" y="16727"/>
                  </a:cubicBezTo>
                  <a:lnTo>
                    <a:pt x="94996" y="16442"/>
                  </a:lnTo>
                  <a:cubicBezTo>
                    <a:pt x="93760" y="15992"/>
                    <a:pt x="92525" y="15539"/>
                    <a:pt x="91289" y="15087"/>
                  </a:cubicBezTo>
                  <a:cubicBezTo>
                    <a:pt x="81300" y="11425"/>
                    <a:pt x="70971" y="7640"/>
                    <a:pt x="60557" y="5003"/>
                  </a:cubicBezTo>
                  <a:cubicBezTo>
                    <a:pt x="47087" y="1592"/>
                    <a:pt x="36071" y="0"/>
                    <a:pt x="25913" y="0"/>
                  </a:cubicBezTo>
                  <a:close/>
                  <a:moveTo>
                    <a:pt x="124380" y="55470"/>
                  </a:moveTo>
                  <a:lnTo>
                    <a:pt x="124380" y="55473"/>
                  </a:lnTo>
                  <a:lnTo>
                    <a:pt x="124381" y="55473"/>
                  </a:lnTo>
                  <a:lnTo>
                    <a:pt x="124380" y="55470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98" name="Google Shape;1098;p34"/>
            <p:cNvSpPr/>
            <p:nvPr/>
          </p:nvSpPr>
          <p:spPr>
            <a:xfrm>
              <a:off x="-97184" y="3183486"/>
              <a:ext cx="4473596" cy="1988630"/>
            </a:xfrm>
            <a:custGeom>
              <a:avLst/>
              <a:gdLst/>
              <a:ahLst/>
              <a:cxnLst/>
              <a:rect l="l" t="t" r="r" b="b"/>
              <a:pathLst>
                <a:path w="111791" h="49694" extrusionOk="0">
                  <a:moveTo>
                    <a:pt x="97341" y="420"/>
                  </a:moveTo>
                  <a:cubicBezTo>
                    <a:pt x="98733" y="420"/>
                    <a:pt x="99979" y="773"/>
                    <a:pt x="101045" y="1273"/>
                  </a:cubicBezTo>
                  <a:cubicBezTo>
                    <a:pt x="104764" y="3021"/>
                    <a:pt x="109232" y="7243"/>
                    <a:pt x="110572" y="11931"/>
                  </a:cubicBezTo>
                  <a:cubicBezTo>
                    <a:pt x="111369" y="14719"/>
                    <a:pt x="110985" y="17351"/>
                    <a:pt x="109429" y="19750"/>
                  </a:cubicBezTo>
                  <a:cubicBezTo>
                    <a:pt x="107469" y="22776"/>
                    <a:pt x="104270" y="24339"/>
                    <a:pt x="101702" y="25361"/>
                  </a:cubicBezTo>
                  <a:cubicBezTo>
                    <a:pt x="98754" y="26534"/>
                    <a:pt x="95452" y="27464"/>
                    <a:pt x="91607" y="28204"/>
                  </a:cubicBezTo>
                  <a:cubicBezTo>
                    <a:pt x="89921" y="28528"/>
                    <a:pt x="88200" y="28811"/>
                    <a:pt x="86532" y="29084"/>
                  </a:cubicBezTo>
                  <a:cubicBezTo>
                    <a:pt x="79681" y="30207"/>
                    <a:pt x="72597" y="31372"/>
                    <a:pt x="66253" y="35734"/>
                  </a:cubicBezTo>
                  <a:cubicBezTo>
                    <a:pt x="61721" y="38849"/>
                    <a:pt x="57707" y="43535"/>
                    <a:pt x="54638" y="49289"/>
                  </a:cubicBezTo>
                  <a:lnTo>
                    <a:pt x="3363" y="49289"/>
                  </a:lnTo>
                  <a:cubicBezTo>
                    <a:pt x="1730" y="49289"/>
                    <a:pt x="402" y="47585"/>
                    <a:pt x="402" y="45488"/>
                  </a:cubicBezTo>
                  <a:lnTo>
                    <a:pt x="402" y="27817"/>
                  </a:lnTo>
                  <a:cubicBezTo>
                    <a:pt x="6956" y="29756"/>
                    <a:pt x="13549" y="31125"/>
                    <a:pt x="20006" y="31888"/>
                  </a:cubicBezTo>
                  <a:cubicBezTo>
                    <a:pt x="24832" y="32458"/>
                    <a:pt x="29867" y="32744"/>
                    <a:pt x="35067" y="32744"/>
                  </a:cubicBezTo>
                  <a:cubicBezTo>
                    <a:pt x="39433" y="32744"/>
                    <a:pt x="43915" y="32543"/>
                    <a:pt x="48490" y="32140"/>
                  </a:cubicBezTo>
                  <a:cubicBezTo>
                    <a:pt x="52725" y="31766"/>
                    <a:pt x="57090" y="31156"/>
                    <a:pt x="61838" y="30276"/>
                  </a:cubicBezTo>
                  <a:cubicBezTo>
                    <a:pt x="65200" y="29650"/>
                    <a:pt x="69115" y="28700"/>
                    <a:pt x="72658" y="26377"/>
                  </a:cubicBezTo>
                  <a:cubicBezTo>
                    <a:pt x="76773" y="23677"/>
                    <a:pt x="79509" y="18971"/>
                    <a:pt x="82157" y="14419"/>
                  </a:cubicBezTo>
                  <a:cubicBezTo>
                    <a:pt x="83207" y="12610"/>
                    <a:pt x="84295" y="10742"/>
                    <a:pt x="85446" y="9038"/>
                  </a:cubicBezTo>
                  <a:cubicBezTo>
                    <a:pt x="89943" y="2389"/>
                    <a:pt x="94052" y="420"/>
                    <a:pt x="97341" y="420"/>
                  </a:cubicBezTo>
                  <a:close/>
                  <a:moveTo>
                    <a:pt x="97320" y="1"/>
                  </a:moveTo>
                  <a:cubicBezTo>
                    <a:pt x="92272" y="1"/>
                    <a:pt x="88015" y="4523"/>
                    <a:pt x="85113" y="8813"/>
                  </a:cubicBezTo>
                  <a:cubicBezTo>
                    <a:pt x="83953" y="10529"/>
                    <a:pt x="82863" y="12404"/>
                    <a:pt x="81808" y="14217"/>
                  </a:cubicBezTo>
                  <a:cubicBezTo>
                    <a:pt x="79187" y="18729"/>
                    <a:pt x="76473" y="23393"/>
                    <a:pt x="72437" y="26041"/>
                  </a:cubicBezTo>
                  <a:cubicBezTo>
                    <a:pt x="68955" y="28325"/>
                    <a:pt x="65088" y="29264"/>
                    <a:pt x="61763" y="29881"/>
                  </a:cubicBezTo>
                  <a:cubicBezTo>
                    <a:pt x="57027" y="30760"/>
                    <a:pt x="52675" y="31369"/>
                    <a:pt x="48454" y="31740"/>
                  </a:cubicBezTo>
                  <a:cubicBezTo>
                    <a:pt x="43892" y="32141"/>
                    <a:pt x="39422" y="32342"/>
                    <a:pt x="35069" y="32342"/>
                  </a:cubicBezTo>
                  <a:cubicBezTo>
                    <a:pt x="29883" y="32342"/>
                    <a:pt x="24864" y="32057"/>
                    <a:pt x="20053" y="31489"/>
                  </a:cubicBezTo>
                  <a:cubicBezTo>
                    <a:pt x="13535" y="30716"/>
                    <a:pt x="6875" y="29326"/>
                    <a:pt x="259" y="27354"/>
                  </a:cubicBezTo>
                  <a:lnTo>
                    <a:pt x="1" y="27277"/>
                  </a:lnTo>
                  <a:lnTo>
                    <a:pt x="1" y="45491"/>
                  </a:lnTo>
                  <a:cubicBezTo>
                    <a:pt x="1" y="47809"/>
                    <a:pt x="1508" y="49694"/>
                    <a:pt x="3363" y="49694"/>
                  </a:cubicBezTo>
                  <a:lnTo>
                    <a:pt x="54879" y="49694"/>
                  </a:lnTo>
                  <a:lnTo>
                    <a:pt x="54936" y="49585"/>
                  </a:lnTo>
                  <a:cubicBezTo>
                    <a:pt x="57983" y="43837"/>
                    <a:pt x="61975" y="39163"/>
                    <a:pt x="66481" y="36064"/>
                  </a:cubicBezTo>
                  <a:cubicBezTo>
                    <a:pt x="72751" y="31752"/>
                    <a:pt x="79791" y="30597"/>
                    <a:pt x="86599" y="29479"/>
                  </a:cubicBezTo>
                  <a:cubicBezTo>
                    <a:pt x="88267" y="29206"/>
                    <a:pt x="89993" y="28921"/>
                    <a:pt x="91683" y="28597"/>
                  </a:cubicBezTo>
                  <a:cubicBezTo>
                    <a:pt x="95554" y="27852"/>
                    <a:pt x="98882" y="26914"/>
                    <a:pt x="101852" y="25732"/>
                  </a:cubicBezTo>
                  <a:cubicBezTo>
                    <a:pt x="104477" y="24689"/>
                    <a:pt x="107747" y="23089"/>
                    <a:pt x="109769" y="19968"/>
                  </a:cubicBezTo>
                  <a:cubicBezTo>
                    <a:pt x="111389" y="17466"/>
                    <a:pt x="111791" y="14724"/>
                    <a:pt x="110961" y="11820"/>
                  </a:cubicBezTo>
                  <a:cubicBezTo>
                    <a:pt x="109585" y="7016"/>
                    <a:pt x="105018" y="2695"/>
                    <a:pt x="101216" y="909"/>
                  </a:cubicBezTo>
                  <a:cubicBezTo>
                    <a:pt x="99874" y="279"/>
                    <a:pt x="98573" y="1"/>
                    <a:pt x="97320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99" name="Google Shape;1099;p34"/>
            <p:cNvSpPr/>
            <p:nvPr/>
          </p:nvSpPr>
          <p:spPr>
            <a:xfrm>
              <a:off x="2768223" y="4443454"/>
              <a:ext cx="4335456" cy="728679"/>
            </a:xfrm>
            <a:custGeom>
              <a:avLst/>
              <a:gdLst/>
              <a:ahLst/>
              <a:cxnLst/>
              <a:rect l="l" t="t" r="r" b="b"/>
              <a:pathLst>
                <a:path w="108339" h="18209" extrusionOk="0">
                  <a:moveTo>
                    <a:pt x="27698" y="402"/>
                  </a:moveTo>
                  <a:cubicBezTo>
                    <a:pt x="32888" y="402"/>
                    <a:pt x="38022" y="2124"/>
                    <a:pt x="42576" y="3656"/>
                  </a:cubicBezTo>
                  <a:cubicBezTo>
                    <a:pt x="47416" y="5283"/>
                    <a:pt x="52582" y="6948"/>
                    <a:pt x="57857" y="7844"/>
                  </a:cubicBezTo>
                  <a:cubicBezTo>
                    <a:pt x="62292" y="8597"/>
                    <a:pt x="66755" y="8977"/>
                    <a:pt x="71177" y="8977"/>
                  </a:cubicBezTo>
                  <a:cubicBezTo>
                    <a:pt x="72693" y="8977"/>
                    <a:pt x="74204" y="8932"/>
                    <a:pt x="75707" y="8843"/>
                  </a:cubicBezTo>
                  <a:cubicBezTo>
                    <a:pt x="78578" y="8671"/>
                    <a:pt x="81363" y="8335"/>
                    <a:pt x="83983" y="7841"/>
                  </a:cubicBezTo>
                  <a:cubicBezTo>
                    <a:pt x="84740" y="7698"/>
                    <a:pt x="85506" y="7531"/>
                    <a:pt x="86246" y="7371"/>
                  </a:cubicBezTo>
                  <a:cubicBezTo>
                    <a:pt x="87567" y="7085"/>
                    <a:pt x="88932" y="6788"/>
                    <a:pt x="90288" y="6616"/>
                  </a:cubicBezTo>
                  <a:cubicBezTo>
                    <a:pt x="91569" y="6455"/>
                    <a:pt x="92767" y="6374"/>
                    <a:pt x="93889" y="6374"/>
                  </a:cubicBezTo>
                  <a:cubicBezTo>
                    <a:pt x="97369" y="6374"/>
                    <a:pt x="100126" y="7157"/>
                    <a:pt x="102405" y="8765"/>
                  </a:cubicBezTo>
                  <a:cubicBezTo>
                    <a:pt x="104715" y="10399"/>
                    <a:pt x="107752" y="14521"/>
                    <a:pt x="107336" y="17804"/>
                  </a:cubicBezTo>
                  <a:lnTo>
                    <a:pt x="2840" y="17804"/>
                  </a:lnTo>
                  <a:cubicBezTo>
                    <a:pt x="2038" y="16930"/>
                    <a:pt x="1495" y="16015"/>
                    <a:pt x="1180" y="15011"/>
                  </a:cubicBezTo>
                  <a:cubicBezTo>
                    <a:pt x="328" y="12292"/>
                    <a:pt x="1140" y="8835"/>
                    <a:pt x="2950" y="7464"/>
                  </a:cubicBezTo>
                  <a:cubicBezTo>
                    <a:pt x="4188" y="6527"/>
                    <a:pt x="5746" y="6255"/>
                    <a:pt x="7263" y="6255"/>
                  </a:cubicBezTo>
                  <a:cubicBezTo>
                    <a:pt x="8508" y="6255"/>
                    <a:pt x="9724" y="6438"/>
                    <a:pt x="10713" y="6586"/>
                  </a:cubicBezTo>
                  <a:cubicBezTo>
                    <a:pt x="13555" y="7015"/>
                    <a:pt x="16398" y="7815"/>
                    <a:pt x="19148" y="8591"/>
                  </a:cubicBezTo>
                  <a:cubicBezTo>
                    <a:pt x="20420" y="8950"/>
                    <a:pt x="21733" y="9320"/>
                    <a:pt x="23031" y="9648"/>
                  </a:cubicBezTo>
                  <a:cubicBezTo>
                    <a:pt x="23892" y="9867"/>
                    <a:pt x="24772" y="10044"/>
                    <a:pt x="25624" y="10217"/>
                  </a:cubicBezTo>
                  <a:cubicBezTo>
                    <a:pt x="26578" y="10410"/>
                    <a:pt x="27561" y="10610"/>
                    <a:pt x="28520" y="10866"/>
                  </a:cubicBezTo>
                  <a:cubicBezTo>
                    <a:pt x="29266" y="11066"/>
                    <a:pt x="30023" y="11287"/>
                    <a:pt x="30753" y="11502"/>
                  </a:cubicBezTo>
                  <a:cubicBezTo>
                    <a:pt x="31592" y="11746"/>
                    <a:pt x="32458" y="12000"/>
                    <a:pt x="33317" y="12223"/>
                  </a:cubicBezTo>
                  <a:lnTo>
                    <a:pt x="33467" y="12263"/>
                  </a:lnTo>
                  <a:cubicBezTo>
                    <a:pt x="34991" y="12659"/>
                    <a:pt x="36728" y="13111"/>
                    <a:pt x="38421" y="13111"/>
                  </a:cubicBezTo>
                  <a:cubicBezTo>
                    <a:pt x="39680" y="13111"/>
                    <a:pt x="40914" y="12861"/>
                    <a:pt x="42017" y="12152"/>
                  </a:cubicBezTo>
                  <a:cubicBezTo>
                    <a:pt x="42247" y="12003"/>
                    <a:pt x="42254" y="11687"/>
                    <a:pt x="42130" y="11480"/>
                  </a:cubicBezTo>
                  <a:cubicBezTo>
                    <a:pt x="39927" y="7838"/>
                    <a:pt x="35420" y="7355"/>
                    <a:pt x="32131" y="7002"/>
                  </a:cubicBezTo>
                  <a:cubicBezTo>
                    <a:pt x="30552" y="6834"/>
                    <a:pt x="28936" y="6794"/>
                    <a:pt x="27373" y="6755"/>
                  </a:cubicBezTo>
                  <a:cubicBezTo>
                    <a:pt x="24971" y="6694"/>
                    <a:pt x="22485" y="6634"/>
                    <a:pt x="20094" y="6098"/>
                  </a:cubicBezTo>
                  <a:lnTo>
                    <a:pt x="19861" y="6045"/>
                  </a:lnTo>
                  <a:cubicBezTo>
                    <a:pt x="19174" y="5899"/>
                    <a:pt x="18323" y="5715"/>
                    <a:pt x="17845" y="5185"/>
                  </a:cubicBezTo>
                  <a:cubicBezTo>
                    <a:pt x="17683" y="5000"/>
                    <a:pt x="17613" y="4809"/>
                    <a:pt x="17637" y="4599"/>
                  </a:cubicBezTo>
                  <a:cubicBezTo>
                    <a:pt x="17720" y="3886"/>
                    <a:pt x="18816" y="3119"/>
                    <a:pt x="19284" y="2791"/>
                  </a:cubicBezTo>
                  <a:lnTo>
                    <a:pt x="19370" y="2730"/>
                  </a:lnTo>
                  <a:cubicBezTo>
                    <a:pt x="21382" y="1313"/>
                    <a:pt x="23882" y="535"/>
                    <a:pt x="26803" y="420"/>
                  </a:cubicBezTo>
                  <a:cubicBezTo>
                    <a:pt x="27101" y="408"/>
                    <a:pt x="27399" y="402"/>
                    <a:pt x="27698" y="402"/>
                  </a:cubicBezTo>
                  <a:close/>
                  <a:moveTo>
                    <a:pt x="27716" y="0"/>
                  </a:moveTo>
                  <a:cubicBezTo>
                    <a:pt x="27408" y="0"/>
                    <a:pt x="27101" y="6"/>
                    <a:pt x="26793" y="18"/>
                  </a:cubicBezTo>
                  <a:cubicBezTo>
                    <a:pt x="23792" y="137"/>
                    <a:pt x="21220" y="940"/>
                    <a:pt x="19143" y="2401"/>
                  </a:cubicBezTo>
                  <a:lnTo>
                    <a:pt x="19057" y="2461"/>
                  </a:lnTo>
                  <a:cubicBezTo>
                    <a:pt x="18500" y="2850"/>
                    <a:pt x="17342" y="3659"/>
                    <a:pt x="17241" y="4552"/>
                  </a:cubicBezTo>
                  <a:cubicBezTo>
                    <a:pt x="17204" y="4879"/>
                    <a:pt x="17307" y="5183"/>
                    <a:pt x="17550" y="5452"/>
                  </a:cubicBezTo>
                  <a:cubicBezTo>
                    <a:pt x="18114" y="6081"/>
                    <a:pt x="19037" y="6279"/>
                    <a:pt x="19779" y="6438"/>
                  </a:cubicBezTo>
                  <a:lnTo>
                    <a:pt x="20009" y="6488"/>
                  </a:lnTo>
                  <a:cubicBezTo>
                    <a:pt x="22436" y="7034"/>
                    <a:pt x="24942" y="7095"/>
                    <a:pt x="27366" y="7155"/>
                  </a:cubicBezTo>
                  <a:cubicBezTo>
                    <a:pt x="28920" y="7194"/>
                    <a:pt x="30528" y="7234"/>
                    <a:pt x="32089" y="7401"/>
                  </a:cubicBezTo>
                  <a:cubicBezTo>
                    <a:pt x="35297" y="7744"/>
                    <a:pt x="39689" y="8215"/>
                    <a:pt x="41788" y="11686"/>
                  </a:cubicBezTo>
                  <a:cubicBezTo>
                    <a:pt x="41818" y="11736"/>
                    <a:pt x="41813" y="11800"/>
                    <a:pt x="41803" y="11810"/>
                  </a:cubicBezTo>
                  <a:cubicBezTo>
                    <a:pt x="40777" y="12469"/>
                    <a:pt x="39614" y="12703"/>
                    <a:pt x="38419" y="12703"/>
                  </a:cubicBezTo>
                  <a:cubicBezTo>
                    <a:pt x="36773" y="12703"/>
                    <a:pt x="35066" y="12260"/>
                    <a:pt x="33571" y="11872"/>
                  </a:cubicBezTo>
                  <a:lnTo>
                    <a:pt x="33421" y="11832"/>
                  </a:lnTo>
                  <a:cubicBezTo>
                    <a:pt x="32568" y="11613"/>
                    <a:pt x="31706" y="11359"/>
                    <a:pt x="30871" y="11114"/>
                  </a:cubicBezTo>
                  <a:cubicBezTo>
                    <a:pt x="30136" y="10900"/>
                    <a:pt x="29377" y="10677"/>
                    <a:pt x="28627" y="10477"/>
                  </a:cubicBezTo>
                  <a:cubicBezTo>
                    <a:pt x="27659" y="10217"/>
                    <a:pt x="26667" y="10017"/>
                    <a:pt x="25708" y="9823"/>
                  </a:cubicBezTo>
                  <a:cubicBezTo>
                    <a:pt x="24862" y="9650"/>
                    <a:pt x="23985" y="9473"/>
                    <a:pt x="23133" y="9257"/>
                  </a:cubicBezTo>
                  <a:cubicBezTo>
                    <a:pt x="21840" y="8930"/>
                    <a:pt x="20529" y="8560"/>
                    <a:pt x="19261" y="8202"/>
                  </a:cubicBezTo>
                  <a:cubicBezTo>
                    <a:pt x="16498" y="7424"/>
                    <a:pt x="13642" y="6619"/>
                    <a:pt x="10776" y="6188"/>
                  </a:cubicBezTo>
                  <a:cubicBezTo>
                    <a:pt x="9769" y="6036"/>
                    <a:pt x="8534" y="5850"/>
                    <a:pt x="7263" y="5850"/>
                  </a:cubicBezTo>
                  <a:cubicBezTo>
                    <a:pt x="5677" y="5850"/>
                    <a:pt x="4036" y="6139"/>
                    <a:pt x="2711" y="7142"/>
                  </a:cubicBezTo>
                  <a:cubicBezTo>
                    <a:pt x="579" y="8757"/>
                    <a:pt x="1" y="12576"/>
                    <a:pt x="798" y="15131"/>
                  </a:cubicBezTo>
                  <a:cubicBezTo>
                    <a:pt x="1138" y="16218"/>
                    <a:pt x="1730" y="17203"/>
                    <a:pt x="2606" y="18144"/>
                  </a:cubicBezTo>
                  <a:lnTo>
                    <a:pt x="2666" y="18209"/>
                  </a:lnTo>
                  <a:lnTo>
                    <a:pt x="107680" y="18209"/>
                  </a:lnTo>
                  <a:lnTo>
                    <a:pt x="107713" y="18040"/>
                  </a:lnTo>
                  <a:cubicBezTo>
                    <a:pt x="108339" y="14231"/>
                    <a:pt x="104720" y="9907"/>
                    <a:pt x="102642" y="8438"/>
                  </a:cubicBezTo>
                  <a:cubicBezTo>
                    <a:pt x="100295" y="6780"/>
                    <a:pt x="97465" y="5972"/>
                    <a:pt x="93901" y="5972"/>
                  </a:cubicBezTo>
                  <a:cubicBezTo>
                    <a:pt x="92759" y="5972"/>
                    <a:pt x="91543" y="6055"/>
                    <a:pt x="90243" y="6219"/>
                  </a:cubicBezTo>
                  <a:cubicBezTo>
                    <a:pt x="88870" y="6392"/>
                    <a:pt x="87495" y="6691"/>
                    <a:pt x="86166" y="6979"/>
                  </a:cubicBezTo>
                  <a:cubicBezTo>
                    <a:pt x="85428" y="7141"/>
                    <a:pt x="84666" y="7307"/>
                    <a:pt x="83913" y="7448"/>
                  </a:cubicBezTo>
                  <a:cubicBezTo>
                    <a:pt x="81310" y="7937"/>
                    <a:pt x="78543" y="8272"/>
                    <a:pt x="75687" y="8443"/>
                  </a:cubicBezTo>
                  <a:cubicBezTo>
                    <a:pt x="74193" y="8531"/>
                    <a:pt x="72692" y="8575"/>
                    <a:pt x="71186" y="8575"/>
                  </a:cubicBezTo>
                  <a:cubicBezTo>
                    <a:pt x="66784" y="8575"/>
                    <a:pt x="62342" y="8199"/>
                    <a:pt x="57928" y="7448"/>
                  </a:cubicBezTo>
                  <a:cubicBezTo>
                    <a:pt x="52682" y="6556"/>
                    <a:pt x="47532" y="4898"/>
                    <a:pt x="42708" y="3276"/>
                  </a:cubicBezTo>
                  <a:cubicBezTo>
                    <a:pt x="38128" y="1734"/>
                    <a:pt x="32975" y="0"/>
                    <a:pt x="27716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00" name="Google Shape;1100;p34"/>
            <p:cNvSpPr/>
            <p:nvPr/>
          </p:nvSpPr>
          <p:spPr>
            <a:xfrm>
              <a:off x="4932235" y="3608718"/>
              <a:ext cx="4348422" cy="1563444"/>
            </a:xfrm>
            <a:custGeom>
              <a:avLst/>
              <a:gdLst/>
              <a:ahLst/>
              <a:cxnLst/>
              <a:rect l="l" t="t" r="r" b="b"/>
              <a:pathLst>
                <a:path w="108663" h="39069" extrusionOk="0">
                  <a:moveTo>
                    <a:pt x="46151" y="403"/>
                  </a:moveTo>
                  <a:cubicBezTo>
                    <a:pt x="46500" y="403"/>
                    <a:pt x="46847" y="405"/>
                    <a:pt x="47194" y="409"/>
                  </a:cubicBezTo>
                  <a:cubicBezTo>
                    <a:pt x="60555" y="576"/>
                    <a:pt x="71907" y="4288"/>
                    <a:pt x="80932" y="11441"/>
                  </a:cubicBezTo>
                  <a:cubicBezTo>
                    <a:pt x="84958" y="14633"/>
                    <a:pt x="88903" y="18201"/>
                    <a:pt x="92718" y="21653"/>
                  </a:cubicBezTo>
                  <a:cubicBezTo>
                    <a:pt x="94523" y="23286"/>
                    <a:pt x="96389" y="24974"/>
                    <a:pt x="98238" y="26600"/>
                  </a:cubicBezTo>
                  <a:cubicBezTo>
                    <a:pt x="101177" y="29181"/>
                    <a:pt x="104663" y="32202"/>
                    <a:pt x="108257" y="35034"/>
                  </a:cubicBezTo>
                  <a:cubicBezTo>
                    <a:pt x="108185" y="37046"/>
                    <a:pt x="106877" y="38663"/>
                    <a:pt x="105303" y="38663"/>
                  </a:cubicBezTo>
                  <a:lnTo>
                    <a:pt x="95006" y="38663"/>
                  </a:lnTo>
                  <a:cubicBezTo>
                    <a:pt x="94337" y="37862"/>
                    <a:pt x="93741" y="37110"/>
                    <a:pt x="93190" y="36368"/>
                  </a:cubicBezTo>
                  <a:cubicBezTo>
                    <a:pt x="91738" y="34415"/>
                    <a:pt x="90482" y="32209"/>
                    <a:pt x="89268" y="30076"/>
                  </a:cubicBezTo>
                  <a:cubicBezTo>
                    <a:pt x="88255" y="28296"/>
                    <a:pt x="87207" y="26455"/>
                    <a:pt x="86046" y="24761"/>
                  </a:cubicBezTo>
                  <a:cubicBezTo>
                    <a:pt x="84901" y="23090"/>
                    <a:pt x="83654" y="21394"/>
                    <a:pt x="82109" y="20589"/>
                  </a:cubicBezTo>
                  <a:cubicBezTo>
                    <a:pt x="81766" y="20411"/>
                    <a:pt x="81285" y="20282"/>
                    <a:pt x="80790" y="20282"/>
                  </a:cubicBezTo>
                  <a:cubicBezTo>
                    <a:pt x="80446" y="20282"/>
                    <a:pt x="80095" y="20344"/>
                    <a:pt x="79779" y="20494"/>
                  </a:cubicBezTo>
                  <a:cubicBezTo>
                    <a:pt x="79253" y="20744"/>
                    <a:pt x="78909" y="21200"/>
                    <a:pt x="78784" y="21809"/>
                  </a:cubicBezTo>
                  <a:cubicBezTo>
                    <a:pt x="78479" y="23295"/>
                    <a:pt x="79725" y="24879"/>
                    <a:pt x="80550" y="25925"/>
                  </a:cubicBezTo>
                  <a:cubicBezTo>
                    <a:pt x="80666" y="26074"/>
                    <a:pt x="80775" y="26210"/>
                    <a:pt x="80868" y="26335"/>
                  </a:cubicBezTo>
                  <a:cubicBezTo>
                    <a:pt x="81946" y="27764"/>
                    <a:pt x="82835" y="29354"/>
                    <a:pt x="83661" y="31345"/>
                  </a:cubicBezTo>
                  <a:cubicBezTo>
                    <a:pt x="84287" y="32848"/>
                    <a:pt x="85364" y="35767"/>
                    <a:pt x="85660" y="38663"/>
                  </a:cubicBezTo>
                  <a:lnTo>
                    <a:pt x="76327" y="38663"/>
                  </a:lnTo>
                  <a:cubicBezTo>
                    <a:pt x="76685" y="34328"/>
                    <a:pt x="75134" y="29497"/>
                    <a:pt x="72336" y="26295"/>
                  </a:cubicBezTo>
                  <a:cubicBezTo>
                    <a:pt x="70016" y="23636"/>
                    <a:pt x="66829" y="21619"/>
                    <a:pt x="62597" y="20130"/>
                  </a:cubicBezTo>
                  <a:cubicBezTo>
                    <a:pt x="58968" y="18853"/>
                    <a:pt x="54987" y="18071"/>
                    <a:pt x="50066" y="17668"/>
                  </a:cubicBezTo>
                  <a:cubicBezTo>
                    <a:pt x="47919" y="17494"/>
                    <a:pt x="45723" y="17407"/>
                    <a:pt x="43437" y="17407"/>
                  </a:cubicBezTo>
                  <a:cubicBezTo>
                    <a:pt x="41731" y="17407"/>
                    <a:pt x="39974" y="17455"/>
                    <a:pt x="38150" y="17552"/>
                  </a:cubicBezTo>
                  <a:cubicBezTo>
                    <a:pt x="34341" y="17757"/>
                    <a:pt x="31394" y="18197"/>
                    <a:pt x="28604" y="18985"/>
                  </a:cubicBezTo>
                  <a:cubicBezTo>
                    <a:pt x="27525" y="19288"/>
                    <a:pt x="26448" y="19608"/>
                    <a:pt x="25369" y="19927"/>
                  </a:cubicBezTo>
                  <a:cubicBezTo>
                    <a:pt x="21997" y="20924"/>
                    <a:pt x="18511" y="21956"/>
                    <a:pt x="15020" y="22506"/>
                  </a:cubicBezTo>
                  <a:cubicBezTo>
                    <a:pt x="13538" y="22740"/>
                    <a:pt x="11993" y="22922"/>
                    <a:pt x="10477" y="22922"/>
                  </a:cubicBezTo>
                  <a:cubicBezTo>
                    <a:pt x="7660" y="22922"/>
                    <a:pt x="4942" y="22294"/>
                    <a:pt x="2908" y="20201"/>
                  </a:cubicBezTo>
                  <a:cubicBezTo>
                    <a:pt x="2318" y="19594"/>
                    <a:pt x="445" y="17417"/>
                    <a:pt x="1110" y="14892"/>
                  </a:cubicBezTo>
                  <a:cubicBezTo>
                    <a:pt x="1609" y="13004"/>
                    <a:pt x="3139" y="11676"/>
                    <a:pt x="4417" y="10728"/>
                  </a:cubicBezTo>
                  <a:cubicBezTo>
                    <a:pt x="7502" y="8442"/>
                    <a:pt x="11094" y="7120"/>
                    <a:pt x="14506" y="5962"/>
                  </a:cubicBezTo>
                  <a:cubicBezTo>
                    <a:pt x="25380" y="2272"/>
                    <a:pt x="36012" y="403"/>
                    <a:pt x="46151" y="403"/>
                  </a:cubicBezTo>
                  <a:close/>
                  <a:moveTo>
                    <a:pt x="46184" y="0"/>
                  </a:moveTo>
                  <a:cubicBezTo>
                    <a:pt x="35995" y="0"/>
                    <a:pt x="25302" y="1873"/>
                    <a:pt x="14376" y="5582"/>
                  </a:cubicBezTo>
                  <a:cubicBezTo>
                    <a:pt x="10932" y="6749"/>
                    <a:pt x="7309" y="8083"/>
                    <a:pt x="4175" y="10405"/>
                  </a:cubicBezTo>
                  <a:cubicBezTo>
                    <a:pt x="2845" y="11391"/>
                    <a:pt x="1250" y="12780"/>
                    <a:pt x="720" y="14790"/>
                  </a:cubicBezTo>
                  <a:cubicBezTo>
                    <a:pt x="0" y="17521"/>
                    <a:pt x="1992" y="19837"/>
                    <a:pt x="2618" y="20484"/>
                  </a:cubicBezTo>
                  <a:cubicBezTo>
                    <a:pt x="4745" y="22672"/>
                    <a:pt x="7559" y="23326"/>
                    <a:pt x="10464" y="23326"/>
                  </a:cubicBezTo>
                  <a:cubicBezTo>
                    <a:pt x="12008" y="23326"/>
                    <a:pt x="13578" y="23141"/>
                    <a:pt x="15083" y="22903"/>
                  </a:cubicBezTo>
                  <a:cubicBezTo>
                    <a:pt x="18599" y="22350"/>
                    <a:pt x="22098" y="21314"/>
                    <a:pt x="25483" y="20314"/>
                  </a:cubicBezTo>
                  <a:cubicBezTo>
                    <a:pt x="26558" y="19996"/>
                    <a:pt x="27635" y="19678"/>
                    <a:pt x="28713" y="19374"/>
                  </a:cubicBezTo>
                  <a:cubicBezTo>
                    <a:pt x="31476" y="18595"/>
                    <a:pt x="34392" y="18158"/>
                    <a:pt x="38171" y="17957"/>
                  </a:cubicBezTo>
                  <a:cubicBezTo>
                    <a:pt x="39992" y="17859"/>
                    <a:pt x="41744" y="17811"/>
                    <a:pt x="43446" y="17811"/>
                  </a:cubicBezTo>
                  <a:cubicBezTo>
                    <a:pt x="45718" y="17811"/>
                    <a:pt x="47900" y="17898"/>
                    <a:pt x="50034" y="18072"/>
                  </a:cubicBezTo>
                  <a:cubicBezTo>
                    <a:pt x="54919" y="18471"/>
                    <a:pt x="58869" y="19245"/>
                    <a:pt x="62464" y="20513"/>
                  </a:cubicBezTo>
                  <a:cubicBezTo>
                    <a:pt x="66629" y="21980"/>
                    <a:pt x="69761" y="23959"/>
                    <a:pt x="72035" y="26564"/>
                  </a:cubicBezTo>
                  <a:cubicBezTo>
                    <a:pt x="74808" y="29740"/>
                    <a:pt x="76328" y="34562"/>
                    <a:pt x="75907" y="38847"/>
                  </a:cubicBezTo>
                  <a:lnTo>
                    <a:pt x="75885" y="39069"/>
                  </a:lnTo>
                  <a:lnTo>
                    <a:pt x="86103" y="39069"/>
                  </a:lnTo>
                  <a:lnTo>
                    <a:pt x="86083" y="38849"/>
                  </a:lnTo>
                  <a:cubicBezTo>
                    <a:pt x="85816" y="35827"/>
                    <a:pt x="84685" y="32755"/>
                    <a:pt x="84035" y="31193"/>
                  </a:cubicBezTo>
                  <a:cubicBezTo>
                    <a:pt x="83194" y="29170"/>
                    <a:pt x="82289" y="27550"/>
                    <a:pt x="81192" y="26094"/>
                  </a:cubicBezTo>
                  <a:cubicBezTo>
                    <a:pt x="81095" y="25968"/>
                    <a:pt x="80986" y="25829"/>
                    <a:pt x="80868" y="25679"/>
                  </a:cubicBezTo>
                  <a:cubicBezTo>
                    <a:pt x="80089" y="24692"/>
                    <a:pt x="78913" y="23196"/>
                    <a:pt x="79180" y="21893"/>
                  </a:cubicBezTo>
                  <a:cubicBezTo>
                    <a:pt x="79280" y="21406"/>
                    <a:pt x="79542" y="21057"/>
                    <a:pt x="79953" y="20860"/>
                  </a:cubicBezTo>
                  <a:cubicBezTo>
                    <a:pt x="80215" y="20736"/>
                    <a:pt x="80506" y="20684"/>
                    <a:pt x="80793" y="20684"/>
                  </a:cubicBezTo>
                  <a:cubicBezTo>
                    <a:pt x="81216" y="20684"/>
                    <a:pt x="81630" y="20796"/>
                    <a:pt x="81925" y="20950"/>
                  </a:cubicBezTo>
                  <a:cubicBezTo>
                    <a:pt x="83388" y="21710"/>
                    <a:pt x="84600" y="23365"/>
                    <a:pt x="85716" y="24991"/>
                  </a:cubicBezTo>
                  <a:cubicBezTo>
                    <a:pt x="86867" y="26672"/>
                    <a:pt x="87910" y="28506"/>
                    <a:pt x="88919" y="30277"/>
                  </a:cubicBezTo>
                  <a:cubicBezTo>
                    <a:pt x="90139" y="32421"/>
                    <a:pt x="91401" y="34638"/>
                    <a:pt x="92868" y="36611"/>
                  </a:cubicBezTo>
                  <a:cubicBezTo>
                    <a:pt x="93440" y="37380"/>
                    <a:pt x="94059" y="38160"/>
                    <a:pt x="94759" y="38996"/>
                  </a:cubicBezTo>
                  <a:lnTo>
                    <a:pt x="94819" y="39068"/>
                  </a:lnTo>
                  <a:lnTo>
                    <a:pt x="105303" y="39068"/>
                  </a:lnTo>
                  <a:cubicBezTo>
                    <a:pt x="107121" y="39068"/>
                    <a:pt x="108627" y="37217"/>
                    <a:pt x="108661" y="34947"/>
                  </a:cubicBezTo>
                  <a:lnTo>
                    <a:pt x="108663" y="34847"/>
                  </a:lnTo>
                  <a:lnTo>
                    <a:pt x="108584" y="34784"/>
                  </a:lnTo>
                  <a:cubicBezTo>
                    <a:pt x="104971" y="31939"/>
                    <a:pt x="101460" y="28897"/>
                    <a:pt x="98502" y="26300"/>
                  </a:cubicBezTo>
                  <a:cubicBezTo>
                    <a:pt x="96655" y="24675"/>
                    <a:pt x="94790" y="22989"/>
                    <a:pt x="92987" y="21357"/>
                  </a:cubicBezTo>
                  <a:cubicBezTo>
                    <a:pt x="89168" y="17899"/>
                    <a:pt x="85217" y="14326"/>
                    <a:pt x="81181" y="11127"/>
                  </a:cubicBezTo>
                  <a:cubicBezTo>
                    <a:pt x="72085" y="3918"/>
                    <a:pt x="60650" y="176"/>
                    <a:pt x="47197" y="6"/>
                  </a:cubicBezTo>
                  <a:cubicBezTo>
                    <a:pt x="46860" y="2"/>
                    <a:pt x="46522" y="0"/>
                    <a:pt x="46184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01" name="Google Shape;1101;p34"/>
            <p:cNvSpPr/>
            <p:nvPr/>
          </p:nvSpPr>
          <p:spPr>
            <a:xfrm>
              <a:off x="5065015" y="-2406714"/>
              <a:ext cx="4355665" cy="807744"/>
            </a:xfrm>
            <a:custGeom>
              <a:avLst/>
              <a:gdLst/>
              <a:ahLst/>
              <a:cxnLst/>
              <a:rect l="l" t="t" r="r" b="b"/>
              <a:pathLst>
                <a:path w="108844" h="28164" extrusionOk="0">
                  <a:moveTo>
                    <a:pt x="105484" y="409"/>
                  </a:moveTo>
                  <a:cubicBezTo>
                    <a:pt x="107116" y="409"/>
                    <a:pt x="108443" y="2114"/>
                    <a:pt x="108443" y="4208"/>
                  </a:cubicBezTo>
                  <a:lnTo>
                    <a:pt x="108443" y="9441"/>
                  </a:lnTo>
                  <a:cubicBezTo>
                    <a:pt x="107791" y="9431"/>
                    <a:pt x="107138" y="9426"/>
                    <a:pt x="106485" y="9426"/>
                  </a:cubicBezTo>
                  <a:cubicBezTo>
                    <a:pt x="96929" y="9426"/>
                    <a:pt x="87281" y="10461"/>
                    <a:pt x="77432" y="11618"/>
                  </a:cubicBezTo>
                  <a:lnTo>
                    <a:pt x="74438" y="11967"/>
                  </a:lnTo>
                  <a:cubicBezTo>
                    <a:pt x="68077" y="12707"/>
                    <a:pt x="61497" y="13471"/>
                    <a:pt x="55052" y="14524"/>
                  </a:cubicBezTo>
                  <a:cubicBezTo>
                    <a:pt x="50937" y="15196"/>
                    <a:pt x="47239" y="15919"/>
                    <a:pt x="43750" y="16739"/>
                  </a:cubicBezTo>
                  <a:cubicBezTo>
                    <a:pt x="39671" y="17698"/>
                    <a:pt x="36280" y="18535"/>
                    <a:pt x="32894" y="19868"/>
                  </a:cubicBezTo>
                  <a:cubicBezTo>
                    <a:pt x="30642" y="20754"/>
                    <a:pt x="28443" y="21986"/>
                    <a:pt x="26315" y="23179"/>
                  </a:cubicBezTo>
                  <a:cubicBezTo>
                    <a:pt x="22603" y="25262"/>
                    <a:pt x="18761" y="27414"/>
                    <a:pt x="14582" y="27728"/>
                  </a:cubicBezTo>
                  <a:cubicBezTo>
                    <a:pt x="14284" y="27750"/>
                    <a:pt x="13983" y="27761"/>
                    <a:pt x="13680" y="27761"/>
                  </a:cubicBezTo>
                  <a:cubicBezTo>
                    <a:pt x="8600" y="27761"/>
                    <a:pt x="3011" y="24606"/>
                    <a:pt x="1265" y="17265"/>
                  </a:cubicBezTo>
                  <a:cubicBezTo>
                    <a:pt x="424" y="13728"/>
                    <a:pt x="774" y="10998"/>
                    <a:pt x="2304" y="9148"/>
                  </a:cubicBezTo>
                  <a:cubicBezTo>
                    <a:pt x="3847" y="7282"/>
                    <a:pt x="6123" y="6467"/>
                    <a:pt x="8144" y="5916"/>
                  </a:cubicBezTo>
                  <a:cubicBezTo>
                    <a:pt x="14663" y="4135"/>
                    <a:pt x="21503" y="4060"/>
                    <a:pt x="27536" y="3991"/>
                  </a:cubicBezTo>
                  <a:lnTo>
                    <a:pt x="28284" y="3982"/>
                  </a:lnTo>
                  <a:cubicBezTo>
                    <a:pt x="35338" y="3908"/>
                    <a:pt x="42635" y="3830"/>
                    <a:pt x="49562" y="1411"/>
                  </a:cubicBezTo>
                  <a:cubicBezTo>
                    <a:pt x="50530" y="1072"/>
                    <a:pt x="51303" y="753"/>
                    <a:pt x="51989" y="409"/>
                  </a:cubicBezTo>
                  <a:lnTo>
                    <a:pt x="51989" y="410"/>
                  </a:lnTo>
                  <a:lnTo>
                    <a:pt x="77472" y="410"/>
                  </a:lnTo>
                  <a:cubicBezTo>
                    <a:pt x="75657" y="1022"/>
                    <a:pt x="73845" y="1526"/>
                    <a:pt x="72138" y="1986"/>
                  </a:cubicBezTo>
                  <a:cubicBezTo>
                    <a:pt x="71479" y="2162"/>
                    <a:pt x="70816" y="2334"/>
                    <a:pt x="70156" y="2505"/>
                  </a:cubicBezTo>
                  <a:cubicBezTo>
                    <a:pt x="68329" y="2977"/>
                    <a:pt x="66440" y="3467"/>
                    <a:pt x="64605" y="4082"/>
                  </a:cubicBezTo>
                  <a:cubicBezTo>
                    <a:pt x="61004" y="5291"/>
                    <a:pt x="57124" y="6040"/>
                    <a:pt x="52740" y="6369"/>
                  </a:cubicBezTo>
                  <a:cubicBezTo>
                    <a:pt x="49638" y="6602"/>
                    <a:pt x="46418" y="6602"/>
                    <a:pt x="43304" y="6603"/>
                  </a:cubicBezTo>
                  <a:cubicBezTo>
                    <a:pt x="34965" y="6606"/>
                    <a:pt x="26344" y="6609"/>
                    <a:pt x="18528" y="10955"/>
                  </a:cubicBezTo>
                  <a:cubicBezTo>
                    <a:pt x="14223" y="13350"/>
                    <a:pt x="12644" y="15910"/>
                    <a:pt x="13835" y="18561"/>
                  </a:cubicBezTo>
                  <a:cubicBezTo>
                    <a:pt x="14838" y="20791"/>
                    <a:pt x="17057" y="22107"/>
                    <a:pt x="18813" y="22421"/>
                  </a:cubicBezTo>
                  <a:cubicBezTo>
                    <a:pt x="19239" y="22498"/>
                    <a:pt x="19668" y="22533"/>
                    <a:pt x="20097" y="22533"/>
                  </a:cubicBezTo>
                  <a:cubicBezTo>
                    <a:pt x="22307" y="22533"/>
                    <a:pt x="24513" y="21604"/>
                    <a:pt x="26433" y="20647"/>
                  </a:cubicBezTo>
                  <a:cubicBezTo>
                    <a:pt x="27444" y="20142"/>
                    <a:pt x="28451" y="19561"/>
                    <a:pt x="29427" y="18998"/>
                  </a:cubicBezTo>
                  <a:cubicBezTo>
                    <a:pt x="30955" y="18116"/>
                    <a:pt x="32534" y="17203"/>
                    <a:pt x="34157" y="16576"/>
                  </a:cubicBezTo>
                  <a:cubicBezTo>
                    <a:pt x="37956" y="15106"/>
                    <a:pt x="41874" y="14247"/>
                    <a:pt x="44864" y="13661"/>
                  </a:cubicBezTo>
                  <a:cubicBezTo>
                    <a:pt x="49244" y="12804"/>
                    <a:pt x="53720" y="12190"/>
                    <a:pt x="58050" y="11597"/>
                  </a:cubicBezTo>
                  <a:cubicBezTo>
                    <a:pt x="61146" y="11172"/>
                    <a:pt x="64344" y="10734"/>
                    <a:pt x="67486" y="10209"/>
                  </a:cubicBezTo>
                  <a:cubicBezTo>
                    <a:pt x="71305" y="9572"/>
                    <a:pt x="74827" y="8898"/>
                    <a:pt x="78252" y="8150"/>
                  </a:cubicBezTo>
                  <a:cubicBezTo>
                    <a:pt x="80759" y="7602"/>
                    <a:pt x="84017" y="6743"/>
                    <a:pt x="86995" y="4937"/>
                  </a:cubicBezTo>
                  <a:cubicBezTo>
                    <a:pt x="88677" y="3915"/>
                    <a:pt x="90044" y="2435"/>
                    <a:pt x="91173" y="409"/>
                  </a:cubicBezTo>
                  <a:close/>
                  <a:moveTo>
                    <a:pt x="90934" y="0"/>
                  </a:moveTo>
                  <a:lnTo>
                    <a:pt x="90877" y="105"/>
                  </a:lnTo>
                  <a:cubicBezTo>
                    <a:pt x="89755" y="2148"/>
                    <a:pt x="88458" y="3572"/>
                    <a:pt x="86786" y="4587"/>
                  </a:cubicBezTo>
                  <a:cubicBezTo>
                    <a:pt x="83860" y="6361"/>
                    <a:pt x="80642" y="7209"/>
                    <a:pt x="78166" y="7749"/>
                  </a:cubicBezTo>
                  <a:cubicBezTo>
                    <a:pt x="74747" y="8496"/>
                    <a:pt x="71232" y="9168"/>
                    <a:pt x="67420" y="9804"/>
                  </a:cubicBezTo>
                  <a:cubicBezTo>
                    <a:pt x="64284" y="10326"/>
                    <a:pt x="61086" y="10767"/>
                    <a:pt x="57994" y="11189"/>
                  </a:cubicBezTo>
                  <a:cubicBezTo>
                    <a:pt x="53660" y="11784"/>
                    <a:pt x="49177" y="12398"/>
                    <a:pt x="44787" y="13257"/>
                  </a:cubicBezTo>
                  <a:cubicBezTo>
                    <a:pt x="41781" y="13846"/>
                    <a:pt x="37840" y="14712"/>
                    <a:pt x="34011" y="16192"/>
                  </a:cubicBezTo>
                  <a:cubicBezTo>
                    <a:pt x="32361" y="16832"/>
                    <a:pt x="30768" y="17751"/>
                    <a:pt x="29227" y="18641"/>
                  </a:cubicBezTo>
                  <a:cubicBezTo>
                    <a:pt x="28257" y="19199"/>
                    <a:pt x="27256" y="19778"/>
                    <a:pt x="26252" y="20278"/>
                  </a:cubicBezTo>
                  <a:cubicBezTo>
                    <a:pt x="24377" y="21213"/>
                    <a:pt x="22228" y="22123"/>
                    <a:pt x="20096" y="22123"/>
                  </a:cubicBezTo>
                  <a:cubicBezTo>
                    <a:pt x="19691" y="22123"/>
                    <a:pt x="19286" y="22090"/>
                    <a:pt x="18884" y="22019"/>
                  </a:cubicBezTo>
                  <a:cubicBezTo>
                    <a:pt x="17234" y="21723"/>
                    <a:pt x="15146" y="20485"/>
                    <a:pt x="14203" y="18389"/>
                  </a:cubicBezTo>
                  <a:cubicBezTo>
                    <a:pt x="13112" y="15962"/>
                    <a:pt x="14633" y="13577"/>
                    <a:pt x="18725" y="11302"/>
                  </a:cubicBezTo>
                  <a:cubicBezTo>
                    <a:pt x="26450" y="7006"/>
                    <a:pt x="35017" y="7004"/>
                    <a:pt x="43304" y="7002"/>
                  </a:cubicBezTo>
                  <a:cubicBezTo>
                    <a:pt x="46426" y="7002"/>
                    <a:pt x="49654" y="6999"/>
                    <a:pt x="52770" y="6766"/>
                  </a:cubicBezTo>
                  <a:cubicBezTo>
                    <a:pt x="57188" y="6433"/>
                    <a:pt x="61100" y="5680"/>
                    <a:pt x="64734" y="4460"/>
                  </a:cubicBezTo>
                  <a:cubicBezTo>
                    <a:pt x="66555" y="3847"/>
                    <a:pt x="68437" y="3359"/>
                    <a:pt x="70258" y="2889"/>
                  </a:cubicBezTo>
                  <a:cubicBezTo>
                    <a:pt x="70921" y="2718"/>
                    <a:pt x="71583" y="2546"/>
                    <a:pt x="72244" y="2369"/>
                  </a:cubicBezTo>
                  <a:cubicBezTo>
                    <a:pt x="74310" y="1815"/>
                    <a:pt x="76526" y="1191"/>
                    <a:pt x="78725" y="393"/>
                  </a:cubicBezTo>
                  <a:lnTo>
                    <a:pt x="79801" y="3"/>
                  </a:lnTo>
                  <a:lnTo>
                    <a:pt x="51891" y="3"/>
                  </a:lnTo>
                  <a:lnTo>
                    <a:pt x="51849" y="25"/>
                  </a:lnTo>
                  <a:cubicBezTo>
                    <a:pt x="51168" y="369"/>
                    <a:pt x="50398" y="688"/>
                    <a:pt x="49430" y="1026"/>
                  </a:cubicBezTo>
                  <a:cubicBezTo>
                    <a:pt x="42565" y="3424"/>
                    <a:pt x="35301" y="3502"/>
                    <a:pt x="28279" y="3577"/>
                  </a:cubicBezTo>
                  <a:lnTo>
                    <a:pt x="27530" y="3587"/>
                  </a:lnTo>
                  <a:cubicBezTo>
                    <a:pt x="21472" y="3654"/>
                    <a:pt x="14606" y="3731"/>
                    <a:pt x="8035" y="5524"/>
                  </a:cubicBezTo>
                  <a:cubicBezTo>
                    <a:pt x="5955" y="6091"/>
                    <a:pt x="3608" y="6937"/>
                    <a:pt x="1994" y="8889"/>
                  </a:cubicBezTo>
                  <a:cubicBezTo>
                    <a:pt x="378" y="10842"/>
                    <a:pt x="1" y="13691"/>
                    <a:pt x="872" y="17356"/>
                  </a:cubicBezTo>
                  <a:cubicBezTo>
                    <a:pt x="2415" y="23842"/>
                    <a:pt x="7591" y="28164"/>
                    <a:pt x="13647" y="28164"/>
                  </a:cubicBezTo>
                  <a:cubicBezTo>
                    <a:pt x="13966" y="28164"/>
                    <a:pt x="14287" y="28154"/>
                    <a:pt x="14609" y="28121"/>
                  </a:cubicBezTo>
                  <a:cubicBezTo>
                    <a:pt x="18878" y="27800"/>
                    <a:pt x="22758" y="25623"/>
                    <a:pt x="26511" y="23520"/>
                  </a:cubicBezTo>
                  <a:cubicBezTo>
                    <a:pt x="28626" y="22334"/>
                    <a:pt x="30812" y="21108"/>
                    <a:pt x="33038" y="20233"/>
                  </a:cubicBezTo>
                  <a:cubicBezTo>
                    <a:pt x="36400" y="18911"/>
                    <a:pt x="39775" y="18075"/>
                    <a:pt x="43838" y="17121"/>
                  </a:cubicBezTo>
                  <a:cubicBezTo>
                    <a:pt x="47319" y="16305"/>
                    <a:pt x="51008" y="15582"/>
                    <a:pt x="55113" y="14912"/>
                  </a:cubicBezTo>
                  <a:cubicBezTo>
                    <a:pt x="61550" y="13861"/>
                    <a:pt x="68126" y="13097"/>
                    <a:pt x="74484" y="12357"/>
                  </a:cubicBezTo>
                  <a:lnTo>
                    <a:pt x="77477" y="12010"/>
                  </a:lnTo>
                  <a:cubicBezTo>
                    <a:pt x="87323" y="10854"/>
                    <a:pt x="96973" y="9822"/>
                    <a:pt x="106514" y="9822"/>
                  </a:cubicBezTo>
                  <a:cubicBezTo>
                    <a:pt x="107222" y="9822"/>
                    <a:pt x="107930" y="9827"/>
                    <a:pt x="108637" y="9839"/>
                  </a:cubicBezTo>
                  <a:lnTo>
                    <a:pt x="108843" y="9842"/>
                  </a:lnTo>
                  <a:lnTo>
                    <a:pt x="108843" y="4203"/>
                  </a:lnTo>
                  <a:cubicBezTo>
                    <a:pt x="108843" y="1884"/>
                    <a:pt x="107336" y="0"/>
                    <a:pt x="105482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767383"/>
            <a:ext cx="2133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76738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767383"/>
            <a:ext cx="2133600" cy="273844"/>
          </a:xfrm>
          <a:prstGeom prst="rect">
            <a:avLst/>
          </a:prstGeom>
        </p:spPr>
        <p:txBody>
          <a:bodyPr/>
          <a:lstStyle/>
          <a:p>
            <a:fld id="{9992EF4C-5094-4AFD-A861-B327373BAAF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589369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body" type="tx">
  <p:cSld name="TITLE_AND_BODY">
    <p:bg>
      <p:bgPr>
        <a:solidFill>
          <a:schemeClr val="lt1"/>
        </a:solidFill>
        <a:effectLst/>
      </p:bgPr>
    </p:bg>
    <p:spTree>
      <p:nvGrpSpPr>
        <p:cNvPr id="1" name="Shape 7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6" name="Google Shape;76;p4"/>
          <p:cNvGrpSpPr/>
          <p:nvPr/>
        </p:nvGrpSpPr>
        <p:grpSpPr>
          <a:xfrm>
            <a:off x="-249664" y="-2432400"/>
            <a:ext cx="9517944" cy="7737118"/>
            <a:chOff x="-249664" y="-2432400"/>
            <a:chExt cx="9517944" cy="7737118"/>
          </a:xfrm>
        </p:grpSpPr>
        <p:sp>
          <p:nvSpPr>
            <p:cNvPr id="77" name="Google Shape;77;p4"/>
            <p:cNvSpPr/>
            <p:nvPr/>
          </p:nvSpPr>
          <p:spPr>
            <a:xfrm flipH="1">
              <a:off x="5274613" y="-1817043"/>
              <a:ext cx="3985503" cy="848251"/>
            </a:xfrm>
            <a:custGeom>
              <a:avLst/>
              <a:gdLst/>
              <a:ahLst/>
              <a:cxnLst/>
              <a:rect l="l" t="t" r="r" b="b"/>
              <a:pathLst>
                <a:path w="99594" h="21197" extrusionOk="0">
                  <a:moveTo>
                    <a:pt x="65021" y="0"/>
                  </a:moveTo>
                  <a:cubicBezTo>
                    <a:pt x="64434" y="0"/>
                    <a:pt x="63848" y="10"/>
                    <a:pt x="63260" y="29"/>
                  </a:cubicBezTo>
                  <a:cubicBezTo>
                    <a:pt x="57732" y="207"/>
                    <a:pt x="52245" y="1096"/>
                    <a:pt x="46816" y="2389"/>
                  </a:cubicBezTo>
                  <a:cubicBezTo>
                    <a:pt x="41611" y="3631"/>
                    <a:pt x="36750" y="6060"/>
                    <a:pt x="31830" y="8475"/>
                  </a:cubicBezTo>
                  <a:cubicBezTo>
                    <a:pt x="27244" y="10725"/>
                    <a:pt x="22624" y="12692"/>
                    <a:pt x="17724" y="13463"/>
                  </a:cubicBezTo>
                  <a:cubicBezTo>
                    <a:pt x="15802" y="13765"/>
                    <a:pt x="13860" y="13942"/>
                    <a:pt x="11920" y="13942"/>
                  </a:cubicBezTo>
                  <a:cubicBezTo>
                    <a:pt x="10234" y="13942"/>
                    <a:pt x="8549" y="13808"/>
                    <a:pt x="6879" y="13505"/>
                  </a:cubicBezTo>
                  <a:cubicBezTo>
                    <a:pt x="4515" y="13077"/>
                    <a:pt x="2162" y="12285"/>
                    <a:pt x="0" y="10984"/>
                  </a:cubicBezTo>
                  <a:lnTo>
                    <a:pt x="0" y="18944"/>
                  </a:lnTo>
                  <a:cubicBezTo>
                    <a:pt x="1762" y="19024"/>
                    <a:pt x="3523" y="19075"/>
                    <a:pt x="5283" y="19075"/>
                  </a:cubicBezTo>
                  <a:cubicBezTo>
                    <a:pt x="9227" y="19075"/>
                    <a:pt x="13162" y="18820"/>
                    <a:pt x="17071" y="18072"/>
                  </a:cubicBezTo>
                  <a:cubicBezTo>
                    <a:pt x="21981" y="17133"/>
                    <a:pt x="26589" y="15270"/>
                    <a:pt x="30996" y="12374"/>
                  </a:cubicBezTo>
                  <a:cubicBezTo>
                    <a:pt x="33739" y="10570"/>
                    <a:pt x="36781" y="9886"/>
                    <a:pt x="39837" y="9886"/>
                  </a:cubicBezTo>
                  <a:cubicBezTo>
                    <a:pt x="40660" y="9886"/>
                    <a:pt x="41484" y="9936"/>
                    <a:pt x="42304" y="10026"/>
                  </a:cubicBezTo>
                  <a:cubicBezTo>
                    <a:pt x="50992" y="10985"/>
                    <a:pt x="59004" y="15789"/>
                    <a:pt x="67420" y="18291"/>
                  </a:cubicBezTo>
                  <a:cubicBezTo>
                    <a:pt x="72853" y="19907"/>
                    <a:pt x="78486" y="20812"/>
                    <a:pt x="84058" y="21107"/>
                  </a:cubicBezTo>
                  <a:cubicBezTo>
                    <a:pt x="85055" y="21160"/>
                    <a:pt x="86060" y="21196"/>
                    <a:pt x="87066" y="21196"/>
                  </a:cubicBezTo>
                  <a:cubicBezTo>
                    <a:pt x="89207" y="21196"/>
                    <a:pt x="91355" y="21031"/>
                    <a:pt x="93446" y="20508"/>
                  </a:cubicBezTo>
                  <a:cubicBezTo>
                    <a:pt x="95522" y="19989"/>
                    <a:pt x="98275" y="18989"/>
                    <a:pt x="98894" y="16049"/>
                  </a:cubicBezTo>
                  <a:cubicBezTo>
                    <a:pt x="99594" y="12721"/>
                    <a:pt x="97265" y="10188"/>
                    <a:pt x="95270" y="8623"/>
                  </a:cubicBezTo>
                  <a:cubicBezTo>
                    <a:pt x="92667" y="6581"/>
                    <a:pt x="89709" y="5268"/>
                    <a:pt x="86790" y="4165"/>
                  </a:cubicBezTo>
                  <a:cubicBezTo>
                    <a:pt x="79711" y="1489"/>
                    <a:pt x="72404" y="0"/>
                    <a:pt x="6502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8" name="Google Shape;78;p4"/>
            <p:cNvSpPr/>
            <p:nvPr/>
          </p:nvSpPr>
          <p:spPr>
            <a:xfrm flipH="1">
              <a:off x="873769" y="-869455"/>
              <a:ext cx="8386467" cy="1819876"/>
            </a:xfrm>
            <a:custGeom>
              <a:avLst/>
              <a:gdLst/>
              <a:ahLst/>
              <a:cxnLst/>
              <a:rect l="l" t="t" r="r" b="b"/>
              <a:pathLst>
                <a:path w="209570" h="45477" extrusionOk="0">
                  <a:moveTo>
                    <a:pt x="173399" y="0"/>
                  </a:moveTo>
                  <a:cubicBezTo>
                    <a:pt x="171819" y="0"/>
                    <a:pt x="170239" y="33"/>
                    <a:pt x="168661" y="80"/>
                  </a:cubicBezTo>
                  <a:cubicBezTo>
                    <a:pt x="164324" y="208"/>
                    <a:pt x="160018" y="528"/>
                    <a:pt x="155729" y="1390"/>
                  </a:cubicBezTo>
                  <a:cubicBezTo>
                    <a:pt x="151776" y="2184"/>
                    <a:pt x="147874" y="3386"/>
                    <a:pt x="144099" y="5071"/>
                  </a:cubicBezTo>
                  <a:cubicBezTo>
                    <a:pt x="140139" y="6838"/>
                    <a:pt x="136425" y="9227"/>
                    <a:pt x="132734" y="11745"/>
                  </a:cubicBezTo>
                  <a:cubicBezTo>
                    <a:pt x="125453" y="16714"/>
                    <a:pt x="118372" y="22168"/>
                    <a:pt x="110478" y="25489"/>
                  </a:cubicBezTo>
                  <a:cubicBezTo>
                    <a:pt x="104010" y="28211"/>
                    <a:pt x="97197" y="29287"/>
                    <a:pt x="90399" y="29287"/>
                  </a:cubicBezTo>
                  <a:cubicBezTo>
                    <a:pt x="89168" y="29287"/>
                    <a:pt x="87937" y="29252"/>
                    <a:pt x="86709" y="29185"/>
                  </a:cubicBezTo>
                  <a:cubicBezTo>
                    <a:pt x="70235" y="28285"/>
                    <a:pt x="53959" y="22404"/>
                    <a:pt x="38422" y="15780"/>
                  </a:cubicBezTo>
                  <a:cubicBezTo>
                    <a:pt x="34245" y="13999"/>
                    <a:pt x="30113" y="12729"/>
                    <a:pt x="25697" y="12479"/>
                  </a:cubicBezTo>
                  <a:cubicBezTo>
                    <a:pt x="24449" y="12409"/>
                    <a:pt x="23202" y="12379"/>
                    <a:pt x="21954" y="12379"/>
                  </a:cubicBezTo>
                  <a:cubicBezTo>
                    <a:pt x="18881" y="12379"/>
                    <a:pt x="15809" y="12558"/>
                    <a:pt x="12741" y="12746"/>
                  </a:cubicBezTo>
                  <a:cubicBezTo>
                    <a:pt x="9315" y="12958"/>
                    <a:pt x="5883" y="13109"/>
                    <a:pt x="2471" y="13588"/>
                  </a:cubicBezTo>
                  <a:cubicBezTo>
                    <a:pt x="1651" y="13702"/>
                    <a:pt x="825" y="13831"/>
                    <a:pt x="0" y="13986"/>
                  </a:cubicBezTo>
                  <a:lnTo>
                    <a:pt x="0" y="21931"/>
                  </a:lnTo>
                  <a:cubicBezTo>
                    <a:pt x="3093" y="20622"/>
                    <a:pt x="6277" y="19799"/>
                    <a:pt x="9551" y="19799"/>
                  </a:cubicBezTo>
                  <a:cubicBezTo>
                    <a:pt x="10632" y="19799"/>
                    <a:pt x="11722" y="19889"/>
                    <a:pt x="12823" y="20080"/>
                  </a:cubicBezTo>
                  <a:cubicBezTo>
                    <a:pt x="20488" y="21419"/>
                    <a:pt x="27144" y="26632"/>
                    <a:pt x="33499" y="31891"/>
                  </a:cubicBezTo>
                  <a:cubicBezTo>
                    <a:pt x="45486" y="41811"/>
                    <a:pt x="59912" y="45476"/>
                    <a:pt x="74081" y="45476"/>
                  </a:cubicBezTo>
                  <a:cubicBezTo>
                    <a:pt x="74665" y="45476"/>
                    <a:pt x="75248" y="45470"/>
                    <a:pt x="75831" y="45458"/>
                  </a:cubicBezTo>
                  <a:cubicBezTo>
                    <a:pt x="90804" y="45142"/>
                    <a:pt x="106177" y="41401"/>
                    <a:pt x="119282" y="31968"/>
                  </a:cubicBezTo>
                  <a:cubicBezTo>
                    <a:pt x="125990" y="27139"/>
                    <a:pt x="132221" y="21338"/>
                    <a:pt x="138817" y="16271"/>
                  </a:cubicBezTo>
                  <a:cubicBezTo>
                    <a:pt x="142143" y="13714"/>
                    <a:pt x="145448" y="11379"/>
                    <a:pt x="149316" y="10440"/>
                  </a:cubicBezTo>
                  <a:cubicBezTo>
                    <a:pt x="150812" y="10078"/>
                    <a:pt x="152323" y="9917"/>
                    <a:pt x="153836" y="9917"/>
                  </a:cubicBezTo>
                  <a:cubicBezTo>
                    <a:pt x="155625" y="9917"/>
                    <a:pt x="157416" y="10142"/>
                    <a:pt x="159185" y="10527"/>
                  </a:cubicBezTo>
                  <a:cubicBezTo>
                    <a:pt x="162983" y="11352"/>
                    <a:pt x="166672" y="12839"/>
                    <a:pt x="170334" y="14321"/>
                  </a:cubicBezTo>
                  <a:cubicBezTo>
                    <a:pt x="174482" y="15997"/>
                    <a:pt x="178713" y="17383"/>
                    <a:pt x="182992" y="18407"/>
                  </a:cubicBezTo>
                  <a:cubicBezTo>
                    <a:pt x="186653" y="19282"/>
                    <a:pt x="190426" y="19787"/>
                    <a:pt x="194193" y="19787"/>
                  </a:cubicBezTo>
                  <a:cubicBezTo>
                    <a:pt x="197694" y="19787"/>
                    <a:pt x="201190" y="19351"/>
                    <a:pt x="204587" y="18369"/>
                  </a:cubicBezTo>
                  <a:cubicBezTo>
                    <a:pt x="206831" y="17721"/>
                    <a:pt x="209570" y="16218"/>
                    <a:pt x="208195" y="12736"/>
                  </a:cubicBezTo>
                  <a:cubicBezTo>
                    <a:pt x="207019" y="9759"/>
                    <a:pt x="203809" y="8201"/>
                    <a:pt x="201535" y="7001"/>
                  </a:cubicBezTo>
                  <a:cubicBezTo>
                    <a:pt x="195238" y="3676"/>
                    <a:pt x="188684" y="1200"/>
                    <a:pt x="181872" y="426"/>
                  </a:cubicBezTo>
                  <a:cubicBezTo>
                    <a:pt x="179055" y="106"/>
                    <a:pt x="176227" y="0"/>
                    <a:pt x="173399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9" name="Google Shape;79;p4"/>
            <p:cNvSpPr/>
            <p:nvPr/>
          </p:nvSpPr>
          <p:spPr>
            <a:xfrm flipH="1">
              <a:off x="8440438" y="235723"/>
              <a:ext cx="819678" cy="314658"/>
            </a:xfrm>
            <a:custGeom>
              <a:avLst/>
              <a:gdLst/>
              <a:ahLst/>
              <a:cxnLst/>
              <a:rect l="l" t="t" r="r" b="b"/>
              <a:pathLst>
                <a:path w="20483" h="7863" extrusionOk="0">
                  <a:moveTo>
                    <a:pt x="10679" y="1"/>
                  </a:moveTo>
                  <a:cubicBezTo>
                    <a:pt x="7200" y="1"/>
                    <a:pt x="3530" y="930"/>
                    <a:pt x="0" y="1036"/>
                  </a:cubicBezTo>
                  <a:lnTo>
                    <a:pt x="0" y="7210"/>
                  </a:lnTo>
                  <a:cubicBezTo>
                    <a:pt x="73" y="7210"/>
                    <a:pt x="146" y="7210"/>
                    <a:pt x="218" y="7210"/>
                  </a:cubicBezTo>
                  <a:cubicBezTo>
                    <a:pt x="2966" y="7210"/>
                    <a:pt x="5723" y="7366"/>
                    <a:pt x="8473" y="7532"/>
                  </a:cubicBezTo>
                  <a:cubicBezTo>
                    <a:pt x="10471" y="7652"/>
                    <a:pt x="12481" y="7858"/>
                    <a:pt x="14482" y="7862"/>
                  </a:cubicBezTo>
                  <a:cubicBezTo>
                    <a:pt x="14579" y="7862"/>
                    <a:pt x="14677" y="7863"/>
                    <a:pt x="14776" y="7863"/>
                  </a:cubicBezTo>
                  <a:cubicBezTo>
                    <a:pt x="16107" y="7863"/>
                    <a:pt x="17589" y="7805"/>
                    <a:pt x="18794" y="7093"/>
                  </a:cubicBezTo>
                  <a:cubicBezTo>
                    <a:pt x="20483" y="6096"/>
                    <a:pt x="19330" y="4228"/>
                    <a:pt x="18366" y="3075"/>
                  </a:cubicBezTo>
                  <a:cubicBezTo>
                    <a:pt x="16959" y="1395"/>
                    <a:pt x="15150" y="529"/>
                    <a:pt x="13253" y="203"/>
                  </a:cubicBezTo>
                  <a:cubicBezTo>
                    <a:pt x="12410" y="59"/>
                    <a:pt x="11551" y="1"/>
                    <a:pt x="10679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0" name="Google Shape;80;p4"/>
            <p:cNvSpPr/>
            <p:nvPr/>
          </p:nvSpPr>
          <p:spPr>
            <a:xfrm flipH="1">
              <a:off x="-101578" y="-105111"/>
              <a:ext cx="9361694" cy="2012360"/>
            </a:xfrm>
            <a:custGeom>
              <a:avLst/>
              <a:gdLst/>
              <a:ahLst/>
              <a:cxnLst/>
              <a:rect l="l" t="t" r="r" b="b"/>
              <a:pathLst>
                <a:path w="233940" h="50287" extrusionOk="0">
                  <a:moveTo>
                    <a:pt x="233940" y="0"/>
                  </a:moveTo>
                  <a:cubicBezTo>
                    <a:pt x="230479" y="1532"/>
                    <a:pt x="227264" y="3838"/>
                    <a:pt x="224035" y="6016"/>
                  </a:cubicBezTo>
                  <a:cubicBezTo>
                    <a:pt x="219999" y="8735"/>
                    <a:pt x="215918" y="11195"/>
                    <a:pt x="211510" y="12795"/>
                  </a:cubicBezTo>
                  <a:cubicBezTo>
                    <a:pt x="205977" y="14804"/>
                    <a:pt x="200252" y="15619"/>
                    <a:pt x="194517" y="15619"/>
                  </a:cubicBezTo>
                  <a:cubicBezTo>
                    <a:pt x="191019" y="15619"/>
                    <a:pt x="187518" y="15316"/>
                    <a:pt x="184053" y="14796"/>
                  </a:cubicBezTo>
                  <a:cubicBezTo>
                    <a:pt x="174879" y="13417"/>
                    <a:pt x="165892" y="10575"/>
                    <a:pt x="156983" y="7553"/>
                  </a:cubicBezTo>
                  <a:cubicBezTo>
                    <a:pt x="154186" y="6603"/>
                    <a:pt x="151295" y="5923"/>
                    <a:pt x="148402" y="5923"/>
                  </a:cubicBezTo>
                  <a:cubicBezTo>
                    <a:pt x="147105" y="5923"/>
                    <a:pt x="145807" y="6060"/>
                    <a:pt x="144518" y="6370"/>
                  </a:cubicBezTo>
                  <a:cubicBezTo>
                    <a:pt x="141010" y="7213"/>
                    <a:pt x="137841" y="9316"/>
                    <a:pt x="134862" y="11732"/>
                  </a:cubicBezTo>
                  <a:cubicBezTo>
                    <a:pt x="131415" y="14529"/>
                    <a:pt x="128149" y="17665"/>
                    <a:pt x="124700" y="20457"/>
                  </a:cubicBezTo>
                  <a:cubicBezTo>
                    <a:pt x="120681" y="23709"/>
                    <a:pt x="116461" y="26565"/>
                    <a:pt x="112085" y="28971"/>
                  </a:cubicBezTo>
                  <a:cubicBezTo>
                    <a:pt x="103869" y="33488"/>
                    <a:pt x="95132" y="36387"/>
                    <a:pt x="86236" y="37674"/>
                  </a:cubicBezTo>
                  <a:cubicBezTo>
                    <a:pt x="82434" y="38224"/>
                    <a:pt x="78620" y="38471"/>
                    <a:pt x="74803" y="38471"/>
                  </a:cubicBezTo>
                  <a:cubicBezTo>
                    <a:pt x="58405" y="38471"/>
                    <a:pt x="41951" y="33908"/>
                    <a:pt x="26125" y="29171"/>
                  </a:cubicBezTo>
                  <a:cubicBezTo>
                    <a:pt x="17408" y="26561"/>
                    <a:pt x="8732" y="23693"/>
                    <a:pt x="0" y="21148"/>
                  </a:cubicBezTo>
                  <a:lnTo>
                    <a:pt x="0" y="30371"/>
                  </a:lnTo>
                  <a:cubicBezTo>
                    <a:pt x="3472" y="33108"/>
                    <a:pt x="7489" y="35009"/>
                    <a:pt x="11115" y="36595"/>
                  </a:cubicBezTo>
                  <a:cubicBezTo>
                    <a:pt x="17532" y="39404"/>
                    <a:pt x="24220" y="41608"/>
                    <a:pt x="30929" y="42938"/>
                  </a:cubicBezTo>
                  <a:cubicBezTo>
                    <a:pt x="38228" y="44386"/>
                    <a:pt x="45630" y="44923"/>
                    <a:pt x="53022" y="44923"/>
                  </a:cubicBezTo>
                  <a:cubicBezTo>
                    <a:pt x="55748" y="44923"/>
                    <a:pt x="58473" y="44850"/>
                    <a:pt x="61191" y="44723"/>
                  </a:cubicBezTo>
                  <a:cubicBezTo>
                    <a:pt x="71533" y="44237"/>
                    <a:pt x="81978" y="43258"/>
                    <a:pt x="92233" y="41498"/>
                  </a:cubicBezTo>
                  <a:cubicBezTo>
                    <a:pt x="102742" y="39694"/>
                    <a:pt x="112661" y="35767"/>
                    <a:pt x="122701" y="31597"/>
                  </a:cubicBezTo>
                  <a:cubicBezTo>
                    <a:pt x="132437" y="27557"/>
                    <a:pt x="142206" y="24207"/>
                    <a:pt x="152521" y="24092"/>
                  </a:cubicBezTo>
                  <a:cubicBezTo>
                    <a:pt x="152754" y="24089"/>
                    <a:pt x="152988" y="24088"/>
                    <a:pt x="153222" y="24088"/>
                  </a:cubicBezTo>
                  <a:cubicBezTo>
                    <a:pt x="163194" y="24088"/>
                    <a:pt x="173100" y="26520"/>
                    <a:pt x="182555" y="30450"/>
                  </a:cubicBezTo>
                  <a:cubicBezTo>
                    <a:pt x="187610" y="32550"/>
                    <a:pt x="192565" y="35025"/>
                    <a:pt x="197604" y="37193"/>
                  </a:cubicBezTo>
                  <a:cubicBezTo>
                    <a:pt x="202625" y="39352"/>
                    <a:pt x="207681" y="41382"/>
                    <a:pt x="212770" y="43265"/>
                  </a:cubicBezTo>
                  <a:cubicBezTo>
                    <a:pt x="219747" y="45846"/>
                    <a:pt x="226825" y="48256"/>
                    <a:pt x="233940" y="50286"/>
                  </a:cubicBezTo>
                  <a:lnTo>
                    <a:pt x="233940" y="34729"/>
                  </a:lnTo>
                  <a:cubicBezTo>
                    <a:pt x="233339" y="34539"/>
                    <a:pt x="232731" y="34368"/>
                    <a:pt x="232112" y="34224"/>
                  </a:cubicBezTo>
                  <a:cubicBezTo>
                    <a:pt x="229270" y="33551"/>
                    <a:pt x="226381" y="33250"/>
                    <a:pt x="223499" y="32996"/>
                  </a:cubicBezTo>
                  <a:cubicBezTo>
                    <a:pt x="219753" y="32668"/>
                    <a:pt x="216005" y="32333"/>
                    <a:pt x="212261" y="31960"/>
                  </a:cubicBezTo>
                  <a:cubicBezTo>
                    <a:pt x="208072" y="31543"/>
                    <a:pt x="203886" y="31089"/>
                    <a:pt x="199705" y="30539"/>
                  </a:cubicBezTo>
                  <a:cubicBezTo>
                    <a:pt x="195713" y="30014"/>
                    <a:pt x="191661" y="29550"/>
                    <a:pt x="187710" y="28635"/>
                  </a:cubicBezTo>
                  <a:cubicBezTo>
                    <a:pt x="184185" y="27821"/>
                    <a:pt x="180587" y="27222"/>
                    <a:pt x="177204" y="25665"/>
                  </a:cubicBezTo>
                  <a:cubicBezTo>
                    <a:pt x="175719" y="24980"/>
                    <a:pt x="173996" y="24080"/>
                    <a:pt x="173054" y="22380"/>
                  </a:cubicBezTo>
                  <a:cubicBezTo>
                    <a:pt x="172381" y="21164"/>
                    <a:pt x="172300" y="19467"/>
                    <a:pt x="173266" y="18466"/>
                  </a:cubicBezTo>
                  <a:cubicBezTo>
                    <a:pt x="174400" y="17293"/>
                    <a:pt x="176205" y="17248"/>
                    <a:pt x="177591" y="17230"/>
                  </a:cubicBezTo>
                  <a:cubicBezTo>
                    <a:pt x="177667" y="17230"/>
                    <a:pt x="177743" y="17229"/>
                    <a:pt x="177820" y="17229"/>
                  </a:cubicBezTo>
                  <a:cubicBezTo>
                    <a:pt x="179957" y="17229"/>
                    <a:pt x="182098" y="17572"/>
                    <a:pt x="184206" y="17983"/>
                  </a:cubicBezTo>
                  <a:cubicBezTo>
                    <a:pt x="186167" y="18365"/>
                    <a:pt x="188113" y="18845"/>
                    <a:pt x="190056" y="19342"/>
                  </a:cubicBezTo>
                  <a:cubicBezTo>
                    <a:pt x="192155" y="19880"/>
                    <a:pt x="194290" y="20178"/>
                    <a:pt x="196416" y="20482"/>
                  </a:cubicBezTo>
                  <a:cubicBezTo>
                    <a:pt x="200378" y="21047"/>
                    <a:pt x="204372" y="21430"/>
                    <a:pt x="208364" y="21430"/>
                  </a:cubicBezTo>
                  <a:cubicBezTo>
                    <a:pt x="209889" y="21430"/>
                    <a:pt x="211413" y="21374"/>
                    <a:pt x="212936" y="21251"/>
                  </a:cubicBezTo>
                  <a:cubicBezTo>
                    <a:pt x="218320" y="20818"/>
                    <a:pt x="223791" y="19532"/>
                    <a:pt x="228641" y="16425"/>
                  </a:cubicBezTo>
                  <a:cubicBezTo>
                    <a:pt x="230586" y="15179"/>
                    <a:pt x="232358" y="13636"/>
                    <a:pt x="233940" y="11842"/>
                  </a:cubicBezTo>
                  <a:lnTo>
                    <a:pt x="233940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1" name="Google Shape;81;p4"/>
            <p:cNvSpPr/>
            <p:nvPr/>
          </p:nvSpPr>
          <p:spPr>
            <a:xfrm flipH="1">
              <a:off x="4106062" y="1310728"/>
              <a:ext cx="5153814" cy="1015564"/>
            </a:xfrm>
            <a:custGeom>
              <a:avLst/>
              <a:gdLst/>
              <a:ahLst/>
              <a:cxnLst/>
              <a:rect l="l" t="t" r="r" b="b"/>
              <a:pathLst>
                <a:path w="128789" h="25378" extrusionOk="0">
                  <a:moveTo>
                    <a:pt x="125460" y="1"/>
                  </a:moveTo>
                  <a:cubicBezTo>
                    <a:pt x="124112" y="1"/>
                    <a:pt x="122755" y="233"/>
                    <a:pt x="121432" y="495"/>
                  </a:cubicBezTo>
                  <a:cubicBezTo>
                    <a:pt x="117708" y="1235"/>
                    <a:pt x="114038" y="2428"/>
                    <a:pt x="110408" y="3702"/>
                  </a:cubicBezTo>
                  <a:cubicBezTo>
                    <a:pt x="101528" y="6816"/>
                    <a:pt x="92732" y="10293"/>
                    <a:pt x="83787" y="13112"/>
                  </a:cubicBezTo>
                  <a:cubicBezTo>
                    <a:pt x="72182" y="16772"/>
                    <a:pt x="60329" y="19483"/>
                    <a:pt x="48340" y="19746"/>
                  </a:cubicBezTo>
                  <a:cubicBezTo>
                    <a:pt x="47589" y="19762"/>
                    <a:pt x="46838" y="19771"/>
                    <a:pt x="46087" y="19771"/>
                  </a:cubicBezTo>
                  <a:cubicBezTo>
                    <a:pt x="36277" y="19771"/>
                    <a:pt x="26528" y="18319"/>
                    <a:pt x="17277" y="13958"/>
                  </a:cubicBezTo>
                  <a:cubicBezTo>
                    <a:pt x="14817" y="12796"/>
                    <a:pt x="12434" y="11433"/>
                    <a:pt x="10052" y="10038"/>
                  </a:cubicBezTo>
                  <a:cubicBezTo>
                    <a:pt x="7467" y="8528"/>
                    <a:pt x="4765" y="7378"/>
                    <a:pt x="2106" y="6103"/>
                  </a:cubicBezTo>
                  <a:cubicBezTo>
                    <a:pt x="1402" y="5766"/>
                    <a:pt x="699" y="5418"/>
                    <a:pt x="0" y="5056"/>
                  </a:cubicBezTo>
                  <a:lnTo>
                    <a:pt x="0" y="11211"/>
                  </a:lnTo>
                  <a:cubicBezTo>
                    <a:pt x="4701" y="13100"/>
                    <a:pt x="9362" y="15161"/>
                    <a:pt x="14041" y="17090"/>
                  </a:cubicBezTo>
                  <a:cubicBezTo>
                    <a:pt x="16400" y="18063"/>
                    <a:pt x="18775" y="19117"/>
                    <a:pt x="21195" y="19846"/>
                  </a:cubicBezTo>
                  <a:cubicBezTo>
                    <a:pt x="23656" y="20587"/>
                    <a:pt x="26170" y="20896"/>
                    <a:pt x="28695" y="21030"/>
                  </a:cubicBezTo>
                  <a:cubicBezTo>
                    <a:pt x="33506" y="21285"/>
                    <a:pt x="38258" y="21488"/>
                    <a:pt x="43036" y="22348"/>
                  </a:cubicBezTo>
                  <a:cubicBezTo>
                    <a:pt x="47992" y="23241"/>
                    <a:pt x="52914" y="24461"/>
                    <a:pt x="57900" y="25055"/>
                  </a:cubicBezTo>
                  <a:cubicBezTo>
                    <a:pt x="59669" y="25266"/>
                    <a:pt x="61430" y="25377"/>
                    <a:pt x="63185" y="25377"/>
                  </a:cubicBezTo>
                  <a:cubicBezTo>
                    <a:pt x="66528" y="25377"/>
                    <a:pt x="69851" y="24974"/>
                    <a:pt x="73168" y="24091"/>
                  </a:cubicBezTo>
                  <a:cubicBezTo>
                    <a:pt x="82572" y="21585"/>
                    <a:pt x="91311" y="16379"/>
                    <a:pt x="100290" y="12209"/>
                  </a:cubicBezTo>
                  <a:cubicBezTo>
                    <a:pt x="102551" y="11159"/>
                    <a:pt x="104832" y="10174"/>
                    <a:pt x="107142" y="9317"/>
                  </a:cubicBezTo>
                  <a:cubicBezTo>
                    <a:pt x="109515" y="8437"/>
                    <a:pt x="111919" y="7831"/>
                    <a:pt x="114326" y="7132"/>
                  </a:cubicBezTo>
                  <a:cubicBezTo>
                    <a:pt x="119263" y="5699"/>
                    <a:pt x="123997" y="3389"/>
                    <a:pt x="128789" y="1350"/>
                  </a:cubicBezTo>
                  <a:cubicBezTo>
                    <a:pt x="128436" y="255"/>
                    <a:pt x="127130" y="101"/>
                    <a:pt x="126329" y="35"/>
                  </a:cubicBezTo>
                  <a:cubicBezTo>
                    <a:pt x="126040" y="12"/>
                    <a:pt x="125750" y="1"/>
                    <a:pt x="125460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" name="Google Shape;82;p4"/>
            <p:cNvSpPr/>
            <p:nvPr/>
          </p:nvSpPr>
          <p:spPr>
            <a:xfrm flipH="1">
              <a:off x="8310181" y="3276894"/>
              <a:ext cx="949935" cy="459281"/>
            </a:xfrm>
            <a:custGeom>
              <a:avLst/>
              <a:gdLst/>
              <a:ahLst/>
              <a:cxnLst/>
              <a:rect l="l" t="t" r="r" b="b"/>
              <a:pathLst>
                <a:path w="23738" h="11477" extrusionOk="0">
                  <a:moveTo>
                    <a:pt x="0" y="0"/>
                  </a:moveTo>
                  <a:lnTo>
                    <a:pt x="0" y="7277"/>
                  </a:lnTo>
                  <a:cubicBezTo>
                    <a:pt x="3475" y="8436"/>
                    <a:pt x="6937" y="9675"/>
                    <a:pt x="10474" y="10467"/>
                  </a:cubicBezTo>
                  <a:cubicBezTo>
                    <a:pt x="12599" y="10942"/>
                    <a:pt x="14945" y="11477"/>
                    <a:pt x="17230" y="11477"/>
                  </a:cubicBezTo>
                  <a:cubicBezTo>
                    <a:pt x="18607" y="11477"/>
                    <a:pt x="19963" y="11282"/>
                    <a:pt x="21233" y="10762"/>
                  </a:cubicBezTo>
                  <a:cubicBezTo>
                    <a:pt x="22964" y="10052"/>
                    <a:pt x="23737" y="8373"/>
                    <a:pt x="22783" y="6233"/>
                  </a:cubicBezTo>
                  <a:cubicBezTo>
                    <a:pt x="21854" y="4148"/>
                    <a:pt x="19780" y="3350"/>
                    <a:pt x="18049" y="2892"/>
                  </a:cubicBezTo>
                  <a:cubicBezTo>
                    <a:pt x="14044" y="1834"/>
                    <a:pt x="9964" y="2398"/>
                    <a:pt x="5923" y="1958"/>
                  </a:cubicBezTo>
                  <a:cubicBezTo>
                    <a:pt x="3848" y="1734"/>
                    <a:pt x="1868" y="1036"/>
                    <a:pt x="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3" name="Google Shape;83;p4"/>
            <p:cNvSpPr/>
            <p:nvPr/>
          </p:nvSpPr>
          <p:spPr>
            <a:xfrm flipH="1">
              <a:off x="-101698" y="1635714"/>
              <a:ext cx="9361814" cy="2217890"/>
            </a:xfrm>
            <a:custGeom>
              <a:avLst/>
              <a:gdLst/>
              <a:ahLst/>
              <a:cxnLst/>
              <a:rect l="l" t="t" r="r" b="b"/>
              <a:pathLst>
                <a:path w="233943" h="55423" extrusionOk="0">
                  <a:moveTo>
                    <a:pt x="144772" y="1"/>
                  </a:moveTo>
                  <a:cubicBezTo>
                    <a:pt x="142102" y="1"/>
                    <a:pt x="139431" y="96"/>
                    <a:pt x="136766" y="286"/>
                  </a:cubicBezTo>
                  <a:cubicBezTo>
                    <a:pt x="128012" y="909"/>
                    <a:pt x="119276" y="2552"/>
                    <a:pt x="110812" y="5489"/>
                  </a:cubicBezTo>
                  <a:cubicBezTo>
                    <a:pt x="106624" y="6944"/>
                    <a:pt x="102575" y="8874"/>
                    <a:pt x="98468" y="10653"/>
                  </a:cubicBezTo>
                  <a:cubicBezTo>
                    <a:pt x="93953" y="12609"/>
                    <a:pt x="89399" y="14424"/>
                    <a:pt x="84794" y="16010"/>
                  </a:cubicBezTo>
                  <a:cubicBezTo>
                    <a:pt x="74251" y="19642"/>
                    <a:pt x="63428" y="21981"/>
                    <a:pt x="52620" y="21981"/>
                  </a:cubicBezTo>
                  <a:cubicBezTo>
                    <a:pt x="45059" y="21981"/>
                    <a:pt x="37505" y="20836"/>
                    <a:pt x="30059" y="18189"/>
                  </a:cubicBezTo>
                  <a:cubicBezTo>
                    <a:pt x="25579" y="16596"/>
                    <a:pt x="21178" y="14667"/>
                    <a:pt x="16828" y="12578"/>
                  </a:cubicBezTo>
                  <a:cubicBezTo>
                    <a:pt x="12514" y="10509"/>
                    <a:pt x="8272" y="8266"/>
                    <a:pt x="3815" y="6712"/>
                  </a:cubicBezTo>
                  <a:cubicBezTo>
                    <a:pt x="2549" y="6272"/>
                    <a:pt x="1276" y="5888"/>
                    <a:pt x="0" y="5548"/>
                  </a:cubicBezTo>
                  <a:lnTo>
                    <a:pt x="0" y="23614"/>
                  </a:lnTo>
                  <a:cubicBezTo>
                    <a:pt x="12657" y="29572"/>
                    <a:pt x="26166" y="33013"/>
                    <a:pt x="39600" y="33024"/>
                  </a:cubicBezTo>
                  <a:cubicBezTo>
                    <a:pt x="39625" y="33024"/>
                    <a:pt x="39649" y="33024"/>
                    <a:pt x="39674" y="33024"/>
                  </a:cubicBezTo>
                  <a:cubicBezTo>
                    <a:pt x="43920" y="33024"/>
                    <a:pt x="48167" y="32654"/>
                    <a:pt x="52367" y="31843"/>
                  </a:cubicBezTo>
                  <a:cubicBezTo>
                    <a:pt x="54553" y="31420"/>
                    <a:pt x="56709" y="30737"/>
                    <a:pt x="58881" y="30217"/>
                  </a:cubicBezTo>
                  <a:cubicBezTo>
                    <a:pt x="61539" y="29579"/>
                    <a:pt x="64252" y="29008"/>
                    <a:pt x="66965" y="29005"/>
                  </a:cubicBezTo>
                  <a:cubicBezTo>
                    <a:pt x="66982" y="29005"/>
                    <a:pt x="66999" y="29005"/>
                    <a:pt x="67017" y="29005"/>
                  </a:cubicBezTo>
                  <a:cubicBezTo>
                    <a:pt x="68762" y="29005"/>
                    <a:pt x="71102" y="29156"/>
                    <a:pt x="72309" y="31005"/>
                  </a:cubicBezTo>
                  <a:cubicBezTo>
                    <a:pt x="73261" y="32464"/>
                    <a:pt x="73035" y="34779"/>
                    <a:pt x="72433" y="36381"/>
                  </a:cubicBezTo>
                  <a:cubicBezTo>
                    <a:pt x="71760" y="38175"/>
                    <a:pt x="70452" y="39418"/>
                    <a:pt x="69067" y="40261"/>
                  </a:cubicBezTo>
                  <a:cubicBezTo>
                    <a:pt x="65139" y="42655"/>
                    <a:pt x="60371" y="42850"/>
                    <a:pt x="56096" y="42852"/>
                  </a:cubicBezTo>
                  <a:cubicBezTo>
                    <a:pt x="56089" y="42852"/>
                    <a:pt x="56082" y="42852"/>
                    <a:pt x="56075" y="42852"/>
                  </a:cubicBezTo>
                  <a:cubicBezTo>
                    <a:pt x="46902" y="42852"/>
                    <a:pt x="37792" y="41022"/>
                    <a:pt x="28834" y="38660"/>
                  </a:cubicBezTo>
                  <a:cubicBezTo>
                    <a:pt x="19225" y="36125"/>
                    <a:pt x="9684" y="33151"/>
                    <a:pt x="0" y="31087"/>
                  </a:cubicBezTo>
                  <a:lnTo>
                    <a:pt x="0" y="40459"/>
                  </a:lnTo>
                  <a:cubicBezTo>
                    <a:pt x="415" y="40687"/>
                    <a:pt x="838" y="40900"/>
                    <a:pt x="1269" y="41094"/>
                  </a:cubicBezTo>
                  <a:cubicBezTo>
                    <a:pt x="3834" y="42246"/>
                    <a:pt x="6360" y="42550"/>
                    <a:pt x="9049" y="42595"/>
                  </a:cubicBezTo>
                  <a:cubicBezTo>
                    <a:pt x="11321" y="42632"/>
                    <a:pt x="13601" y="42650"/>
                    <a:pt x="15862" y="42966"/>
                  </a:cubicBezTo>
                  <a:cubicBezTo>
                    <a:pt x="17766" y="43232"/>
                    <a:pt x="19811" y="43645"/>
                    <a:pt x="21476" y="44925"/>
                  </a:cubicBezTo>
                  <a:cubicBezTo>
                    <a:pt x="22689" y="45858"/>
                    <a:pt x="23822" y="47631"/>
                    <a:pt x="23620" y="49546"/>
                  </a:cubicBezTo>
                  <a:cubicBezTo>
                    <a:pt x="23450" y="51198"/>
                    <a:pt x="22153" y="51995"/>
                    <a:pt x="21013" y="52388"/>
                  </a:cubicBezTo>
                  <a:cubicBezTo>
                    <a:pt x="19769" y="52816"/>
                    <a:pt x="18468" y="52983"/>
                    <a:pt x="17149" y="52983"/>
                  </a:cubicBezTo>
                  <a:cubicBezTo>
                    <a:pt x="14678" y="52983"/>
                    <a:pt x="12147" y="52396"/>
                    <a:pt x="9822" y="51845"/>
                  </a:cubicBezTo>
                  <a:cubicBezTo>
                    <a:pt x="6510" y="51059"/>
                    <a:pt x="3259" y="49899"/>
                    <a:pt x="0" y="48810"/>
                  </a:cubicBezTo>
                  <a:lnTo>
                    <a:pt x="0" y="54602"/>
                  </a:lnTo>
                  <a:cubicBezTo>
                    <a:pt x="5036" y="55007"/>
                    <a:pt x="10079" y="55225"/>
                    <a:pt x="15119" y="55348"/>
                  </a:cubicBezTo>
                  <a:cubicBezTo>
                    <a:pt x="17082" y="55396"/>
                    <a:pt x="19048" y="55423"/>
                    <a:pt x="21015" y="55423"/>
                  </a:cubicBezTo>
                  <a:cubicBezTo>
                    <a:pt x="29997" y="55423"/>
                    <a:pt x="38994" y="54866"/>
                    <a:pt x="47880" y="53219"/>
                  </a:cubicBezTo>
                  <a:cubicBezTo>
                    <a:pt x="52943" y="52282"/>
                    <a:pt x="58028" y="51048"/>
                    <a:pt x="62912" y="49101"/>
                  </a:cubicBezTo>
                  <a:cubicBezTo>
                    <a:pt x="67581" y="47240"/>
                    <a:pt x="72025" y="44594"/>
                    <a:pt x="76326" y="41657"/>
                  </a:cubicBezTo>
                  <a:cubicBezTo>
                    <a:pt x="84683" y="35949"/>
                    <a:pt x="92557" y="29085"/>
                    <a:pt x="101261" y="24207"/>
                  </a:cubicBezTo>
                  <a:cubicBezTo>
                    <a:pt x="110109" y="19249"/>
                    <a:pt x="119692" y="17446"/>
                    <a:pt x="129288" y="16670"/>
                  </a:cubicBezTo>
                  <a:cubicBezTo>
                    <a:pt x="132649" y="16399"/>
                    <a:pt x="136013" y="16271"/>
                    <a:pt x="139377" y="16271"/>
                  </a:cubicBezTo>
                  <a:cubicBezTo>
                    <a:pt x="157478" y="16271"/>
                    <a:pt x="175585" y="19963"/>
                    <a:pt x="193212" y="24804"/>
                  </a:cubicBezTo>
                  <a:cubicBezTo>
                    <a:pt x="203630" y="27665"/>
                    <a:pt x="214279" y="30372"/>
                    <a:pt x="224304" y="35040"/>
                  </a:cubicBezTo>
                  <a:cubicBezTo>
                    <a:pt x="227597" y="36575"/>
                    <a:pt x="230795" y="38437"/>
                    <a:pt x="233942" y="40411"/>
                  </a:cubicBezTo>
                  <a:lnTo>
                    <a:pt x="233942" y="31703"/>
                  </a:lnTo>
                  <a:cubicBezTo>
                    <a:pt x="228231" y="27859"/>
                    <a:pt x="222155" y="24807"/>
                    <a:pt x="216214" y="21705"/>
                  </a:cubicBezTo>
                  <a:cubicBezTo>
                    <a:pt x="207456" y="17134"/>
                    <a:pt x="198525" y="13002"/>
                    <a:pt x="189487" y="9410"/>
                  </a:cubicBezTo>
                  <a:cubicBezTo>
                    <a:pt x="180687" y="5912"/>
                    <a:pt x="171778" y="2926"/>
                    <a:pt x="162615" y="1437"/>
                  </a:cubicBezTo>
                  <a:cubicBezTo>
                    <a:pt x="156702" y="476"/>
                    <a:pt x="150736" y="1"/>
                    <a:pt x="144772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" name="Google Shape;84;p4"/>
            <p:cNvSpPr/>
            <p:nvPr/>
          </p:nvSpPr>
          <p:spPr>
            <a:xfrm flipH="1">
              <a:off x="-101671" y="2550326"/>
              <a:ext cx="4960169" cy="2176352"/>
            </a:xfrm>
            <a:custGeom>
              <a:avLst/>
              <a:gdLst/>
              <a:ahLst/>
              <a:cxnLst/>
              <a:rect l="l" t="t" r="r" b="b"/>
              <a:pathLst>
                <a:path w="123950" h="54385" extrusionOk="0">
                  <a:moveTo>
                    <a:pt x="25687" y="0"/>
                  </a:moveTo>
                  <a:cubicBezTo>
                    <a:pt x="25613" y="0"/>
                    <a:pt x="25540" y="0"/>
                    <a:pt x="25467" y="0"/>
                  </a:cubicBezTo>
                  <a:cubicBezTo>
                    <a:pt x="22189" y="8"/>
                    <a:pt x="18895" y="286"/>
                    <a:pt x="15653" y="893"/>
                  </a:cubicBezTo>
                  <a:cubicBezTo>
                    <a:pt x="12106" y="1558"/>
                    <a:pt x="8455" y="2579"/>
                    <a:pt x="5276" y="4757"/>
                  </a:cubicBezTo>
                  <a:cubicBezTo>
                    <a:pt x="2358" y="6754"/>
                    <a:pt x="1" y="10011"/>
                    <a:pt x="133" y="14446"/>
                  </a:cubicBezTo>
                  <a:cubicBezTo>
                    <a:pt x="289" y="19675"/>
                    <a:pt x="3866" y="23250"/>
                    <a:pt x="7286" y="25363"/>
                  </a:cubicBezTo>
                  <a:cubicBezTo>
                    <a:pt x="11223" y="27796"/>
                    <a:pt x="15408" y="28684"/>
                    <a:pt x="19651" y="28684"/>
                  </a:cubicBezTo>
                  <a:cubicBezTo>
                    <a:pt x="25154" y="28684"/>
                    <a:pt x="30756" y="27191"/>
                    <a:pt x="36046" y="25632"/>
                  </a:cubicBezTo>
                  <a:cubicBezTo>
                    <a:pt x="41465" y="24035"/>
                    <a:pt x="46862" y="22167"/>
                    <a:pt x="52380" y="21177"/>
                  </a:cubicBezTo>
                  <a:cubicBezTo>
                    <a:pt x="56587" y="20424"/>
                    <a:pt x="60828" y="20023"/>
                    <a:pt x="65073" y="20023"/>
                  </a:cubicBezTo>
                  <a:cubicBezTo>
                    <a:pt x="66363" y="20023"/>
                    <a:pt x="67654" y="20060"/>
                    <a:pt x="68944" y="20135"/>
                  </a:cubicBezTo>
                  <a:cubicBezTo>
                    <a:pt x="79965" y="20783"/>
                    <a:pt x="90870" y="24103"/>
                    <a:pt x="100937" y="29809"/>
                  </a:cubicBezTo>
                  <a:cubicBezTo>
                    <a:pt x="105755" y="32540"/>
                    <a:pt x="110519" y="35684"/>
                    <a:pt x="114557" y="40038"/>
                  </a:cubicBezTo>
                  <a:cubicBezTo>
                    <a:pt x="118056" y="43811"/>
                    <a:pt x="120978" y="48359"/>
                    <a:pt x="123419" y="53277"/>
                  </a:cubicBezTo>
                  <a:cubicBezTo>
                    <a:pt x="123600" y="53644"/>
                    <a:pt x="123773" y="54016"/>
                    <a:pt x="123950" y="54384"/>
                  </a:cubicBezTo>
                  <a:lnTo>
                    <a:pt x="123950" y="30590"/>
                  </a:lnTo>
                  <a:cubicBezTo>
                    <a:pt x="115011" y="23740"/>
                    <a:pt x="104675" y="20070"/>
                    <a:pt x="94699" y="16430"/>
                  </a:cubicBezTo>
                  <a:cubicBezTo>
                    <a:pt x="83278" y="12265"/>
                    <a:pt x="71945" y="7950"/>
                    <a:pt x="60279" y="4996"/>
                  </a:cubicBezTo>
                  <a:cubicBezTo>
                    <a:pt x="48938" y="2125"/>
                    <a:pt x="37275" y="0"/>
                    <a:pt x="25687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" name="Google Shape;85;p4"/>
            <p:cNvSpPr/>
            <p:nvPr/>
          </p:nvSpPr>
          <p:spPr>
            <a:xfrm flipH="1">
              <a:off x="4680754" y="3332199"/>
              <a:ext cx="4579363" cy="1972262"/>
            </a:xfrm>
            <a:custGeom>
              <a:avLst/>
              <a:gdLst/>
              <a:ahLst/>
              <a:cxnLst/>
              <a:rect l="l" t="t" r="r" b="b"/>
              <a:pathLst>
                <a:path w="114434" h="49285" extrusionOk="0">
                  <a:moveTo>
                    <a:pt x="97111" y="0"/>
                  </a:moveTo>
                  <a:cubicBezTo>
                    <a:pt x="92375" y="0"/>
                    <a:pt x="88229" y="4066"/>
                    <a:pt x="85079" y="8725"/>
                  </a:cubicBezTo>
                  <a:cubicBezTo>
                    <a:pt x="81036" y="14698"/>
                    <a:pt x="78056" y="22263"/>
                    <a:pt x="72346" y="26006"/>
                  </a:cubicBezTo>
                  <a:cubicBezTo>
                    <a:pt x="69011" y="28192"/>
                    <a:pt x="65286" y="29191"/>
                    <a:pt x="61597" y="29874"/>
                  </a:cubicBezTo>
                  <a:cubicBezTo>
                    <a:pt x="57172" y="30696"/>
                    <a:pt x="52733" y="31343"/>
                    <a:pt x="48270" y="31736"/>
                  </a:cubicBezTo>
                  <a:cubicBezTo>
                    <a:pt x="43819" y="32127"/>
                    <a:pt x="39334" y="32342"/>
                    <a:pt x="34849" y="32342"/>
                  </a:cubicBezTo>
                  <a:cubicBezTo>
                    <a:pt x="29827" y="32342"/>
                    <a:pt x="24804" y="32073"/>
                    <a:pt x="19828" y="31484"/>
                  </a:cubicBezTo>
                  <a:cubicBezTo>
                    <a:pt x="13156" y="30694"/>
                    <a:pt x="6527" y="29288"/>
                    <a:pt x="0" y="27342"/>
                  </a:cubicBezTo>
                  <a:lnTo>
                    <a:pt x="0" y="45284"/>
                  </a:lnTo>
                  <a:cubicBezTo>
                    <a:pt x="0" y="47494"/>
                    <a:pt x="1415" y="49285"/>
                    <a:pt x="3161" y="49285"/>
                  </a:cubicBezTo>
                  <a:lnTo>
                    <a:pt x="54554" y="49285"/>
                  </a:lnTo>
                  <a:cubicBezTo>
                    <a:pt x="57524" y="43691"/>
                    <a:pt x="61460" y="38933"/>
                    <a:pt x="66165" y="35699"/>
                  </a:cubicBezTo>
                  <a:cubicBezTo>
                    <a:pt x="74007" y="30307"/>
                    <a:pt x="82814" y="29860"/>
                    <a:pt x="91444" y="28199"/>
                  </a:cubicBezTo>
                  <a:cubicBezTo>
                    <a:pt x="94850" y="27544"/>
                    <a:pt x="98284" y="26656"/>
                    <a:pt x="101576" y="25345"/>
                  </a:cubicBezTo>
                  <a:cubicBezTo>
                    <a:pt x="104402" y="24220"/>
                    <a:pt x="107468" y="22637"/>
                    <a:pt x="109397" y="19658"/>
                  </a:cubicBezTo>
                  <a:cubicBezTo>
                    <a:pt x="114434" y="11884"/>
                    <a:pt x="106261" y="3395"/>
                    <a:pt x="100927" y="890"/>
                  </a:cubicBezTo>
                  <a:cubicBezTo>
                    <a:pt x="99620" y="276"/>
                    <a:pt x="98345" y="0"/>
                    <a:pt x="9711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" name="Google Shape;86;p4"/>
            <p:cNvSpPr/>
            <p:nvPr/>
          </p:nvSpPr>
          <p:spPr>
            <a:xfrm flipH="1">
              <a:off x="2076941" y="4592047"/>
              <a:ext cx="4319449" cy="712432"/>
            </a:xfrm>
            <a:custGeom>
              <a:avLst/>
              <a:gdLst/>
              <a:ahLst/>
              <a:cxnLst/>
              <a:rect l="l" t="t" r="r" b="b"/>
              <a:pathLst>
                <a:path w="107939" h="17803" extrusionOk="0">
                  <a:moveTo>
                    <a:pt x="27543" y="0"/>
                  </a:moveTo>
                  <a:cubicBezTo>
                    <a:pt x="27240" y="0"/>
                    <a:pt x="26937" y="6"/>
                    <a:pt x="26634" y="18"/>
                  </a:cubicBezTo>
                  <a:cubicBezTo>
                    <a:pt x="24027" y="121"/>
                    <a:pt x="21392" y="745"/>
                    <a:pt x="19094" y="2364"/>
                  </a:cubicBezTo>
                  <a:cubicBezTo>
                    <a:pt x="18481" y="2797"/>
                    <a:pt x="16577" y="4050"/>
                    <a:pt x="17537" y="5118"/>
                  </a:cubicBezTo>
                  <a:cubicBezTo>
                    <a:pt x="18117" y="5762"/>
                    <a:pt x="19161" y="5928"/>
                    <a:pt x="19890" y="6091"/>
                  </a:cubicBezTo>
                  <a:cubicBezTo>
                    <a:pt x="23855" y="6979"/>
                    <a:pt x="27949" y="6569"/>
                    <a:pt x="31949" y="6998"/>
                  </a:cubicBezTo>
                  <a:cubicBezTo>
                    <a:pt x="35180" y="7344"/>
                    <a:pt x="39652" y="7834"/>
                    <a:pt x="41798" y="11379"/>
                  </a:cubicBezTo>
                  <a:cubicBezTo>
                    <a:pt x="41873" y="11504"/>
                    <a:pt x="41874" y="11697"/>
                    <a:pt x="41748" y="11777"/>
                  </a:cubicBezTo>
                  <a:cubicBezTo>
                    <a:pt x="40684" y="12461"/>
                    <a:pt x="39488" y="12703"/>
                    <a:pt x="38262" y="12703"/>
                  </a:cubicBezTo>
                  <a:cubicBezTo>
                    <a:pt x="36542" y="12703"/>
                    <a:pt x="34763" y="12227"/>
                    <a:pt x="33207" y="11823"/>
                  </a:cubicBezTo>
                  <a:cubicBezTo>
                    <a:pt x="31601" y="11407"/>
                    <a:pt x="30013" y="10894"/>
                    <a:pt x="28412" y="10466"/>
                  </a:cubicBezTo>
                  <a:cubicBezTo>
                    <a:pt x="26593" y="9980"/>
                    <a:pt x="24742" y="9711"/>
                    <a:pt x="22919" y="9248"/>
                  </a:cubicBezTo>
                  <a:cubicBezTo>
                    <a:pt x="18811" y="8207"/>
                    <a:pt x="14751" y="6811"/>
                    <a:pt x="10581" y="6185"/>
                  </a:cubicBezTo>
                  <a:cubicBezTo>
                    <a:pt x="9499" y="6023"/>
                    <a:pt x="8286" y="5852"/>
                    <a:pt x="7075" y="5852"/>
                  </a:cubicBezTo>
                  <a:cubicBezTo>
                    <a:pt x="5505" y="5852"/>
                    <a:pt x="3938" y="6139"/>
                    <a:pt x="2667" y="7101"/>
                  </a:cubicBezTo>
                  <a:cubicBezTo>
                    <a:pt x="702" y="8588"/>
                    <a:pt x="1" y="12230"/>
                    <a:pt x="827" y="14868"/>
                  </a:cubicBezTo>
                  <a:cubicBezTo>
                    <a:pt x="1191" y="16035"/>
                    <a:pt x="1835" y="16995"/>
                    <a:pt x="2588" y="17803"/>
                  </a:cubicBezTo>
                  <a:lnTo>
                    <a:pt x="107349" y="17803"/>
                  </a:lnTo>
                  <a:cubicBezTo>
                    <a:pt x="107939" y="14229"/>
                    <a:pt x="104542" y="9947"/>
                    <a:pt x="102361" y="8404"/>
                  </a:cubicBezTo>
                  <a:cubicBezTo>
                    <a:pt x="99751" y="6560"/>
                    <a:pt x="96718" y="5974"/>
                    <a:pt x="93716" y="5974"/>
                  </a:cubicBezTo>
                  <a:cubicBezTo>
                    <a:pt x="92496" y="5974"/>
                    <a:pt x="91282" y="6070"/>
                    <a:pt x="90103" y="6219"/>
                  </a:cubicBezTo>
                  <a:cubicBezTo>
                    <a:pt x="87978" y="6486"/>
                    <a:pt x="85895" y="7048"/>
                    <a:pt x="83786" y="7444"/>
                  </a:cubicBezTo>
                  <a:cubicBezTo>
                    <a:pt x="81051" y="7961"/>
                    <a:pt x="78295" y="8278"/>
                    <a:pt x="75534" y="8442"/>
                  </a:cubicBezTo>
                  <a:cubicBezTo>
                    <a:pt x="74026" y="8532"/>
                    <a:pt x="72516" y="8576"/>
                    <a:pt x="71005" y="8576"/>
                  </a:cubicBezTo>
                  <a:cubicBezTo>
                    <a:pt x="66567" y="8576"/>
                    <a:pt x="62125" y="8194"/>
                    <a:pt x="57730" y="7447"/>
                  </a:cubicBezTo>
                  <a:cubicBezTo>
                    <a:pt x="52546" y="6565"/>
                    <a:pt x="47524" y="4962"/>
                    <a:pt x="42478" y="3264"/>
                  </a:cubicBezTo>
                  <a:cubicBezTo>
                    <a:pt x="37619" y="1632"/>
                    <a:pt x="32605" y="0"/>
                    <a:pt x="27543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" name="Google Shape;87;p4"/>
            <p:cNvSpPr/>
            <p:nvPr/>
          </p:nvSpPr>
          <p:spPr>
            <a:xfrm flipH="1">
              <a:off x="463812" y="4587885"/>
              <a:ext cx="658408" cy="716833"/>
            </a:xfrm>
            <a:custGeom>
              <a:avLst/>
              <a:gdLst/>
              <a:ahLst/>
              <a:cxnLst/>
              <a:rect l="l" t="t" r="r" b="b"/>
              <a:pathLst>
                <a:path w="16453" h="17913" extrusionOk="0">
                  <a:moveTo>
                    <a:pt x="3031" y="0"/>
                  </a:moveTo>
                  <a:cubicBezTo>
                    <a:pt x="3004" y="0"/>
                    <a:pt x="2977" y="1"/>
                    <a:pt x="2950" y="2"/>
                  </a:cubicBezTo>
                  <a:cubicBezTo>
                    <a:pt x="1" y="132"/>
                    <a:pt x="2474" y="3624"/>
                    <a:pt x="3374" y="4819"/>
                  </a:cubicBezTo>
                  <a:cubicBezTo>
                    <a:pt x="5353" y="7446"/>
                    <a:pt x="8065" y="13097"/>
                    <a:pt x="8485" y="17912"/>
                  </a:cubicBezTo>
                  <a:lnTo>
                    <a:pt x="16452" y="17912"/>
                  </a:lnTo>
                  <a:cubicBezTo>
                    <a:pt x="15488" y="16742"/>
                    <a:pt x="14559" y="15523"/>
                    <a:pt x="13682" y="14232"/>
                  </a:cubicBezTo>
                  <a:cubicBezTo>
                    <a:pt x="11356" y="10805"/>
                    <a:pt x="9597" y="6836"/>
                    <a:pt x="7171" y="3507"/>
                  </a:cubicBezTo>
                  <a:cubicBezTo>
                    <a:pt x="6176" y="2144"/>
                    <a:pt x="4651" y="0"/>
                    <a:pt x="303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" name="Google Shape;88;p4"/>
            <p:cNvSpPr/>
            <p:nvPr/>
          </p:nvSpPr>
          <p:spPr>
            <a:xfrm flipH="1">
              <a:off x="-101598" y="3757271"/>
              <a:ext cx="4326332" cy="1547277"/>
            </a:xfrm>
            <a:custGeom>
              <a:avLst/>
              <a:gdLst/>
              <a:ahLst/>
              <a:cxnLst/>
              <a:rect l="l" t="t" r="r" b="b"/>
              <a:pathLst>
                <a:path w="108111" h="38665" extrusionOk="0">
                  <a:moveTo>
                    <a:pt x="45814" y="1"/>
                  </a:moveTo>
                  <a:cubicBezTo>
                    <a:pt x="35137" y="1"/>
                    <a:pt x="24388" y="2076"/>
                    <a:pt x="14090" y="5571"/>
                  </a:cubicBezTo>
                  <a:cubicBezTo>
                    <a:pt x="10624" y="6748"/>
                    <a:pt x="7061" y="8059"/>
                    <a:pt x="3946" y="10366"/>
                  </a:cubicBezTo>
                  <a:cubicBezTo>
                    <a:pt x="2615" y="11352"/>
                    <a:pt x="1078" y="12695"/>
                    <a:pt x="565" y="14641"/>
                  </a:cubicBezTo>
                  <a:cubicBezTo>
                    <a:pt x="1" y="16782"/>
                    <a:pt x="1151" y="18845"/>
                    <a:pt x="2414" y="20142"/>
                  </a:cubicBezTo>
                  <a:cubicBezTo>
                    <a:pt x="4524" y="22313"/>
                    <a:pt x="7328" y="22930"/>
                    <a:pt x="10110" y="22930"/>
                  </a:cubicBezTo>
                  <a:cubicBezTo>
                    <a:pt x="11691" y="22930"/>
                    <a:pt x="13266" y="22730"/>
                    <a:pt x="14702" y="22504"/>
                  </a:cubicBezTo>
                  <a:cubicBezTo>
                    <a:pt x="19304" y="21780"/>
                    <a:pt x="23791" y="20252"/>
                    <a:pt x="28307" y="18979"/>
                  </a:cubicBezTo>
                  <a:cubicBezTo>
                    <a:pt x="31469" y="18088"/>
                    <a:pt x="34583" y="17727"/>
                    <a:pt x="37812" y="17553"/>
                  </a:cubicBezTo>
                  <a:cubicBezTo>
                    <a:pt x="39567" y="17460"/>
                    <a:pt x="41324" y="17409"/>
                    <a:pt x="43081" y="17409"/>
                  </a:cubicBezTo>
                  <a:cubicBezTo>
                    <a:pt x="45289" y="17409"/>
                    <a:pt x="47497" y="17490"/>
                    <a:pt x="49701" y="17670"/>
                  </a:cubicBezTo>
                  <a:cubicBezTo>
                    <a:pt x="53900" y="18013"/>
                    <a:pt x="58120" y="18692"/>
                    <a:pt x="62182" y="20121"/>
                  </a:cubicBezTo>
                  <a:cubicBezTo>
                    <a:pt x="65643" y="21338"/>
                    <a:pt x="69140" y="23140"/>
                    <a:pt x="71836" y="26229"/>
                  </a:cubicBezTo>
                  <a:cubicBezTo>
                    <a:pt x="74556" y="29344"/>
                    <a:pt x="76197" y="34210"/>
                    <a:pt x="75759" y="38664"/>
                  </a:cubicBezTo>
                  <a:lnTo>
                    <a:pt x="85535" y="38664"/>
                  </a:lnTo>
                  <a:cubicBezTo>
                    <a:pt x="85296" y="35981"/>
                    <a:pt x="84353" y="33119"/>
                    <a:pt x="83500" y="31067"/>
                  </a:cubicBezTo>
                  <a:cubicBezTo>
                    <a:pt x="82723" y="29197"/>
                    <a:pt x="81831" y="27538"/>
                    <a:pt x="80681" y="26012"/>
                  </a:cubicBezTo>
                  <a:cubicBezTo>
                    <a:pt x="79935" y="25023"/>
                    <a:pt x="78306" y="23246"/>
                    <a:pt x="78633" y="21650"/>
                  </a:cubicBezTo>
                  <a:cubicBezTo>
                    <a:pt x="78840" y="20643"/>
                    <a:pt x="79649" y="20281"/>
                    <a:pt x="80449" y="20281"/>
                  </a:cubicBezTo>
                  <a:cubicBezTo>
                    <a:pt x="80893" y="20281"/>
                    <a:pt x="81334" y="20392"/>
                    <a:pt x="81670" y="20567"/>
                  </a:cubicBezTo>
                  <a:cubicBezTo>
                    <a:pt x="83214" y="21372"/>
                    <a:pt x="84460" y="23111"/>
                    <a:pt x="85532" y="24674"/>
                  </a:cubicBezTo>
                  <a:cubicBezTo>
                    <a:pt x="88081" y="28395"/>
                    <a:pt x="90008" y="32694"/>
                    <a:pt x="92680" y="36288"/>
                  </a:cubicBezTo>
                  <a:cubicBezTo>
                    <a:pt x="93289" y="37105"/>
                    <a:pt x="93919" y="37895"/>
                    <a:pt x="94562" y="38663"/>
                  </a:cubicBezTo>
                  <a:lnTo>
                    <a:pt x="104952" y="38663"/>
                  </a:lnTo>
                  <a:cubicBezTo>
                    <a:pt x="106677" y="38663"/>
                    <a:pt x="108077" y="36912"/>
                    <a:pt x="108110" y="34738"/>
                  </a:cubicBezTo>
                  <a:cubicBezTo>
                    <a:pt x="104684" y="32047"/>
                    <a:pt x="101346" y="29175"/>
                    <a:pt x="98018" y="26250"/>
                  </a:cubicBezTo>
                  <a:cubicBezTo>
                    <a:pt x="92264" y="21194"/>
                    <a:pt x="86645" y="15791"/>
                    <a:pt x="80705" y="11085"/>
                  </a:cubicBezTo>
                  <a:cubicBezTo>
                    <a:pt x="70628" y="3099"/>
                    <a:pt x="58598" y="156"/>
                    <a:pt x="46845" y="7"/>
                  </a:cubicBezTo>
                  <a:cubicBezTo>
                    <a:pt x="46501" y="3"/>
                    <a:pt x="46158" y="1"/>
                    <a:pt x="45814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" name="Google Shape;89;p4"/>
            <p:cNvSpPr/>
            <p:nvPr/>
          </p:nvSpPr>
          <p:spPr>
            <a:xfrm flipH="1">
              <a:off x="-241581" y="-2278398"/>
              <a:ext cx="4335896" cy="796099"/>
            </a:xfrm>
            <a:custGeom>
              <a:avLst/>
              <a:gdLst/>
              <a:ahLst/>
              <a:cxnLst/>
              <a:rect l="l" t="t" r="r" b="b"/>
              <a:pathLst>
                <a:path w="108350" h="27758" extrusionOk="0">
                  <a:moveTo>
                    <a:pt x="51648" y="1"/>
                  </a:moveTo>
                  <a:cubicBezTo>
                    <a:pt x="50846" y="407"/>
                    <a:pt x="50018" y="729"/>
                    <a:pt x="49203" y="1014"/>
                  </a:cubicBezTo>
                  <a:cubicBezTo>
                    <a:pt x="42065" y="3506"/>
                    <a:pt x="34586" y="3501"/>
                    <a:pt x="27241" y="3584"/>
                  </a:cubicBezTo>
                  <a:cubicBezTo>
                    <a:pt x="20757" y="3656"/>
                    <a:pt x="14163" y="3777"/>
                    <a:pt x="7797" y="5515"/>
                  </a:cubicBezTo>
                  <a:cubicBezTo>
                    <a:pt x="5715" y="6083"/>
                    <a:pt x="3438" y="6902"/>
                    <a:pt x="1858" y="8814"/>
                  </a:cubicBezTo>
                  <a:cubicBezTo>
                    <a:pt x="0" y="11058"/>
                    <a:pt x="83" y="14195"/>
                    <a:pt x="776" y="17107"/>
                  </a:cubicBezTo>
                  <a:cubicBezTo>
                    <a:pt x="2438" y="24097"/>
                    <a:pt x="7861" y="27758"/>
                    <a:pt x="13371" y="27758"/>
                  </a:cubicBezTo>
                  <a:cubicBezTo>
                    <a:pt x="13681" y="27758"/>
                    <a:pt x="13992" y="27746"/>
                    <a:pt x="14303" y="27723"/>
                  </a:cubicBezTo>
                  <a:cubicBezTo>
                    <a:pt x="20922" y="27226"/>
                    <a:pt x="26485" y="22282"/>
                    <a:pt x="32673" y="19847"/>
                  </a:cubicBezTo>
                  <a:cubicBezTo>
                    <a:pt x="36195" y="18461"/>
                    <a:pt x="39879" y="17578"/>
                    <a:pt x="43501" y="16728"/>
                  </a:cubicBezTo>
                  <a:cubicBezTo>
                    <a:pt x="47244" y="15849"/>
                    <a:pt x="51012" y="15131"/>
                    <a:pt x="54789" y="14515"/>
                  </a:cubicBezTo>
                  <a:cubicBezTo>
                    <a:pt x="62223" y="13302"/>
                    <a:pt x="69695" y="12486"/>
                    <a:pt x="77160" y="11610"/>
                  </a:cubicBezTo>
                  <a:cubicBezTo>
                    <a:pt x="86796" y="10479"/>
                    <a:pt x="96503" y="9420"/>
                    <a:pt x="106195" y="9420"/>
                  </a:cubicBezTo>
                  <a:cubicBezTo>
                    <a:pt x="106913" y="9420"/>
                    <a:pt x="107630" y="9426"/>
                    <a:pt x="108348" y="9438"/>
                  </a:cubicBezTo>
                  <a:lnTo>
                    <a:pt x="108348" y="4002"/>
                  </a:lnTo>
                  <a:cubicBezTo>
                    <a:pt x="108350" y="1793"/>
                    <a:pt x="106935" y="1"/>
                    <a:pt x="105190" y="1"/>
                  </a:cubicBezTo>
                  <a:lnTo>
                    <a:pt x="90762" y="1"/>
                  </a:lnTo>
                  <a:cubicBezTo>
                    <a:pt x="89703" y="1934"/>
                    <a:pt x="88395" y="3470"/>
                    <a:pt x="86599" y="4557"/>
                  </a:cubicBezTo>
                  <a:cubicBezTo>
                    <a:pt x="83877" y="6208"/>
                    <a:pt x="80880" y="7099"/>
                    <a:pt x="77918" y="7745"/>
                  </a:cubicBezTo>
                  <a:cubicBezTo>
                    <a:pt x="74349" y="8524"/>
                    <a:pt x="70756" y="9202"/>
                    <a:pt x="67162" y="9801"/>
                  </a:cubicBezTo>
                  <a:cubicBezTo>
                    <a:pt x="59627" y="11058"/>
                    <a:pt x="52047" y="11784"/>
                    <a:pt x="44534" y="13253"/>
                  </a:cubicBezTo>
                  <a:cubicBezTo>
                    <a:pt x="40916" y="13963"/>
                    <a:pt x="37300" y="14822"/>
                    <a:pt x="33793" y="16179"/>
                  </a:cubicBezTo>
                  <a:cubicBezTo>
                    <a:pt x="31120" y="17214"/>
                    <a:pt x="28648" y="18964"/>
                    <a:pt x="26050" y="20259"/>
                  </a:cubicBezTo>
                  <a:cubicBezTo>
                    <a:pt x="24092" y="21236"/>
                    <a:pt x="21957" y="22126"/>
                    <a:pt x="19819" y="22126"/>
                  </a:cubicBezTo>
                  <a:cubicBezTo>
                    <a:pt x="19398" y="22126"/>
                    <a:pt x="18976" y="22091"/>
                    <a:pt x="18556" y="22016"/>
                  </a:cubicBezTo>
                  <a:cubicBezTo>
                    <a:pt x="16742" y="21690"/>
                    <a:pt x="14667" y="20360"/>
                    <a:pt x="13727" y="18271"/>
                  </a:cubicBezTo>
                  <a:cubicBezTo>
                    <a:pt x="12111" y="14673"/>
                    <a:pt x="16343" y="12032"/>
                    <a:pt x="18335" y="10924"/>
                  </a:cubicBezTo>
                  <a:cubicBezTo>
                    <a:pt x="29038" y="4972"/>
                    <a:pt x="41116" y="7214"/>
                    <a:pt x="52462" y="6363"/>
                  </a:cubicBezTo>
                  <a:cubicBezTo>
                    <a:pt x="56489" y="6062"/>
                    <a:pt x="60477" y="5377"/>
                    <a:pt x="64377" y="4066"/>
                  </a:cubicBezTo>
                  <a:cubicBezTo>
                    <a:pt x="66858" y="3233"/>
                    <a:pt x="69388" y="2647"/>
                    <a:pt x="71900" y="1973"/>
                  </a:cubicBezTo>
                  <a:cubicBezTo>
                    <a:pt x="74066" y="1391"/>
                    <a:pt x="76235" y="775"/>
                    <a:pt x="7836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" name="Google Shape;90;p4"/>
            <p:cNvSpPr/>
            <p:nvPr/>
          </p:nvSpPr>
          <p:spPr>
            <a:xfrm flipH="1">
              <a:off x="5272212" y="-1889435"/>
              <a:ext cx="3996027" cy="864218"/>
            </a:xfrm>
            <a:custGeom>
              <a:avLst/>
              <a:gdLst/>
              <a:ahLst/>
              <a:cxnLst/>
              <a:rect l="l" t="t" r="r" b="b"/>
              <a:pathLst>
                <a:path w="99857" h="21596" extrusionOk="0">
                  <a:moveTo>
                    <a:pt x="65198" y="399"/>
                  </a:moveTo>
                  <a:cubicBezTo>
                    <a:pt x="72321" y="399"/>
                    <a:pt x="79621" y="1791"/>
                    <a:pt x="86922" y="4550"/>
                  </a:cubicBezTo>
                  <a:cubicBezTo>
                    <a:pt x="89575" y="5554"/>
                    <a:pt x="92653" y="6864"/>
                    <a:pt x="95348" y="8979"/>
                  </a:cubicBezTo>
                  <a:cubicBezTo>
                    <a:pt x="98235" y="11247"/>
                    <a:pt x="99428" y="13677"/>
                    <a:pt x="98898" y="16206"/>
                  </a:cubicBezTo>
                  <a:cubicBezTo>
                    <a:pt x="98311" y="18994"/>
                    <a:pt x="95759" y="19972"/>
                    <a:pt x="93599" y="20511"/>
                  </a:cubicBezTo>
                  <a:cubicBezTo>
                    <a:pt x="91491" y="21039"/>
                    <a:pt x="89309" y="21193"/>
                    <a:pt x="87246" y="21193"/>
                  </a:cubicBezTo>
                  <a:cubicBezTo>
                    <a:pt x="86217" y="21193"/>
                    <a:pt x="85218" y="21155"/>
                    <a:pt x="84273" y="21106"/>
                  </a:cubicBezTo>
                  <a:cubicBezTo>
                    <a:pt x="78503" y="20800"/>
                    <a:pt x="72921" y="19852"/>
                    <a:pt x="67683" y="18295"/>
                  </a:cubicBezTo>
                  <a:cubicBezTo>
                    <a:pt x="64541" y="17362"/>
                    <a:pt x="61400" y="16083"/>
                    <a:pt x="58362" y="14847"/>
                  </a:cubicBezTo>
                  <a:cubicBezTo>
                    <a:pt x="53266" y="12773"/>
                    <a:pt x="47995" y="10628"/>
                    <a:pt x="42530" y="10025"/>
                  </a:cubicBezTo>
                  <a:cubicBezTo>
                    <a:pt x="41682" y="9932"/>
                    <a:pt x="40859" y="9885"/>
                    <a:pt x="40058" y="9885"/>
                  </a:cubicBezTo>
                  <a:cubicBezTo>
                    <a:pt x="36646" y="9885"/>
                    <a:pt x="33636" y="10728"/>
                    <a:pt x="31087" y="12400"/>
                  </a:cubicBezTo>
                  <a:cubicBezTo>
                    <a:pt x="26728" y="15269"/>
                    <a:pt x="22197" y="17122"/>
                    <a:pt x="17235" y="18071"/>
                  </a:cubicBezTo>
                  <a:cubicBezTo>
                    <a:pt x="13172" y="18848"/>
                    <a:pt x="9086" y="19070"/>
                    <a:pt x="5424" y="19070"/>
                  </a:cubicBezTo>
                  <a:cubicBezTo>
                    <a:pt x="3631" y="19070"/>
                    <a:pt x="1941" y="19017"/>
                    <a:pt x="403" y="18949"/>
                  </a:cubicBezTo>
                  <a:lnTo>
                    <a:pt x="403" y="11532"/>
                  </a:lnTo>
                  <a:cubicBezTo>
                    <a:pt x="2361" y="12661"/>
                    <a:pt x="4594" y="13456"/>
                    <a:pt x="7045" y="13900"/>
                  </a:cubicBezTo>
                  <a:cubicBezTo>
                    <a:pt x="8672" y="14195"/>
                    <a:pt x="10356" y="14343"/>
                    <a:pt x="12121" y="14343"/>
                  </a:cubicBezTo>
                  <a:cubicBezTo>
                    <a:pt x="13968" y="14343"/>
                    <a:pt x="15904" y="14181"/>
                    <a:pt x="17957" y="13858"/>
                  </a:cubicBezTo>
                  <a:cubicBezTo>
                    <a:pt x="23076" y="13055"/>
                    <a:pt x="27790" y="10978"/>
                    <a:pt x="32121" y="8853"/>
                  </a:cubicBezTo>
                  <a:lnTo>
                    <a:pt x="32595" y="8620"/>
                  </a:lnTo>
                  <a:cubicBezTo>
                    <a:pt x="37243" y="6337"/>
                    <a:pt x="42049" y="3980"/>
                    <a:pt x="47066" y="2784"/>
                  </a:cubicBezTo>
                  <a:cubicBezTo>
                    <a:pt x="53031" y="1361"/>
                    <a:pt x="58397" y="590"/>
                    <a:pt x="63469" y="426"/>
                  </a:cubicBezTo>
                  <a:cubicBezTo>
                    <a:pt x="64044" y="408"/>
                    <a:pt x="64620" y="399"/>
                    <a:pt x="65198" y="399"/>
                  </a:cubicBezTo>
                  <a:close/>
                  <a:moveTo>
                    <a:pt x="65203" y="1"/>
                  </a:moveTo>
                  <a:cubicBezTo>
                    <a:pt x="64619" y="1"/>
                    <a:pt x="64036" y="10"/>
                    <a:pt x="63455" y="29"/>
                  </a:cubicBezTo>
                  <a:cubicBezTo>
                    <a:pt x="58355" y="192"/>
                    <a:pt x="52963" y="968"/>
                    <a:pt x="46970" y="2396"/>
                  </a:cubicBezTo>
                  <a:cubicBezTo>
                    <a:pt x="41911" y="3604"/>
                    <a:pt x="37084" y="5971"/>
                    <a:pt x="32416" y="8263"/>
                  </a:cubicBezTo>
                  <a:lnTo>
                    <a:pt x="31942" y="8496"/>
                  </a:lnTo>
                  <a:cubicBezTo>
                    <a:pt x="27640" y="10606"/>
                    <a:pt x="22957" y="12670"/>
                    <a:pt x="17892" y="13466"/>
                  </a:cubicBezTo>
                  <a:cubicBezTo>
                    <a:pt x="15860" y="13785"/>
                    <a:pt x="13946" y="13945"/>
                    <a:pt x="12120" y="13945"/>
                  </a:cubicBezTo>
                  <a:cubicBezTo>
                    <a:pt x="10379" y="13945"/>
                    <a:pt x="8719" y="13799"/>
                    <a:pt x="7116" y="13508"/>
                  </a:cubicBezTo>
                  <a:cubicBezTo>
                    <a:pt x="4584" y="13050"/>
                    <a:pt x="2294" y="12211"/>
                    <a:pt x="305" y="11012"/>
                  </a:cubicBezTo>
                  <a:lnTo>
                    <a:pt x="0" y="10828"/>
                  </a:lnTo>
                  <a:lnTo>
                    <a:pt x="0" y="19337"/>
                  </a:lnTo>
                  <a:lnTo>
                    <a:pt x="193" y="19345"/>
                  </a:lnTo>
                  <a:cubicBezTo>
                    <a:pt x="1788" y="19417"/>
                    <a:pt x="3552" y="19474"/>
                    <a:pt x="5427" y="19474"/>
                  </a:cubicBezTo>
                  <a:cubicBezTo>
                    <a:pt x="9110" y="19474"/>
                    <a:pt x="13220" y="19251"/>
                    <a:pt x="17311" y="18469"/>
                  </a:cubicBezTo>
                  <a:cubicBezTo>
                    <a:pt x="22324" y="17509"/>
                    <a:pt x="26904" y="15636"/>
                    <a:pt x="31309" y="12740"/>
                  </a:cubicBezTo>
                  <a:cubicBezTo>
                    <a:pt x="33791" y="11110"/>
                    <a:pt x="36725" y="10287"/>
                    <a:pt x="40058" y="10287"/>
                  </a:cubicBezTo>
                  <a:cubicBezTo>
                    <a:pt x="40845" y="10287"/>
                    <a:pt x="41654" y="10333"/>
                    <a:pt x="42485" y="10425"/>
                  </a:cubicBezTo>
                  <a:cubicBezTo>
                    <a:pt x="47895" y="11021"/>
                    <a:pt x="53139" y="13156"/>
                    <a:pt x="58211" y="15220"/>
                  </a:cubicBezTo>
                  <a:cubicBezTo>
                    <a:pt x="61257" y="16459"/>
                    <a:pt x="64408" y="17742"/>
                    <a:pt x="67568" y="18681"/>
                  </a:cubicBezTo>
                  <a:cubicBezTo>
                    <a:pt x="72838" y="20248"/>
                    <a:pt x="78452" y="21200"/>
                    <a:pt x="84253" y="21507"/>
                  </a:cubicBezTo>
                  <a:cubicBezTo>
                    <a:pt x="85207" y="21557"/>
                    <a:pt x="86216" y="21596"/>
                    <a:pt x="87255" y="21596"/>
                  </a:cubicBezTo>
                  <a:cubicBezTo>
                    <a:pt x="89341" y="21596"/>
                    <a:pt x="91554" y="21438"/>
                    <a:pt x="93697" y="20904"/>
                  </a:cubicBezTo>
                  <a:cubicBezTo>
                    <a:pt x="95795" y="20381"/>
                    <a:pt x="98654" y="19332"/>
                    <a:pt x="99293" y="16292"/>
                  </a:cubicBezTo>
                  <a:cubicBezTo>
                    <a:pt x="99857" y="13600"/>
                    <a:pt x="98614" y="11035"/>
                    <a:pt x="95596" y="8666"/>
                  </a:cubicBezTo>
                  <a:cubicBezTo>
                    <a:pt x="92859" y="6520"/>
                    <a:pt x="89747" y="5193"/>
                    <a:pt x="87062" y="4178"/>
                  </a:cubicBezTo>
                  <a:cubicBezTo>
                    <a:pt x="79719" y="1402"/>
                    <a:pt x="72371" y="1"/>
                    <a:pt x="6520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91" name="Google Shape;91;p4"/>
            <p:cNvGrpSpPr/>
            <p:nvPr/>
          </p:nvGrpSpPr>
          <p:grpSpPr>
            <a:xfrm>
              <a:off x="-109581" y="-2432400"/>
              <a:ext cx="9377821" cy="2147740"/>
              <a:chOff x="-109581" y="-2432400"/>
              <a:chExt cx="9377821" cy="2147740"/>
            </a:xfrm>
          </p:grpSpPr>
          <p:sp>
            <p:nvSpPr>
              <p:cNvPr id="92" name="Google Shape;92;p4"/>
              <p:cNvSpPr/>
              <p:nvPr/>
            </p:nvSpPr>
            <p:spPr>
              <a:xfrm flipH="1">
                <a:off x="-101698" y="-2359847"/>
                <a:ext cx="9361814" cy="2075187"/>
              </a:xfrm>
              <a:custGeom>
                <a:avLst/>
                <a:gdLst/>
                <a:ahLst/>
                <a:cxnLst/>
                <a:rect l="l" t="t" r="r" b="b"/>
                <a:pathLst>
                  <a:path w="233943" h="51857" extrusionOk="0">
                    <a:moveTo>
                      <a:pt x="114254" y="0"/>
                    </a:moveTo>
                    <a:cubicBezTo>
                      <a:pt x="113814" y="3337"/>
                      <a:pt x="107760" y="3970"/>
                      <a:pt x="105882" y="4185"/>
                    </a:cubicBezTo>
                    <a:cubicBezTo>
                      <a:pt x="103480" y="4463"/>
                      <a:pt x="101037" y="4580"/>
                      <a:pt x="98593" y="4580"/>
                    </a:cubicBezTo>
                    <a:cubicBezTo>
                      <a:pt x="96187" y="4580"/>
                      <a:pt x="93780" y="4466"/>
                      <a:pt x="91413" y="4277"/>
                    </a:cubicBezTo>
                    <a:cubicBezTo>
                      <a:pt x="83262" y="3622"/>
                      <a:pt x="75254" y="1586"/>
                      <a:pt x="67197" y="2"/>
                    </a:cubicBezTo>
                    <a:lnTo>
                      <a:pt x="3161" y="2"/>
                    </a:lnTo>
                    <a:cubicBezTo>
                      <a:pt x="1415" y="2"/>
                      <a:pt x="0" y="1794"/>
                      <a:pt x="0" y="4003"/>
                    </a:cubicBezTo>
                    <a:lnTo>
                      <a:pt x="0" y="12983"/>
                    </a:lnTo>
                    <a:cubicBezTo>
                      <a:pt x="752" y="13703"/>
                      <a:pt x="1532" y="14304"/>
                      <a:pt x="2202" y="14753"/>
                    </a:cubicBezTo>
                    <a:cubicBezTo>
                      <a:pt x="5867" y="17202"/>
                      <a:pt x="10108" y="17905"/>
                      <a:pt x="14266" y="17905"/>
                    </a:cubicBezTo>
                    <a:cubicBezTo>
                      <a:pt x="15542" y="17905"/>
                      <a:pt x="16811" y="17839"/>
                      <a:pt x="18052" y="17736"/>
                    </a:cubicBezTo>
                    <a:cubicBezTo>
                      <a:pt x="23329" y="17301"/>
                      <a:pt x="28524" y="16026"/>
                      <a:pt x="33704" y="14740"/>
                    </a:cubicBezTo>
                    <a:cubicBezTo>
                      <a:pt x="40948" y="12940"/>
                      <a:pt x="48135" y="10828"/>
                      <a:pt x="55442" y="9439"/>
                    </a:cubicBezTo>
                    <a:cubicBezTo>
                      <a:pt x="61321" y="8322"/>
                      <a:pt x="67233" y="7670"/>
                      <a:pt x="73167" y="7670"/>
                    </a:cubicBezTo>
                    <a:cubicBezTo>
                      <a:pt x="74688" y="7670"/>
                      <a:pt x="76210" y="7713"/>
                      <a:pt x="77734" y="7802"/>
                    </a:cubicBezTo>
                    <a:cubicBezTo>
                      <a:pt x="85106" y="8232"/>
                      <a:pt x="92423" y="9785"/>
                      <a:pt x="99530" y="12287"/>
                    </a:cubicBezTo>
                    <a:cubicBezTo>
                      <a:pt x="102317" y="13268"/>
                      <a:pt x="105115" y="14314"/>
                      <a:pt x="107858" y="15489"/>
                    </a:cubicBezTo>
                    <a:cubicBezTo>
                      <a:pt x="110332" y="16548"/>
                      <a:pt x="112809" y="17789"/>
                      <a:pt x="115004" y="19608"/>
                    </a:cubicBezTo>
                    <a:cubicBezTo>
                      <a:pt x="117824" y="21944"/>
                      <a:pt x="120303" y="25852"/>
                      <a:pt x="120226" y="30339"/>
                    </a:cubicBezTo>
                    <a:cubicBezTo>
                      <a:pt x="120101" y="37466"/>
                      <a:pt x="112935" y="40330"/>
                      <a:pt x="108516" y="41748"/>
                    </a:cubicBezTo>
                    <a:cubicBezTo>
                      <a:pt x="101630" y="43955"/>
                      <a:pt x="94414" y="44564"/>
                      <a:pt x="87337" y="44821"/>
                    </a:cubicBezTo>
                    <a:cubicBezTo>
                      <a:pt x="84855" y="44912"/>
                      <a:pt x="82371" y="44958"/>
                      <a:pt x="79887" y="44958"/>
                    </a:cubicBezTo>
                    <a:cubicBezTo>
                      <a:pt x="73140" y="44958"/>
                      <a:pt x="66393" y="44612"/>
                      <a:pt x="59673" y="43851"/>
                    </a:cubicBezTo>
                    <a:cubicBezTo>
                      <a:pt x="52128" y="42997"/>
                      <a:pt x="44620" y="41722"/>
                      <a:pt x="37128" y="40332"/>
                    </a:cubicBezTo>
                    <a:cubicBezTo>
                      <a:pt x="29596" y="38936"/>
                      <a:pt x="22076" y="37257"/>
                      <a:pt x="14513" y="36145"/>
                    </a:cubicBezTo>
                    <a:cubicBezTo>
                      <a:pt x="10469" y="35552"/>
                      <a:pt x="6279" y="35103"/>
                      <a:pt x="2100" y="35103"/>
                    </a:cubicBezTo>
                    <a:cubicBezTo>
                      <a:pt x="1400" y="35103"/>
                      <a:pt x="700" y="35116"/>
                      <a:pt x="0" y="35142"/>
                    </a:cubicBezTo>
                    <a:lnTo>
                      <a:pt x="0" y="41392"/>
                    </a:lnTo>
                    <a:cubicBezTo>
                      <a:pt x="3897" y="40406"/>
                      <a:pt x="7757" y="39113"/>
                      <a:pt x="11701" y="38520"/>
                    </a:cubicBezTo>
                    <a:cubicBezTo>
                      <a:pt x="12850" y="38347"/>
                      <a:pt x="14002" y="38268"/>
                      <a:pt x="15153" y="38268"/>
                    </a:cubicBezTo>
                    <a:cubicBezTo>
                      <a:pt x="18352" y="38268"/>
                      <a:pt x="21545" y="38880"/>
                      <a:pt x="24665" y="39789"/>
                    </a:cubicBezTo>
                    <a:cubicBezTo>
                      <a:pt x="29176" y="41103"/>
                      <a:pt x="33559" y="43015"/>
                      <a:pt x="37996" y="44675"/>
                    </a:cubicBezTo>
                    <a:cubicBezTo>
                      <a:pt x="42689" y="46433"/>
                      <a:pt x="47479" y="47692"/>
                      <a:pt x="52300" y="48740"/>
                    </a:cubicBezTo>
                    <a:cubicBezTo>
                      <a:pt x="61496" y="50745"/>
                      <a:pt x="70937" y="51857"/>
                      <a:pt x="80373" y="51857"/>
                    </a:cubicBezTo>
                    <a:cubicBezTo>
                      <a:pt x="91348" y="51857"/>
                      <a:pt x="102317" y="50352"/>
                      <a:pt x="112889" y="46997"/>
                    </a:cubicBezTo>
                    <a:cubicBezTo>
                      <a:pt x="122215" y="44038"/>
                      <a:pt x="130897" y="39216"/>
                      <a:pt x="139694" y="34414"/>
                    </a:cubicBezTo>
                    <a:cubicBezTo>
                      <a:pt x="143466" y="32352"/>
                      <a:pt x="147358" y="30634"/>
                      <a:pt x="151383" y="29556"/>
                    </a:cubicBezTo>
                    <a:cubicBezTo>
                      <a:pt x="155813" y="28370"/>
                      <a:pt x="160303" y="28105"/>
                      <a:pt x="164816" y="27914"/>
                    </a:cubicBezTo>
                    <a:cubicBezTo>
                      <a:pt x="167320" y="27807"/>
                      <a:pt x="169825" y="27756"/>
                      <a:pt x="172331" y="27756"/>
                    </a:cubicBezTo>
                    <a:cubicBezTo>
                      <a:pt x="189289" y="27756"/>
                      <a:pt x="206270" y="30094"/>
                      <a:pt x="222996" y="33398"/>
                    </a:cubicBezTo>
                    <a:cubicBezTo>
                      <a:pt x="226644" y="34116"/>
                      <a:pt x="230302" y="34924"/>
                      <a:pt x="233942" y="35864"/>
                    </a:cubicBezTo>
                    <a:lnTo>
                      <a:pt x="233942" y="9938"/>
                    </a:lnTo>
                    <a:cubicBezTo>
                      <a:pt x="233216" y="9925"/>
                      <a:pt x="232489" y="9919"/>
                      <a:pt x="231762" y="9919"/>
                    </a:cubicBezTo>
                    <a:cubicBezTo>
                      <a:pt x="219843" y="9919"/>
                      <a:pt x="207922" y="11530"/>
                      <a:pt x="196068" y="12904"/>
                    </a:cubicBezTo>
                    <a:cubicBezTo>
                      <a:pt x="188339" y="13801"/>
                      <a:pt x="180609" y="14806"/>
                      <a:pt x="172944" y="16393"/>
                    </a:cubicBezTo>
                    <a:cubicBezTo>
                      <a:pt x="169135" y="17181"/>
                      <a:pt x="165343" y="18112"/>
                      <a:pt x="161591" y="19260"/>
                    </a:cubicBezTo>
                    <a:cubicBezTo>
                      <a:pt x="158213" y="20291"/>
                      <a:pt x="155063" y="21813"/>
                      <a:pt x="151893" y="23606"/>
                    </a:cubicBezTo>
                    <a:cubicBezTo>
                      <a:pt x="147715" y="25970"/>
                      <a:pt x="143374" y="28204"/>
                      <a:pt x="138868" y="28204"/>
                    </a:cubicBezTo>
                    <a:cubicBezTo>
                      <a:pt x="137422" y="28204"/>
                      <a:pt x="135960" y="27974"/>
                      <a:pt x="134480" y="27445"/>
                    </a:cubicBezTo>
                    <a:cubicBezTo>
                      <a:pt x="129632" y="25711"/>
                      <a:pt x="125716" y="20547"/>
                      <a:pt x="125484" y="13951"/>
                    </a:cubicBezTo>
                    <a:cubicBezTo>
                      <a:pt x="125286" y="8300"/>
                      <a:pt x="129601" y="6027"/>
                      <a:pt x="133294" y="5020"/>
                    </a:cubicBezTo>
                    <a:cubicBezTo>
                      <a:pt x="139570" y="3307"/>
                      <a:pt x="146074" y="3151"/>
                      <a:pt x="152463" y="3078"/>
                    </a:cubicBezTo>
                    <a:cubicBezTo>
                      <a:pt x="160083" y="2991"/>
                      <a:pt x="167851" y="3042"/>
                      <a:pt x="175233" y="328"/>
                    </a:cubicBezTo>
                    <a:cubicBezTo>
                      <a:pt x="175511" y="226"/>
                      <a:pt x="175788" y="116"/>
                      <a:pt x="176066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3" name="Google Shape;93;p4"/>
              <p:cNvSpPr/>
              <p:nvPr/>
            </p:nvSpPr>
            <p:spPr>
              <a:xfrm flipH="1">
                <a:off x="-109581" y="-2432400"/>
                <a:ext cx="9377821" cy="2090634"/>
              </a:xfrm>
              <a:custGeom>
                <a:avLst/>
                <a:gdLst/>
                <a:ahLst/>
                <a:cxnLst/>
                <a:rect l="l" t="t" r="r" b="b"/>
                <a:pathLst>
                  <a:path w="234343" h="52243" extrusionOk="0">
                    <a:moveTo>
                      <a:pt x="67361" y="400"/>
                    </a:moveTo>
                    <a:cubicBezTo>
                      <a:pt x="69340" y="790"/>
                      <a:pt x="71349" y="1215"/>
                      <a:pt x="73292" y="1625"/>
                    </a:cubicBezTo>
                    <a:cubicBezTo>
                      <a:pt x="79265" y="2884"/>
                      <a:pt x="85439" y="4185"/>
                      <a:pt x="91598" y="4680"/>
                    </a:cubicBezTo>
                    <a:cubicBezTo>
                      <a:pt x="94144" y="4885"/>
                      <a:pt x="96537" y="4987"/>
                      <a:pt x="98805" y="4987"/>
                    </a:cubicBezTo>
                    <a:cubicBezTo>
                      <a:pt x="101387" y="4987"/>
                      <a:pt x="103808" y="4854"/>
                      <a:pt x="106108" y="4590"/>
                    </a:cubicBezTo>
                    <a:lnTo>
                      <a:pt x="106218" y="4577"/>
                    </a:lnTo>
                    <a:cubicBezTo>
                      <a:pt x="108158" y="4354"/>
                      <a:pt x="114000" y="3685"/>
                      <a:pt x="114628" y="406"/>
                    </a:cubicBezTo>
                    <a:lnTo>
                      <a:pt x="175193" y="406"/>
                    </a:lnTo>
                    <a:cubicBezTo>
                      <a:pt x="168249" y="2915"/>
                      <a:pt x="160889" y="2994"/>
                      <a:pt x="153768" y="3069"/>
                    </a:cubicBezTo>
                    <a:lnTo>
                      <a:pt x="152665" y="3082"/>
                    </a:lnTo>
                    <a:cubicBezTo>
                      <a:pt x="145764" y="3162"/>
                      <a:pt x="139551" y="3364"/>
                      <a:pt x="133446" y="5030"/>
                    </a:cubicBezTo>
                    <a:cubicBezTo>
                      <a:pt x="128003" y="6516"/>
                      <a:pt x="125326" y="9588"/>
                      <a:pt x="125487" y="14164"/>
                    </a:cubicBezTo>
                    <a:cubicBezTo>
                      <a:pt x="125709" y="20471"/>
                      <a:pt x="129379" y="25966"/>
                      <a:pt x="134618" y="27839"/>
                    </a:cubicBezTo>
                    <a:cubicBezTo>
                      <a:pt x="136131" y="28380"/>
                      <a:pt x="137619" y="28617"/>
                      <a:pt x="139091" y="28617"/>
                    </a:cubicBezTo>
                    <a:cubicBezTo>
                      <a:pt x="143547" y="28617"/>
                      <a:pt x="147847" y="26448"/>
                      <a:pt x="152196" y="23987"/>
                    </a:cubicBezTo>
                    <a:cubicBezTo>
                      <a:pt x="155813" y="21943"/>
                      <a:pt x="158880" y="20567"/>
                      <a:pt x="161854" y="19658"/>
                    </a:cubicBezTo>
                    <a:cubicBezTo>
                      <a:pt x="165379" y="18581"/>
                      <a:pt x="169085" y="17643"/>
                      <a:pt x="173189" y="16795"/>
                    </a:cubicBezTo>
                    <a:cubicBezTo>
                      <a:pt x="180974" y="15181"/>
                      <a:pt x="188894" y="14166"/>
                      <a:pt x="196294" y="13308"/>
                    </a:cubicBezTo>
                    <a:cubicBezTo>
                      <a:pt x="197767" y="13138"/>
                      <a:pt x="199245" y="12964"/>
                      <a:pt x="200722" y="12788"/>
                    </a:cubicBezTo>
                    <a:cubicBezTo>
                      <a:pt x="210970" y="11576"/>
                      <a:pt x="221543" y="10326"/>
                      <a:pt x="231999" y="10326"/>
                    </a:cubicBezTo>
                    <a:cubicBezTo>
                      <a:pt x="232648" y="10326"/>
                      <a:pt x="233296" y="10331"/>
                      <a:pt x="233944" y="10341"/>
                    </a:cubicBezTo>
                    <a:lnTo>
                      <a:pt x="233944" y="35809"/>
                    </a:lnTo>
                    <a:cubicBezTo>
                      <a:pt x="230629" y="34959"/>
                      <a:pt x="227123" y="34173"/>
                      <a:pt x="223236" y="33405"/>
                    </a:cubicBezTo>
                    <a:cubicBezTo>
                      <a:pt x="203906" y="29587"/>
                      <a:pt x="187591" y="27758"/>
                      <a:pt x="172597" y="27758"/>
                    </a:cubicBezTo>
                    <a:cubicBezTo>
                      <a:pt x="170032" y="27758"/>
                      <a:pt x="167505" y="27812"/>
                      <a:pt x="165009" y="27918"/>
                    </a:cubicBezTo>
                    <a:cubicBezTo>
                      <a:pt x="160422" y="28112"/>
                      <a:pt x="155941" y="28387"/>
                      <a:pt x="151533" y="29567"/>
                    </a:cubicBezTo>
                    <a:cubicBezTo>
                      <a:pt x="147826" y="30560"/>
                      <a:pt x="143986" y="32153"/>
                      <a:pt x="139798" y="34441"/>
                    </a:cubicBezTo>
                    <a:lnTo>
                      <a:pt x="138875" y="34945"/>
                    </a:lnTo>
                    <a:cubicBezTo>
                      <a:pt x="130584" y="39473"/>
                      <a:pt x="122011" y="44161"/>
                      <a:pt x="113029" y="47009"/>
                    </a:cubicBezTo>
                    <a:cubicBezTo>
                      <a:pt x="102889" y="50226"/>
                      <a:pt x="91919" y="51840"/>
                      <a:pt x="80509" y="51840"/>
                    </a:cubicBezTo>
                    <a:cubicBezTo>
                      <a:pt x="71401" y="51840"/>
                      <a:pt x="62013" y="50811"/>
                      <a:pt x="52541" y="48749"/>
                    </a:cubicBezTo>
                    <a:cubicBezTo>
                      <a:pt x="46930" y="47526"/>
                      <a:pt x="42394" y="46236"/>
                      <a:pt x="38264" y="44691"/>
                    </a:cubicBezTo>
                    <a:cubicBezTo>
                      <a:pt x="36953" y="44199"/>
                      <a:pt x="35624" y="43678"/>
                      <a:pt x="34338" y="43172"/>
                    </a:cubicBezTo>
                    <a:cubicBezTo>
                      <a:pt x="31276" y="41971"/>
                      <a:pt x="28107" y="40726"/>
                      <a:pt x="24921" y="39799"/>
                    </a:cubicBezTo>
                    <a:cubicBezTo>
                      <a:pt x="21414" y="38777"/>
                      <a:pt x="18247" y="38271"/>
                      <a:pt x="15326" y="38271"/>
                    </a:cubicBezTo>
                    <a:cubicBezTo>
                      <a:pt x="14137" y="38271"/>
                      <a:pt x="12987" y="38356"/>
                      <a:pt x="11874" y="38521"/>
                    </a:cubicBezTo>
                    <a:cubicBezTo>
                      <a:pt x="9119" y="38936"/>
                      <a:pt x="6366" y="39703"/>
                      <a:pt x="3703" y="40442"/>
                    </a:cubicBezTo>
                    <a:cubicBezTo>
                      <a:pt x="2622" y="40742"/>
                      <a:pt x="1508" y="41053"/>
                      <a:pt x="406" y="41335"/>
                    </a:cubicBezTo>
                    <a:lnTo>
                      <a:pt x="406" y="35538"/>
                    </a:lnTo>
                    <a:cubicBezTo>
                      <a:pt x="1027" y="35516"/>
                      <a:pt x="1658" y="35506"/>
                      <a:pt x="2301" y="35506"/>
                    </a:cubicBezTo>
                    <a:cubicBezTo>
                      <a:pt x="5902" y="35506"/>
                      <a:pt x="9901" y="35844"/>
                      <a:pt x="14687" y="36547"/>
                    </a:cubicBezTo>
                    <a:cubicBezTo>
                      <a:pt x="19745" y="37290"/>
                      <a:pt x="24868" y="38304"/>
                      <a:pt x="29822" y="39284"/>
                    </a:cubicBezTo>
                    <a:cubicBezTo>
                      <a:pt x="32271" y="39769"/>
                      <a:pt x="34802" y="40270"/>
                      <a:pt x="37296" y="40733"/>
                    </a:cubicBezTo>
                    <a:cubicBezTo>
                      <a:pt x="43914" y="41961"/>
                      <a:pt x="51770" y="43339"/>
                      <a:pt x="59854" y="44254"/>
                    </a:cubicBezTo>
                    <a:cubicBezTo>
                      <a:pt x="66359" y="44990"/>
                      <a:pt x="73165" y="45361"/>
                      <a:pt x="80163" y="45361"/>
                    </a:cubicBezTo>
                    <a:cubicBezTo>
                      <a:pt x="82603" y="45361"/>
                      <a:pt x="85067" y="45316"/>
                      <a:pt x="87550" y="45225"/>
                    </a:cubicBezTo>
                    <a:cubicBezTo>
                      <a:pt x="94026" y="44991"/>
                      <a:pt x="101613" y="44441"/>
                      <a:pt x="108780" y="42142"/>
                    </a:cubicBezTo>
                    <a:cubicBezTo>
                      <a:pt x="113810" y="40529"/>
                      <a:pt x="120508" y="37574"/>
                      <a:pt x="120629" y="30544"/>
                    </a:cubicBezTo>
                    <a:cubicBezTo>
                      <a:pt x="120696" y="26529"/>
                      <a:pt x="118718" y="22458"/>
                      <a:pt x="115334" y="19654"/>
                    </a:cubicBezTo>
                    <a:cubicBezTo>
                      <a:pt x="112985" y="17708"/>
                      <a:pt x="110379" y="16465"/>
                      <a:pt x="108140" y="15506"/>
                    </a:cubicBezTo>
                    <a:cubicBezTo>
                      <a:pt x="105719" y="14467"/>
                      <a:pt x="103070" y="13450"/>
                      <a:pt x="99798" y="12298"/>
                    </a:cubicBezTo>
                    <a:cubicBezTo>
                      <a:pt x="92520" y="9735"/>
                      <a:pt x="85169" y="8223"/>
                      <a:pt x="77949" y="7802"/>
                    </a:cubicBezTo>
                    <a:cubicBezTo>
                      <a:pt x="76425" y="7713"/>
                      <a:pt x="74890" y="7669"/>
                      <a:pt x="73339" y="7669"/>
                    </a:cubicBezTo>
                    <a:cubicBezTo>
                      <a:pt x="67706" y="7669"/>
                      <a:pt x="61863" y="8255"/>
                      <a:pt x="55605" y="9443"/>
                    </a:cubicBezTo>
                    <a:cubicBezTo>
                      <a:pt x="50502" y="10413"/>
                      <a:pt x="45374" y="11757"/>
                      <a:pt x="40416" y="13057"/>
                    </a:cubicBezTo>
                    <a:cubicBezTo>
                      <a:pt x="38267" y="13620"/>
                      <a:pt x="36046" y="14201"/>
                      <a:pt x="33857" y="14746"/>
                    </a:cubicBezTo>
                    <a:cubicBezTo>
                      <a:pt x="29050" y="15939"/>
                      <a:pt x="23603" y="17293"/>
                      <a:pt x="18238" y="17736"/>
                    </a:cubicBezTo>
                    <a:cubicBezTo>
                      <a:pt x="17038" y="17835"/>
                      <a:pt x="15751" y="17910"/>
                      <a:pt x="14415" y="17910"/>
                    </a:cubicBezTo>
                    <a:cubicBezTo>
                      <a:pt x="10534" y="17910"/>
                      <a:pt x="6246" y="17280"/>
                      <a:pt x="2517" y="14787"/>
                    </a:cubicBezTo>
                    <a:cubicBezTo>
                      <a:pt x="2004" y="14446"/>
                      <a:pt x="1229" y="13878"/>
                      <a:pt x="403" y="13098"/>
                    </a:cubicBezTo>
                    <a:lnTo>
                      <a:pt x="403" y="4204"/>
                    </a:lnTo>
                    <a:cubicBezTo>
                      <a:pt x="403" y="2108"/>
                      <a:pt x="1731" y="405"/>
                      <a:pt x="3364" y="405"/>
                    </a:cubicBezTo>
                    <a:lnTo>
                      <a:pt x="67361" y="400"/>
                    </a:lnTo>
                    <a:close/>
                    <a:moveTo>
                      <a:pt x="114278" y="0"/>
                    </a:moveTo>
                    <a:lnTo>
                      <a:pt x="114255" y="176"/>
                    </a:lnTo>
                    <a:cubicBezTo>
                      <a:pt x="113845" y="3294"/>
                      <a:pt x="108068" y="3957"/>
                      <a:pt x="106170" y="4175"/>
                    </a:cubicBezTo>
                    <a:lnTo>
                      <a:pt x="106061" y="4187"/>
                    </a:lnTo>
                    <a:cubicBezTo>
                      <a:pt x="103777" y="4451"/>
                      <a:pt x="101371" y="4582"/>
                      <a:pt x="98803" y="4582"/>
                    </a:cubicBezTo>
                    <a:cubicBezTo>
                      <a:pt x="96546" y="4582"/>
                      <a:pt x="94164" y="4481"/>
                      <a:pt x="91630" y="4277"/>
                    </a:cubicBezTo>
                    <a:cubicBezTo>
                      <a:pt x="85496" y="3785"/>
                      <a:pt x="79335" y="2485"/>
                      <a:pt x="73374" y="1229"/>
                    </a:cubicBezTo>
                    <a:cubicBezTo>
                      <a:pt x="71430" y="820"/>
                      <a:pt x="69420" y="395"/>
                      <a:pt x="67400" y="2"/>
                    </a:cubicBezTo>
                    <a:lnTo>
                      <a:pt x="3365" y="2"/>
                    </a:lnTo>
                    <a:cubicBezTo>
                      <a:pt x="1511" y="2"/>
                      <a:pt x="3" y="1889"/>
                      <a:pt x="3" y="4205"/>
                    </a:cubicBezTo>
                    <a:lnTo>
                      <a:pt x="3" y="13267"/>
                    </a:lnTo>
                    <a:lnTo>
                      <a:pt x="66" y="13327"/>
                    </a:lnTo>
                    <a:cubicBezTo>
                      <a:pt x="935" y="14157"/>
                      <a:pt x="1758" y="14760"/>
                      <a:pt x="2295" y="15120"/>
                    </a:cubicBezTo>
                    <a:cubicBezTo>
                      <a:pt x="6107" y="17668"/>
                      <a:pt x="10473" y="18312"/>
                      <a:pt x="14416" y="18312"/>
                    </a:cubicBezTo>
                    <a:cubicBezTo>
                      <a:pt x="15764" y="18312"/>
                      <a:pt x="17063" y="18236"/>
                      <a:pt x="18274" y="18136"/>
                    </a:cubicBezTo>
                    <a:cubicBezTo>
                      <a:pt x="23670" y="17692"/>
                      <a:pt x="29134" y="16335"/>
                      <a:pt x="33955" y="15136"/>
                    </a:cubicBezTo>
                    <a:cubicBezTo>
                      <a:pt x="36148" y="14591"/>
                      <a:pt x="38370" y="14008"/>
                      <a:pt x="40521" y="13444"/>
                    </a:cubicBezTo>
                    <a:cubicBezTo>
                      <a:pt x="45471" y="12145"/>
                      <a:pt x="50591" y="10802"/>
                      <a:pt x="55682" y="9836"/>
                    </a:cubicBezTo>
                    <a:cubicBezTo>
                      <a:pt x="61914" y="8652"/>
                      <a:pt x="67733" y="8068"/>
                      <a:pt x="73339" y="8068"/>
                    </a:cubicBezTo>
                    <a:cubicBezTo>
                      <a:pt x="74883" y="8068"/>
                      <a:pt x="76410" y="8112"/>
                      <a:pt x="77924" y="8200"/>
                    </a:cubicBezTo>
                    <a:cubicBezTo>
                      <a:pt x="85109" y="8620"/>
                      <a:pt x="92423" y="10126"/>
                      <a:pt x="99664" y="12674"/>
                    </a:cubicBezTo>
                    <a:cubicBezTo>
                      <a:pt x="102926" y="13823"/>
                      <a:pt x="105569" y="14839"/>
                      <a:pt x="107978" y="15872"/>
                    </a:cubicBezTo>
                    <a:cubicBezTo>
                      <a:pt x="110192" y="16820"/>
                      <a:pt x="112765" y="18046"/>
                      <a:pt x="115074" y="19959"/>
                    </a:cubicBezTo>
                    <a:cubicBezTo>
                      <a:pt x="118366" y="22686"/>
                      <a:pt x="120289" y="26638"/>
                      <a:pt x="120224" y="30531"/>
                    </a:cubicBezTo>
                    <a:cubicBezTo>
                      <a:pt x="120108" y="37304"/>
                      <a:pt x="113565" y="40179"/>
                      <a:pt x="108656" y="41753"/>
                    </a:cubicBezTo>
                    <a:cubicBezTo>
                      <a:pt x="101534" y="44037"/>
                      <a:pt x="93982" y="44584"/>
                      <a:pt x="87532" y="44818"/>
                    </a:cubicBezTo>
                    <a:cubicBezTo>
                      <a:pt x="85053" y="44908"/>
                      <a:pt x="82593" y="44953"/>
                      <a:pt x="80156" y="44953"/>
                    </a:cubicBezTo>
                    <a:cubicBezTo>
                      <a:pt x="73174" y="44953"/>
                      <a:pt x="66385" y="44584"/>
                      <a:pt x="59897" y="43849"/>
                    </a:cubicBezTo>
                    <a:cubicBezTo>
                      <a:pt x="51824" y="42936"/>
                      <a:pt x="43978" y="41560"/>
                      <a:pt x="37366" y="40335"/>
                    </a:cubicBezTo>
                    <a:cubicBezTo>
                      <a:pt x="34874" y="39874"/>
                      <a:pt x="32343" y="39371"/>
                      <a:pt x="29894" y="38889"/>
                    </a:cubicBezTo>
                    <a:cubicBezTo>
                      <a:pt x="24935" y="37906"/>
                      <a:pt x="19807" y="36891"/>
                      <a:pt x="14740" y="36147"/>
                    </a:cubicBezTo>
                    <a:cubicBezTo>
                      <a:pt x="9938" y="35440"/>
                      <a:pt x="5923" y="35101"/>
                      <a:pt x="2306" y="35101"/>
                    </a:cubicBezTo>
                    <a:cubicBezTo>
                      <a:pt x="1587" y="35101"/>
                      <a:pt x="884" y="35114"/>
                      <a:pt x="193" y="35141"/>
                    </a:cubicBezTo>
                    <a:lnTo>
                      <a:pt x="0" y="35148"/>
                    </a:lnTo>
                    <a:lnTo>
                      <a:pt x="0" y="41850"/>
                    </a:lnTo>
                    <a:lnTo>
                      <a:pt x="250" y="41789"/>
                    </a:lnTo>
                    <a:cubicBezTo>
                      <a:pt x="1438" y="41486"/>
                      <a:pt x="2642" y="41153"/>
                      <a:pt x="3807" y="40829"/>
                    </a:cubicBezTo>
                    <a:cubicBezTo>
                      <a:pt x="6459" y="40093"/>
                      <a:pt x="9201" y="39331"/>
                      <a:pt x="11931" y="38920"/>
                    </a:cubicBezTo>
                    <a:cubicBezTo>
                      <a:pt x="13025" y="38755"/>
                      <a:pt x="14155" y="38672"/>
                      <a:pt x="15326" y="38672"/>
                    </a:cubicBezTo>
                    <a:cubicBezTo>
                      <a:pt x="18207" y="38672"/>
                      <a:pt x="21339" y="39173"/>
                      <a:pt x="24808" y="40183"/>
                    </a:cubicBezTo>
                    <a:cubicBezTo>
                      <a:pt x="27977" y="41106"/>
                      <a:pt x="31136" y="42346"/>
                      <a:pt x="34192" y="43547"/>
                    </a:cubicBezTo>
                    <a:cubicBezTo>
                      <a:pt x="35480" y="44051"/>
                      <a:pt x="36810" y="44575"/>
                      <a:pt x="38124" y="45065"/>
                    </a:cubicBezTo>
                    <a:cubicBezTo>
                      <a:pt x="42272" y="46618"/>
                      <a:pt x="46826" y="47913"/>
                      <a:pt x="52458" y="49140"/>
                    </a:cubicBezTo>
                    <a:cubicBezTo>
                      <a:pt x="61960" y="51209"/>
                      <a:pt x="71376" y="52242"/>
                      <a:pt x="80515" y="52242"/>
                    </a:cubicBezTo>
                    <a:cubicBezTo>
                      <a:pt x="91963" y="52242"/>
                      <a:pt x="102972" y="50622"/>
                      <a:pt x="113151" y="47393"/>
                    </a:cubicBezTo>
                    <a:cubicBezTo>
                      <a:pt x="122171" y="44531"/>
                      <a:pt x="130760" y="39837"/>
                      <a:pt x="139068" y="35298"/>
                    </a:cubicBezTo>
                    <a:lnTo>
                      <a:pt x="139990" y="34794"/>
                    </a:lnTo>
                    <a:cubicBezTo>
                      <a:pt x="144149" y="32523"/>
                      <a:pt x="147959" y="30939"/>
                      <a:pt x="151635" y="29954"/>
                    </a:cubicBezTo>
                    <a:cubicBezTo>
                      <a:pt x="156001" y="28784"/>
                      <a:pt x="160459" y="28512"/>
                      <a:pt x="165023" y="28318"/>
                    </a:cubicBezTo>
                    <a:cubicBezTo>
                      <a:pt x="167510" y="28212"/>
                      <a:pt x="170027" y="28159"/>
                      <a:pt x="172583" y="28159"/>
                    </a:cubicBezTo>
                    <a:cubicBezTo>
                      <a:pt x="187551" y="28159"/>
                      <a:pt x="203846" y="29985"/>
                      <a:pt x="223155" y="33798"/>
                    </a:cubicBezTo>
                    <a:cubicBezTo>
                      <a:pt x="227133" y="34583"/>
                      <a:pt x="230708" y="35389"/>
                      <a:pt x="234091" y="36262"/>
                    </a:cubicBezTo>
                    <a:lnTo>
                      <a:pt x="234343" y="36327"/>
                    </a:lnTo>
                    <a:lnTo>
                      <a:pt x="234343" y="9942"/>
                    </a:lnTo>
                    <a:lnTo>
                      <a:pt x="234144" y="9938"/>
                    </a:lnTo>
                    <a:cubicBezTo>
                      <a:pt x="233436" y="9926"/>
                      <a:pt x="232728" y="9920"/>
                      <a:pt x="232019" y="9920"/>
                    </a:cubicBezTo>
                    <a:cubicBezTo>
                      <a:pt x="221533" y="9920"/>
                      <a:pt x="210937" y="11173"/>
                      <a:pt x="200668" y="12387"/>
                    </a:cubicBezTo>
                    <a:cubicBezTo>
                      <a:pt x="199192" y="12560"/>
                      <a:pt x="197716" y="12735"/>
                      <a:pt x="196241" y="12907"/>
                    </a:cubicBezTo>
                    <a:cubicBezTo>
                      <a:pt x="188833" y="13765"/>
                      <a:pt x="180900" y="14784"/>
                      <a:pt x="173099" y="16399"/>
                    </a:cubicBezTo>
                    <a:cubicBezTo>
                      <a:pt x="168984" y="17250"/>
                      <a:pt x="165266" y="18189"/>
                      <a:pt x="161730" y="19271"/>
                    </a:cubicBezTo>
                    <a:cubicBezTo>
                      <a:pt x="158729" y="20188"/>
                      <a:pt x="155634" y="21574"/>
                      <a:pt x="151992" y="23636"/>
                    </a:cubicBezTo>
                    <a:cubicBezTo>
                      <a:pt x="147694" y="26067"/>
                      <a:pt x="143448" y="28211"/>
                      <a:pt x="139076" y="28211"/>
                    </a:cubicBezTo>
                    <a:cubicBezTo>
                      <a:pt x="137648" y="28211"/>
                      <a:pt x="136206" y="27982"/>
                      <a:pt x="134745" y="27459"/>
                    </a:cubicBezTo>
                    <a:cubicBezTo>
                      <a:pt x="129659" y="25640"/>
                      <a:pt x="126097" y="20292"/>
                      <a:pt x="125882" y="14148"/>
                    </a:cubicBezTo>
                    <a:cubicBezTo>
                      <a:pt x="125729" y="9782"/>
                      <a:pt x="128305" y="6844"/>
                      <a:pt x="133544" y="5415"/>
                    </a:cubicBezTo>
                    <a:cubicBezTo>
                      <a:pt x="139606" y="3761"/>
                      <a:pt x="145790" y="3559"/>
                      <a:pt x="152664" y="3482"/>
                    </a:cubicBezTo>
                    <a:lnTo>
                      <a:pt x="153767" y="3469"/>
                    </a:lnTo>
                    <a:cubicBezTo>
                      <a:pt x="160981" y="3392"/>
                      <a:pt x="168439" y="3314"/>
                      <a:pt x="175499" y="719"/>
                    </a:cubicBezTo>
                    <a:cubicBezTo>
                      <a:pt x="175781" y="617"/>
                      <a:pt x="176061" y="506"/>
                      <a:pt x="176341" y="389"/>
                    </a:cubicBezTo>
                    <a:lnTo>
                      <a:pt x="177262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94" name="Google Shape;94;p4"/>
            <p:cNvSpPr/>
            <p:nvPr/>
          </p:nvSpPr>
          <p:spPr>
            <a:xfrm flipH="1">
              <a:off x="900741" y="-942088"/>
              <a:ext cx="8367499" cy="1836163"/>
            </a:xfrm>
            <a:custGeom>
              <a:avLst/>
              <a:gdLst/>
              <a:ahLst/>
              <a:cxnLst/>
              <a:rect l="l" t="t" r="r" b="b"/>
              <a:pathLst>
                <a:path w="209096" h="45884" extrusionOk="0">
                  <a:moveTo>
                    <a:pt x="173615" y="405"/>
                  </a:moveTo>
                  <a:cubicBezTo>
                    <a:pt x="176375" y="405"/>
                    <a:pt x="179213" y="507"/>
                    <a:pt x="182050" y="829"/>
                  </a:cubicBezTo>
                  <a:cubicBezTo>
                    <a:pt x="188207" y="1528"/>
                    <a:pt x="194615" y="3672"/>
                    <a:pt x="201642" y="7381"/>
                  </a:cubicBezTo>
                  <a:lnTo>
                    <a:pt x="202000" y="7570"/>
                  </a:lnTo>
                  <a:cubicBezTo>
                    <a:pt x="204160" y="8703"/>
                    <a:pt x="207122" y="10258"/>
                    <a:pt x="208209" y="13014"/>
                  </a:cubicBezTo>
                  <a:cubicBezTo>
                    <a:pt x="208659" y="14157"/>
                    <a:pt x="208681" y="15157"/>
                    <a:pt x="208272" y="15990"/>
                  </a:cubicBezTo>
                  <a:cubicBezTo>
                    <a:pt x="207624" y="17309"/>
                    <a:pt x="205989" y="18018"/>
                    <a:pt x="204732" y="18381"/>
                  </a:cubicBezTo>
                  <a:cubicBezTo>
                    <a:pt x="201461" y="19325"/>
                    <a:pt x="198006" y="19797"/>
                    <a:pt x="194392" y="19797"/>
                  </a:cubicBezTo>
                  <a:cubicBezTo>
                    <a:pt x="190821" y="19797"/>
                    <a:pt x="187096" y="19336"/>
                    <a:pt x="183241" y="18415"/>
                  </a:cubicBezTo>
                  <a:cubicBezTo>
                    <a:pt x="179114" y="17429"/>
                    <a:pt x="174866" y="16057"/>
                    <a:pt x="170611" y="14337"/>
                  </a:cubicBezTo>
                  <a:cubicBezTo>
                    <a:pt x="166998" y="12878"/>
                    <a:pt x="163261" y="11368"/>
                    <a:pt x="159428" y="10535"/>
                  </a:cubicBezTo>
                  <a:cubicBezTo>
                    <a:pt x="157531" y="10122"/>
                    <a:pt x="155742" y="9916"/>
                    <a:pt x="154034" y="9916"/>
                  </a:cubicBezTo>
                  <a:cubicBezTo>
                    <a:pt x="152450" y="9916"/>
                    <a:pt x="150935" y="10094"/>
                    <a:pt x="149470" y="10449"/>
                  </a:cubicBezTo>
                  <a:cubicBezTo>
                    <a:pt x="145504" y="11411"/>
                    <a:pt x="142070" y="13874"/>
                    <a:pt x="138895" y="16316"/>
                  </a:cubicBezTo>
                  <a:cubicBezTo>
                    <a:pt x="136054" y="18501"/>
                    <a:pt x="133233" y="20858"/>
                    <a:pt x="130505" y="23139"/>
                  </a:cubicBezTo>
                  <a:cubicBezTo>
                    <a:pt x="126905" y="26149"/>
                    <a:pt x="123181" y="29264"/>
                    <a:pt x="119366" y="32010"/>
                  </a:cubicBezTo>
                  <a:cubicBezTo>
                    <a:pt x="107458" y="40580"/>
                    <a:pt x="92880" y="45107"/>
                    <a:pt x="76028" y="45462"/>
                  </a:cubicBezTo>
                  <a:cubicBezTo>
                    <a:pt x="75424" y="45475"/>
                    <a:pt x="74822" y="45482"/>
                    <a:pt x="74224" y="45482"/>
                  </a:cubicBezTo>
                  <a:cubicBezTo>
                    <a:pt x="58269" y="45482"/>
                    <a:pt x="44689" y="40929"/>
                    <a:pt x="33828" y="31942"/>
                  </a:cubicBezTo>
                  <a:cubicBezTo>
                    <a:pt x="27187" y="26448"/>
                    <a:pt x="20603" y="21405"/>
                    <a:pt x="13056" y="20088"/>
                  </a:cubicBezTo>
                  <a:cubicBezTo>
                    <a:pt x="11967" y="19897"/>
                    <a:pt x="10865" y="19801"/>
                    <a:pt x="9746" y="19801"/>
                  </a:cubicBezTo>
                  <a:cubicBezTo>
                    <a:pt x="6781" y="19801"/>
                    <a:pt x="3696" y="20474"/>
                    <a:pt x="406" y="21833"/>
                  </a:cubicBezTo>
                  <a:lnTo>
                    <a:pt x="406" y="14358"/>
                  </a:lnTo>
                  <a:cubicBezTo>
                    <a:pt x="1109" y="14230"/>
                    <a:pt x="1864" y="14110"/>
                    <a:pt x="2702" y="13993"/>
                  </a:cubicBezTo>
                  <a:cubicBezTo>
                    <a:pt x="5594" y="13588"/>
                    <a:pt x="8552" y="13414"/>
                    <a:pt x="11411" y="13245"/>
                  </a:cubicBezTo>
                  <a:lnTo>
                    <a:pt x="12958" y="13152"/>
                  </a:lnTo>
                  <a:cubicBezTo>
                    <a:pt x="15818" y="12978"/>
                    <a:pt x="18953" y="12785"/>
                    <a:pt x="22145" y="12785"/>
                  </a:cubicBezTo>
                  <a:cubicBezTo>
                    <a:pt x="23389" y="12785"/>
                    <a:pt x="24641" y="12814"/>
                    <a:pt x="25889" y="12885"/>
                  </a:cubicBezTo>
                  <a:cubicBezTo>
                    <a:pt x="29786" y="13104"/>
                    <a:pt x="33808" y="14150"/>
                    <a:pt x="38546" y="16169"/>
                  </a:cubicBezTo>
                  <a:cubicBezTo>
                    <a:pt x="52883" y="22283"/>
                    <a:pt x="69842" y="28659"/>
                    <a:pt x="86902" y="29591"/>
                  </a:cubicBezTo>
                  <a:cubicBezTo>
                    <a:pt x="88135" y="29659"/>
                    <a:pt x="89353" y="29692"/>
                    <a:pt x="90554" y="29692"/>
                  </a:cubicBezTo>
                  <a:cubicBezTo>
                    <a:pt x="97955" y="29692"/>
                    <a:pt x="104738" y="28414"/>
                    <a:pt x="110758" y="25880"/>
                  </a:cubicBezTo>
                  <a:cubicBezTo>
                    <a:pt x="117187" y="23174"/>
                    <a:pt x="123174" y="18993"/>
                    <a:pt x="128962" y="14950"/>
                  </a:cubicBezTo>
                  <a:cubicBezTo>
                    <a:pt x="130301" y="14015"/>
                    <a:pt x="131684" y="13050"/>
                    <a:pt x="133052" y="12117"/>
                  </a:cubicBezTo>
                  <a:cubicBezTo>
                    <a:pt x="136569" y="9716"/>
                    <a:pt x="140379" y="7249"/>
                    <a:pt x="144384" y="5460"/>
                  </a:cubicBezTo>
                  <a:cubicBezTo>
                    <a:pt x="148006" y="3842"/>
                    <a:pt x="151905" y="2608"/>
                    <a:pt x="155970" y="1792"/>
                  </a:cubicBezTo>
                  <a:cubicBezTo>
                    <a:pt x="159701" y="1042"/>
                    <a:pt x="163680" y="640"/>
                    <a:pt x="168868" y="486"/>
                  </a:cubicBezTo>
                  <a:cubicBezTo>
                    <a:pt x="170413" y="440"/>
                    <a:pt x="172001" y="405"/>
                    <a:pt x="173615" y="405"/>
                  </a:cubicBezTo>
                  <a:close/>
                  <a:moveTo>
                    <a:pt x="173609" y="0"/>
                  </a:moveTo>
                  <a:cubicBezTo>
                    <a:pt x="171993" y="0"/>
                    <a:pt x="170405" y="35"/>
                    <a:pt x="168858" y="80"/>
                  </a:cubicBezTo>
                  <a:cubicBezTo>
                    <a:pt x="163644" y="234"/>
                    <a:pt x="159645" y="639"/>
                    <a:pt x="155891" y="1393"/>
                  </a:cubicBezTo>
                  <a:cubicBezTo>
                    <a:pt x="151795" y="2216"/>
                    <a:pt x="147870" y="3459"/>
                    <a:pt x="144219" y="5088"/>
                  </a:cubicBezTo>
                  <a:cubicBezTo>
                    <a:pt x="140186" y="6888"/>
                    <a:pt x="136359" y="9369"/>
                    <a:pt x="132824" y="11781"/>
                  </a:cubicBezTo>
                  <a:cubicBezTo>
                    <a:pt x="131454" y="12715"/>
                    <a:pt x="130070" y="13683"/>
                    <a:pt x="128732" y="14617"/>
                  </a:cubicBezTo>
                  <a:cubicBezTo>
                    <a:pt x="122961" y="18648"/>
                    <a:pt x="116993" y="22817"/>
                    <a:pt x="110602" y="25506"/>
                  </a:cubicBezTo>
                  <a:cubicBezTo>
                    <a:pt x="104631" y="28019"/>
                    <a:pt x="97899" y="29287"/>
                    <a:pt x="90554" y="29287"/>
                  </a:cubicBezTo>
                  <a:cubicBezTo>
                    <a:pt x="89360" y="29287"/>
                    <a:pt x="88149" y="29254"/>
                    <a:pt x="86923" y="29187"/>
                  </a:cubicBezTo>
                  <a:cubicBezTo>
                    <a:pt x="69926" y="28261"/>
                    <a:pt x="53010" y="21898"/>
                    <a:pt x="38703" y="15797"/>
                  </a:cubicBezTo>
                  <a:cubicBezTo>
                    <a:pt x="33922" y="13758"/>
                    <a:pt x="29857" y="12704"/>
                    <a:pt x="25911" y="12481"/>
                  </a:cubicBezTo>
                  <a:cubicBezTo>
                    <a:pt x="24653" y="12410"/>
                    <a:pt x="23392" y="12381"/>
                    <a:pt x="22140" y="12381"/>
                  </a:cubicBezTo>
                  <a:cubicBezTo>
                    <a:pt x="18938" y="12381"/>
                    <a:pt x="15797" y="12572"/>
                    <a:pt x="12931" y="12748"/>
                  </a:cubicBezTo>
                  <a:lnTo>
                    <a:pt x="11384" y="12841"/>
                  </a:lnTo>
                  <a:cubicBezTo>
                    <a:pt x="8518" y="13010"/>
                    <a:pt x="5551" y="13184"/>
                    <a:pt x="2644" y="13591"/>
                  </a:cubicBezTo>
                  <a:cubicBezTo>
                    <a:pt x="1731" y="13718"/>
                    <a:pt x="921" y="13848"/>
                    <a:pt x="165" y="13990"/>
                  </a:cubicBezTo>
                  <a:lnTo>
                    <a:pt x="0" y="14020"/>
                  </a:lnTo>
                  <a:lnTo>
                    <a:pt x="0" y="22434"/>
                  </a:lnTo>
                  <a:lnTo>
                    <a:pt x="280" y="22317"/>
                  </a:lnTo>
                  <a:cubicBezTo>
                    <a:pt x="3624" y="20902"/>
                    <a:pt x="6748" y="20202"/>
                    <a:pt x="9745" y="20202"/>
                  </a:cubicBezTo>
                  <a:cubicBezTo>
                    <a:pt x="10841" y="20202"/>
                    <a:pt x="11920" y="20296"/>
                    <a:pt x="12987" y="20482"/>
                  </a:cubicBezTo>
                  <a:cubicBezTo>
                    <a:pt x="20436" y="21784"/>
                    <a:pt x="26975" y="26792"/>
                    <a:pt x="33571" y="32250"/>
                  </a:cubicBezTo>
                  <a:cubicBezTo>
                    <a:pt x="44508" y="41302"/>
                    <a:pt x="58178" y="45884"/>
                    <a:pt x="74230" y="45884"/>
                  </a:cubicBezTo>
                  <a:cubicBezTo>
                    <a:pt x="74828" y="45884"/>
                    <a:pt x="75434" y="45878"/>
                    <a:pt x="76041" y="45864"/>
                  </a:cubicBezTo>
                  <a:cubicBezTo>
                    <a:pt x="92973" y="45507"/>
                    <a:pt x="107630" y="40953"/>
                    <a:pt x="119603" y="32334"/>
                  </a:cubicBezTo>
                  <a:cubicBezTo>
                    <a:pt x="123430" y="29580"/>
                    <a:pt x="127160" y="26462"/>
                    <a:pt x="130767" y="23446"/>
                  </a:cubicBezTo>
                  <a:cubicBezTo>
                    <a:pt x="133490" y="21168"/>
                    <a:pt x="136306" y="18812"/>
                    <a:pt x="139143" y="16633"/>
                  </a:cubicBezTo>
                  <a:cubicBezTo>
                    <a:pt x="142286" y="14218"/>
                    <a:pt x="145678" y="11782"/>
                    <a:pt x="149569" y="10839"/>
                  </a:cubicBezTo>
                  <a:cubicBezTo>
                    <a:pt x="151002" y="10492"/>
                    <a:pt x="152486" y="10318"/>
                    <a:pt x="154040" y="10318"/>
                  </a:cubicBezTo>
                  <a:cubicBezTo>
                    <a:pt x="155718" y="10318"/>
                    <a:pt x="157477" y="10521"/>
                    <a:pt x="159345" y="10926"/>
                  </a:cubicBezTo>
                  <a:cubicBezTo>
                    <a:pt x="163146" y="11754"/>
                    <a:pt x="166866" y="13255"/>
                    <a:pt x="170463" y="14710"/>
                  </a:cubicBezTo>
                  <a:cubicBezTo>
                    <a:pt x="174735" y="16434"/>
                    <a:pt x="179004" y="17813"/>
                    <a:pt x="183149" y="18805"/>
                  </a:cubicBezTo>
                  <a:cubicBezTo>
                    <a:pt x="187035" y="19734"/>
                    <a:pt x="190791" y="20198"/>
                    <a:pt x="194393" y="20198"/>
                  </a:cubicBezTo>
                  <a:cubicBezTo>
                    <a:pt x="198045" y="20198"/>
                    <a:pt x="201538" y="19721"/>
                    <a:pt x="204846" y="18766"/>
                  </a:cubicBezTo>
                  <a:cubicBezTo>
                    <a:pt x="206788" y="18205"/>
                    <a:pt x="208062" y="17332"/>
                    <a:pt x="208634" y="16167"/>
                  </a:cubicBezTo>
                  <a:cubicBezTo>
                    <a:pt x="209095" y="15229"/>
                    <a:pt x="209080" y="14117"/>
                    <a:pt x="208584" y="12865"/>
                  </a:cubicBezTo>
                  <a:cubicBezTo>
                    <a:pt x="207441" y="9969"/>
                    <a:pt x="204404" y="8376"/>
                    <a:pt x="202188" y="7211"/>
                  </a:cubicBezTo>
                  <a:lnTo>
                    <a:pt x="201831" y="7024"/>
                  </a:lnTo>
                  <a:cubicBezTo>
                    <a:pt x="194760" y="3289"/>
                    <a:pt x="188306" y="1132"/>
                    <a:pt x="182098" y="427"/>
                  </a:cubicBezTo>
                  <a:cubicBezTo>
                    <a:pt x="179239" y="102"/>
                    <a:pt x="176384" y="0"/>
                    <a:pt x="17360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5" name="Google Shape;95;p4"/>
            <p:cNvSpPr/>
            <p:nvPr/>
          </p:nvSpPr>
          <p:spPr>
            <a:xfrm flipH="1">
              <a:off x="8460887" y="163330"/>
              <a:ext cx="807313" cy="330705"/>
            </a:xfrm>
            <a:custGeom>
              <a:avLst/>
              <a:gdLst/>
              <a:ahLst/>
              <a:cxnLst/>
              <a:rect l="l" t="t" r="r" b="b"/>
              <a:pathLst>
                <a:path w="20174" h="8264" extrusionOk="0">
                  <a:moveTo>
                    <a:pt x="10888" y="404"/>
                  </a:moveTo>
                  <a:cubicBezTo>
                    <a:pt x="11749" y="404"/>
                    <a:pt x="12597" y="461"/>
                    <a:pt x="13422" y="602"/>
                  </a:cubicBezTo>
                  <a:cubicBezTo>
                    <a:pt x="15472" y="954"/>
                    <a:pt x="17153" y="1897"/>
                    <a:pt x="18413" y="3404"/>
                  </a:cubicBezTo>
                  <a:cubicBezTo>
                    <a:pt x="19054" y="4170"/>
                    <a:pt x="19787" y="5267"/>
                    <a:pt x="19634" y="6147"/>
                  </a:cubicBezTo>
                  <a:cubicBezTo>
                    <a:pt x="19567" y="6546"/>
                    <a:pt x="19324" y="6863"/>
                    <a:pt x="18894" y="7118"/>
                  </a:cubicBezTo>
                  <a:cubicBezTo>
                    <a:pt x="17704" y="7820"/>
                    <a:pt x="16206" y="7861"/>
                    <a:pt x="14950" y="7861"/>
                  </a:cubicBezTo>
                  <a:cubicBezTo>
                    <a:pt x="14860" y="7861"/>
                    <a:pt x="14771" y="7861"/>
                    <a:pt x="14684" y="7861"/>
                  </a:cubicBezTo>
                  <a:cubicBezTo>
                    <a:pt x="13289" y="7856"/>
                    <a:pt x="11866" y="7753"/>
                    <a:pt x="10488" y="7653"/>
                  </a:cubicBezTo>
                  <a:cubicBezTo>
                    <a:pt x="9887" y="7608"/>
                    <a:pt x="9287" y="7565"/>
                    <a:pt x="8687" y="7529"/>
                  </a:cubicBezTo>
                  <a:cubicBezTo>
                    <a:pt x="5827" y="7359"/>
                    <a:pt x="3245" y="7206"/>
                    <a:pt x="649" y="7206"/>
                  </a:cubicBezTo>
                  <a:cubicBezTo>
                    <a:pt x="568" y="7206"/>
                    <a:pt x="486" y="7206"/>
                    <a:pt x="405" y="7206"/>
                  </a:cubicBezTo>
                  <a:lnTo>
                    <a:pt x="405" y="1428"/>
                  </a:lnTo>
                  <a:cubicBezTo>
                    <a:pt x="2017" y="1368"/>
                    <a:pt x="3674" y="1139"/>
                    <a:pt x="5280" y="919"/>
                  </a:cubicBezTo>
                  <a:cubicBezTo>
                    <a:pt x="7141" y="665"/>
                    <a:pt x="9044" y="404"/>
                    <a:pt x="10888" y="404"/>
                  </a:cubicBezTo>
                  <a:close/>
                  <a:moveTo>
                    <a:pt x="10888" y="1"/>
                  </a:moveTo>
                  <a:cubicBezTo>
                    <a:pt x="9018" y="1"/>
                    <a:pt x="7099" y="265"/>
                    <a:pt x="5223" y="522"/>
                  </a:cubicBezTo>
                  <a:cubicBezTo>
                    <a:pt x="3564" y="751"/>
                    <a:pt x="1848" y="984"/>
                    <a:pt x="195" y="1034"/>
                  </a:cubicBezTo>
                  <a:lnTo>
                    <a:pt x="1" y="1039"/>
                  </a:lnTo>
                  <a:lnTo>
                    <a:pt x="1" y="7612"/>
                  </a:lnTo>
                  <a:lnTo>
                    <a:pt x="202" y="7612"/>
                  </a:lnTo>
                  <a:cubicBezTo>
                    <a:pt x="266" y="7612"/>
                    <a:pt x="330" y="7612"/>
                    <a:pt x="393" y="7612"/>
                  </a:cubicBezTo>
                  <a:cubicBezTo>
                    <a:pt x="3056" y="7612"/>
                    <a:pt x="5717" y="7756"/>
                    <a:pt x="8664" y="7932"/>
                  </a:cubicBezTo>
                  <a:cubicBezTo>
                    <a:pt x="9261" y="7968"/>
                    <a:pt x="9860" y="8012"/>
                    <a:pt x="10460" y="8055"/>
                  </a:cubicBezTo>
                  <a:cubicBezTo>
                    <a:pt x="11844" y="8155"/>
                    <a:pt x="13275" y="8259"/>
                    <a:pt x="14682" y="8264"/>
                  </a:cubicBezTo>
                  <a:lnTo>
                    <a:pt x="14998" y="8264"/>
                  </a:lnTo>
                  <a:cubicBezTo>
                    <a:pt x="16295" y="8264"/>
                    <a:pt x="17831" y="8211"/>
                    <a:pt x="19096" y="7463"/>
                  </a:cubicBezTo>
                  <a:cubicBezTo>
                    <a:pt x="19626" y="7152"/>
                    <a:pt x="19940" y="6730"/>
                    <a:pt x="20030" y="6216"/>
                  </a:cubicBezTo>
                  <a:cubicBezTo>
                    <a:pt x="20173" y="5387"/>
                    <a:pt x="19732" y="4354"/>
                    <a:pt x="18720" y="3145"/>
                  </a:cubicBezTo>
                  <a:cubicBezTo>
                    <a:pt x="17395" y="1562"/>
                    <a:pt x="15637" y="574"/>
                    <a:pt x="13488" y="205"/>
                  </a:cubicBezTo>
                  <a:cubicBezTo>
                    <a:pt x="12639" y="59"/>
                    <a:pt x="11769" y="1"/>
                    <a:pt x="1088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6" name="Google Shape;96;p4"/>
            <p:cNvSpPr/>
            <p:nvPr/>
          </p:nvSpPr>
          <p:spPr>
            <a:xfrm flipH="1">
              <a:off x="-109741" y="-181865"/>
              <a:ext cx="9377861" cy="2035410"/>
            </a:xfrm>
            <a:custGeom>
              <a:avLst/>
              <a:gdLst/>
              <a:ahLst/>
              <a:cxnLst/>
              <a:rect l="l" t="t" r="r" b="b"/>
              <a:pathLst>
                <a:path w="234344" h="50863" extrusionOk="0">
                  <a:moveTo>
                    <a:pt x="233940" y="621"/>
                  </a:moveTo>
                  <a:lnTo>
                    <a:pt x="233940" y="12077"/>
                  </a:lnTo>
                  <a:cubicBezTo>
                    <a:pt x="232371" y="13846"/>
                    <a:pt x="230619" y="15358"/>
                    <a:pt x="228734" y="16565"/>
                  </a:cubicBezTo>
                  <a:cubicBezTo>
                    <a:pt x="224484" y="19289"/>
                    <a:pt x="219376" y="20857"/>
                    <a:pt x="213122" y="21360"/>
                  </a:cubicBezTo>
                  <a:cubicBezTo>
                    <a:pt x="211653" y="21479"/>
                    <a:pt x="210146" y="21539"/>
                    <a:pt x="208580" y="21539"/>
                  </a:cubicBezTo>
                  <a:cubicBezTo>
                    <a:pt x="205000" y="21539"/>
                    <a:pt x="201109" y="21226"/>
                    <a:pt x="196647" y="20590"/>
                  </a:cubicBezTo>
                  <a:lnTo>
                    <a:pt x="196529" y="20574"/>
                  </a:lnTo>
                  <a:cubicBezTo>
                    <a:pt x="194477" y="20283"/>
                    <a:pt x="192356" y="19981"/>
                    <a:pt x="190306" y="19457"/>
                  </a:cubicBezTo>
                  <a:cubicBezTo>
                    <a:pt x="188131" y="18901"/>
                    <a:pt x="186302" y="18457"/>
                    <a:pt x="184446" y="18095"/>
                  </a:cubicBezTo>
                  <a:cubicBezTo>
                    <a:pt x="182413" y="17700"/>
                    <a:pt x="180221" y="17338"/>
                    <a:pt x="178016" y="17338"/>
                  </a:cubicBezTo>
                  <a:cubicBezTo>
                    <a:pt x="177942" y="17338"/>
                    <a:pt x="177867" y="17339"/>
                    <a:pt x="177792" y="17340"/>
                  </a:cubicBezTo>
                  <a:cubicBezTo>
                    <a:pt x="176496" y="17354"/>
                    <a:pt x="174542" y="17378"/>
                    <a:pt x="173323" y="18637"/>
                  </a:cubicBezTo>
                  <a:cubicBezTo>
                    <a:pt x="172261" y="19733"/>
                    <a:pt x="172397" y="21555"/>
                    <a:pt x="173080" y="22788"/>
                  </a:cubicBezTo>
                  <a:cubicBezTo>
                    <a:pt x="174004" y="24459"/>
                    <a:pt x="175665" y="25395"/>
                    <a:pt x="177319" y="26158"/>
                  </a:cubicBezTo>
                  <a:cubicBezTo>
                    <a:pt x="180088" y="27433"/>
                    <a:pt x="183032" y="28076"/>
                    <a:pt x="185878" y="28699"/>
                  </a:cubicBezTo>
                  <a:cubicBezTo>
                    <a:pt x="186544" y="28844"/>
                    <a:pt x="187205" y="28990"/>
                    <a:pt x="187866" y="29142"/>
                  </a:cubicBezTo>
                  <a:cubicBezTo>
                    <a:pt x="191326" y="29942"/>
                    <a:pt x="194903" y="30405"/>
                    <a:pt x="198362" y="30852"/>
                  </a:cubicBezTo>
                  <a:lnTo>
                    <a:pt x="199879" y="31048"/>
                  </a:lnTo>
                  <a:cubicBezTo>
                    <a:pt x="203501" y="31524"/>
                    <a:pt x="207493" y="31975"/>
                    <a:pt x="212443" y="32469"/>
                  </a:cubicBezTo>
                  <a:cubicBezTo>
                    <a:pt x="216296" y="32854"/>
                    <a:pt x="220110" y="33192"/>
                    <a:pt x="223683" y="33505"/>
                  </a:cubicBezTo>
                  <a:cubicBezTo>
                    <a:pt x="226437" y="33747"/>
                    <a:pt x="229366" y="34040"/>
                    <a:pt x="232268" y="34727"/>
                  </a:cubicBezTo>
                  <a:cubicBezTo>
                    <a:pt x="232812" y="34856"/>
                    <a:pt x="233374" y="35011"/>
                    <a:pt x="233940" y="35186"/>
                  </a:cubicBezTo>
                  <a:lnTo>
                    <a:pt x="233940" y="50330"/>
                  </a:lnTo>
                  <a:cubicBezTo>
                    <a:pt x="227593" y="48509"/>
                    <a:pt x="220754" y="46238"/>
                    <a:pt x="213042" y="43386"/>
                  </a:cubicBezTo>
                  <a:cubicBezTo>
                    <a:pt x="208088" y="41555"/>
                    <a:pt x="202988" y="39512"/>
                    <a:pt x="197884" y="37317"/>
                  </a:cubicBezTo>
                  <a:cubicBezTo>
                    <a:pt x="195613" y="36339"/>
                    <a:pt x="193318" y="35281"/>
                    <a:pt x="191099" y="34257"/>
                  </a:cubicBezTo>
                  <a:cubicBezTo>
                    <a:pt x="188401" y="33014"/>
                    <a:pt x="185611" y="31726"/>
                    <a:pt x="182833" y="30573"/>
                  </a:cubicBezTo>
                  <a:cubicBezTo>
                    <a:pt x="172649" y="26340"/>
                    <a:pt x="162754" y="24195"/>
                    <a:pt x="153409" y="24195"/>
                  </a:cubicBezTo>
                  <a:cubicBezTo>
                    <a:pt x="153178" y="24195"/>
                    <a:pt x="152948" y="24197"/>
                    <a:pt x="152719" y="24198"/>
                  </a:cubicBezTo>
                  <a:cubicBezTo>
                    <a:pt x="142080" y="24319"/>
                    <a:pt x="132064" y="27884"/>
                    <a:pt x="122824" y="31721"/>
                  </a:cubicBezTo>
                  <a:cubicBezTo>
                    <a:pt x="112729" y="35913"/>
                    <a:pt x="102805" y="39822"/>
                    <a:pt x="92400" y="41608"/>
                  </a:cubicBezTo>
                  <a:cubicBezTo>
                    <a:pt x="82867" y="43244"/>
                    <a:pt x="72721" y="44299"/>
                    <a:pt x="61383" y="44830"/>
                  </a:cubicBezTo>
                  <a:cubicBezTo>
                    <a:pt x="58519" y="44965"/>
                    <a:pt x="55783" y="45032"/>
                    <a:pt x="53152" y="45032"/>
                  </a:cubicBezTo>
                  <a:cubicBezTo>
                    <a:pt x="45012" y="45032"/>
                    <a:pt x="37887" y="44383"/>
                    <a:pt x="31169" y="43050"/>
                  </a:cubicBezTo>
                  <a:cubicBezTo>
                    <a:pt x="24718" y="41770"/>
                    <a:pt x="18066" y="39641"/>
                    <a:pt x="11397" y="36720"/>
                  </a:cubicBezTo>
                  <a:cubicBezTo>
                    <a:pt x="7680" y="35093"/>
                    <a:pt x="3780" y="33224"/>
                    <a:pt x="405" y="30582"/>
                  </a:cubicBezTo>
                  <a:lnTo>
                    <a:pt x="405" y="21725"/>
                  </a:lnTo>
                  <a:cubicBezTo>
                    <a:pt x="5173" y="23118"/>
                    <a:pt x="10001" y="24631"/>
                    <a:pt x="14673" y="26094"/>
                  </a:cubicBezTo>
                  <a:cubicBezTo>
                    <a:pt x="18472" y="27283"/>
                    <a:pt x="22397" y="28512"/>
                    <a:pt x="26269" y="29670"/>
                  </a:cubicBezTo>
                  <a:cubicBezTo>
                    <a:pt x="42759" y="34607"/>
                    <a:pt x="58954" y="38982"/>
                    <a:pt x="74991" y="38982"/>
                  </a:cubicBezTo>
                  <a:cubicBezTo>
                    <a:pt x="78823" y="38982"/>
                    <a:pt x="82649" y="38732"/>
                    <a:pt x="86466" y="38179"/>
                  </a:cubicBezTo>
                  <a:cubicBezTo>
                    <a:pt x="95509" y="36872"/>
                    <a:pt x="104228" y="33938"/>
                    <a:pt x="112383" y="29455"/>
                  </a:cubicBezTo>
                  <a:cubicBezTo>
                    <a:pt x="116730" y="27066"/>
                    <a:pt x="120985" y="24195"/>
                    <a:pt x="125029" y="20922"/>
                  </a:cubicBezTo>
                  <a:cubicBezTo>
                    <a:pt x="126767" y="19511"/>
                    <a:pt x="128488" y="17994"/>
                    <a:pt x="130152" y="16524"/>
                  </a:cubicBezTo>
                  <a:cubicBezTo>
                    <a:pt x="131788" y="15078"/>
                    <a:pt x="133483" y="13582"/>
                    <a:pt x="135190" y="12196"/>
                  </a:cubicBezTo>
                  <a:cubicBezTo>
                    <a:pt x="137654" y="10200"/>
                    <a:pt x="140969" y="7788"/>
                    <a:pt x="144768" y="6873"/>
                  </a:cubicBezTo>
                  <a:cubicBezTo>
                    <a:pt x="145990" y="6580"/>
                    <a:pt x="147258" y="6432"/>
                    <a:pt x="148594" y="6432"/>
                  </a:cubicBezTo>
                  <a:cubicBezTo>
                    <a:pt x="151134" y="6432"/>
                    <a:pt x="153922" y="6966"/>
                    <a:pt x="157120" y="8052"/>
                  </a:cubicBezTo>
                  <a:cubicBezTo>
                    <a:pt x="165254" y="10813"/>
                    <a:pt x="174727" y="13878"/>
                    <a:pt x="184226" y="15304"/>
                  </a:cubicBezTo>
                  <a:cubicBezTo>
                    <a:pt x="187914" y="15858"/>
                    <a:pt x="191419" y="16136"/>
                    <a:pt x="194766" y="16136"/>
                  </a:cubicBezTo>
                  <a:cubicBezTo>
                    <a:pt x="200932" y="16136"/>
                    <a:pt x="206557" y="15192"/>
                    <a:pt x="211781" y="13295"/>
                  </a:cubicBezTo>
                  <a:cubicBezTo>
                    <a:pt x="216509" y="11579"/>
                    <a:pt x="220789" y="8892"/>
                    <a:pt x="224351" y="6492"/>
                  </a:cubicBezTo>
                  <a:cubicBezTo>
                    <a:pt x="224766" y="6212"/>
                    <a:pt x="225182" y="5928"/>
                    <a:pt x="225598" y="5645"/>
                  </a:cubicBezTo>
                  <a:cubicBezTo>
                    <a:pt x="228277" y="3826"/>
                    <a:pt x="231045" y="1944"/>
                    <a:pt x="233940" y="621"/>
                  </a:cubicBezTo>
                  <a:close/>
                  <a:moveTo>
                    <a:pt x="234344" y="1"/>
                  </a:moveTo>
                  <a:lnTo>
                    <a:pt x="234062" y="127"/>
                  </a:lnTo>
                  <a:cubicBezTo>
                    <a:pt x="231032" y="1470"/>
                    <a:pt x="228156" y="3423"/>
                    <a:pt x="225375" y="5313"/>
                  </a:cubicBezTo>
                  <a:cubicBezTo>
                    <a:pt x="224959" y="5595"/>
                    <a:pt x="224545" y="5878"/>
                    <a:pt x="224128" y="6158"/>
                  </a:cubicBezTo>
                  <a:cubicBezTo>
                    <a:pt x="220589" y="8544"/>
                    <a:pt x="216336" y="11214"/>
                    <a:pt x="211647" y="12916"/>
                  </a:cubicBezTo>
                  <a:cubicBezTo>
                    <a:pt x="206466" y="14796"/>
                    <a:pt x="200885" y="15732"/>
                    <a:pt x="194765" y="15732"/>
                  </a:cubicBezTo>
                  <a:cubicBezTo>
                    <a:pt x="191440" y="15732"/>
                    <a:pt x="187955" y="15456"/>
                    <a:pt x="184289" y="14905"/>
                  </a:cubicBezTo>
                  <a:cubicBezTo>
                    <a:pt x="174822" y="13485"/>
                    <a:pt x="165370" y="10424"/>
                    <a:pt x="157251" y="7671"/>
                  </a:cubicBezTo>
                  <a:cubicBezTo>
                    <a:pt x="154011" y="6571"/>
                    <a:pt x="151182" y="6028"/>
                    <a:pt x="148600" y="6028"/>
                  </a:cubicBezTo>
                  <a:cubicBezTo>
                    <a:pt x="147230" y="6028"/>
                    <a:pt x="145930" y="6181"/>
                    <a:pt x="144675" y="6483"/>
                  </a:cubicBezTo>
                  <a:cubicBezTo>
                    <a:pt x="140797" y="7416"/>
                    <a:pt x="137434" y="9860"/>
                    <a:pt x="134939" y="11886"/>
                  </a:cubicBezTo>
                  <a:cubicBezTo>
                    <a:pt x="133224" y="13277"/>
                    <a:pt x="131528" y="14775"/>
                    <a:pt x="129887" y="16224"/>
                  </a:cubicBezTo>
                  <a:cubicBezTo>
                    <a:pt x="128225" y="17690"/>
                    <a:pt x="126509" y="19207"/>
                    <a:pt x="124774" y="20610"/>
                  </a:cubicBezTo>
                  <a:cubicBezTo>
                    <a:pt x="120749" y="23869"/>
                    <a:pt x="116514" y="26727"/>
                    <a:pt x="112189" y="29105"/>
                  </a:cubicBezTo>
                  <a:cubicBezTo>
                    <a:pt x="104076" y="33564"/>
                    <a:pt x="95402" y="36484"/>
                    <a:pt x="86407" y="37785"/>
                  </a:cubicBezTo>
                  <a:cubicBezTo>
                    <a:pt x="82611" y="38334"/>
                    <a:pt x="78806" y="38583"/>
                    <a:pt x="74991" y="38583"/>
                  </a:cubicBezTo>
                  <a:cubicBezTo>
                    <a:pt x="59005" y="38583"/>
                    <a:pt x="42843" y="34216"/>
                    <a:pt x="26384" y="29289"/>
                  </a:cubicBezTo>
                  <a:cubicBezTo>
                    <a:pt x="22516" y="28130"/>
                    <a:pt x="18589" y="26901"/>
                    <a:pt x="14793" y="25711"/>
                  </a:cubicBezTo>
                  <a:cubicBezTo>
                    <a:pt x="10035" y="24222"/>
                    <a:pt x="5116" y="22681"/>
                    <a:pt x="257" y="21265"/>
                  </a:cubicBezTo>
                  <a:lnTo>
                    <a:pt x="0" y="21189"/>
                  </a:lnTo>
                  <a:lnTo>
                    <a:pt x="0" y="30778"/>
                  </a:lnTo>
                  <a:lnTo>
                    <a:pt x="77" y="30839"/>
                  </a:lnTo>
                  <a:cubicBezTo>
                    <a:pt x="3505" y="33541"/>
                    <a:pt x="7466" y="35440"/>
                    <a:pt x="11235" y="37090"/>
                  </a:cubicBezTo>
                  <a:cubicBezTo>
                    <a:pt x="17931" y="40022"/>
                    <a:pt x="24610" y="42161"/>
                    <a:pt x="31090" y="43447"/>
                  </a:cubicBezTo>
                  <a:cubicBezTo>
                    <a:pt x="37834" y="44786"/>
                    <a:pt x="44983" y="45437"/>
                    <a:pt x="53148" y="45437"/>
                  </a:cubicBezTo>
                  <a:cubicBezTo>
                    <a:pt x="55786" y="45437"/>
                    <a:pt x="58530" y="45369"/>
                    <a:pt x="61401" y="45235"/>
                  </a:cubicBezTo>
                  <a:cubicBezTo>
                    <a:pt x="72756" y="44700"/>
                    <a:pt x="82917" y="43644"/>
                    <a:pt x="92467" y="42007"/>
                  </a:cubicBezTo>
                  <a:cubicBezTo>
                    <a:pt x="102913" y="40214"/>
                    <a:pt x="112861" y="36296"/>
                    <a:pt x="122978" y="32095"/>
                  </a:cubicBezTo>
                  <a:cubicBezTo>
                    <a:pt x="132181" y="28274"/>
                    <a:pt x="142153" y="24722"/>
                    <a:pt x="152725" y="24602"/>
                  </a:cubicBezTo>
                  <a:cubicBezTo>
                    <a:pt x="152952" y="24600"/>
                    <a:pt x="153179" y="24598"/>
                    <a:pt x="153407" y="24598"/>
                  </a:cubicBezTo>
                  <a:cubicBezTo>
                    <a:pt x="162694" y="24598"/>
                    <a:pt x="172541" y="26730"/>
                    <a:pt x="182679" y="30945"/>
                  </a:cubicBezTo>
                  <a:cubicBezTo>
                    <a:pt x="185447" y="32095"/>
                    <a:pt x="188234" y="33381"/>
                    <a:pt x="190930" y="34624"/>
                  </a:cubicBezTo>
                  <a:cubicBezTo>
                    <a:pt x="193152" y="35649"/>
                    <a:pt x="195448" y="36707"/>
                    <a:pt x="197726" y="37686"/>
                  </a:cubicBezTo>
                  <a:cubicBezTo>
                    <a:pt x="202837" y="39885"/>
                    <a:pt x="207942" y="41928"/>
                    <a:pt x="212901" y="43763"/>
                  </a:cubicBezTo>
                  <a:cubicBezTo>
                    <a:pt x="220729" y="46656"/>
                    <a:pt x="227658" y="48955"/>
                    <a:pt x="234085" y="50788"/>
                  </a:cubicBezTo>
                  <a:lnTo>
                    <a:pt x="234341" y="50863"/>
                  </a:lnTo>
                  <a:lnTo>
                    <a:pt x="234344" y="50863"/>
                  </a:lnTo>
                  <a:lnTo>
                    <a:pt x="234344" y="34896"/>
                  </a:lnTo>
                  <a:lnTo>
                    <a:pt x="234204" y="34850"/>
                  </a:lnTo>
                  <a:cubicBezTo>
                    <a:pt x="233582" y="34654"/>
                    <a:pt x="232962" y="34481"/>
                    <a:pt x="232362" y="34340"/>
                  </a:cubicBezTo>
                  <a:cubicBezTo>
                    <a:pt x="229433" y="33647"/>
                    <a:pt x="226488" y="33352"/>
                    <a:pt x="223721" y="33110"/>
                  </a:cubicBezTo>
                  <a:cubicBezTo>
                    <a:pt x="220148" y="32797"/>
                    <a:pt x="216338" y="32457"/>
                    <a:pt x="212486" y="32074"/>
                  </a:cubicBezTo>
                  <a:cubicBezTo>
                    <a:pt x="207542" y="31581"/>
                    <a:pt x="203553" y="31128"/>
                    <a:pt x="199935" y="30653"/>
                  </a:cubicBezTo>
                  <a:lnTo>
                    <a:pt x="198416" y="30455"/>
                  </a:lnTo>
                  <a:cubicBezTo>
                    <a:pt x="194968" y="30009"/>
                    <a:pt x="191400" y="29547"/>
                    <a:pt x="187960" y="28753"/>
                  </a:cubicBezTo>
                  <a:cubicBezTo>
                    <a:pt x="187298" y="28602"/>
                    <a:pt x="186634" y="28454"/>
                    <a:pt x="185969" y="28310"/>
                  </a:cubicBezTo>
                  <a:cubicBezTo>
                    <a:pt x="183145" y="27690"/>
                    <a:pt x="180223" y="27051"/>
                    <a:pt x="177494" y="25795"/>
                  </a:cubicBezTo>
                  <a:cubicBezTo>
                    <a:pt x="176009" y="25111"/>
                    <a:pt x="174350" y="24245"/>
                    <a:pt x="173437" y="22596"/>
                  </a:cubicBezTo>
                  <a:cubicBezTo>
                    <a:pt x="172829" y="21493"/>
                    <a:pt x="172693" y="19876"/>
                    <a:pt x="173617" y="18921"/>
                  </a:cubicBezTo>
                  <a:cubicBezTo>
                    <a:pt x="174717" y="17783"/>
                    <a:pt x="176574" y="17760"/>
                    <a:pt x="177801" y="17745"/>
                  </a:cubicBezTo>
                  <a:cubicBezTo>
                    <a:pt x="177883" y="17744"/>
                    <a:pt x="177965" y="17744"/>
                    <a:pt x="178047" y="17744"/>
                  </a:cubicBezTo>
                  <a:cubicBezTo>
                    <a:pt x="180223" y="17744"/>
                    <a:pt x="182367" y="18103"/>
                    <a:pt x="184375" y="18494"/>
                  </a:cubicBezTo>
                  <a:cubicBezTo>
                    <a:pt x="186221" y="18853"/>
                    <a:pt x="188043" y="19296"/>
                    <a:pt x="190212" y="19850"/>
                  </a:cubicBezTo>
                  <a:cubicBezTo>
                    <a:pt x="192283" y="20380"/>
                    <a:pt x="194415" y="20683"/>
                    <a:pt x="196477" y="20976"/>
                  </a:cubicBezTo>
                  <a:lnTo>
                    <a:pt x="196594" y="20993"/>
                  </a:lnTo>
                  <a:cubicBezTo>
                    <a:pt x="201071" y="21630"/>
                    <a:pt x="204978" y="21943"/>
                    <a:pt x="208576" y="21943"/>
                  </a:cubicBezTo>
                  <a:cubicBezTo>
                    <a:pt x="210156" y="21943"/>
                    <a:pt x="211676" y="21883"/>
                    <a:pt x="213159" y="21763"/>
                  </a:cubicBezTo>
                  <a:cubicBezTo>
                    <a:pt x="219481" y="21255"/>
                    <a:pt x="224648" y="19666"/>
                    <a:pt x="228956" y="16905"/>
                  </a:cubicBezTo>
                  <a:cubicBezTo>
                    <a:pt x="230892" y="15665"/>
                    <a:pt x="232689" y="14110"/>
                    <a:pt x="234294" y="12287"/>
                  </a:cubicBezTo>
                  <a:lnTo>
                    <a:pt x="234344" y="12230"/>
                  </a:lnTo>
                  <a:lnTo>
                    <a:pt x="234344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7" name="Google Shape;97;p4"/>
            <p:cNvSpPr/>
            <p:nvPr/>
          </p:nvSpPr>
          <p:spPr>
            <a:xfrm flipH="1">
              <a:off x="4096338" y="1238255"/>
              <a:ext cx="5171942" cy="1031731"/>
            </a:xfrm>
            <a:custGeom>
              <a:avLst/>
              <a:gdLst/>
              <a:ahLst/>
              <a:cxnLst/>
              <a:rect l="l" t="t" r="r" b="b"/>
              <a:pathLst>
                <a:path w="129242" h="25782" extrusionOk="0">
                  <a:moveTo>
                    <a:pt x="125667" y="404"/>
                  </a:moveTo>
                  <a:cubicBezTo>
                    <a:pt x="125949" y="404"/>
                    <a:pt x="126232" y="415"/>
                    <a:pt x="126514" y="437"/>
                  </a:cubicBezTo>
                  <a:cubicBezTo>
                    <a:pt x="127419" y="510"/>
                    <a:pt x="128375" y="690"/>
                    <a:pt x="128733" y="1442"/>
                  </a:cubicBezTo>
                  <a:cubicBezTo>
                    <a:pt x="127667" y="1898"/>
                    <a:pt x="126604" y="2366"/>
                    <a:pt x="125540" y="2833"/>
                  </a:cubicBezTo>
                  <a:cubicBezTo>
                    <a:pt x="121951" y="4414"/>
                    <a:pt x="118237" y="6047"/>
                    <a:pt x="114473" y="7141"/>
                  </a:cubicBezTo>
                  <a:cubicBezTo>
                    <a:pt x="113881" y="7314"/>
                    <a:pt x="113286" y="7483"/>
                    <a:pt x="112693" y="7649"/>
                  </a:cubicBezTo>
                  <a:cubicBezTo>
                    <a:pt x="110914" y="8149"/>
                    <a:pt x="109073" y="8666"/>
                    <a:pt x="107278" y="9330"/>
                  </a:cubicBezTo>
                  <a:cubicBezTo>
                    <a:pt x="105183" y="10108"/>
                    <a:pt x="102936" y="11055"/>
                    <a:pt x="100411" y="12228"/>
                  </a:cubicBezTo>
                  <a:cubicBezTo>
                    <a:pt x="97928" y="13381"/>
                    <a:pt x="95424" y="14634"/>
                    <a:pt x="93002" y="15844"/>
                  </a:cubicBezTo>
                  <a:cubicBezTo>
                    <a:pt x="86663" y="19013"/>
                    <a:pt x="80109" y="22288"/>
                    <a:pt x="73322" y="24097"/>
                  </a:cubicBezTo>
                  <a:cubicBezTo>
                    <a:pt x="70106" y="24955"/>
                    <a:pt x="66829" y="25381"/>
                    <a:pt x="63411" y="25381"/>
                  </a:cubicBezTo>
                  <a:cubicBezTo>
                    <a:pt x="61691" y="25381"/>
                    <a:pt x="59935" y="25273"/>
                    <a:pt x="58132" y="25057"/>
                  </a:cubicBezTo>
                  <a:cubicBezTo>
                    <a:pt x="54870" y="24667"/>
                    <a:pt x="51578" y="24000"/>
                    <a:pt x="48394" y="23351"/>
                  </a:cubicBezTo>
                  <a:cubicBezTo>
                    <a:pt x="46720" y="23010"/>
                    <a:pt x="44988" y="22658"/>
                    <a:pt x="43281" y="22351"/>
                  </a:cubicBezTo>
                  <a:cubicBezTo>
                    <a:pt x="38827" y="21551"/>
                    <a:pt x="34306" y="21314"/>
                    <a:pt x="29931" y="21085"/>
                  </a:cubicBezTo>
                  <a:lnTo>
                    <a:pt x="28914" y="21031"/>
                  </a:lnTo>
                  <a:cubicBezTo>
                    <a:pt x="25978" y="20874"/>
                    <a:pt x="23609" y="20501"/>
                    <a:pt x="21462" y="19855"/>
                  </a:cubicBezTo>
                  <a:cubicBezTo>
                    <a:pt x="19489" y="19259"/>
                    <a:pt x="17512" y="18432"/>
                    <a:pt x="15599" y="17635"/>
                  </a:cubicBezTo>
                  <a:cubicBezTo>
                    <a:pt x="15171" y="17457"/>
                    <a:pt x="14747" y="17279"/>
                    <a:pt x="14321" y="17105"/>
                  </a:cubicBezTo>
                  <a:cubicBezTo>
                    <a:pt x="12341" y="16286"/>
                    <a:pt x="10328" y="15433"/>
                    <a:pt x="8383" y="14606"/>
                  </a:cubicBezTo>
                  <a:cubicBezTo>
                    <a:pt x="5772" y="13497"/>
                    <a:pt x="3075" y="12349"/>
                    <a:pt x="404" y="11276"/>
                  </a:cubicBezTo>
                  <a:lnTo>
                    <a:pt x="403" y="11276"/>
                  </a:lnTo>
                  <a:lnTo>
                    <a:pt x="403" y="5584"/>
                  </a:lnTo>
                  <a:cubicBezTo>
                    <a:pt x="967" y="5874"/>
                    <a:pt x="1566" y="6170"/>
                    <a:pt x="2220" y="6484"/>
                  </a:cubicBezTo>
                  <a:cubicBezTo>
                    <a:pt x="2905" y="6811"/>
                    <a:pt x="3592" y="7131"/>
                    <a:pt x="4281" y="7450"/>
                  </a:cubicBezTo>
                  <a:cubicBezTo>
                    <a:pt x="6227" y="8357"/>
                    <a:pt x="8240" y="9293"/>
                    <a:pt x="10153" y="10412"/>
                  </a:cubicBezTo>
                  <a:cubicBezTo>
                    <a:pt x="12434" y="11746"/>
                    <a:pt x="14871" y="13148"/>
                    <a:pt x="17395" y="14337"/>
                  </a:cubicBezTo>
                  <a:cubicBezTo>
                    <a:pt x="25707" y="18255"/>
                    <a:pt x="35202" y="20169"/>
                    <a:pt x="46355" y="20169"/>
                  </a:cubicBezTo>
                  <a:cubicBezTo>
                    <a:pt x="47079" y="20169"/>
                    <a:pt x="47811" y="20161"/>
                    <a:pt x="48549" y="20145"/>
                  </a:cubicBezTo>
                  <a:cubicBezTo>
                    <a:pt x="59131" y="19914"/>
                    <a:pt x="70411" y="17805"/>
                    <a:pt x="84049" y="13504"/>
                  </a:cubicBezTo>
                  <a:cubicBezTo>
                    <a:pt x="89815" y="11685"/>
                    <a:pt x="95612" y="9562"/>
                    <a:pt x="101217" y="7507"/>
                  </a:cubicBezTo>
                  <a:cubicBezTo>
                    <a:pt x="104315" y="6374"/>
                    <a:pt x="107517" y="5200"/>
                    <a:pt x="110679" y="4091"/>
                  </a:cubicBezTo>
                  <a:cubicBezTo>
                    <a:pt x="114143" y="2876"/>
                    <a:pt x="117874" y="1648"/>
                    <a:pt x="121675" y="895"/>
                  </a:cubicBezTo>
                  <a:cubicBezTo>
                    <a:pt x="122896" y="652"/>
                    <a:pt x="124279" y="404"/>
                    <a:pt x="125667" y="404"/>
                  </a:cubicBezTo>
                  <a:close/>
                  <a:moveTo>
                    <a:pt x="125672" y="1"/>
                  </a:moveTo>
                  <a:cubicBezTo>
                    <a:pt x="124248" y="1"/>
                    <a:pt x="122839" y="252"/>
                    <a:pt x="121598" y="497"/>
                  </a:cubicBezTo>
                  <a:cubicBezTo>
                    <a:pt x="117773" y="1256"/>
                    <a:pt x="114025" y="2491"/>
                    <a:pt x="110546" y="3711"/>
                  </a:cubicBezTo>
                  <a:cubicBezTo>
                    <a:pt x="107384" y="4820"/>
                    <a:pt x="104179" y="5993"/>
                    <a:pt x="101080" y="7129"/>
                  </a:cubicBezTo>
                  <a:cubicBezTo>
                    <a:pt x="95477" y="9180"/>
                    <a:pt x="89685" y="11305"/>
                    <a:pt x="83929" y="13120"/>
                  </a:cubicBezTo>
                  <a:cubicBezTo>
                    <a:pt x="70328" y="17407"/>
                    <a:pt x="59084" y="19512"/>
                    <a:pt x="48540" y="19742"/>
                  </a:cubicBezTo>
                  <a:cubicBezTo>
                    <a:pt x="47811" y="19758"/>
                    <a:pt x="47089" y="19766"/>
                    <a:pt x="46374" y="19766"/>
                  </a:cubicBezTo>
                  <a:cubicBezTo>
                    <a:pt x="35268" y="19766"/>
                    <a:pt x="25827" y="17865"/>
                    <a:pt x="17567" y="13971"/>
                  </a:cubicBezTo>
                  <a:cubicBezTo>
                    <a:pt x="15057" y="12788"/>
                    <a:pt x="12628" y="11391"/>
                    <a:pt x="10355" y="10062"/>
                  </a:cubicBezTo>
                  <a:cubicBezTo>
                    <a:pt x="8426" y="8935"/>
                    <a:pt x="6404" y="7993"/>
                    <a:pt x="4448" y="7084"/>
                  </a:cubicBezTo>
                  <a:cubicBezTo>
                    <a:pt x="3762" y="6767"/>
                    <a:pt x="3076" y="6447"/>
                    <a:pt x="2395" y="6120"/>
                  </a:cubicBezTo>
                  <a:cubicBezTo>
                    <a:pt x="1626" y="5754"/>
                    <a:pt x="940" y="5411"/>
                    <a:pt x="294" y="5075"/>
                  </a:cubicBezTo>
                  <a:lnTo>
                    <a:pt x="0" y="4921"/>
                  </a:lnTo>
                  <a:lnTo>
                    <a:pt x="0" y="11545"/>
                  </a:lnTo>
                  <a:lnTo>
                    <a:pt x="126" y="11595"/>
                  </a:lnTo>
                  <a:cubicBezTo>
                    <a:pt x="2833" y="12684"/>
                    <a:pt x="5574" y="13848"/>
                    <a:pt x="8224" y="14973"/>
                  </a:cubicBezTo>
                  <a:cubicBezTo>
                    <a:pt x="10170" y="15801"/>
                    <a:pt x="12184" y="16656"/>
                    <a:pt x="14167" y="17473"/>
                  </a:cubicBezTo>
                  <a:cubicBezTo>
                    <a:pt x="14591" y="17649"/>
                    <a:pt x="15016" y="17828"/>
                    <a:pt x="15441" y="18003"/>
                  </a:cubicBezTo>
                  <a:cubicBezTo>
                    <a:pt x="17363" y="18808"/>
                    <a:pt x="19349" y="19638"/>
                    <a:pt x="21344" y="20238"/>
                  </a:cubicBezTo>
                  <a:cubicBezTo>
                    <a:pt x="23523" y="20895"/>
                    <a:pt x="25922" y="21274"/>
                    <a:pt x="28892" y="21431"/>
                  </a:cubicBezTo>
                  <a:lnTo>
                    <a:pt x="29910" y="21485"/>
                  </a:lnTo>
                  <a:cubicBezTo>
                    <a:pt x="34272" y="21714"/>
                    <a:pt x="38783" y="21950"/>
                    <a:pt x="43209" y="22746"/>
                  </a:cubicBezTo>
                  <a:cubicBezTo>
                    <a:pt x="44912" y="23053"/>
                    <a:pt x="46641" y="23406"/>
                    <a:pt x="48313" y="23744"/>
                  </a:cubicBezTo>
                  <a:cubicBezTo>
                    <a:pt x="51505" y="24393"/>
                    <a:pt x="54806" y="25065"/>
                    <a:pt x="58085" y="25456"/>
                  </a:cubicBezTo>
                  <a:cubicBezTo>
                    <a:pt x="59905" y="25673"/>
                    <a:pt x="61677" y="25782"/>
                    <a:pt x="63414" y="25782"/>
                  </a:cubicBezTo>
                  <a:cubicBezTo>
                    <a:pt x="66866" y="25782"/>
                    <a:pt x="70177" y="25352"/>
                    <a:pt x="73425" y="24486"/>
                  </a:cubicBezTo>
                  <a:cubicBezTo>
                    <a:pt x="80253" y="22666"/>
                    <a:pt x="86826" y="19379"/>
                    <a:pt x="93183" y="16202"/>
                  </a:cubicBezTo>
                  <a:cubicBezTo>
                    <a:pt x="95603" y="14991"/>
                    <a:pt x="98105" y="13741"/>
                    <a:pt x="100582" y="12591"/>
                  </a:cubicBezTo>
                  <a:cubicBezTo>
                    <a:pt x="103097" y="11422"/>
                    <a:pt x="105333" y="10479"/>
                    <a:pt x="107419" y="9706"/>
                  </a:cubicBezTo>
                  <a:cubicBezTo>
                    <a:pt x="109198" y="9046"/>
                    <a:pt x="111031" y="8532"/>
                    <a:pt x="112803" y="8033"/>
                  </a:cubicBezTo>
                  <a:cubicBezTo>
                    <a:pt x="113399" y="7867"/>
                    <a:pt x="113993" y="7699"/>
                    <a:pt x="114588" y="7526"/>
                  </a:cubicBezTo>
                  <a:cubicBezTo>
                    <a:pt x="118376" y="6424"/>
                    <a:pt x="122102" y="4784"/>
                    <a:pt x="125704" y="3199"/>
                  </a:cubicBezTo>
                  <a:cubicBezTo>
                    <a:pt x="126826" y="2705"/>
                    <a:pt x="127947" y="2212"/>
                    <a:pt x="129073" y="1733"/>
                  </a:cubicBezTo>
                  <a:lnTo>
                    <a:pt x="129242" y="1662"/>
                  </a:lnTo>
                  <a:lnTo>
                    <a:pt x="129185" y="1488"/>
                  </a:lnTo>
                  <a:cubicBezTo>
                    <a:pt x="128775" y="216"/>
                    <a:pt x="127216" y="89"/>
                    <a:pt x="126549" y="34"/>
                  </a:cubicBezTo>
                  <a:cubicBezTo>
                    <a:pt x="126257" y="11"/>
                    <a:pt x="125964" y="1"/>
                    <a:pt x="12567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8" name="Google Shape;98;p4"/>
            <p:cNvSpPr/>
            <p:nvPr/>
          </p:nvSpPr>
          <p:spPr>
            <a:xfrm flipH="1">
              <a:off x="-109821" y="1563281"/>
              <a:ext cx="9378021" cy="2233737"/>
            </a:xfrm>
            <a:custGeom>
              <a:avLst/>
              <a:gdLst/>
              <a:ahLst/>
              <a:cxnLst/>
              <a:rect l="l" t="t" r="r" b="b"/>
              <a:pathLst>
                <a:path w="234348" h="55819" extrusionOk="0">
                  <a:moveTo>
                    <a:pt x="144981" y="403"/>
                  </a:moveTo>
                  <a:cubicBezTo>
                    <a:pt x="150962" y="403"/>
                    <a:pt x="156924" y="882"/>
                    <a:pt x="162787" y="1836"/>
                  </a:cubicBezTo>
                  <a:cubicBezTo>
                    <a:pt x="170740" y="3127"/>
                    <a:pt x="179016" y="5583"/>
                    <a:pt x="189615" y="9797"/>
                  </a:cubicBezTo>
                  <a:cubicBezTo>
                    <a:pt x="198427" y="13299"/>
                    <a:pt x="207411" y="17431"/>
                    <a:pt x="216323" y="22082"/>
                  </a:cubicBezTo>
                  <a:lnTo>
                    <a:pt x="218254" y="23088"/>
                  </a:lnTo>
                  <a:cubicBezTo>
                    <a:pt x="223483" y="25804"/>
                    <a:pt x="228885" y="28612"/>
                    <a:pt x="233942" y="32005"/>
                  </a:cubicBezTo>
                  <a:lnTo>
                    <a:pt x="233942" y="40242"/>
                  </a:lnTo>
                  <a:cubicBezTo>
                    <a:pt x="230357" y="38005"/>
                    <a:pt x="227378" y="36353"/>
                    <a:pt x="224590" y="35054"/>
                  </a:cubicBezTo>
                  <a:cubicBezTo>
                    <a:pt x="215470" y="30808"/>
                    <a:pt x="205746" y="28155"/>
                    <a:pt x="196343" y="25590"/>
                  </a:cubicBezTo>
                  <a:cubicBezTo>
                    <a:pt x="195383" y="25330"/>
                    <a:pt x="194423" y="25067"/>
                    <a:pt x="193466" y="24804"/>
                  </a:cubicBezTo>
                  <a:cubicBezTo>
                    <a:pt x="172307" y="18995"/>
                    <a:pt x="155262" y="16255"/>
                    <a:pt x="139723" y="16255"/>
                  </a:cubicBezTo>
                  <a:cubicBezTo>
                    <a:pt x="136241" y="16255"/>
                    <a:pt x="132834" y="16392"/>
                    <a:pt x="129473" y="16664"/>
                  </a:cubicBezTo>
                  <a:cubicBezTo>
                    <a:pt x="117659" y="17617"/>
                    <a:pt x="108992" y="19950"/>
                    <a:pt x="101363" y="24225"/>
                  </a:cubicBezTo>
                  <a:cubicBezTo>
                    <a:pt x="95848" y="27316"/>
                    <a:pt x="90586" y="31262"/>
                    <a:pt x="85495" y="35080"/>
                  </a:cubicBezTo>
                  <a:cubicBezTo>
                    <a:pt x="82539" y="37296"/>
                    <a:pt x="79484" y="39588"/>
                    <a:pt x="76413" y="41684"/>
                  </a:cubicBezTo>
                  <a:cubicBezTo>
                    <a:pt x="71394" y="45113"/>
                    <a:pt x="67146" y="47471"/>
                    <a:pt x="63039" y="49108"/>
                  </a:cubicBezTo>
                  <a:cubicBezTo>
                    <a:pt x="58787" y="50804"/>
                    <a:pt x="54022" y="52109"/>
                    <a:pt x="48045" y="53216"/>
                  </a:cubicBezTo>
                  <a:cubicBezTo>
                    <a:pt x="40031" y="54703"/>
                    <a:pt x="31384" y="55416"/>
                    <a:pt x="21189" y="55416"/>
                  </a:cubicBezTo>
                  <a:cubicBezTo>
                    <a:pt x="19290" y="55416"/>
                    <a:pt x="17337" y="55391"/>
                    <a:pt x="15325" y="55342"/>
                  </a:cubicBezTo>
                  <a:cubicBezTo>
                    <a:pt x="9761" y="55207"/>
                    <a:pt x="4879" y="54966"/>
                    <a:pt x="402" y="54612"/>
                  </a:cubicBezTo>
                  <a:lnTo>
                    <a:pt x="407" y="54612"/>
                  </a:lnTo>
                  <a:lnTo>
                    <a:pt x="407" y="49284"/>
                  </a:lnTo>
                  <a:cubicBezTo>
                    <a:pt x="817" y="49421"/>
                    <a:pt x="1230" y="49561"/>
                    <a:pt x="1643" y="49700"/>
                  </a:cubicBezTo>
                  <a:cubicBezTo>
                    <a:pt x="4359" y="50619"/>
                    <a:pt x="7168" y="51566"/>
                    <a:pt x="9980" y="52235"/>
                  </a:cubicBezTo>
                  <a:cubicBezTo>
                    <a:pt x="12206" y="52763"/>
                    <a:pt x="14788" y="53377"/>
                    <a:pt x="17344" y="53377"/>
                  </a:cubicBezTo>
                  <a:cubicBezTo>
                    <a:pt x="18683" y="53377"/>
                    <a:pt x="20014" y="53208"/>
                    <a:pt x="21283" y="52772"/>
                  </a:cubicBezTo>
                  <a:cubicBezTo>
                    <a:pt x="22931" y="52205"/>
                    <a:pt x="23878" y="51164"/>
                    <a:pt x="24025" y="49761"/>
                  </a:cubicBezTo>
                  <a:cubicBezTo>
                    <a:pt x="24231" y="47784"/>
                    <a:pt x="23055" y="45926"/>
                    <a:pt x="21802" y="44960"/>
                  </a:cubicBezTo>
                  <a:cubicBezTo>
                    <a:pt x="20124" y="43670"/>
                    <a:pt x="18067" y="43236"/>
                    <a:pt x="16094" y="42961"/>
                  </a:cubicBezTo>
                  <a:cubicBezTo>
                    <a:pt x="13968" y="42663"/>
                    <a:pt x="11797" y="42629"/>
                    <a:pt x="9701" y="42596"/>
                  </a:cubicBezTo>
                  <a:lnTo>
                    <a:pt x="9254" y="42589"/>
                  </a:lnTo>
                  <a:cubicBezTo>
                    <a:pt x="6994" y="42550"/>
                    <a:pt x="4310" y="42346"/>
                    <a:pt x="1553" y="41105"/>
                  </a:cubicBezTo>
                  <a:cubicBezTo>
                    <a:pt x="1170" y="40933"/>
                    <a:pt x="784" y="40741"/>
                    <a:pt x="402" y="40534"/>
                  </a:cubicBezTo>
                  <a:lnTo>
                    <a:pt x="402" y="31531"/>
                  </a:lnTo>
                  <a:cubicBezTo>
                    <a:pt x="6844" y="32915"/>
                    <a:pt x="13326" y="34726"/>
                    <a:pt x="19599" y="36477"/>
                  </a:cubicBezTo>
                  <a:cubicBezTo>
                    <a:pt x="22674" y="37335"/>
                    <a:pt x="25850" y="38224"/>
                    <a:pt x="28985" y="39049"/>
                  </a:cubicBezTo>
                  <a:cubicBezTo>
                    <a:pt x="36397" y="41005"/>
                    <a:pt x="46195" y="43249"/>
                    <a:pt x="56268" y="43249"/>
                  </a:cubicBezTo>
                  <a:lnTo>
                    <a:pt x="56298" y="43249"/>
                  </a:lnTo>
                  <a:cubicBezTo>
                    <a:pt x="60549" y="43247"/>
                    <a:pt x="65413" y="43043"/>
                    <a:pt x="69372" y="40633"/>
                  </a:cubicBezTo>
                  <a:cubicBezTo>
                    <a:pt x="71055" y="39609"/>
                    <a:pt x="72214" y="38269"/>
                    <a:pt x="72821" y="36652"/>
                  </a:cubicBezTo>
                  <a:cubicBezTo>
                    <a:pt x="73454" y="34967"/>
                    <a:pt x="73654" y="32595"/>
                    <a:pt x="72675" y="31095"/>
                  </a:cubicBezTo>
                  <a:cubicBezTo>
                    <a:pt x="71475" y="29255"/>
                    <a:pt x="69235" y="29002"/>
                    <a:pt x="67193" y="29002"/>
                  </a:cubicBezTo>
                  <a:lnTo>
                    <a:pt x="67163" y="29002"/>
                  </a:lnTo>
                  <a:cubicBezTo>
                    <a:pt x="64338" y="29005"/>
                    <a:pt x="61485" y="29632"/>
                    <a:pt x="59033" y="30219"/>
                  </a:cubicBezTo>
                  <a:cubicBezTo>
                    <a:pt x="58197" y="30419"/>
                    <a:pt x="57351" y="30648"/>
                    <a:pt x="56532" y="30868"/>
                  </a:cubicBezTo>
                  <a:cubicBezTo>
                    <a:pt x="55224" y="31222"/>
                    <a:pt x="53869" y="31587"/>
                    <a:pt x="52529" y="31845"/>
                  </a:cubicBezTo>
                  <a:cubicBezTo>
                    <a:pt x="48490" y="32626"/>
                    <a:pt x="44235" y="33024"/>
                    <a:pt x="39894" y="33024"/>
                  </a:cubicBezTo>
                  <a:cubicBezTo>
                    <a:pt x="39863" y="33024"/>
                    <a:pt x="39832" y="33024"/>
                    <a:pt x="39801" y="33024"/>
                  </a:cubicBezTo>
                  <a:cubicBezTo>
                    <a:pt x="26833" y="33011"/>
                    <a:pt x="13576" y="29869"/>
                    <a:pt x="402" y="23687"/>
                  </a:cubicBezTo>
                  <a:lnTo>
                    <a:pt x="402" y="6011"/>
                  </a:lnTo>
                  <a:cubicBezTo>
                    <a:pt x="1635" y="6344"/>
                    <a:pt x="2827" y="6712"/>
                    <a:pt x="3952" y="7104"/>
                  </a:cubicBezTo>
                  <a:cubicBezTo>
                    <a:pt x="7474" y="8330"/>
                    <a:pt x="10930" y="10023"/>
                    <a:pt x="14269" y="11659"/>
                  </a:cubicBezTo>
                  <a:cubicBezTo>
                    <a:pt x="15159" y="12095"/>
                    <a:pt x="16051" y="12530"/>
                    <a:pt x="16944" y="12959"/>
                  </a:cubicBezTo>
                  <a:cubicBezTo>
                    <a:pt x="21849" y="15315"/>
                    <a:pt x="26184" y="17153"/>
                    <a:pt x="30193" y="18579"/>
                  </a:cubicBezTo>
                  <a:cubicBezTo>
                    <a:pt x="37329" y="21116"/>
                    <a:pt x="44835" y="22386"/>
                    <a:pt x="52799" y="22386"/>
                  </a:cubicBezTo>
                  <a:cubicBezTo>
                    <a:pt x="62775" y="22386"/>
                    <a:pt x="73472" y="20393"/>
                    <a:pt x="85065" y="16400"/>
                  </a:cubicBezTo>
                  <a:cubicBezTo>
                    <a:pt x="89374" y="14915"/>
                    <a:pt x="93852" y="13162"/>
                    <a:pt x="98753" y="11037"/>
                  </a:cubicBezTo>
                  <a:cubicBezTo>
                    <a:pt x="99763" y="10600"/>
                    <a:pt x="100773" y="10151"/>
                    <a:pt x="101781" y="9706"/>
                  </a:cubicBezTo>
                  <a:cubicBezTo>
                    <a:pt x="104805" y="8364"/>
                    <a:pt x="107933" y="6975"/>
                    <a:pt x="111082" y="5882"/>
                  </a:cubicBezTo>
                  <a:cubicBezTo>
                    <a:pt x="119135" y="3086"/>
                    <a:pt x="127851" y="1338"/>
                    <a:pt x="136984" y="688"/>
                  </a:cubicBezTo>
                  <a:cubicBezTo>
                    <a:pt x="139649" y="498"/>
                    <a:pt x="142317" y="403"/>
                    <a:pt x="144981" y="403"/>
                  </a:cubicBezTo>
                  <a:close/>
                  <a:moveTo>
                    <a:pt x="144959" y="1"/>
                  </a:moveTo>
                  <a:cubicBezTo>
                    <a:pt x="142293" y="1"/>
                    <a:pt x="139623" y="96"/>
                    <a:pt x="136956" y="285"/>
                  </a:cubicBezTo>
                  <a:cubicBezTo>
                    <a:pt x="127785" y="938"/>
                    <a:pt x="119037" y="2693"/>
                    <a:pt x="110949" y="5501"/>
                  </a:cubicBezTo>
                  <a:cubicBezTo>
                    <a:pt x="107786" y="6599"/>
                    <a:pt x="104650" y="7991"/>
                    <a:pt x="101618" y="9337"/>
                  </a:cubicBezTo>
                  <a:cubicBezTo>
                    <a:pt x="100610" y="9784"/>
                    <a:pt x="99605" y="10230"/>
                    <a:pt x="98594" y="10669"/>
                  </a:cubicBezTo>
                  <a:cubicBezTo>
                    <a:pt x="93702" y="12788"/>
                    <a:pt x="89236" y="14538"/>
                    <a:pt x="84935" y="16020"/>
                  </a:cubicBezTo>
                  <a:cubicBezTo>
                    <a:pt x="73384" y="19997"/>
                    <a:pt x="62731" y="21983"/>
                    <a:pt x="52798" y="21983"/>
                  </a:cubicBezTo>
                  <a:cubicBezTo>
                    <a:pt x="44880" y="21983"/>
                    <a:pt x="37420" y="20721"/>
                    <a:pt x="30329" y="18200"/>
                  </a:cubicBezTo>
                  <a:cubicBezTo>
                    <a:pt x="26334" y="16780"/>
                    <a:pt x="22012" y="14948"/>
                    <a:pt x="17118" y="12599"/>
                  </a:cubicBezTo>
                  <a:cubicBezTo>
                    <a:pt x="16225" y="12172"/>
                    <a:pt x="15335" y="11736"/>
                    <a:pt x="14448" y="11300"/>
                  </a:cubicBezTo>
                  <a:cubicBezTo>
                    <a:pt x="11097" y="9658"/>
                    <a:pt x="7631" y="7961"/>
                    <a:pt x="4086" y="6726"/>
                  </a:cubicBezTo>
                  <a:cubicBezTo>
                    <a:pt x="2874" y="6305"/>
                    <a:pt x="1587" y="5911"/>
                    <a:pt x="257" y="5556"/>
                  </a:cubicBezTo>
                  <a:lnTo>
                    <a:pt x="2" y="5489"/>
                  </a:lnTo>
                  <a:lnTo>
                    <a:pt x="2" y="23947"/>
                  </a:lnTo>
                  <a:lnTo>
                    <a:pt x="118" y="24001"/>
                  </a:lnTo>
                  <a:cubicBezTo>
                    <a:pt x="13383" y="30245"/>
                    <a:pt x="26736" y="33418"/>
                    <a:pt x="39802" y="33430"/>
                  </a:cubicBezTo>
                  <a:cubicBezTo>
                    <a:pt x="39862" y="33430"/>
                    <a:pt x="39922" y="33430"/>
                    <a:pt x="39983" y="33430"/>
                  </a:cubicBezTo>
                  <a:cubicBezTo>
                    <a:pt x="44319" y="33430"/>
                    <a:pt x="48571" y="33023"/>
                    <a:pt x="52607" y="32244"/>
                  </a:cubicBezTo>
                  <a:cubicBezTo>
                    <a:pt x="53961" y="31982"/>
                    <a:pt x="55324" y="31615"/>
                    <a:pt x="56640" y="31261"/>
                  </a:cubicBezTo>
                  <a:cubicBezTo>
                    <a:pt x="57454" y="31041"/>
                    <a:pt x="58297" y="30815"/>
                    <a:pt x="59127" y="30616"/>
                  </a:cubicBezTo>
                  <a:cubicBezTo>
                    <a:pt x="61559" y="30033"/>
                    <a:pt x="64382" y="29412"/>
                    <a:pt x="67164" y="29409"/>
                  </a:cubicBezTo>
                  <a:cubicBezTo>
                    <a:pt x="67187" y="29409"/>
                    <a:pt x="67210" y="29409"/>
                    <a:pt x="67233" y="29409"/>
                  </a:cubicBezTo>
                  <a:cubicBezTo>
                    <a:pt x="69147" y="29409"/>
                    <a:pt x="71252" y="29651"/>
                    <a:pt x="72340" y="31318"/>
                  </a:cubicBezTo>
                  <a:cubicBezTo>
                    <a:pt x="73241" y="32701"/>
                    <a:pt x="73043" y="34924"/>
                    <a:pt x="72447" y="36513"/>
                  </a:cubicBezTo>
                  <a:cubicBezTo>
                    <a:pt x="71871" y="38046"/>
                    <a:pt x="70768" y="39317"/>
                    <a:pt x="69163" y="40292"/>
                  </a:cubicBezTo>
                  <a:cubicBezTo>
                    <a:pt x="65293" y="42649"/>
                    <a:pt x="60492" y="42849"/>
                    <a:pt x="56298" y="42850"/>
                  </a:cubicBezTo>
                  <a:lnTo>
                    <a:pt x="56268" y="42850"/>
                  </a:lnTo>
                  <a:cubicBezTo>
                    <a:pt x="46241" y="42850"/>
                    <a:pt x="36475" y="40614"/>
                    <a:pt x="29086" y="38666"/>
                  </a:cubicBezTo>
                  <a:cubicBezTo>
                    <a:pt x="25956" y="37839"/>
                    <a:pt x="22778" y="36952"/>
                    <a:pt x="19706" y="36095"/>
                  </a:cubicBezTo>
                  <a:cubicBezTo>
                    <a:pt x="13350" y="34319"/>
                    <a:pt x="6776" y="32482"/>
                    <a:pt x="244" y="31089"/>
                  </a:cubicBezTo>
                  <a:lnTo>
                    <a:pt x="1" y="31038"/>
                  </a:lnTo>
                  <a:lnTo>
                    <a:pt x="1" y="40777"/>
                  </a:lnTo>
                  <a:lnTo>
                    <a:pt x="105" y="40834"/>
                  </a:lnTo>
                  <a:cubicBezTo>
                    <a:pt x="528" y="41068"/>
                    <a:pt x="960" y="41284"/>
                    <a:pt x="1387" y="41477"/>
                  </a:cubicBezTo>
                  <a:cubicBezTo>
                    <a:pt x="4210" y="42747"/>
                    <a:pt x="6945" y="42957"/>
                    <a:pt x="9247" y="42996"/>
                  </a:cubicBezTo>
                  <a:lnTo>
                    <a:pt x="9694" y="43003"/>
                  </a:lnTo>
                  <a:cubicBezTo>
                    <a:pt x="11777" y="43036"/>
                    <a:pt x="13933" y="43072"/>
                    <a:pt x="16035" y="43364"/>
                  </a:cubicBezTo>
                  <a:cubicBezTo>
                    <a:pt x="17956" y="43633"/>
                    <a:pt x="19953" y="44050"/>
                    <a:pt x="21555" y="45283"/>
                  </a:cubicBezTo>
                  <a:cubicBezTo>
                    <a:pt x="22721" y="46179"/>
                    <a:pt x="23812" y="47901"/>
                    <a:pt x="23624" y="49723"/>
                  </a:cubicBezTo>
                  <a:cubicBezTo>
                    <a:pt x="23492" y="50977"/>
                    <a:pt x="22661" y="51876"/>
                    <a:pt x="21149" y="52395"/>
                  </a:cubicBezTo>
                  <a:cubicBezTo>
                    <a:pt x="19929" y="52815"/>
                    <a:pt x="18642" y="52977"/>
                    <a:pt x="17343" y="52977"/>
                  </a:cubicBezTo>
                  <a:cubicBezTo>
                    <a:pt x="14829" y="52977"/>
                    <a:pt x="12272" y="52369"/>
                    <a:pt x="10068" y="51847"/>
                  </a:cubicBezTo>
                  <a:cubicBezTo>
                    <a:pt x="7275" y="51184"/>
                    <a:pt x="4475" y="50237"/>
                    <a:pt x="1767" y="49323"/>
                  </a:cubicBezTo>
                  <a:cubicBezTo>
                    <a:pt x="1267" y="49155"/>
                    <a:pt x="767" y="48985"/>
                    <a:pt x="265" y="48818"/>
                  </a:cubicBezTo>
                  <a:lnTo>
                    <a:pt x="1" y="48728"/>
                  </a:lnTo>
                  <a:lnTo>
                    <a:pt x="1" y="54985"/>
                  </a:lnTo>
                  <a:lnTo>
                    <a:pt x="187" y="54999"/>
                  </a:lnTo>
                  <a:cubicBezTo>
                    <a:pt x="4720" y="55364"/>
                    <a:pt x="9668" y="55608"/>
                    <a:pt x="15316" y="55745"/>
                  </a:cubicBezTo>
                  <a:cubicBezTo>
                    <a:pt x="17327" y="55794"/>
                    <a:pt x="19280" y="55818"/>
                    <a:pt x="21180" y="55818"/>
                  </a:cubicBezTo>
                  <a:cubicBezTo>
                    <a:pt x="31405" y="55818"/>
                    <a:pt x="40078" y="55104"/>
                    <a:pt x="48122" y="53615"/>
                  </a:cubicBezTo>
                  <a:cubicBezTo>
                    <a:pt x="54125" y="52502"/>
                    <a:pt x="58913" y="51189"/>
                    <a:pt x="63191" y="49484"/>
                  </a:cubicBezTo>
                  <a:cubicBezTo>
                    <a:pt x="67326" y="47835"/>
                    <a:pt x="71599" y="45463"/>
                    <a:pt x="76643" y="42018"/>
                  </a:cubicBezTo>
                  <a:cubicBezTo>
                    <a:pt x="79721" y="39917"/>
                    <a:pt x="82780" y="37621"/>
                    <a:pt x="85739" y="35403"/>
                  </a:cubicBezTo>
                  <a:cubicBezTo>
                    <a:pt x="90819" y="31594"/>
                    <a:pt x="96072" y="27654"/>
                    <a:pt x="101563" y="24578"/>
                  </a:cubicBezTo>
                  <a:cubicBezTo>
                    <a:pt x="109139" y="20330"/>
                    <a:pt x="117758" y="18014"/>
                    <a:pt x="129508" y="17065"/>
                  </a:cubicBezTo>
                  <a:cubicBezTo>
                    <a:pt x="132858" y="16795"/>
                    <a:pt x="136254" y="16658"/>
                    <a:pt x="139725" y="16658"/>
                  </a:cubicBezTo>
                  <a:cubicBezTo>
                    <a:pt x="155229" y="16658"/>
                    <a:pt x="172239" y="19393"/>
                    <a:pt x="193363" y="25194"/>
                  </a:cubicBezTo>
                  <a:cubicBezTo>
                    <a:pt x="194320" y="25456"/>
                    <a:pt x="195279" y="25717"/>
                    <a:pt x="196240" y="25980"/>
                  </a:cubicBezTo>
                  <a:cubicBezTo>
                    <a:pt x="205628" y="28540"/>
                    <a:pt x="215334" y="31188"/>
                    <a:pt x="224421" y="35420"/>
                  </a:cubicBezTo>
                  <a:cubicBezTo>
                    <a:pt x="227275" y="36749"/>
                    <a:pt x="230329" y="38452"/>
                    <a:pt x="234037" y="40778"/>
                  </a:cubicBezTo>
                  <a:lnTo>
                    <a:pt x="234347" y="40971"/>
                  </a:lnTo>
                  <a:lnTo>
                    <a:pt x="234347" y="31794"/>
                  </a:lnTo>
                  <a:lnTo>
                    <a:pt x="234257" y="31734"/>
                  </a:lnTo>
                  <a:cubicBezTo>
                    <a:pt x="229156" y="28302"/>
                    <a:pt x="223710" y="25471"/>
                    <a:pt x="218442" y="22732"/>
                  </a:cubicBezTo>
                  <a:lnTo>
                    <a:pt x="216510" y="21728"/>
                  </a:lnTo>
                  <a:cubicBezTo>
                    <a:pt x="207587" y="17070"/>
                    <a:pt x="198587" y="12930"/>
                    <a:pt x="189764" y="9423"/>
                  </a:cubicBezTo>
                  <a:cubicBezTo>
                    <a:pt x="179135" y="5199"/>
                    <a:pt x="170836" y="2739"/>
                    <a:pt x="162852" y="1440"/>
                  </a:cubicBezTo>
                  <a:cubicBezTo>
                    <a:pt x="156959" y="482"/>
                    <a:pt x="150969" y="1"/>
                    <a:pt x="14495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9" name="Google Shape;99;p4"/>
            <p:cNvSpPr/>
            <p:nvPr/>
          </p:nvSpPr>
          <p:spPr>
            <a:xfrm flipH="1">
              <a:off x="-109714" y="2477774"/>
              <a:ext cx="4977457" cy="2219891"/>
            </a:xfrm>
            <a:custGeom>
              <a:avLst/>
              <a:gdLst/>
              <a:ahLst/>
              <a:cxnLst/>
              <a:rect l="l" t="t" r="r" b="b"/>
              <a:pathLst>
                <a:path w="124382" h="55473" extrusionOk="0">
                  <a:moveTo>
                    <a:pt x="25918" y="402"/>
                  </a:moveTo>
                  <a:cubicBezTo>
                    <a:pt x="36041" y="402"/>
                    <a:pt x="47026" y="1991"/>
                    <a:pt x="60462" y="5393"/>
                  </a:cubicBezTo>
                  <a:cubicBezTo>
                    <a:pt x="70856" y="8024"/>
                    <a:pt x="81175" y="11807"/>
                    <a:pt x="91155" y="15464"/>
                  </a:cubicBezTo>
                  <a:cubicBezTo>
                    <a:pt x="92391" y="15917"/>
                    <a:pt x="93627" y="16369"/>
                    <a:pt x="94863" y="16822"/>
                  </a:cubicBezTo>
                  <a:lnTo>
                    <a:pt x="95647" y="17108"/>
                  </a:lnTo>
                  <a:cubicBezTo>
                    <a:pt x="105319" y="20631"/>
                    <a:pt x="115319" y="24277"/>
                    <a:pt x="123981" y="30890"/>
                  </a:cubicBezTo>
                  <a:lnTo>
                    <a:pt x="123981" y="53695"/>
                  </a:lnTo>
                  <a:cubicBezTo>
                    <a:pt x="123931" y="53594"/>
                    <a:pt x="123881" y="53490"/>
                    <a:pt x="123831" y="53388"/>
                  </a:cubicBezTo>
                  <a:cubicBezTo>
                    <a:pt x="121216" y="48116"/>
                    <a:pt x="118223" y="43645"/>
                    <a:pt x="114937" y="40100"/>
                  </a:cubicBezTo>
                  <a:cubicBezTo>
                    <a:pt x="110571" y="35392"/>
                    <a:pt x="105339" y="32142"/>
                    <a:pt x="101268" y="29834"/>
                  </a:cubicBezTo>
                  <a:cubicBezTo>
                    <a:pt x="91058" y="24049"/>
                    <a:pt x="80265" y="20787"/>
                    <a:pt x="69187" y="20137"/>
                  </a:cubicBezTo>
                  <a:cubicBezTo>
                    <a:pt x="67907" y="20061"/>
                    <a:pt x="66618" y="20024"/>
                    <a:pt x="65319" y="20024"/>
                  </a:cubicBezTo>
                  <a:cubicBezTo>
                    <a:pt x="61141" y="20024"/>
                    <a:pt x="56870" y="20411"/>
                    <a:pt x="52577" y="21181"/>
                  </a:cubicBezTo>
                  <a:cubicBezTo>
                    <a:pt x="48332" y="21940"/>
                    <a:pt x="44099" y="23239"/>
                    <a:pt x="40004" y="24495"/>
                  </a:cubicBezTo>
                  <a:cubicBezTo>
                    <a:pt x="38744" y="24880"/>
                    <a:pt x="37484" y="25268"/>
                    <a:pt x="36221" y="25639"/>
                  </a:cubicBezTo>
                  <a:cubicBezTo>
                    <a:pt x="30814" y="27232"/>
                    <a:pt x="25249" y="28662"/>
                    <a:pt x="19858" y="28662"/>
                  </a:cubicBezTo>
                  <a:cubicBezTo>
                    <a:pt x="15618" y="28662"/>
                    <a:pt x="11486" y="27778"/>
                    <a:pt x="7624" y="25392"/>
                  </a:cubicBezTo>
                  <a:cubicBezTo>
                    <a:pt x="1653" y="21703"/>
                    <a:pt x="639" y="17073"/>
                    <a:pt x="567" y="14640"/>
                  </a:cubicBezTo>
                  <a:cubicBezTo>
                    <a:pt x="413" y="9480"/>
                    <a:pt x="3668" y="6464"/>
                    <a:pt x="5623" y="5124"/>
                  </a:cubicBezTo>
                  <a:cubicBezTo>
                    <a:pt x="9015" y="2801"/>
                    <a:pt x="12910" y="1856"/>
                    <a:pt x="15924" y="1292"/>
                  </a:cubicBezTo>
                  <a:cubicBezTo>
                    <a:pt x="19039" y="709"/>
                    <a:pt x="22328" y="409"/>
                    <a:pt x="25700" y="402"/>
                  </a:cubicBezTo>
                  <a:close/>
                  <a:moveTo>
                    <a:pt x="25696" y="0"/>
                  </a:moveTo>
                  <a:cubicBezTo>
                    <a:pt x="22298" y="9"/>
                    <a:pt x="18984" y="309"/>
                    <a:pt x="15846" y="896"/>
                  </a:cubicBezTo>
                  <a:cubicBezTo>
                    <a:pt x="12791" y="1468"/>
                    <a:pt x="8843" y="2428"/>
                    <a:pt x="5390" y="4792"/>
                  </a:cubicBezTo>
                  <a:cubicBezTo>
                    <a:pt x="3368" y="6176"/>
                    <a:pt x="0" y="9300"/>
                    <a:pt x="160" y="14653"/>
                  </a:cubicBezTo>
                  <a:cubicBezTo>
                    <a:pt x="236" y="17166"/>
                    <a:pt x="1277" y="21947"/>
                    <a:pt x="7409" y="25735"/>
                  </a:cubicBezTo>
                  <a:cubicBezTo>
                    <a:pt x="11344" y="28167"/>
                    <a:pt x="15543" y="29067"/>
                    <a:pt x="19845" y="29067"/>
                  </a:cubicBezTo>
                  <a:cubicBezTo>
                    <a:pt x="25284" y="29067"/>
                    <a:pt x="30887" y="27628"/>
                    <a:pt x="36329" y="26025"/>
                  </a:cubicBezTo>
                  <a:cubicBezTo>
                    <a:pt x="37594" y="25653"/>
                    <a:pt x="38857" y="25265"/>
                    <a:pt x="40120" y="24877"/>
                  </a:cubicBezTo>
                  <a:cubicBezTo>
                    <a:pt x="44202" y="23626"/>
                    <a:pt x="48423" y="22331"/>
                    <a:pt x="52645" y="21575"/>
                  </a:cubicBezTo>
                  <a:cubicBezTo>
                    <a:pt x="56919" y="20811"/>
                    <a:pt x="61167" y="20426"/>
                    <a:pt x="65320" y="20426"/>
                  </a:cubicBezTo>
                  <a:cubicBezTo>
                    <a:pt x="66611" y="20426"/>
                    <a:pt x="67892" y="20464"/>
                    <a:pt x="69163" y="20538"/>
                  </a:cubicBezTo>
                  <a:cubicBezTo>
                    <a:pt x="80177" y="21183"/>
                    <a:pt x="90911" y="24429"/>
                    <a:pt x="101068" y="30184"/>
                  </a:cubicBezTo>
                  <a:cubicBezTo>
                    <a:pt x="105113" y="32476"/>
                    <a:pt x="110313" y="35707"/>
                    <a:pt x="114641" y="40373"/>
                  </a:cubicBezTo>
                  <a:cubicBezTo>
                    <a:pt x="117901" y="43892"/>
                    <a:pt x="120872" y="48330"/>
                    <a:pt x="123468" y="53567"/>
                  </a:cubicBezTo>
                  <a:cubicBezTo>
                    <a:pt x="123595" y="53824"/>
                    <a:pt x="123718" y="54084"/>
                    <a:pt x="123842" y="54344"/>
                  </a:cubicBezTo>
                  <a:lnTo>
                    <a:pt x="124380" y="55470"/>
                  </a:lnTo>
                  <a:lnTo>
                    <a:pt x="124380" y="30691"/>
                  </a:lnTo>
                  <a:lnTo>
                    <a:pt x="124301" y="30630"/>
                  </a:lnTo>
                  <a:cubicBezTo>
                    <a:pt x="115571" y="23942"/>
                    <a:pt x="105512" y="20275"/>
                    <a:pt x="95782" y="16727"/>
                  </a:cubicBezTo>
                  <a:lnTo>
                    <a:pt x="94996" y="16442"/>
                  </a:lnTo>
                  <a:cubicBezTo>
                    <a:pt x="93760" y="15992"/>
                    <a:pt x="92525" y="15539"/>
                    <a:pt x="91289" y="15087"/>
                  </a:cubicBezTo>
                  <a:cubicBezTo>
                    <a:pt x="81300" y="11425"/>
                    <a:pt x="70971" y="7640"/>
                    <a:pt x="60557" y="5003"/>
                  </a:cubicBezTo>
                  <a:cubicBezTo>
                    <a:pt x="47087" y="1592"/>
                    <a:pt x="36071" y="0"/>
                    <a:pt x="25913" y="0"/>
                  </a:cubicBezTo>
                  <a:close/>
                  <a:moveTo>
                    <a:pt x="124380" y="55470"/>
                  </a:moveTo>
                  <a:lnTo>
                    <a:pt x="124380" y="55473"/>
                  </a:lnTo>
                  <a:lnTo>
                    <a:pt x="124381" y="55473"/>
                  </a:lnTo>
                  <a:lnTo>
                    <a:pt x="124380" y="5547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0" name="Google Shape;100;p4"/>
            <p:cNvSpPr/>
            <p:nvPr/>
          </p:nvSpPr>
          <p:spPr>
            <a:xfrm flipH="1">
              <a:off x="4794603" y="3259686"/>
              <a:ext cx="4473596" cy="1988630"/>
            </a:xfrm>
            <a:custGeom>
              <a:avLst/>
              <a:gdLst/>
              <a:ahLst/>
              <a:cxnLst/>
              <a:rect l="l" t="t" r="r" b="b"/>
              <a:pathLst>
                <a:path w="111791" h="49694" extrusionOk="0">
                  <a:moveTo>
                    <a:pt x="97341" y="420"/>
                  </a:moveTo>
                  <a:cubicBezTo>
                    <a:pt x="98733" y="420"/>
                    <a:pt x="99979" y="773"/>
                    <a:pt x="101045" y="1273"/>
                  </a:cubicBezTo>
                  <a:cubicBezTo>
                    <a:pt x="104764" y="3021"/>
                    <a:pt x="109232" y="7243"/>
                    <a:pt x="110572" y="11931"/>
                  </a:cubicBezTo>
                  <a:cubicBezTo>
                    <a:pt x="111369" y="14719"/>
                    <a:pt x="110985" y="17351"/>
                    <a:pt x="109429" y="19750"/>
                  </a:cubicBezTo>
                  <a:cubicBezTo>
                    <a:pt x="107469" y="22776"/>
                    <a:pt x="104270" y="24339"/>
                    <a:pt x="101702" y="25361"/>
                  </a:cubicBezTo>
                  <a:cubicBezTo>
                    <a:pt x="98754" y="26534"/>
                    <a:pt x="95452" y="27464"/>
                    <a:pt x="91607" y="28204"/>
                  </a:cubicBezTo>
                  <a:cubicBezTo>
                    <a:pt x="89921" y="28528"/>
                    <a:pt x="88200" y="28811"/>
                    <a:pt x="86532" y="29084"/>
                  </a:cubicBezTo>
                  <a:cubicBezTo>
                    <a:pt x="79681" y="30207"/>
                    <a:pt x="72597" y="31372"/>
                    <a:pt x="66253" y="35734"/>
                  </a:cubicBezTo>
                  <a:cubicBezTo>
                    <a:pt x="61721" y="38849"/>
                    <a:pt x="57707" y="43535"/>
                    <a:pt x="54638" y="49289"/>
                  </a:cubicBezTo>
                  <a:lnTo>
                    <a:pt x="3363" y="49289"/>
                  </a:lnTo>
                  <a:cubicBezTo>
                    <a:pt x="1730" y="49289"/>
                    <a:pt x="402" y="47585"/>
                    <a:pt x="402" y="45488"/>
                  </a:cubicBezTo>
                  <a:lnTo>
                    <a:pt x="402" y="27817"/>
                  </a:lnTo>
                  <a:cubicBezTo>
                    <a:pt x="6956" y="29756"/>
                    <a:pt x="13549" y="31125"/>
                    <a:pt x="20006" y="31888"/>
                  </a:cubicBezTo>
                  <a:cubicBezTo>
                    <a:pt x="24832" y="32458"/>
                    <a:pt x="29867" y="32744"/>
                    <a:pt x="35067" y="32744"/>
                  </a:cubicBezTo>
                  <a:cubicBezTo>
                    <a:pt x="39433" y="32744"/>
                    <a:pt x="43915" y="32543"/>
                    <a:pt x="48490" y="32140"/>
                  </a:cubicBezTo>
                  <a:cubicBezTo>
                    <a:pt x="52725" y="31766"/>
                    <a:pt x="57090" y="31156"/>
                    <a:pt x="61838" y="30276"/>
                  </a:cubicBezTo>
                  <a:cubicBezTo>
                    <a:pt x="65200" y="29650"/>
                    <a:pt x="69115" y="28700"/>
                    <a:pt x="72658" y="26377"/>
                  </a:cubicBezTo>
                  <a:cubicBezTo>
                    <a:pt x="76773" y="23677"/>
                    <a:pt x="79509" y="18971"/>
                    <a:pt x="82157" y="14419"/>
                  </a:cubicBezTo>
                  <a:cubicBezTo>
                    <a:pt x="83207" y="12610"/>
                    <a:pt x="84295" y="10742"/>
                    <a:pt x="85446" y="9038"/>
                  </a:cubicBezTo>
                  <a:cubicBezTo>
                    <a:pt x="89943" y="2389"/>
                    <a:pt x="94052" y="420"/>
                    <a:pt x="97341" y="420"/>
                  </a:cubicBezTo>
                  <a:close/>
                  <a:moveTo>
                    <a:pt x="97320" y="1"/>
                  </a:moveTo>
                  <a:cubicBezTo>
                    <a:pt x="92272" y="1"/>
                    <a:pt x="88015" y="4523"/>
                    <a:pt x="85113" y="8813"/>
                  </a:cubicBezTo>
                  <a:cubicBezTo>
                    <a:pt x="83953" y="10529"/>
                    <a:pt x="82863" y="12404"/>
                    <a:pt x="81808" y="14217"/>
                  </a:cubicBezTo>
                  <a:cubicBezTo>
                    <a:pt x="79187" y="18729"/>
                    <a:pt x="76473" y="23393"/>
                    <a:pt x="72437" y="26041"/>
                  </a:cubicBezTo>
                  <a:cubicBezTo>
                    <a:pt x="68955" y="28325"/>
                    <a:pt x="65088" y="29264"/>
                    <a:pt x="61763" y="29881"/>
                  </a:cubicBezTo>
                  <a:cubicBezTo>
                    <a:pt x="57027" y="30760"/>
                    <a:pt x="52675" y="31369"/>
                    <a:pt x="48454" y="31740"/>
                  </a:cubicBezTo>
                  <a:cubicBezTo>
                    <a:pt x="43892" y="32141"/>
                    <a:pt x="39422" y="32342"/>
                    <a:pt x="35069" y="32342"/>
                  </a:cubicBezTo>
                  <a:cubicBezTo>
                    <a:pt x="29883" y="32342"/>
                    <a:pt x="24864" y="32057"/>
                    <a:pt x="20053" y="31489"/>
                  </a:cubicBezTo>
                  <a:cubicBezTo>
                    <a:pt x="13535" y="30716"/>
                    <a:pt x="6875" y="29326"/>
                    <a:pt x="259" y="27354"/>
                  </a:cubicBezTo>
                  <a:lnTo>
                    <a:pt x="1" y="27277"/>
                  </a:lnTo>
                  <a:lnTo>
                    <a:pt x="1" y="45491"/>
                  </a:lnTo>
                  <a:cubicBezTo>
                    <a:pt x="1" y="47809"/>
                    <a:pt x="1508" y="49694"/>
                    <a:pt x="3363" y="49694"/>
                  </a:cubicBezTo>
                  <a:lnTo>
                    <a:pt x="54879" y="49694"/>
                  </a:lnTo>
                  <a:lnTo>
                    <a:pt x="54936" y="49585"/>
                  </a:lnTo>
                  <a:cubicBezTo>
                    <a:pt x="57983" y="43837"/>
                    <a:pt x="61975" y="39163"/>
                    <a:pt x="66481" y="36064"/>
                  </a:cubicBezTo>
                  <a:cubicBezTo>
                    <a:pt x="72751" y="31752"/>
                    <a:pt x="79791" y="30597"/>
                    <a:pt x="86599" y="29479"/>
                  </a:cubicBezTo>
                  <a:cubicBezTo>
                    <a:pt x="88267" y="29206"/>
                    <a:pt x="89993" y="28921"/>
                    <a:pt x="91683" y="28597"/>
                  </a:cubicBezTo>
                  <a:cubicBezTo>
                    <a:pt x="95554" y="27852"/>
                    <a:pt x="98882" y="26914"/>
                    <a:pt x="101852" y="25732"/>
                  </a:cubicBezTo>
                  <a:cubicBezTo>
                    <a:pt x="104477" y="24689"/>
                    <a:pt x="107747" y="23089"/>
                    <a:pt x="109769" y="19968"/>
                  </a:cubicBezTo>
                  <a:cubicBezTo>
                    <a:pt x="111389" y="17466"/>
                    <a:pt x="111791" y="14724"/>
                    <a:pt x="110961" y="11820"/>
                  </a:cubicBezTo>
                  <a:cubicBezTo>
                    <a:pt x="109585" y="7016"/>
                    <a:pt x="105018" y="2695"/>
                    <a:pt x="101216" y="909"/>
                  </a:cubicBezTo>
                  <a:cubicBezTo>
                    <a:pt x="99874" y="279"/>
                    <a:pt x="98573" y="1"/>
                    <a:pt x="973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1" name="Google Shape;101;p4"/>
            <p:cNvSpPr/>
            <p:nvPr/>
          </p:nvSpPr>
          <p:spPr>
            <a:xfrm flipH="1">
              <a:off x="2067336" y="4519654"/>
              <a:ext cx="4335456" cy="728679"/>
            </a:xfrm>
            <a:custGeom>
              <a:avLst/>
              <a:gdLst/>
              <a:ahLst/>
              <a:cxnLst/>
              <a:rect l="l" t="t" r="r" b="b"/>
              <a:pathLst>
                <a:path w="108339" h="18209" extrusionOk="0">
                  <a:moveTo>
                    <a:pt x="27698" y="402"/>
                  </a:moveTo>
                  <a:cubicBezTo>
                    <a:pt x="32888" y="402"/>
                    <a:pt x="38022" y="2124"/>
                    <a:pt x="42576" y="3656"/>
                  </a:cubicBezTo>
                  <a:cubicBezTo>
                    <a:pt x="47416" y="5283"/>
                    <a:pt x="52582" y="6948"/>
                    <a:pt x="57857" y="7844"/>
                  </a:cubicBezTo>
                  <a:cubicBezTo>
                    <a:pt x="62292" y="8597"/>
                    <a:pt x="66755" y="8977"/>
                    <a:pt x="71177" y="8977"/>
                  </a:cubicBezTo>
                  <a:cubicBezTo>
                    <a:pt x="72693" y="8977"/>
                    <a:pt x="74204" y="8932"/>
                    <a:pt x="75707" y="8843"/>
                  </a:cubicBezTo>
                  <a:cubicBezTo>
                    <a:pt x="78578" y="8671"/>
                    <a:pt x="81363" y="8335"/>
                    <a:pt x="83983" y="7841"/>
                  </a:cubicBezTo>
                  <a:cubicBezTo>
                    <a:pt x="84740" y="7698"/>
                    <a:pt x="85506" y="7531"/>
                    <a:pt x="86246" y="7371"/>
                  </a:cubicBezTo>
                  <a:cubicBezTo>
                    <a:pt x="87567" y="7085"/>
                    <a:pt x="88932" y="6788"/>
                    <a:pt x="90288" y="6616"/>
                  </a:cubicBezTo>
                  <a:cubicBezTo>
                    <a:pt x="91569" y="6455"/>
                    <a:pt x="92767" y="6374"/>
                    <a:pt x="93889" y="6374"/>
                  </a:cubicBezTo>
                  <a:cubicBezTo>
                    <a:pt x="97369" y="6374"/>
                    <a:pt x="100126" y="7157"/>
                    <a:pt x="102405" y="8765"/>
                  </a:cubicBezTo>
                  <a:cubicBezTo>
                    <a:pt x="104715" y="10399"/>
                    <a:pt x="107752" y="14521"/>
                    <a:pt x="107336" y="17804"/>
                  </a:cubicBezTo>
                  <a:lnTo>
                    <a:pt x="2840" y="17804"/>
                  </a:lnTo>
                  <a:cubicBezTo>
                    <a:pt x="2038" y="16930"/>
                    <a:pt x="1495" y="16015"/>
                    <a:pt x="1180" y="15011"/>
                  </a:cubicBezTo>
                  <a:cubicBezTo>
                    <a:pt x="328" y="12292"/>
                    <a:pt x="1140" y="8835"/>
                    <a:pt x="2950" y="7464"/>
                  </a:cubicBezTo>
                  <a:cubicBezTo>
                    <a:pt x="4188" y="6527"/>
                    <a:pt x="5746" y="6255"/>
                    <a:pt x="7263" y="6255"/>
                  </a:cubicBezTo>
                  <a:cubicBezTo>
                    <a:pt x="8508" y="6255"/>
                    <a:pt x="9724" y="6438"/>
                    <a:pt x="10713" y="6586"/>
                  </a:cubicBezTo>
                  <a:cubicBezTo>
                    <a:pt x="13555" y="7015"/>
                    <a:pt x="16398" y="7815"/>
                    <a:pt x="19148" y="8591"/>
                  </a:cubicBezTo>
                  <a:cubicBezTo>
                    <a:pt x="20420" y="8950"/>
                    <a:pt x="21733" y="9320"/>
                    <a:pt x="23031" y="9648"/>
                  </a:cubicBezTo>
                  <a:cubicBezTo>
                    <a:pt x="23892" y="9867"/>
                    <a:pt x="24772" y="10044"/>
                    <a:pt x="25624" y="10217"/>
                  </a:cubicBezTo>
                  <a:cubicBezTo>
                    <a:pt x="26578" y="10410"/>
                    <a:pt x="27561" y="10610"/>
                    <a:pt x="28520" y="10866"/>
                  </a:cubicBezTo>
                  <a:cubicBezTo>
                    <a:pt x="29266" y="11066"/>
                    <a:pt x="30023" y="11287"/>
                    <a:pt x="30753" y="11502"/>
                  </a:cubicBezTo>
                  <a:cubicBezTo>
                    <a:pt x="31592" y="11746"/>
                    <a:pt x="32458" y="12000"/>
                    <a:pt x="33317" y="12223"/>
                  </a:cubicBezTo>
                  <a:lnTo>
                    <a:pt x="33467" y="12263"/>
                  </a:lnTo>
                  <a:cubicBezTo>
                    <a:pt x="34991" y="12659"/>
                    <a:pt x="36728" y="13111"/>
                    <a:pt x="38421" y="13111"/>
                  </a:cubicBezTo>
                  <a:cubicBezTo>
                    <a:pt x="39680" y="13111"/>
                    <a:pt x="40914" y="12861"/>
                    <a:pt x="42017" y="12152"/>
                  </a:cubicBezTo>
                  <a:cubicBezTo>
                    <a:pt x="42247" y="12003"/>
                    <a:pt x="42254" y="11687"/>
                    <a:pt x="42130" y="11480"/>
                  </a:cubicBezTo>
                  <a:cubicBezTo>
                    <a:pt x="39927" y="7838"/>
                    <a:pt x="35420" y="7355"/>
                    <a:pt x="32131" y="7002"/>
                  </a:cubicBezTo>
                  <a:cubicBezTo>
                    <a:pt x="30552" y="6834"/>
                    <a:pt x="28936" y="6794"/>
                    <a:pt x="27373" y="6755"/>
                  </a:cubicBezTo>
                  <a:cubicBezTo>
                    <a:pt x="24971" y="6694"/>
                    <a:pt x="22485" y="6634"/>
                    <a:pt x="20094" y="6098"/>
                  </a:cubicBezTo>
                  <a:lnTo>
                    <a:pt x="19861" y="6045"/>
                  </a:lnTo>
                  <a:cubicBezTo>
                    <a:pt x="19174" y="5899"/>
                    <a:pt x="18323" y="5715"/>
                    <a:pt x="17845" y="5185"/>
                  </a:cubicBezTo>
                  <a:cubicBezTo>
                    <a:pt x="17683" y="5000"/>
                    <a:pt x="17613" y="4809"/>
                    <a:pt x="17637" y="4599"/>
                  </a:cubicBezTo>
                  <a:cubicBezTo>
                    <a:pt x="17720" y="3886"/>
                    <a:pt x="18816" y="3119"/>
                    <a:pt x="19284" y="2791"/>
                  </a:cubicBezTo>
                  <a:lnTo>
                    <a:pt x="19370" y="2730"/>
                  </a:lnTo>
                  <a:cubicBezTo>
                    <a:pt x="21382" y="1313"/>
                    <a:pt x="23882" y="535"/>
                    <a:pt x="26803" y="420"/>
                  </a:cubicBezTo>
                  <a:cubicBezTo>
                    <a:pt x="27101" y="408"/>
                    <a:pt x="27399" y="402"/>
                    <a:pt x="27698" y="402"/>
                  </a:cubicBezTo>
                  <a:close/>
                  <a:moveTo>
                    <a:pt x="27716" y="0"/>
                  </a:moveTo>
                  <a:cubicBezTo>
                    <a:pt x="27408" y="0"/>
                    <a:pt x="27101" y="6"/>
                    <a:pt x="26793" y="18"/>
                  </a:cubicBezTo>
                  <a:cubicBezTo>
                    <a:pt x="23792" y="137"/>
                    <a:pt x="21220" y="940"/>
                    <a:pt x="19143" y="2401"/>
                  </a:cubicBezTo>
                  <a:lnTo>
                    <a:pt x="19057" y="2461"/>
                  </a:lnTo>
                  <a:cubicBezTo>
                    <a:pt x="18500" y="2850"/>
                    <a:pt x="17342" y="3659"/>
                    <a:pt x="17241" y="4552"/>
                  </a:cubicBezTo>
                  <a:cubicBezTo>
                    <a:pt x="17204" y="4879"/>
                    <a:pt x="17307" y="5183"/>
                    <a:pt x="17550" y="5452"/>
                  </a:cubicBezTo>
                  <a:cubicBezTo>
                    <a:pt x="18114" y="6081"/>
                    <a:pt x="19037" y="6279"/>
                    <a:pt x="19779" y="6438"/>
                  </a:cubicBezTo>
                  <a:lnTo>
                    <a:pt x="20009" y="6488"/>
                  </a:lnTo>
                  <a:cubicBezTo>
                    <a:pt x="22436" y="7034"/>
                    <a:pt x="24942" y="7095"/>
                    <a:pt x="27366" y="7155"/>
                  </a:cubicBezTo>
                  <a:cubicBezTo>
                    <a:pt x="28920" y="7194"/>
                    <a:pt x="30528" y="7234"/>
                    <a:pt x="32089" y="7401"/>
                  </a:cubicBezTo>
                  <a:cubicBezTo>
                    <a:pt x="35297" y="7744"/>
                    <a:pt x="39689" y="8215"/>
                    <a:pt x="41788" y="11686"/>
                  </a:cubicBezTo>
                  <a:cubicBezTo>
                    <a:pt x="41818" y="11736"/>
                    <a:pt x="41813" y="11800"/>
                    <a:pt x="41803" y="11810"/>
                  </a:cubicBezTo>
                  <a:cubicBezTo>
                    <a:pt x="40777" y="12469"/>
                    <a:pt x="39614" y="12703"/>
                    <a:pt x="38419" y="12703"/>
                  </a:cubicBezTo>
                  <a:cubicBezTo>
                    <a:pt x="36773" y="12703"/>
                    <a:pt x="35066" y="12260"/>
                    <a:pt x="33571" y="11872"/>
                  </a:cubicBezTo>
                  <a:lnTo>
                    <a:pt x="33421" y="11832"/>
                  </a:lnTo>
                  <a:cubicBezTo>
                    <a:pt x="32568" y="11613"/>
                    <a:pt x="31706" y="11359"/>
                    <a:pt x="30871" y="11114"/>
                  </a:cubicBezTo>
                  <a:cubicBezTo>
                    <a:pt x="30136" y="10900"/>
                    <a:pt x="29377" y="10677"/>
                    <a:pt x="28627" y="10477"/>
                  </a:cubicBezTo>
                  <a:cubicBezTo>
                    <a:pt x="27659" y="10217"/>
                    <a:pt x="26667" y="10017"/>
                    <a:pt x="25708" y="9823"/>
                  </a:cubicBezTo>
                  <a:cubicBezTo>
                    <a:pt x="24862" y="9650"/>
                    <a:pt x="23985" y="9473"/>
                    <a:pt x="23133" y="9257"/>
                  </a:cubicBezTo>
                  <a:cubicBezTo>
                    <a:pt x="21840" y="8930"/>
                    <a:pt x="20529" y="8560"/>
                    <a:pt x="19261" y="8202"/>
                  </a:cubicBezTo>
                  <a:cubicBezTo>
                    <a:pt x="16498" y="7424"/>
                    <a:pt x="13642" y="6619"/>
                    <a:pt x="10776" y="6188"/>
                  </a:cubicBezTo>
                  <a:cubicBezTo>
                    <a:pt x="9769" y="6036"/>
                    <a:pt x="8534" y="5850"/>
                    <a:pt x="7263" y="5850"/>
                  </a:cubicBezTo>
                  <a:cubicBezTo>
                    <a:pt x="5677" y="5850"/>
                    <a:pt x="4036" y="6139"/>
                    <a:pt x="2711" y="7142"/>
                  </a:cubicBezTo>
                  <a:cubicBezTo>
                    <a:pt x="579" y="8757"/>
                    <a:pt x="1" y="12576"/>
                    <a:pt x="798" y="15131"/>
                  </a:cubicBezTo>
                  <a:cubicBezTo>
                    <a:pt x="1138" y="16218"/>
                    <a:pt x="1730" y="17203"/>
                    <a:pt x="2606" y="18144"/>
                  </a:cubicBezTo>
                  <a:lnTo>
                    <a:pt x="2666" y="18209"/>
                  </a:lnTo>
                  <a:lnTo>
                    <a:pt x="107680" y="18209"/>
                  </a:lnTo>
                  <a:lnTo>
                    <a:pt x="107713" y="18040"/>
                  </a:lnTo>
                  <a:cubicBezTo>
                    <a:pt x="108339" y="14231"/>
                    <a:pt x="104720" y="9907"/>
                    <a:pt x="102642" y="8438"/>
                  </a:cubicBezTo>
                  <a:cubicBezTo>
                    <a:pt x="100295" y="6780"/>
                    <a:pt x="97465" y="5972"/>
                    <a:pt x="93901" y="5972"/>
                  </a:cubicBezTo>
                  <a:cubicBezTo>
                    <a:pt x="92759" y="5972"/>
                    <a:pt x="91543" y="6055"/>
                    <a:pt x="90243" y="6219"/>
                  </a:cubicBezTo>
                  <a:cubicBezTo>
                    <a:pt x="88870" y="6392"/>
                    <a:pt x="87495" y="6691"/>
                    <a:pt x="86166" y="6979"/>
                  </a:cubicBezTo>
                  <a:cubicBezTo>
                    <a:pt x="85428" y="7141"/>
                    <a:pt x="84666" y="7307"/>
                    <a:pt x="83913" y="7448"/>
                  </a:cubicBezTo>
                  <a:cubicBezTo>
                    <a:pt x="81310" y="7937"/>
                    <a:pt x="78543" y="8272"/>
                    <a:pt x="75687" y="8443"/>
                  </a:cubicBezTo>
                  <a:cubicBezTo>
                    <a:pt x="74193" y="8531"/>
                    <a:pt x="72692" y="8575"/>
                    <a:pt x="71186" y="8575"/>
                  </a:cubicBezTo>
                  <a:cubicBezTo>
                    <a:pt x="66784" y="8575"/>
                    <a:pt x="62342" y="8199"/>
                    <a:pt x="57928" y="7448"/>
                  </a:cubicBezTo>
                  <a:cubicBezTo>
                    <a:pt x="52682" y="6556"/>
                    <a:pt x="47532" y="4898"/>
                    <a:pt x="42708" y="3276"/>
                  </a:cubicBezTo>
                  <a:cubicBezTo>
                    <a:pt x="38128" y="1734"/>
                    <a:pt x="32975" y="0"/>
                    <a:pt x="277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2" name="Google Shape;102;p4"/>
            <p:cNvSpPr/>
            <p:nvPr/>
          </p:nvSpPr>
          <p:spPr>
            <a:xfrm flipH="1">
              <a:off x="-109641" y="3684918"/>
              <a:ext cx="4348422" cy="1563444"/>
            </a:xfrm>
            <a:custGeom>
              <a:avLst/>
              <a:gdLst/>
              <a:ahLst/>
              <a:cxnLst/>
              <a:rect l="l" t="t" r="r" b="b"/>
              <a:pathLst>
                <a:path w="108663" h="39069" extrusionOk="0">
                  <a:moveTo>
                    <a:pt x="46151" y="403"/>
                  </a:moveTo>
                  <a:cubicBezTo>
                    <a:pt x="46500" y="403"/>
                    <a:pt x="46847" y="405"/>
                    <a:pt x="47194" y="409"/>
                  </a:cubicBezTo>
                  <a:cubicBezTo>
                    <a:pt x="60555" y="576"/>
                    <a:pt x="71907" y="4288"/>
                    <a:pt x="80932" y="11441"/>
                  </a:cubicBezTo>
                  <a:cubicBezTo>
                    <a:pt x="84958" y="14633"/>
                    <a:pt x="88903" y="18201"/>
                    <a:pt x="92718" y="21653"/>
                  </a:cubicBezTo>
                  <a:cubicBezTo>
                    <a:pt x="94523" y="23286"/>
                    <a:pt x="96389" y="24974"/>
                    <a:pt x="98238" y="26600"/>
                  </a:cubicBezTo>
                  <a:cubicBezTo>
                    <a:pt x="101177" y="29181"/>
                    <a:pt x="104663" y="32202"/>
                    <a:pt x="108257" y="35034"/>
                  </a:cubicBezTo>
                  <a:cubicBezTo>
                    <a:pt x="108185" y="37046"/>
                    <a:pt x="106877" y="38663"/>
                    <a:pt x="105303" y="38663"/>
                  </a:cubicBezTo>
                  <a:lnTo>
                    <a:pt x="95006" y="38663"/>
                  </a:lnTo>
                  <a:cubicBezTo>
                    <a:pt x="94337" y="37862"/>
                    <a:pt x="93741" y="37110"/>
                    <a:pt x="93190" y="36368"/>
                  </a:cubicBezTo>
                  <a:cubicBezTo>
                    <a:pt x="91738" y="34415"/>
                    <a:pt x="90482" y="32209"/>
                    <a:pt x="89268" y="30076"/>
                  </a:cubicBezTo>
                  <a:cubicBezTo>
                    <a:pt x="88255" y="28296"/>
                    <a:pt x="87207" y="26455"/>
                    <a:pt x="86046" y="24761"/>
                  </a:cubicBezTo>
                  <a:cubicBezTo>
                    <a:pt x="84901" y="23090"/>
                    <a:pt x="83654" y="21394"/>
                    <a:pt x="82109" y="20589"/>
                  </a:cubicBezTo>
                  <a:cubicBezTo>
                    <a:pt x="81766" y="20411"/>
                    <a:pt x="81285" y="20282"/>
                    <a:pt x="80790" y="20282"/>
                  </a:cubicBezTo>
                  <a:cubicBezTo>
                    <a:pt x="80446" y="20282"/>
                    <a:pt x="80095" y="20344"/>
                    <a:pt x="79779" y="20494"/>
                  </a:cubicBezTo>
                  <a:cubicBezTo>
                    <a:pt x="79253" y="20744"/>
                    <a:pt x="78909" y="21200"/>
                    <a:pt x="78784" y="21809"/>
                  </a:cubicBezTo>
                  <a:cubicBezTo>
                    <a:pt x="78479" y="23295"/>
                    <a:pt x="79725" y="24879"/>
                    <a:pt x="80550" y="25925"/>
                  </a:cubicBezTo>
                  <a:cubicBezTo>
                    <a:pt x="80666" y="26074"/>
                    <a:pt x="80775" y="26210"/>
                    <a:pt x="80868" y="26335"/>
                  </a:cubicBezTo>
                  <a:cubicBezTo>
                    <a:pt x="81946" y="27764"/>
                    <a:pt x="82835" y="29354"/>
                    <a:pt x="83661" y="31345"/>
                  </a:cubicBezTo>
                  <a:cubicBezTo>
                    <a:pt x="84287" y="32848"/>
                    <a:pt x="85364" y="35767"/>
                    <a:pt x="85660" y="38663"/>
                  </a:cubicBezTo>
                  <a:lnTo>
                    <a:pt x="76327" y="38663"/>
                  </a:lnTo>
                  <a:cubicBezTo>
                    <a:pt x="76685" y="34328"/>
                    <a:pt x="75134" y="29497"/>
                    <a:pt x="72336" y="26295"/>
                  </a:cubicBezTo>
                  <a:cubicBezTo>
                    <a:pt x="70016" y="23636"/>
                    <a:pt x="66829" y="21619"/>
                    <a:pt x="62597" y="20130"/>
                  </a:cubicBezTo>
                  <a:cubicBezTo>
                    <a:pt x="58968" y="18853"/>
                    <a:pt x="54987" y="18071"/>
                    <a:pt x="50066" y="17668"/>
                  </a:cubicBezTo>
                  <a:cubicBezTo>
                    <a:pt x="47919" y="17494"/>
                    <a:pt x="45723" y="17407"/>
                    <a:pt x="43437" y="17407"/>
                  </a:cubicBezTo>
                  <a:cubicBezTo>
                    <a:pt x="41731" y="17407"/>
                    <a:pt x="39974" y="17455"/>
                    <a:pt x="38150" y="17552"/>
                  </a:cubicBezTo>
                  <a:cubicBezTo>
                    <a:pt x="34341" y="17757"/>
                    <a:pt x="31394" y="18197"/>
                    <a:pt x="28604" y="18985"/>
                  </a:cubicBezTo>
                  <a:cubicBezTo>
                    <a:pt x="27525" y="19288"/>
                    <a:pt x="26448" y="19608"/>
                    <a:pt x="25369" y="19927"/>
                  </a:cubicBezTo>
                  <a:cubicBezTo>
                    <a:pt x="21997" y="20924"/>
                    <a:pt x="18511" y="21956"/>
                    <a:pt x="15020" y="22506"/>
                  </a:cubicBezTo>
                  <a:cubicBezTo>
                    <a:pt x="13538" y="22740"/>
                    <a:pt x="11993" y="22922"/>
                    <a:pt x="10477" y="22922"/>
                  </a:cubicBezTo>
                  <a:cubicBezTo>
                    <a:pt x="7660" y="22922"/>
                    <a:pt x="4942" y="22294"/>
                    <a:pt x="2908" y="20201"/>
                  </a:cubicBezTo>
                  <a:cubicBezTo>
                    <a:pt x="2318" y="19594"/>
                    <a:pt x="445" y="17417"/>
                    <a:pt x="1110" y="14892"/>
                  </a:cubicBezTo>
                  <a:cubicBezTo>
                    <a:pt x="1609" y="13004"/>
                    <a:pt x="3139" y="11676"/>
                    <a:pt x="4417" y="10728"/>
                  </a:cubicBezTo>
                  <a:cubicBezTo>
                    <a:pt x="7502" y="8442"/>
                    <a:pt x="11094" y="7120"/>
                    <a:pt x="14506" y="5962"/>
                  </a:cubicBezTo>
                  <a:cubicBezTo>
                    <a:pt x="25380" y="2272"/>
                    <a:pt x="36012" y="403"/>
                    <a:pt x="46151" y="403"/>
                  </a:cubicBezTo>
                  <a:close/>
                  <a:moveTo>
                    <a:pt x="46184" y="0"/>
                  </a:moveTo>
                  <a:cubicBezTo>
                    <a:pt x="35995" y="0"/>
                    <a:pt x="25302" y="1873"/>
                    <a:pt x="14376" y="5582"/>
                  </a:cubicBezTo>
                  <a:cubicBezTo>
                    <a:pt x="10932" y="6749"/>
                    <a:pt x="7309" y="8083"/>
                    <a:pt x="4175" y="10405"/>
                  </a:cubicBezTo>
                  <a:cubicBezTo>
                    <a:pt x="2845" y="11391"/>
                    <a:pt x="1250" y="12780"/>
                    <a:pt x="720" y="14790"/>
                  </a:cubicBezTo>
                  <a:cubicBezTo>
                    <a:pt x="0" y="17521"/>
                    <a:pt x="1992" y="19837"/>
                    <a:pt x="2618" y="20484"/>
                  </a:cubicBezTo>
                  <a:cubicBezTo>
                    <a:pt x="4745" y="22672"/>
                    <a:pt x="7559" y="23326"/>
                    <a:pt x="10464" y="23326"/>
                  </a:cubicBezTo>
                  <a:cubicBezTo>
                    <a:pt x="12008" y="23326"/>
                    <a:pt x="13578" y="23141"/>
                    <a:pt x="15083" y="22903"/>
                  </a:cubicBezTo>
                  <a:cubicBezTo>
                    <a:pt x="18599" y="22350"/>
                    <a:pt x="22098" y="21314"/>
                    <a:pt x="25483" y="20314"/>
                  </a:cubicBezTo>
                  <a:cubicBezTo>
                    <a:pt x="26558" y="19996"/>
                    <a:pt x="27635" y="19678"/>
                    <a:pt x="28713" y="19374"/>
                  </a:cubicBezTo>
                  <a:cubicBezTo>
                    <a:pt x="31476" y="18595"/>
                    <a:pt x="34392" y="18158"/>
                    <a:pt x="38171" y="17957"/>
                  </a:cubicBezTo>
                  <a:cubicBezTo>
                    <a:pt x="39992" y="17859"/>
                    <a:pt x="41744" y="17811"/>
                    <a:pt x="43446" y="17811"/>
                  </a:cubicBezTo>
                  <a:cubicBezTo>
                    <a:pt x="45718" y="17811"/>
                    <a:pt x="47900" y="17898"/>
                    <a:pt x="50034" y="18072"/>
                  </a:cubicBezTo>
                  <a:cubicBezTo>
                    <a:pt x="54919" y="18471"/>
                    <a:pt x="58869" y="19245"/>
                    <a:pt x="62464" y="20513"/>
                  </a:cubicBezTo>
                  <a:cubicBezTo>
                    <a:pt x="66629" y="21980"/>
                    <a:pt x="69761" y="23959"/>
                    <a:pt x="72035" y="26564"/>
                  </a:cubicBezTo>
                  <a:cubicBezTo>
                    <a:pt x="74808" y="29740"/>
                    <a:pt x="76328" y="34562"/>
                    <a:pt x="75907" y="38847"/>
                  </a:cubicBezTo>
                  <a:lnTo>
                    <a:pt x="75885" y="39069"/>
                  </a:lnTo>
                  <a:lnTo>
                    <a:pt x="86103" y="39069"/>
                  </a:lnTo>
                  <a:lnTo>
                    <a:pt x="86083" y="38849"/>
                  </a:lnTo>
                  <a:cubicBezTo>
                    <a:pt x="85816" y="35827"/>
                    <a:pt x="84685" y="32755"/>
                    <a:pt x="84035" y="31193"/>
                  </a:cubicBezTo>
                  <a:cubicBezTo>
                    <a:pt x="83194" y="29170"/>
                    <a:pt x="82289" y="27550"/>
                    <a:pt x="81192" y="26094"/>
                  </a:cubicBezTo>
                  <a:cubicBezTo>
                    <a:pt x="81095" y="25968"/>
                    <a:pt x="80986" y="25829"/>
                    <a:pt x="80868" y="25679"/>
                  </a:cubicBezTo>
                  <a:cubicBezTo>
                    <a:pt x="80089" y="24692"/>
                    <a:pt x="78913" y="23196"/>
                    <a:pt x="79180" y="21893"/>
                  </a:cubicBezTo>
                  <a:cubicBezTo>
                    <a:pt x="79280" y="21406"/>
                    <a:pt x="79542" y="21057"/>
                    <a:pt x="79953" y="20860"/>
                  </a:cubicBezTo>
                  <a:cubicBezTo>
                    <a:pt x="80215" y="20736"/>
                    <a:pt x="80506" y="20684"/>
                    <a:pt x="80793" y="20684"/>
                  </a:cubicBezTo>
                  <a:cubicBezTo>
                    <a:pt x="81216" y="20684"/>
                    <a:pt x="81630" y="20796"/>
                    <a:pt x="81925" y="20950"/>
                  </a:cubicBezTo>
                  <a:cubicBezTo>
                    <a:pt x="83388" y="21710"/>
                    <a:pt x="84600" y="23365"/>
                    <a:pt x="85716" y="24991"/>
                  </a:cubicBezTo>
                  <a:cubicBezTo>
                    <a:pt x="86867" y="26672"/>
                    <a:pt x="87910" y="28506"/>
                    <a:pt x="88919" y="30277"/>
                  </a:cubicBezTo>
                  <a:cubicBezTo>
                    <a:pt x="90139" y="32421"/>
                    <a:pt x="91401" y="34638"/>
                    <a:pt x="92868" y="36611"/>
                  </a:cubicBezTo>
                  <a:cubicBezTo>
                    <a:pt x="93440" y="37380"/>
                    <a:pt x="94059" y="38160"/>
                    <a:pt x="94759" y="38996"/>
                  </a:cubicBezTo>
                  <a:lnTo>
                    <a:pt x="94819" y="39068"/>
                  </a:lnTo>
                  <a:lnTo>
                    <a:pt x="105303" y="39068"/>
                  </a:lnTo>
                  <a:cubicBezTo>
                    <a:pt x="107121" y="39068"/>
                    <a:pt x="108627" y="37217"/>
                    <a:pt x="108661" y="34947"/>
                  </a:cubicBezTo>
                  <a:lnTo>
                    <a:pt x="108663" y="34847"/>
                  </a:lnTo>
                  <a:lnTo>
                    <a:pt x="108584" y="34784"/>
                  </a:lnTo>
                  <a:cubicBezTo>
                    <a:pt x="104971" y="31939"/>
                    <a:pt x="101460" y="28897"/>
                    <a:pt x="98502" y="26300"/>
                  </a:cubicBezTo>
                  <a:cubicBezTo>
                    <a:pt x="96655" y="24675"/>
                    <a:pt x="94790" y="22989"/>
                    <a:pt x="92987" y="21357"/>
                  </a:cubicBezTo>
                  <a:cubicBezTo>
                    <a:pt x="89168" y="17899"/>
                    <a:pt x="85217" y="14326"/>
                    <a:pt x="81181" y="11127"/>
                  </a:cubicBezTo>
                  <a:cubicBezTo>
                    <a:pt x="72085" y="3918"/>
                    <a:pt x="60650" y="176"/>
                    <a:pt x="47197" y="6"/>
                  </a:cubicBezTo>
                  <a:cubicBezTo>
                    <a:pt x="46860" y="2"/>
                    <a:pt x="46522" y="0"/>
                    <a:pt x="461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3" name="Google Shape;103;p4"/>
            <p:cNvSpPr/>
            <p:nvPr/>
          </p:nvSpPr>
          <p:spPr>
            <a:xfrm flipH="1">
              <a:off x="-249664" y="-2330514"/>
              <a:ext cx="4355665" cy="807744"/>
            </a:xfrm>
            <a:custGeom>
              <a:avLst/>
              <a:gdLst/>
              <a:ahLst/>
              <a:cxnLst/>
              <a:rect l="l" t="t" r="r" b="b"/>
              <a:pathLst>
                <a:path w="108844" h="28164" extrusionOk="0">
                  <a:moveTo>
                    <a:pt x="105484" y="409"/>
                  </a:moveTo>
                  <a:cubicBezTo>
                    <a:pt x="107116" y="409"/>
                    <a:pt x="108443" y="2114"/>
                    <a:pt x="108443" y="4208"/>
                  </a:cubicBezTo>
                  <a:lnTo>
                    <a:pt x="108443" y="9441"/>
                  </a:lnTo>
                  <a:cubicBezTo>
                    <a:pt x="107791" y="9431"/>
                    <a:pt x="107138" y="9426"/>
                    <a:pt x="106485" y="9426"/>
                  </a:cubicBezTo>
                  <a:cubicBezTo>
                    <a:pt x="96929" y="9426"/>
                    <a:pt x="87281" y="10461"/>
                    <a:pt x="77432" y="11618"/>
                  </a:cubicBezTo>
                  <a:lnTo>
                    <a:pt x="74438" y="11967"/>
                  </a:lnTo>
                  <a:cubicBezTo>
                    <a:pt x="68077" y="12707"/>
                    <a:pt x="61497" y="13471"/>
                    <a:pt x="55052" y="14524"/>
                  </a:cubicBezTo>
                  <a:cubicBezTo>
                    <a:pt x="50937" y="15196"/>
                    <a:pt x="47239" y="15919"/>
                    <a:pt x="43750" y="16739"/>
                  </a:cubicBezTo>
                  <a:cubicBezTo>
                    <a:pt x="39671" y="17698"/>
                    <a:pt x="36280" y="18535"/>
                    <a:pt x="32894" y="19868"/>
                  </a:cubicBezTo>
                  <a:cubicBezTo>
                    <a:pt x="30642" y="20754"/>
                    <a:pt x="28443" y="21986"/>
                    <a:pt x="26315" y="23179"/>
                  </a:cubicBezTo>
                  <a:cubicBezTo>
                    <a:pt x="22603" y="25262"/>
                    <a:pt x="18761" y="27414"/>
                    <a:pt x="14582" y="27728"/>
                  </a:cubicBezTo>
                  <a:cubicBezTo>
                    <a:pt x="14284" y="27750"/>
                    <a:pt x="13983" y="27761"/>
                    <a:pt x="13680" y="27761"/>
                  </a:cubicBezTo>
                  <a:cubicBezTo>
                    <a:pt x="8600" y="27761"/>
                    <a:pt x="3011" y="24606"/>
                    <a:pt x="1265" y="17265"/>
                  </a:cubicBezTo>
                  <a:cubicBezTo>
                    <a:pt x="424" y="13728"/>
                    <a:pt x="774" y="10998"/>
                    <a:pt x="2304" y="9148"/>
                  </a:cubicBezTo>
                  <a:cubicBezTo>
                    <a:pt x="3847" y="7282"/>
                    <a:pt x="6123" y="6467"/>
                    <a:pt x="8144" y="5916"/>
                  </a:cubicBezTo>
                  <a:cubicBezTo>
                    <a:pt x="14663" y="4135"/>
                    <a:pt x="21503" y="4060"/>
                    <a:pt x="27536" y="3991"/>
                  </a:cubicBezTo>
                  <a:lnTo>
                    <a:pt x="28284" y="3982"/>
                  </a:lnTo>
                  <a:cubicBezTo>
                    <a:pt x="35338" y="3908"/>
                    <a:pt x="42635" y="3830"/>
                    <a:pt x="49562" y="1411"/>
                  </a:cubicBezTo>
                  <a:cubicBezTo>
                    <a:pt x="50530" y="1072"/>
                    <a:pt x="51303" y="753"/>
                    <a:pt x="51989" y="409"/>
                  </a:cubicBezTo>
                  <a:lnTo>
                    <a:pt x="51989" y="410"/>
                  </a:lnTo>
                  <a:lnTo>
                    <a:pt x="77472" y="410"/>
                  </a:lnTo>
                  <a:cubicBezTo>
                    <a:pt x="75657" y="1022"/>
                    <a:pt x="73845" y="1526"/>
                    <a:pt x="72138" y="1986"/>
                  </a:cubicBezTo>
                  <a:cubicBezTo>
                    <a:pt x="71479" y="2162"/>
                    <a:pt x="70816" y="2334"/>
                    <a:pt x="70156" y="2505"/>
                  </a:cubicBezTo>
                  <a:cubicBezTo>
                    <a:pt x="68329" y="2977"/>
                    <a:pt x="66440" y="3467"/>
                    <a:pt x="64605" y="4082"/>
                  </a:cubicBezTo>
                  <a:cubicBezTo>
                    <a:pt x="61004" y="5291"/>
                    <a:pt x="57124" y="6040"/>
                    <a:pt x="52740" y="6369"/>
                  </a:cubicBezTo>
                  <a:cubicBezTo>
                    <a:pt x="49638" y="6602"/>
                    <a:pt x="46418" y="6602"/>
                    <a:pt x="43304" y="6603"/>
                  </a:cubicBezTo>
                  <a:cubicBezTo>
                    <a:pt x="34965" y="6606"/>
                    <a:pt x="26344" y="6609"/>
                    <a:pt x="18528" y="10955"/>
                  </a:cubicBezTo>
                  <a:cubicBezTo>
                    <a:pt x="14223" y="13350"/>
                    <a:pt x="12644" y="15910"/>
                    <a:pt x="13835" y="18561"/>
                  </a:cubicBezTo>
                  <a:cubicBezTo>
                    <a:pt x="14838" y="20791"/>
                    <a:pt x="17057" y="22107"/>
                    <a:pt x="18813" y="22421"/>
                  </a:cubicBezTo>
                  <a:cubicBezTo>
                    <a:pt x="19239" y="22498"/>
                    <a:pt x="19668" y="22533"/>
                    <a:pt x="20097" y="22533"/>
                  </a:cubicBezTo>
                  <a:cubicBezTo>
                    <a:pt x="22307" y="22533"/>
                    <a:pt x="24513" y="21604"/>
                    <a:pt x="26433" y="20647"/>
                  </a:cubicBezTo>
                  <a:cubicBezTo>
                    <a:pt x="27444" y="20142"/>
                    <a:pt x="28451" y="19561"/>
                    <a:pt x="29427" y="18998"/>
                  </a:cubicBezTo>
                  <a:cubicBezTo>
                    <a:pt x="30955" y="18116"/>
                    <a:pt x="32534" y="17203"/>
                    <a:pt x="34157" y="16576"/>
                  </a:cubicBezTo>
                  <a:cubicBezTo>
                    <a:pt x="37956" y="15106"/>
                    <a:pt x="41874" y="14247"/>
                    <a:pt x="44864" y="13661"/>
                  </a:cubicBezTo>
                  <a:cubicBezTo>
                    <a:pt x="49244" y="12804"/>
                    <a:pt x="53720" y="12190"/>
                    <a:pt x="58050" y="11597"/>
                  </a:cubicBezTo>
                  <a:cubicBezTo>
                    <a:pt x="61146" y="11172"/>
                    <a:pt x="64344" y="10734"/>
                    <a:pt x="67486" y="10209"/>
                  </a:cubicBezTo>
                  <a:cubicBezTo>
                    <a:pt x="71305" y="9572"/>
                    <a:pt x="74827" y="8898"/>
                    <a:pt x="78252" y="8150"/>
                  </a:cubicBezTo>
                  <a:cubicBezTo>
                    <a:pt x="80759" y="7602"/>
                    <a:pt x="84017" y="6743"/>
                    <a:pt x="86995" y="4937"/>
                  </a:cubicBezTo>
                  <a:cubicBezTo>
                    <a:pt x="88677" y="3915"/>
                    <a:pt x="90044" y="2435"/>
                    <a:pt x="91173" y="409"/>
                  </a:cubicBezTo>
                  <a:close/>
                  <a:moveTo>
                    <a:pt x="90934" y="0"/>
                  </a:moveTo>
                  <a:lnTo>
                    <a:pt x="90877" y="105"/>
                  </a:lnTo>
                  <a:cubicBezTo>
                    <a:pt x="89755" y="2148"/>
                    <a:pt x="88458" y="3572"/>
                    <a:pt x="86786" y="4587"/>
                  </a:cubicBezTo>
                  <a:cubicBezTo>
                    <a:pt x="83860" y="6361"/>
                    <a:pt x="80642" y="7209"/>
                    <a:pt x="78166" y="7749"/>
                  </a:cubicBezTo>
                  <a:cubicBezTo>
                    <a:pt x="74747" y="8496"/>
                    <a:pt x="71232" y="9168"/>
                    <a:pt x="67420" y="9804"/>
                  </a:cubicBezTo>
                  <a:cubicBezTo>
                    <a:pt x="64284" y="10326"/>
                    <a:pt x="61086" y="10767"/>
                    <a:pt x="57994" y="11189"/>
                  </a:cubicBezTo>
                  <a:cubicBezTo>
                    <a:pt x="53660" y="11784"/>
                    <a:pt x="49177" y="12398"/>
                    <a:pt x="44787" y="13257"/>
                  </a:cubicBezTo>
                  <a:cubicBezTo>
                    <a:pt x="41781" y="13846"/>
                    <a:pt x="37840" y="14712"/>
                    <a:pt x="34011" y="16192"/>
                  </a:cubicBezTo>
                  <a:cubicBezTo>
                    <a:pt x="32361" y="16832"/>
                    <a:pt x="30768" y="17751"/>
                    <a:pt x="29227" y="18641"/>
                  </a:cubicBezTo>
                  <a:cubicBezTo>
                    <a:pt x="28257" y="19199"/>
                    <a:pt x="27256" y="19778"/>
                    <a:pt x="26252" y="20278"/>
                  </a:cubicBezTo>
                  <a:cubicBezTo>
                    <a:pt x="24377" y="21213"/>
                    <a:pt x="22228" y="22123"/>
                    <a:pt x="20096" y="22123"/>
                  </a:cubicBezTo>
                  <a:cubicBezTo>
                    <a:pt x="19691" y="22123"/>
                    <a:pt x="19286" y="22090"/>
                    <a:pt x="18884" y="22019"/>
                  </a:cubicBezTo>
                  <a:cubicBezTo>
                    <a:pt x="17234" y="21723"/>
                    <a:pt x="15146" y="20485"/>
                    <a:pt x="14203" y="18389"/>
                  </a:cubicBezTo>
                  <a:cubicBezTo>
                    <a:pt x="13112" y="15962"/>
                    <a:pt x="14633" y="13577"/>
                    <a:pt x="18725" y="11302"/>
                  </a:cubicBezTo>
                  <a:cubicBezTo>
                    <a:pt x="26450" y="7006"/>
                    <a:pt x="35017" y="7004"/>
                    <a:pt x="43304" y="7002"/>
                  </a:cubicBezTo>
                  <a:cubicBezTo>
                    <a:pt x="46426" y="7002"/>
                    <a:pt x="49654" y="6999"/>
                    <a:pt x="52770" y="6766"/>
                  </a:cubicBezTo>
                  <a:cubicBezTo>
                    <a:pt x="57188" y="6433"/>
                    <a:pt x="61100" y="5680"/>
                    <a:pt x="64734" y="4460"/>
                  </a:cubicBezTo>
                  <a:cubicBezTo>
                    <a:pt x="66555" y="3847"/>
                    <a:pt x="68437" y="3359"/>
                    <a:pt x="70258" y="2889"/>
                  </a:cubicBezTo>
                  <a:cubicBezTo>
                    <a:pt x="70921" y="2718"/>
                    <a:pt x="71583" y="2546"/>
                    <a:pt x="72244" y="2369"/>
                  </a:cubicBezTo>
                  <a:cubicBezTo>
                    <a:pt x="74310" y="1815"/>
                    <a:pt x="76526" y="1191"/>
                    <a:pt x="78725" y="393"/>
                  </a:cubicBezTo>
                  <a:lnTo>
                    <a:pt x="79801" y="3"/>
                  </a:lnTo>
                  <a:lnTo>
                    <a:pt x="51891" y="3"/>
                  </a:lnTo>
                  <a:lnTo>
                    <a:pt x="51849" y="25"/>
                  </a:lnTo>
                  <a:cubicBezTo>
                    <a:pt x="51168" y="369"/>
                    <a:pt x="50398" y="688"/>
                    <a:pt x="49430" y="1026"/>
                  </a:cubicBezTo>
                  <a:cubicBezTo>
                    <a:pt x="42565" y="3424"/>
                    <a:pt x="35301" y="3502"/>
                    <a:pt x="28279" y="3577"/>
                  </a:cubicBezTo>
                  <a:lnTo>
                    <a:pt x="27530" y="3587"/>
                  </a:lnTo>
                  <a:cubicBezTo>
                    <a:pt x="21472" y="3654"/>
                    <a:pt x="14606" y="3731"/>
                    <a:pt x="8035" y="5524"/>
                  </a:cubicBezTo>
                  <a:cubicBezTo>
                    <a:pt x="5955" y="6091"/>
                    <a:pt x="3608" y="6937"/>
                    <a:pt x="1994" y="8889"/>
                  </a:cubicBezTo>
                  <a:cubicBezTo>
                    <a:pt x="378" y="10842"/>
                    <a:pt x="1" y="13691"/>
                    <a:pt x="872" y="17356"/>
                  </a:cubicBezTo>
                  <a:cubicBezTo>
                    <a:pt x="2415" y="23842"/>
                    <a:pt x="7591" y="28164"/>
                    <a:pt x="13647" y="28164"/>
                  </a:cubicBezTo>
                  <a:cubicBezTo>
                    <a:pt x="13966" y="28164"/>
                    <a:pt x="14287" y="28154"/>
                    <a:pt x="14609" y="28121"/>
                  </a:cubicBezTo>
                  <a:cubicBezTo>
                    <a:pt x="18878" y="27800"/>
                    <a:pt x="22758" y="25623"/>
                    <a:pt x="26511" y="23520"/>
                  </a:cubicBezTo>
                  <a:cubicBezTo>
                    <a:pt x="28626" y="22334"/>
                    <a:pt x="30812" y="21108"/>
                    <a:pt x="33038" y="20233"/>
                  </a:cubicBezTo>
                  <a:cubicBezTo>
                    <a:pt x="36400" y="18911"/>
                    <a:pt x="39775" y="18075"/>
                    <a:pt x="43838" y="17121"/>
                  </a:cubicBezTo>
                  <a:cubicBezTo>
                    <a:pt x="47319" y="16305"/>
                    <a:pt x="51008" y="15582"/>
                    <a:pt x="55113" y="14912"/>
                  </a:cubicBezTo>
                  <a:cubicBezTo>
                    <a:pt x="61550" y="13861"/>
                    <a:pt x="68126" y="13097"/>
                    <a:pt x="74484" y="12357"/>
                  </a:cubicBezTo>
                  <a:lnTo>
                    <a:pt x="77477" y="12010"/>
                  </a:lnTo>
                  <a:cubicBezTo>
                    <a:pt x="87323" y="10854"/>
                    <a:pt x="96973" y="9822"/>
                    <a:pt x="106514" y="9822"/>
                  </a:cubicBezTo>
                  <a:cubicBezTo>
                    <a:pt x="107222" y="9822"/>
                    <a:pt x="107930" y="9827"/>
                    <a:pt x="108637" y="9839"/>
                  </a:cubicBezTo>
                  <a:lnTo>
                    <a:pt x="108843" y="9842"/>
                  </a:lnTo>
                  <a:lnTo>
                    <a:pt x="108843" y="4203"/>
                  </a:lnTo>
                  <a:cubicBezTo>
                    <a:pt x="108843" y="1884"/>
                    <a:pt x="107336" y="0"/>
                    <a:pt x="1054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104" name="Google Shape;104;p4"/>
          <p:cNvSpPr/>
          <p:nvPr/>
        </p:nvSpPr>
        <p:spPr>
          <a:xfrm>
            <a:off x="408250" y="362757"/>
            <a:ext cx="8434200" cy="45945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5" name="Google Shape;105;p4"/>
          <p:cNvSpPr/>
          <p:nvPr/>
        </p:nvSpPr>
        <p:spPr>
          <a:xfrm>
            <a:off x="301550" y="271625"/>
            <a:ext cx="8434200" cy="4584900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6" name="Google Shape;106;p4"/>
          <p:cNvSpPr txBox="1">
            <a:spLocks noGrp="1"/>
          </p:cNvSpPr>
          <p:nvPr>
            <p:ph type="title"/>
          </p:nvPr>
        </p:nvSpPr>
        <p:spPr>
          <a:xfrm>
            <a:off x="720000" y="540000"/>
            <a:ext cx="7704000" cy="564300"/>
          </a:xfrm>
          <a:prstGeom prst="rect">
            <a:avLst/>
          </a:prstGeom>
          <a:solidFill>
            <a:srgbClr val="FFFFFF"/>
          </a:solidFill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>
            <a:outerShdw dist="85725" dir="3180000" algn="bl" rotWithShape="0">
              <a:schemeClr val="accent5"/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107" name="Google Shape;107;p4"/>
          <p:cNvSpPr txBox="1">
            <a:spLocks noGrp="1"/>
          </p:cNvSpPr>
          <p:nvPr>
            <p:ph type="body" idx="1"/>
          </p:nvPr>
        </p:nvSpPr>
        <p:spPr>
          <a:xfrm>
            <a:off x="720000" y="1237083"/>
            <a:ext cx="7704000" cy="33663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175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400"/>
              <a:buChar char="●"/>
              <a:defRPr sz="1400">
                <a:solidFill>
                  <a:srgbClr val="434343"/>
                </a:solidFill>
              </a:defRPr>
            </a:lvl1pPr>
            <a:lvl2pPr marL="914400" lvl="1" indent="-317500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rgbClr val="434343"/>
              </a:buClr>
              <a:buSzPts val="1400"/>
              <a:buChar char="○"/>
              <a:defRPr>
                <a:solidFill>
                  <a:srgbClr val="434343"/>
                </a:solidFill>
              </a:defRPr>
            </a:lvl2pPr>
            <a:lvl3pPr marL="1371600" lvl="2" indent="-317500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rgbClr val="434343"/>
              </a:buClr>
              <a:buSzPts val="1400"/>
              <a:buChar char="■"/>
              <a:defRPr>
                <a:solidFill>
                  <a:srgbClr val="434343"/>
                </a:solidFill>
              </a:defRPr>
            </a:lvl3pPr>
            <a:lvl4pPr marL="1828800" lvl="3" indent="-317500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rgbClr val="434343"/>
              </a:buClr>
              <a:buSzPts val="1400"/>
              <a:buChar char="●"/>
              <a:defRPr>
                <a:solidFill>
                  <a:srgbClr val="434343"/>
                </a:solidFill>
              </a:defRPr>
            </a:lvl4pPr>
            <a:lvl5pPr marL="2286000" lvl="4" indent="-317500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rgbClr val="434343"/>
              </a:buClr>
              <a:buSzPts val="1400"/>
              <a:buChar char="○"/>
              <a:defRPr>
                <a:solidFill>
                  <a:srgbClr val="434343"/>
                </a:solidFill>
              </a:defRPr>
            </a:lvl5pPr>
            <a:lvl6pPr marL="2743200" lvl="5" indent="-317500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rgbClr val="434343"/>
              </a:buClr>
              <a:buSzPts val="1400"/>
              <a:buChar char="■"/>
              <a:defRPr>
                <a:solidFill>
                  <a:srgbClr val="434343"/>
                </a:solidFill>
              </a:defRPr>
            </a:lvl6pPr>
            <a:lvl7pPr marL="3200400" lvl="6" indent="-317500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rgbClr val="434343"/>
              </a:buClr>
              <a:buSzPts val="1400"/>
              <a:buChar char="●"/>
              <a:defRPr>
                <a:solidFill>
                  <a:srgbClr val="434343"/>
                </a:solidFill>
              </a:defRPr>
            </a:lvl7pPr>
            <a:lvl8pPr marL="3657600" lvl="7" indent="-317500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rgbClr val="434343"/>
              </a:buClr>
              <a:buSzPts val="1400"/>
              <a:buChar char="○"/>
              <a:defRPr>
                <a:solidFill>
                  <a:srgbClr val="434343"/>
                </a:solidFill>
              </a:defRPr>
            </a:lvl8pPr>
            <a:lvl9pPr marL="4114800" lvl="8" indent="-317500" rtl="0">
              <a:lnSpc>
                <a:spcPct val="115000"/>
              </a:lnSpc>
              <a:spcBef>
                <a:spcPts val="1600"/>
              </a:spcBef>
              <a:spcAft>
                <a:spcPts val="1600"/>
              </a:spcAft>
              <a:buClr>
                <a:srgbClr val="434343"/>
              </a:buClr>
              <a:buSzPts val="1400"/>
              <a:buChar char="■"/>
              <a:defRPr>
                <a:solidFill>
                  <a:srgbClr val="434343"/>
                </a:solidFill>
              </a:defRPr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" type="titleOnly">
  <p:cSld name="TITLE_ONLY">
    <p:bg>
      <p:bgPr>
        <a:solidFill>
          <a:schemeClr val="accent6"/>
        </a:solidFill>
        <a:effectLst/>
      </p:bgPr>
    </p:bg>
    <p:spTree>
      <p:nvGrpSpPr>
        <p:cNvPr id="1" name="Shape 14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6" name="Google Shape;146;p6"/>
          <p:cNvGrpSpPr/>
          <p:nvPr/>
        </p:nvGrpSpPr>
        <p:grpSpPr>
          <a:xfrm>
            <a:off x="-325864" y="-222600"/>
            <a:ext cx="9517944" cy="7737118"/>
            <a:chOff x="-325864" y="-222600"/>
            <a:chExt cx="9517944" cy="7737118"/>
          </a:xfrm>
        </p:grpSpPr>
        <p:sp>
          <p:nvSpPr>
            <p:cNvPr id="147" name="Google Shape;147;p6"/>
            <p:cNvSpPr/>
            <p:nvPr/>
          </p:nvSpPr>
          <p:spPr>
            <a:xfrm flipH="1">
              <a:off x="5198413" y="392757"/>
              <a:ext cx="3985503" cy="848251"/>
            </a:xfrm>
            <a:custGeom>
              <a:avLst/>
              <a:gdLst/>
              <a:ahLst/>
              <a:cxnLst/>
              <a:rect l="l" t="t" r="r" b="b"/>
              <a:pathLst>
                <a:path w="99594" h="21197" extrusionOk="0">
                  <a:moveTo>
                    <a:pt x="65021" y="0"/>
                  </a:moveTo>
                  <a:cubicBezTo>
                    <a:pt x="64434" y="0"/>
                    <a:pt x="63848" y="10"/>
                    <a:pt x="63260" y="29"/>
                  </a:cubicBezTo>
                  <a:cubicBezTo>
                    <a:pt x="57732" y="207"/>
                    <a:pt x="52245" y="1096"/>
                    <a:pt x="46816" y="2389"/>
                  </a:cubicBezTo>
                  <a:cubicBezTo>
                    <a:pt x="41611" y="3631"/>
                    <a:pt x="36750" y="6060"/>
                    <a:pt x="31830" y="8475"/>
                  </a:cubicBezTo>
                  <a:cubicBezTo>
                    <a:pt x="27244" y="10725"/>
                    <a:pt x="22624" y="12692"/>
                    <a:pt x="17724" y="13463"/>
                  </a:cubicBezTo>
                  <a:cubicBezTo>
                    <a:pt x="15802" y="13765"/>
                    <a:pt x="13860" y="13942"/>
                    <a:pt x="11920" y="13942"/>
                  </a:cubicBezTo>
                  <a:cubicBezTo>
                    <a:pt x="10234" y="13942"/>
                    <a:pt x="8549" y="13808"/>
                    <a:pt x="6879" y="13505"/>
                  </a:cubicBezTo>
                  <a:cubicBezTo>
                    <a:pt x="4515" y="13077"/>
                    <a:pt x="2162" y="12285"/>
                    <a:pt x="0" y="10984"/>
                  </a:cubicBezTo>
                  <a:lnTo>
                    <a:pt x="0" y="18944"/>
                  </a:lnTo>
                  <a:cubicBezTo>
                    <a:pt x="1762" y="19024"/>
                    <a:pt x="3523" y="19075"/>
                    <a:pt x="5283" y="19075"/>
                  </a:cubicBezTo>
                  <a:cubicBezTo>
                    <a:pt x="9227" y="19075"/>
                    <a:pt x="13162" y="18820"/>
                    <a:pt x="17071" y="18072"/>
                  </a:cubicBezTo>
                  <a:cubicBezTo>
                    <a:pt x="21981" y="17133"/>
                    <a:pt x="26589" y="15270"/>
                    <a:pt x="30996" y="12374"/>
                  </a:cubicBezTo>
                  <a:cubicBezTo>
                    <a:pt x="33739" y="10570"/>
                    <a:pt x="36781" y="9886"/>
                    <a:pt x="39837" y="9886"/>
                  </a:cubicBezTo>
                  <a:cubicBezTo>
                    <a:pt x="40660" y="9886"/>
                    <a:pt x="41484" y="9936"/>
                    <a:pt x="42304" y="10026"/>
                  </a:cubicBezTo>
                  <a:cubicBezTo>
                    <a:pt x="50992" y="10985"/>
                    <a:pt x="59004" y="15789"/>
                    <a:pt x="67420" y="18291"/>
                  </a:cubicBezTo>
                  <a:cubicBezTo>
                    <a:pt x="72853" y="19907"/>
                    <a:pt x="78486" y="20812"/>
                    <a:pt x="84058" y="21107"/>
                  </a:cubicBezTo>
                  <a:cubicBezTo>
                    <a:pt x="85055" y="21160"/>
                    <a:pt x="86060" y="21196"/>
                    <a:pt x="87066" y="21196"/>
                  </a:cubicBezTo>
                  <a:cubicBezTo>
                    <a:pt x="89207" y="21196"/>
                    <a:pt x="91355" y="21031"/>
                    <a:pt x="93446" y="20508"/>
                  </a:cubicBezTo>
                  <a:cubicBezTo>
                    <a:pt x="95522" y="19989"/>
                    <a:pt x="98275" y="18989"/>
                    <a:pt x="98894" y="16049"/>
                  </a:cubicBezTo>
                  <a:cubicBezTo>
                    <a:pt x="99594" y="12721"/>
                    <a:pt x="97265" y="10188"/>
                    <a:pt x="95270" y="8623"/>
                  </a:cubicBezTo>
                  <a:cubicBezTo>
                    <a:pt x="92667" y="6581"/>
                    <a:pt x="89709" y="5268"/>
                    <a:pt x="86790" y="4165"/>
                  </a:cubicBezTo>
                  <a:cubicBezTo>
                    <a:pt x="79711" y="1489"/>
                    <a:pt x="72404" y="0"/>
                    <a:pt x="65021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8" name="Google Shape;148;p6"/>
            <p:cNvSpPr/>
            <p:nvPr/>
          </p:nvSpPr>
          <p:spPr>
            <a:xfrm flipH="1">
              <a:off x="797569" y="1340345"/>
              <a:ext cx="8386467" cy="1819876"/>
            </a:xfrm>
            <a:custGeom>
              <a:avLst/>
              <a:gdLst/>
              <a:ahLst/>
              <a:cxnLst/>
              <a:rect l="l" t="t" r="r" b="b"/>
              <a:pathLst>
                <a:path w="209570" h="45477" extrusionOk="0">
                  <a:moveTo>
                    <a:pt x="173399" y="0"/>
                  </a:moveTo>
                  <a:cubicBezTo>
                    <a:pt x="171819" y="0"/>
                    <a:pt x="170239" y="33"/>
                    <a:pt x="168661" y="80"/>
                  </a:cubicBezTo>
                  <a:cubicBezTo>
                    <a:pt x="164324" y="208"/>
                    <a:pt x="160018" y="528"/>
                    <a:pt x="155729" y="1390"/>
                  </a:cubicBezTo>
                  <a:cubicBezTo>
                    <a:pt x="151776" y="2184"/>
                    <a:pt x="147874" y="3386"/>
                    <a:pt x="144099" y="5071"/>
                  </a:cubicBezTo>
                  <a:cubicBezTo>
                    <a:pt x="140139" y="6838"/>
                    <a:pt x="136425" y="9227"/>
                    <a:pt x="132734" y="11745"/>
                  </a:cubicBezTo>
                  <a:cubicBezTo>
                    <a:pt x="125453" y="16714"/>
                    <a:pt x="118372" y="22168"/>
                    <a:pt x="110478" y="25489"/>
                  </a:cubicBezTo>
                  <a:cubicBezTo>
                    <a:pt x="104010" y="28211"/>
                    <a:pt x="97197" y="29287"/>
                    <a:pt x="90399" y="29287"/>
                  </a:cubicBezTo>
                  <a:cubicBezTo>
                    <a:pt x="89168" y="29287"/>
                    <a:pt x="87937" y="29252"/>
                    <a:pt x="86709" y="29185"/>
                  </a:cubicBezTo>
                  <a:cubicBezTo>
                    <a:pt x="70235" y="28285"/>
                    <a:pt x="53959" y="22404"/>
                    <a:pt x="38422" y="15780"/>
                  </a:cubicBezTo>
                  <a:cubicBezTo>
                    <a:pt x="34245" y="13999"/>
                    <a:pt x="30113" y="12729"/>
                    <a:pt x="25697" y="12479"/>
                  </a:cubicBezTo>
                  <a:cubicBezTo>
                    <a:pt x="24449" y="12409"/>
                    <a:pt x="23202" y="12379"/>
                    <a:pt x="21954" y="12379"/>
                  </a:cubicBezTo>
                  <a:cubicBezTo>
                    <a:pt x="18881" y="12379"/>
                    <a:pt x="15809" y="12558"/>
                    <a:pt x="12741" y="12746"/>
                  </a:cubicBezTo>
                  <a:cubicBezTo>
                    <a:pt x="9315" y="12958"/>
                    <a:pt x="5883" y="13109"/>
                    <a:pt x="2471" y="13588"/>
                  </a:cubicBezTo>
                  <a:cubicBezTo>
                    <a:pt x="1651" y="13702"/>
                    <a:pt x="825" y="13831"/>
                    <a:pt x="0" y="13986"/>
                  </a:cubicBezTo>
                  <a:lnTo>
                    <a:pt x="0" y="21931"/>
                  </a:lnTo>
                  <a:cubicBezTo>
                    <a:pt x="3093" y="20622"/>
                    <a:pt x="6277" y="19799"/>
                    <a:pt x="9551" y="19799"/>
                  </a:cubicBezTo>
                  <a:cubicBezTo>
                    <a:pt x="10632" y="19799"/>
                    <a:pt x="11722" y="19889"/>
                    <a:pt x="12823" y="20080"/>
                  </a:cubicBezTo>
                  <a:cubicBezTo>
                    <a:pt x="20488" y="21419"/>
                    <a:pt x="27144" y="26632"/>
                    <a:pt x="33499" y="31891"/>
                  </a:cubicBezTo>
                  <a:cubicBezTo>
                    <a:pt x="45486" y="41811"/>
                    <a:pt x="59912" y="45476"/>
                    <a:pt x="74081" y="45476"/>
                  </a:cubicBezTo>
                  <a:cubicBezTo>
                    <a:pt x="74665" y="45476"/>
                    <a:pt x="75248" y="45470"/>
                    <a:pt x="75831" y="45458"/>
                  </a:cubicBezTo>
                  <a:cubicBezTo>
                    <a:pt x="90804" y="45142"/>
                    <a:pt x="106177" y="41401"/>
                    <a:pt x="119282" y="31968"/>
                  </a:cubicBezTo>
                  <a:cubicBezTo>
                    <a:pt x="125990" y="27139"/>
                    <a:pt x="132221" y="21338"/>
                    <a:pt x="138817" y="16271"/>
                  </a:cubicBezTo>
                  <a:cubicBezTo>
                    <a:pt x="142143" y="13714"/>
                    <a:pt x="145448" y="11379"/>
                    <a:pt x="149316" y="10440"/>
                  </a:cubicBezTo>
                  <a:cubicBezTo>
                    <a:pt x="150812" y="10078"/>
                    <a:pt x="152323" y="9917"/>
                    <a:pt x="153836" y="9917"/>
                  </a:cubicBezTo>
                  <a:cubicBezTo>
                    <a:pt x="155625" y="9917"/>
                    <a:pt x="157416" y="10142"/>
                    <a:pt x="159185" y="10527"/>
                  </a:cubicBezTo>
                  <a:cubicBezTo>
                    <a:pt x="162983" y="11352"/>
                    <a:pt x="166672" y="12839"/>
                    <a:pt x="170334" y="14321"/>
                  </a:cubicBezTo>
                  <a:cubicBezTo>
                    <a:pt x="174482" y="15997"/>
                    <a:pt x="178713" y="17383"/>
                    <a:pt x="182992" y="18407"/>
                  </a:cubicBezTo>
                  <a:cubicBezTo>
                    <a:pt x="186653" y="19282"/>
                    <a:pt x="190426" y="19787"/>
                    <a:pt x="194193" y="19787"/>
                  </a:cubicBezTo>
                  <a:cubicBezTo>
                    <a:pt x="197694" y="19787"/>
                    <a:pt x="201190" y="19351"/>
                    <a:pt x="204587" y="18369"/>
                  </a:cubicBezTo>
                  <a:cubicBezTo>
                    <a:pt x="206831" y="17721"/>
                    <a:pt x="209570" y="16218"/>
                    <a:pt x="208195" y="12736"/>
                  </a:cubicBezTo>
                  <a:cubicBezTo>
                    <a:pt x="207019" y="9759"/>
                    <a:pt x="203809" y="8201"/>
                    <a:pt x="201535" y="7001"/>
                  </a:cubicBezTo>
                  <a:cubicBezTo>
                    <a:pt x="195238" y="3676"/>
                    <a:pt x="188684" y="1200"/>
                    <a:pt x="181872" y="426"/>
                  </a:cubicBezTo>
                  <a:cubicBezTo>
                    <a:pt x="179055" y="106"/>
                    <a:pt x="176227" y="0"/>
                    <a:pt x="173399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9" name="Google Shape;149;p6"/>
            <p:cNvSpPr/>
            <p:nvPr/>
          </p:nvSpPr>
          <p:spPr>
            <a:xfrm flipH="1">
              <a:off x="8364238" y="2445523"/>
              <a:ext cx="819678" cy="314658"/>
            </a:xfrm>
            <a:custGeom>
              <a:avLst/>
              <a:gdLst/>
              <a:ahLst/>
              <a:cxnLst/>
              <a:rect l="l" t="t" r="r" b="b"/>
              <a:pathLst>
                <a:path w="20483" h="7863" extrusionOk="0">
                  <a:moveTo>
                    <a:pt x="10679" y="1"/>
                  </a:moveTo>
                  <a:cubicBezTo>
                    <a:pt x="7200" y="1"/>
                    <a:pt x="3530" y="930"/>
                    <a:pt x="0" y="1036"/>
                  </a:cubicBezTo>
                  <a:lnTo>
                    <a:pt x="0" y="7210"/>
                  </a:lnTo>
                  <a:cubicBezTo>
                    <a:pt x="73" y="7210"/>
                    <a:pt x="146" y="7210"/>
                    <a:pt x="218" y="7210"/>
                  </a:cubicBezTo>
                  <a:cubicBezTo>
                    <a:pt x="2966" y="7210"/>
                    <a:pt x="5723" y="7366"/>
                    <a:pt x="8473" y="7532"/>
                  </a:cubicBezTo>
                  <a:cubicBezTo>
                    <a:pt x="10471" y="7652"/>
                    <a:pt x="12481" y="7858"/>
                    <a:pt x="14482" y="7862"/>
                  </a:cubicBezTo>
                  <a:cubicBezTo>
                    <a:pt x="14579" y="7862"/>
                    <a:pt x="14677" y="7863"/>
                    <a:pt x="14776" y="7863"/>
                  </a:cubicBezTo>
                  <a:cubicBezTo>
                    <a:pt x="16107" y="7863"/>
                    <a:pt x="17589" y="7805"/>
                    <a:pt x="18794" y="7093"/>
                  </a:cubicBezTo>
                  <a:cubicBezTo>
                    <a:pt x="20483" y="6096"/>
                    <a:pt x="19330" y="4228"/>
                    <a:pt x="18366" y="3075"/>
                  </a:cubicBezTo>
                  <a:cubicBezTo>
                    <a:pt x="16959" y="1395"/>
                    <a:pt x="15150" y="529"/>
                    <a:pt x="13253" y="203"/>
                  </a:cubicBezTo>
                  <a:cubicBezTo>
                    <a:pt x="12410" y="59"/>
                    <a:pt x="11551" y="1"/>
                    <a:pt x="10679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0" name="Google Shape;150;p6"/>
            <p:cNvSpPr/>
            <p:nvPr/>
          </p:nvSpPr>
          <p:spPr>
            <a:xfrm flipH="1">
              <a:off x="-177778" y="2104689"/>
              <a:ext cx="9361694" cy="2012360"/>
            </a:xfrm>
            <a:custGeom>
              <a:avLst/>
              <a:gdLst/>
              <a:ahLst/>
              <a:cxnLst/>
              <a:rect l="l" t="t" r="r" b="b"/>
              <a:pathLst>
                <a:path w="233940" h="50287" extrusionOk="0">
                  <a:moveTo>
                    <a:pt x="233940" y="0"/>
                  </a:moveTo>
                  <a:cubicBezTo>
                    <a:pt x="230479" y="1532"/>
                    <a:pt x="227264" y="3838"/>
                    <a:pt x="224035" y="6016"/>
                  </a:cubicBezTo>
                  <a:cubicBezTo>
                    <a:pt x="219999" y="8735"/>
                    <a:pt x="215918" y="11195"/>
                    <a:pt x="211510" y="12795"/>
                  </a:cubicBezTo>
                  <a:cubicBezTo>
                    <a:pt x="205977" y="14804"/>
                    <a:pt x="200252" y="15619"/>
                    <a:pt x="194517" y="15619"/>
                  </a:cubicBezTo>
                  <a:cubicBezTo>
                    <a:pt x="191019" y="15619"/>
                    <a:pt x="187518" y="15316"/>
                    <a:pt x="184053" y="14796"/>
                  </a:cubicBezTo>
                  <a:cubicBezTo>
                    <a:pt x="174879" y="13417"/>
                    <a:pt x="165892" y="10575"/>
                    <a:pt x="156983" y="7553"/>
                  </a:cubicBezTo>
                  <a:cubicBezTo>
                    <a:pt x="154186" y="6603"/>
                    <a:pt x="151295" y="5923"/>
                    <a:pt x="148402" y="5923"/>
                  </a:cubicBezTo>
                  <a:cubicBezTo>
                    <a:pt x="147105" y="5923"/>
                    <a:pt x="145807" y="6060"/>
                    <a:pt x="144518" y="6370"/>
                  </a:cubicBezTo>
                  <a:cubicBezTo>
                    <a:pt x="141010" y="7213"/>
                    <a:pt x="137841" y="9316"/>
                    <a:pt x="134862" y="11732"/>
                  </a:cubicBezTo>
                  <a:cubicBezTo>
                    <a:pt x="131415" y="14529"/>
                    <a:pt x="128149" y="17665"/>
                    <a:pt x="124700" y="20457"/>
                  </a:cubicBezTo>
                  <a:cubicBezTo>
                    <a:pt x="120681" y="23709"/>
                    <a:pt x="116461" y="26565"/>
                    <a:pt x="112085" y="28971"/>
                  </a:cubicBezTo>
                  <a:cubicBezTo>
                    <a:pt x="103869" y="33488"/>
                    <a:pt x="95132" y="36387"/>
                    <a:pt x="86236" y="37674"/>
                  </a:cubicBezTo>
                  <a:cubicBezTo>
                    <a:pt x="82434" y="38224"/>
                    <a:pt x="78620" y="38471"/>
                    <a:pt x="74803" y="38471"/>
                  </a:cubicBezTo>
                  <a:cubicBezTo>
                    <a:pt x="58405" y="38471"/>
                    <a:pt x="41951" y="33908"/>
                    <a:pt x="26125" y="29171"/>
                  </a:cubicBezTo>
                  <a:cubicBezTo>
                    <a:pt x="17408" y="26561"/>
                    <a:pt x="8732" y="23693"/>
                    <a:pt x="0" y="21148"/>
                  </a:cubicBezTo>
                  <a:lnTo>
                    <a:pt x="0" y="30371"/>
                  </a:lnTo>
                  <a:cubicBezTo>
                    <a:pt x="3472" y="33108"/>
                    <a:pt x="7489" y="35009"/>
                    <a:pt x="11115" y="36595"/>
                  </a:cubicBezTo>
                  <a:cubicBezTo>
                    <a:pt x="17532" y="39404"/>
                    <a:pt x="24220" y="41608"/>
                    <a:pt x="30929" y="42938"/>
                  </a:cubicBezTo>
                  <a:cubicBezTo>
                    <a:pt x="38228" y="44386"/>
                    <a:pt x="45630" y="44923"/>
                    <a:pt x="53022" y="44923"/>
                  </a:cubicBezTo>
                  <a:cubicBezTo>
                    <a:pt x="55748" y="44923"/>
                    <a:pt x="58473" y="44850"/>
                    <a:pt x="61191" y="44723"/>
                  </a:cubicBezTo>
                  <a:cubicBezTo>
                    <a:pt x="71533" y="44237"/>
                    <a:pt x="81978" y="43258"/>
                    <a:pt x="92233" y="41498"/>
                  </a:cubicBezTo>
                  <a:cubicBezTo>
                    <a:pt x="102742" y="39694"/>
                    <a:pt x="112661" y="35767"/>
                    <a:pt x="122701" y="31597"/>
                  </a:cubicBezTo>
                  <a:cubicBezTo>
                    <a:pt x="132437" y="27557"/>
                    <a:pt x="142206" y="24207"/>
                    <a:pt x="152521" y="24092"/>
                  </a:cubicBezTo>
                  <a:cubicBezTo>
                    <a:pt x="152754" y="24089"/>
                    <a:pt x="152988" y="24088"/>
                    <a:pt x="153222" y="24088"/>
                  </a:cubicBezTo>
                  <a:cubicBezTo>
                    <a:pt x="163194" y="24088"/>
                    <a:pt x="173100" y="26520"/>
                    <a:pt x="182555" y="30450"/>
                  </a:cubicBezTo>
                  <a:cubicBezTo>
                    <a:pt x="187610" y="32550"/>
                    <a:pt x="192565" y="35025"/>
                    <a:pt x="197604" y="37193"/>
                  </a:cubicBezTo>
                  <a:cubicBezTo>
                    <a:pt x="202625" y="39352"/>
                    <a:pt x="207681" y="41382"/>
                    <a:pt x="212770" y="43265"/>
                  </a:cubicBezTo>
                  <a:cubicBezTo>
                    <a:pt x="219747" y="45846"/>
                    <a:pt x="226825" y="48256"/>
                    <a:pt x="233940" y="50286"/>
                  </a:cubicBezTo>
                  <a:lnTo>
                    <a:pt x="233940" y="34729"/>
                  </a:lnTo>
                  <a:cubicBezTo>
                    <a:pt x="233339" y="34539"/>
                    <a:pt x="232731" y="34368"/>
                    <a:pt x="232112" y="34224"/>
                  </a:cubicBezTo>
                  <a:cubicBezTo>
                    <a:pt x="229270" y="33551"/>
                    <a:pt x="226381" y="33250"/>
                    <a:pt x="223499" y="32996"/>
                  </a:cubicBezTo>
                  <a:cubicBezTo>
                    <a:pt x="219753" y="32668"/>
                    <a:pt x="216005" y="32333"/>
                    <a:pt x="212261" y="31960"/>
                  </a:cubicBezTo>
                  <a:cubicBezTo>
                    <a:pt x="208072" y="31543"/>
                    <a:pt x="203886" y="31089"/>
                    <a:pt x="199705" y="30539"/>
                  </a:cubicBezTo>
                  <a:cubicBezTo>
                    <a:pt x="195713" y="30014"/>
                    <a:pt x="191661" y="29550"/>
                    <a:pt x="187710" y="28635"/>
                  </a:cubicBezTo>
                  <a:cubicBezTo>
                    <a:pt x="184185" y="27821"/>
                    <a:pt x="180587" y="27222"/>
                    <a:pt x="177204" y="25665"/>
                  </a:cubicBezTo>
                  <a:cubicBezTo>
                    <a:pt x="175719" y="24980"/>
                    <a:pt x="173996" y="24080"/>
                    <a:pt x="173054" y="22380"/>
                  </a:cubicBezTo>
                  <a:cubicBezTo>
                    <a:pt x="172381" y="21164"/>
                    <a:pt x="172300" y="19467"/>
                    <a:pt x="173266" y="18466"/>
                  </a:cubicBezTo>
                  <a:cubicBezTo>
                    <a:pt x="174400" y="17293"/>
                    <a:pt x="176205" y="17248"/>
                    <a:pt x="177591" y="17230"/>
                  </a:cubicBezTo>
                  <a:cubicBezTo>
                    <a:pt x="177667" y="17230"/>
                    <a:pt x="177743" y="17229"/>
                    <a:pt x="177820" y="17229"/>
                  </a:cubicBezTo>
                  <a:cubicBezTo>
                    <a:pt x="179957" y="17229"/>
                    <a:pt x="182098" y="17572"/>
                    <a:pt x="184206" y="17983"/>
                  </a:cubicBezTo>
                  <a:cubicBezTo>
                    <a:pt x="186167" y="18365"/>
                    <a:pt x="188113" y="18845"/>
                    <a:pt x="190056" y="19342"/>
                  </a:cubicBezTo>
                  <a:cubicBezTo>
                    <a:pt x="192155" y="19880"/>
                    <a:pt x="194290" y="20178"/>
                    <a:pt x="196416" y="20482"/>
                  </a:cubicBezTo>
                  <a:cubicBezTo>
                    <a:pt x="200378" y="21047"/>
                    <a:pt x="204372" y="21430"/>
                    <a:pt x="208364" y="21430"/>
                  </a:cubicBezTo>
                  <a:cubicBezTo>
                    <a:pt x="209889" y="21430"/>
                    <a:pt x="211413" y="21374"/>
                    <a:pt x="212936" y="21251"/>
                  </a:cubicBezTo>
                  <a:cubicBezTo>
                    <a:pt x="218320" y="20818"/>
                    <a:pt x="223791" y="19532"/>
                    <a:pt x="228641" y="16425"/>
                  </a:cubicBezTo>
                  <a:cubicBezTo>
                    <a:pt x="230586" y="15179"/>
                    <a:pt x="232358" y="13636"/>
                    <a:pt x="233940" y="11842"/>
                  </a:cubicBezTo>
                  <a:lnTo>
                    <a:pt x="233940" y="0"/>
                  </a:ln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1" name="Google Shape;151;p6"/>
            <p:cNvSpPr/>
            <p:nvPr/>
          </p:nvSpPr>
          <p:spPr>
            <a:xfrm flipH="1">
              <a:off x="4029862" y="3520528"/>
              <a:ext cx="5153814" cy="1015564"/>
            </a:xfrm>
            <a:custGeom>
              <a:avLst/>
              <a:gdLst/>
              <a:ahLst/>
              <a:cxnLst/>
              <a:rect l="l" t="t" r="r" b="b"/>
              <a:pathLst>
                <a:path w="128789" h="25378" extrusionOk="0">
                  <a:moveTo>
                    <a:pt x="125460" y="1"/>
                  </a:moveTo>
                  <a:cubicBezTo>
                    <a:pt x="124112" y="1"/>
                    <a:pt x="122755" y="233"/>
                    <a:pt x="121432" y="495"/>
                  </a:cubicBezTo>
                  <a:cubicBezTo>
                    <a:pt x="117708" y="1235"/>
                    <a:pt x="114038" y="2428"/>
                    <a:pt x="110408" y="3702"/>
                  </a:cubicBezTo>
                  <a:cubicBezTo>
                    <a:pt x="101528" y="6816"/>
                    <a:pt x="92732" y="10293"/>
                    <a:pt x="83787" y="13112"/>
                  </a:cubicBezTo>
                  <a:cubicBezTo>
                    <a:pt x="72182" y="16772"/>
                    <a:pt x="60329" y="19483"/>
                    <a:pt x="48340" y="19746"/>
                  </a:cubicBezTo>
                  <a:cubicBezTo>
                    <a:pt x="47589" y="19762"/>
                    <a:pt x="46838" y="19771"/>
                    <a:pt x="46087" y="19771"/>
                  </a:cubicBezTo>
                  <a:cubicBezTo>
                    <a:pt x="36277" y="19771"/>
                    <a:pt x="26528" y="18319"/>
                    <a:pt x="17277" y="13958"/>
                  </a:cubicBezTo>
                  <a:cubicBezTo>
                    <a:pt x="14817" y="12796"/>
                    <a:pt x="12434" y="11433"/>
                    <a:pt x="10052" y="10038"/>
                  </a:cubicBezTo>
                  <a:cubicBezTo>
                    <a:pt x="7467" y="8528"/>
                    <a:pt x="4765" y="7378"/>
                    <a:pt x="2106" y="6103"/>
                  </a:cubicBezTo>
                  <a:cubicBezTo>
                    <a:pt x="1402" y="5766"/>
                    <a:pt x="699" y="5418"/>
                    <a:pt x="0" y="5056"/>
                  </a:cubicBezTo>
                  <a:lnTo>
                    <a:pt x="0" y="11211"/>
                  </a:lnTo>
                  <a:cubicBezTo>
                    <a:pt x="4701" y="13100"/>
                    <a:pt x="9362" y="15161"/>
                    <a:pt x="14041" y="17090"/>
                  </a:cubicBezTo>
                  <a:cubicBezTo>
                    <a:pt x="16400" y="18063"/>
                    <a:pt x="18775" y="19117"/>
                    <a:pt x="21195" y="19846"/>
                  </a:cubicBezTo>
                  <a:cubicBezTo>
                    <a:pt x="23656" y="20587"/>
                    <a:pt x="26170" y="20896"/>
                    <a:pt x="28695" y="21030"/>
                  </a:cubicBezTo>
                  <a:cubicBezTo>
                    <a:pt x="33506" y="21285"/>
                    <a:pt x="38258" y="21488"/>
                    <a:pt x="43036" y="22348"/>
                  </a:cubicBezTo>
                  <a:cubicBezTo>
                    <a:pt x="47992" y="23241"/>
                    <a:pt x="52914" y="24461"/>
                    <a:pt x="57900" y="25055"/>
                  </a:cubicBezTo>
                  <a:cubicBezTo>
                    <a:pt x="59669" y="25266"/>
                    <a:pt x="61430" y="25377"/>
                    <a:pt x="63185" y="25377"/>
                  </a:cubicBezTo>
                  <a:cubicBezTo>
                    <a:pt x="66528" y="25377"/>
                    <a:pt x="69851" y="24974"/>
                    <a:pt x="73168" y="24091"/>
                  </a:cubicBezTo>
                  <a:cubicBezTo>
                    <a:pt x="82572" y="21585"/>
                    <a:pt x="91311" y="16379"/>
                    <a:pt x="100290" y="12209"/>
                  </a:cubicBezTo>
                  <a:cubicBezTo>
                    <a:pt x="102551" y="11159"/>
                    <a:pt x="104832" y="10174"/>
                    <a:pt x="107142" y="9317"/>
                  </a:cubicBezTo>
                  <a:cubicBezTo>
                    <a:pt x="109515" y="8437"/>
                    <a:pt x="111919" y="7831"/>
                    <a:pt x="114326" y="7132"/>
                  </a:cubicBezTo>
                  <a:cubicBezTo>
                    <a:pt x="119263" y="5699"/>
                    <a:pt x="123997" y="3389"/>
                    <a:pt x="128789" y="1350"/>
                  </a:cubicBezTo>
                  <a:cubicBezTo>
                    <a:pt x="128436" y="255"/>
                    <a:pt x="127130" y="101"/>
                    <a:pt x="126329" y="35"/>
                  </a:cubicBezTo>
                  <a:cubicBezTo>
                    <a:pt x="126040" y="12"/>
                    <a:pt x="125750" y="1"/>
                    <a:pt x="125460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2" name="Google Shape;152;p6"/>
            <p:cNvSpPr/>
            <p:nvPr/>
          </p:nvSpPr>
          <p:spPr>
            <a:xfrm flipH="1">
              <a:off x="8233981" y="5486694"/>
              <a:ext cx="949935" cy="459281"/>
            </a:xfrm>
            <a:custGeom>
              <a:avLst/>
              <a:gdLst/>
              <a:ahLst/>
              <a:cxnLst/>
              <a:rect l="l" t="t" r="r" b="b"/>
              <a:pathLst>
                <a:path w="23738" h="11477" extrusionOk="0">
                  <a:moveTo>
                    <a:pt x="0" y="0"/>
                  </a:moveTo>
                  <a:lnTo>
                    <a:pt x="0" y="7277"/>
                  </a:lnTo>
                  <a:cubicBezTo>
                    <a:pt x="3475" y="8436"/>
                    <a:pt x="6937" y="9675"/>
                    <a:pt x="10474" y="10467"/>
                  </a:cubicBezTo>
                  <a:cubicBezTo>
                    <a:pt x="12599" y="10942"/>
                    <a:pt x="14945" y="11477"/>
                    <a:pt x="17230" y="11477"/>
                  </a:cubicBezTo>
                  <a:cubicBezTo>
                    <a:pt x="18607" y="11477"/>
                    <a:pt x="19963" y="11282"/>
                    <a:pt x="21233" y="10762"/>
                  </a:cubicBezTo>
                  <a:cubicBezTo>
                    <a:pt x="22964" y="10052"/>
                    <a:pt x="23737" y="8373"/>
                    <a:pt x="22783" y="6233"/>
                  </a:cubicBezTo>
                  <a:cubicBezTo>
                    <a:pt x="21854" y="4148"/>
                    <a:pt x="19780" y="3350"/>
                    <a:pt x="18049" y="2892"/>
                  </a:cubicBezTo>
                  <a:cubicBezTo>
                    <a:pt x="14044" y="1834"/>
                    <a:pt x="9964" y="2398"/>
                    <a:pt x="5923" y="1958"/>
                  </a:cubicBezTo>
                  <a:cubicBezTo>
                    <a:pt x="3848" y="1734"/>
                    <a:pt x="1868" y="1036"/>
                    <a:pt x="0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3" name="Google Shape;153;p6"/>
            <p:cNvSpPr/>
            <p:nvPr/>
          </p:nvSpPr>
          <p:spPr>
            <a:xfrm flipH="1">
              <a:off x="-177898" y="3845514"/>
              <a:ext cx="9361814" cy="2217890"/>
            </a:xfrm>
            <a:custGeom>
              <a:avLst/>
              <a:gdLst/>
              <a:ahLst/>
              <a:cxnLst/>
              <a:rect l="l" t="t" r="r" b="b"/>
              <a:pathLst>
                <a:path w="233943" h="55423" extrusionOk="0">
                  <a:moveTo>
                    <a:pt x="144772" y="1"/>
                  </a:moveTo>
                  <a:cubicBezTo>
                    <a:pt x="142102" y="1"/>
                    <a:pt x="139431" y="96"/>
                    <a:pt x="136766" y="286"/>
                  </a:cubicBezTo>
                  <a:cubicBezTo>
                    <a:pt x="128012" y="909"/>
                    <a:pt x="119276" y="2552"/>
                    <a:pt x="110812" y="5489"/>
                  </a:cubicBezTo>
                  <a:cubicBezTo>
                    <a:pt x="106624" y="6944"/>
                    <a:pt x="102575" y="8874"/>
                    <a:pt x="98468" y="10653"/>
                  </a:cubicBezTo>
                  <a:cubicBezTo>
                    <a:pt x="93953" y="12609"/>
                    <a:pt x="89399" y="14424"/>
                    <a:pt x="84794" y="16010"/>
                  </a:cubicBezTo>
                  <a:cubicBezTo>
                    <a:pt x="74251" y="19642"/>
                    <a:pt x="63428" y="21981"/>
                    <a:pt x="52620" y="21981"/>
                  </a:cubicBezTo>
                  <a:cubicBezTo>
                    <a:pt x="45059" y="21981"/>
                    <a:pt x="37505" y="20836"/>
                    <a:pt x="30059" y="18189"/>
                  </a:cubicBezTo>
                  <a:cubicBezTo>
                    <a:pt x="25579" y="16596"/>
                    <a:pt x="21178" y="14667"/>
                    <a:pt x="16828" y="12578"/>
                  </a:cubicBezTo>
                  <a:cubicBezTo>
                    <a:pt x="12514" y="10509"/>
                    <a:pt x="8272" y="8266"/>
                    <a:pt x="3815" y="6712"/>
                  </a:cubicBezTo>
                  <a:cubicBezTo>
                    <a:pt x="2549" y="6272"/>
                    <a:pt x="1276" y="5888"/>
                    <a:pt x="0" y="5548"/>
                  </a:cubicBezTo>
                  <a:lnTo>
                    <a:pt x="0" y="23614"/>
                  </a:lnTo>
                  <a:cubicBezTo>
                    <a:pt x="12657" y="29572"/>
                    <a:pt x="26166" y="33013"/>
                    <a:pt x="39600" y="33024"/>
                  </a:cubicBezTo>
                  <a:cubicBezTo>
                    <a:pt x="39625" y="33024"/>
                    <a:pt x="39649" y="33024"/>
                    <a:pt x="39674" y="33024"/>
                  </a:cubicBezTo>
                  <a:cubicBezTo>
                    <a:pt x="43920" y="33024"/>
                    <a:pt x="48167" y="32654"/>
                    <a:pt x="52367" y="31843"/>
                  </a:cubicBezTo>
                  <a:cubicBezTo>
                    <a:pt x="54553" y="31420"/>
                    <a:pt x="56709" y="30737"/>
                    <a:pt x="58881" y="30217"/>
                  </a:cubicBezTo>
                  <a:cubicBezTo>
                    <a:pt x="61539" y="29579"/>
                    <a:pt x="64252" y="29008"/>
                    <a:pt x="66965" y="29005"/>
                  </a:cubicBezTo>
                  <a:cubicBezTo>
                    <a:pt x="66982" y="29005"/>
                    <a:pt x="66999" y="29005"/>
                    <a:pt x="67017" y="29005"/>
                  </a:cubicBezTo>
                  <a:cubicBezTo>
                    <a:pt x="68762" y="29005"/>
                    <a:pt x="71102" y="29156"/>
                    <a:pt x="72309" y="31005"/>
                  </a:cubicBezTo>
                  <a:cubicBezTo>
                    <a:pt x="73261" y="32464"/>
                    <a:pt x="73035" y="34779"/>
                    <a:pt x="72433" y="36381"/>
                  </a:cubicBezTo>
                  <a:cubicBezTo>
                    <a:pt x="71760" y="38175"/>
                    <a:pt x="70452" y="39418"/>
                    <a:pt x="69067" y="40261"/>
                  </a:cubicBezTo>
                  <a:cubicBezTo>
                    <a:pt x="65139" y="42655"/>
                    <a:pt x="60371" y="42850"/>
                    <a:pt x="56096" y="42852"/>
                  </a:cubicBezTo>
                  <a:cubicBezTo>
                    <a:pt x="56089" y="42852"/>
                    <a:pt x="56082" y="42852"/>
                    <a:pt x="56075" y="42852"/>
                  </a:cubicBezTo>
                  <a:cubicBezTo>
                    <a:pt x="46902" y="42852"/>
                    <a:pt x="37792" y="41022"/>
                    <a:pt x="28834" y="38660"/>
                  </a:cubicBezTo>
                  <a:cubicBezTo>
                    <a:pt x="19225" y="36125"/>
                    <a:pt x="9684" y="33151"/>
                    <a:pt x="0" y="31087"/>
                  </a:cubicBezTo>
                  <a:lnTo>
                    <a:pt x="0" y="40459"/>
                  </a:lnTo>
                  <a:cubicBezTo>
                    <a:pt x="415" y="40687"/>
                    <a:pt x="838" y="40900"/>
                    <a:pt x="1269" y="41094"/>
                  </a:cubicBezTo>
                  <a:cubicBezTo>
                    <a:pt x="3834" y="42246"/>
                    <a:pt x="6360" y="42550"/>
                    <a:pt x="9049" y="42595"/>
                  </a:cubicBezTo>
                  <a:cubicBezTo>
                    <a:pt x="11321" y="42632"/>
                    <a:pt x="13601" y="42650"/>
                    <a:pt x="15862" y="42966"/>
                  </a:cubicBezTo>
                  <a:cubicBezTo>
                    <a:pt x="17766" y="43232"/>
                    <a:pt x="19811" y="43645"/>
                    <a:pt x="21476" y="44925"/>
                  </a:cubicBezTo>
                  <a:cubicBezTo>
                    <a:pt x="22689" y="45858"/>
                    <a:pt x="23822" y="47631"/>
                    <a:pt x="23620" y="49546"/>
                  </a:cubicBezTo>
                  <a:cubicBezTo>
                    <a:pt x="23450" y="51198"/>
                    <a:pt x="22153" y="51995"/>
                    <a:pt x="21013" y="52388"/>
                  </a:cubicBezTo>
                  <a:cubicBezTo>
                    <a:pt x="19769" y="52816"/>
                    <a:pt x="18468" y="52983"/>
                    <a:pt x="17149" y="52983"/>
                  </a:cubicBezTo>
                  <a:cubicBezTo>
                    <a:pt x="14678" y="52983"/>
                    <a:pt x="12147" y="52396"/>
                    <a:pt x="9822" y="51845"/>
                  </a:cubicBezTo>
                  <a:cubicBezTo>
                    <a:pt x="6510" y="51059"/>
                    <a:pt x="3259" y="49899"/>
                    <a:pt x="0" y="48810"/>
                  </a:cubicBezTo>
                  <a:lnTo>
                    <a:pt x="0" y="54602"/>
                  </a:lnTo>
                  <a:cubicBezTo>
                    <a:pt x="5036" y="55007"/>
                    <a:pt x="10079" y="55225"/>
                    <a:pt x="15119" y="55348"/>
                  </a:cubicBezTo>
                  <a:cubicBezTo>
                    <a:pt x="17082" y="55396"/>
                    <a:pt x="19048" y="55423"/>
                    <a:pt x="21015" y="55423"/>
                  </a:cubicBezTo>
                  <a:cubicBezTo>
                    <a:pt x="29997" y="55423"/>
                    <a:pt x="38994" y="54866"/>
                    <a:pt x="47880" y="53219"/>
                  </a:cubicBezTo>
                  <a:cubicBezTo>
                    <a:pt x="52943" y="52282"/>
                    <a:pt x="58028" y="51048"/>
                    <a:pt x="62912" y="49101"/>
                  </a:cubicBezTo>
                  <a:cubicBezTo>
                    <a:pt x="67581" y="47240"/>
                    <a:pt x="72025" y="44594"/>
                    <a:pt x="76326" y="41657"/>
                  </a:cubicBezTo>
                  <a:cubicBezTo>
                    <a:pt x="84683" y="35949"/>
                    <a:pt x="92557" y="29085"/>
                    <a:pt x="101261" y="24207"/>
                  </a:cubicBezTo>
                  <a:cubicBezTo>
                    <a:pt x="110109" y="19249"/>
                    <a:pt x="119692" y="17446"/>
                    <a:pt x="129288" y="16670"/>
                  </a:cubicBezTo>
                  <a:cubicBezTo>
                    <a:pt x="132649" y="16399"/>
                    <a:pt x="136013" y="16271"/>
                    <a:pt x="139377" y="16271"/>
                  </a:cubicBezTo>
                  <a:cubicBezTo>
                    <a:pt x="157478" y="16271"/>
                    <a:pt x="175585" y="19963"/>
                    <a:pt x="193212" y="24804"/>
                  </a:cubicBezTo>
                  <a:cubicBezTo>
                    <a:pt x="203630" y="27665"/>
                    <a:pt x="214279" y="30372"/>
                    <a:pt x="224304" y="35040"/>
                  </a:cubicBezTo>
                  <a:cubicBezTo>
                    <a:pt x="227597" y="36575"/>
                    <a:pt x="230795" y="38437"/>
                    <a:pt x="233942" y="40411"/>
                  </a:cubicBezTo>
                  <a:lnTo>
                    <a:pt x="233942" y="31703"/>
                  </a:lnTo>
                  <a:cubicBezTo>
                    <a:pt x="228231" y="27859"/>
                    <a:pt x="222155" y="24807"/>
                    <a:pt x="216214" y="21705"/>
                  </a:cubicBezTo>
                  <a:cubicBezTo>
                    <a:pt x="207456" y="17134"/>
                    <a:pt x="198525" y="13002"/>
                    <a:pt x="189487" y="9410"/>
                  </a:cubicBezTo>
                  <a:cubicBezTo>
                    <a:pt x="180687" y="5912"/>
                    <a:pt x="171778" y="2926"/>
                    <a:pt x="162615" y="1437"/>
                  </a:cubicBezTo>
                  <a:cubicBezTo>
                    <a:pt x="156702" y="476"/>
                    <a:pt x="150736" y="1"/>
                    <a:pt x="144772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4" name="Google Shape;154;p6"/>
            <p:cNvSpPr/>
            <p:nvPr/>
          </p:nvSpPr>
          <p:spPr>
            <a:xfrm flipH="1">
              <a:off x="-177871" y="4760126"/>
              <a:ext cx="4960169" cy="2176352"/>
            </a:xfrm>
            <a:custGeom>
              <a:avLst/>
              <a:gdLst/>
              <a:ahLst/>
              <a:cxnLst/>
              <a:rect l="l" t="t" r="r" b="b"/>
              <a:pathLst>
                <a:path w="123950" h="54385" extrusionOk="0">
                  <a:moveTo>
                    <a:pt x="25687" y="0"/>
                  </a:moveTo>
                  <a:cubicBezTo>
                    <a:pt x="25613" y="0"/>
                    <a:pt x="25540" y="0"/>
                    <a:pt x="25467" y="0"/>
                  </a:cubicBezTo>
                  <a:cubicBezTo>
                    <a:pt x="22189" y="8"/>
                    <a:pt x="18895" y="286"/>
                    <a:pt x="15653" y="893"/>
                  </a:cubicBezTo>
                  <a:cubicBezTo>
                    <a:pt x="12106" y="1558"/>
                    <a:pt x="8455" y="2579"/>
                    <a:pt x="5276" y="4757"/>
                  </a:cubicBezTo>
                  <a:cubicBezTo>
                    <a:pt x="2358" y="6754"/>
                    <a:pt x="1" y="10011"/>
                    <a:pt x="133" y="14446"/>
                  </a:cubicBezTo>
                  <a:cubicBezTo>
                    <a:pt x="289" y="19675"/>
                    <a:pt x="3866" y="23250"/>
                    <a:pt x="7286" y="25363"/>
                  </a:cubicBezTo>
                  <a:cubicBezTo>
                    <a:pt x="11223" y="27796"/>
                    <a:pt x="15408" y="28684"/>
                    <a:pt x="19651" y="28684"/>
                  </a:cubicBezTo>
                  <a:cubicBezTo>
                    <a:pt x="25154" y="28684"/>
                    <a:pt x="30756" y="27191"/>
                    <a:pt x="36046" y="25632"/>
                  </a:cubicBezTo>
                  <a:cubicBezTo>
                    <a:pt x="41465" y="24035"/>
                    <a:pt x="46862" y="22167"/>
                    <a:pt x="52380" y="21177"/>
                  </a:cubicBezTo>
                  <a:cubicBezTo>
                    <a:pt x="56587" y="20424"/>
                    <a:pt x="60828" y="20023"/>
                    <a:pt x="65073" y="20023"/>
                  </a:cubicBezTo>
                  <a:cubicBezTo>
                    <a:pt x="66363" y="20023"/>
                    <a:pt x="67654" y="20060"/>
                    <a:pt x="68944" y="20135"/>
                  </a:cubicBezTo>
                  <a:cubicBezTo>
                    <a:pt x="79965" y="20783"/>
                    <a:pt x="90870" y="24103"/>
                    <a:pt x="100937" y="29809"/>
                  </a:cubicBezTo>
                  <a:cubicBezTo>
                    <a:pt x="105755" y="32540"/>
                    <a:pt x="110519" y="35684"/>
                    <a:pt x="114557" y="40038"/>
                  </a:cubicBezTo>
                  <a:cubicBezTo>
                    <a:pt x="118056" y="43811"/>
                    <a:pt x="120978" y="48359"/>
                    <a:pt x="123419" y="53277"/>
                  </a:cubicBezTo>
                  <a:cubicBezTo>
                    <a:pt x="123600" y="53644"/>
                    <a:pt x="123773" y="54016"/>
                    <a:pt x="123950" y="54384"/>
                  </a:cubicBezTo>
                  <a:lnTo>
                    <a:pt x="123950" y="30590"/>
                  </a:lnTo>
                  <a:cubicBezTo>
                    <a:pt x="115011" y="23740"/>
                    <a:pt x="104675" y="20070"/>
                    <a:pt x="94699" y="16430"/>
                  </a:cubicBezTo>
                  <a:cubicBezTo>
                    <a:pt x="83278" y="12265"/>
                    <a:pt x="71945" y="7950"/>
                    <a:pt x="60279" y="4996"/>
                  </a:cubicBezTo>
                  <a:cubicBezTo>
                    <a:pt x="48938" y="2125"/>
                    <a:pt x="37275" y="0"/>
                    <a:pt x="25687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5" name="Google Shape;155;p6"/>
            <p:cNvSpPr/>
            <p:nvPr/>
          </p:nvSpPr>
          <p:spPr>
            <a:xfrm flipH="1">
              <a:off x="4604554" y="5541999"/>
              <a:ext cx="4579363" cy="1972262"/>
            </a:xfrm>
            <a:custGeom>
              <a:avLst/>
              <a:gdLst/>
              <a:ahLst/>
              <a:cxnLst/>
              <a:rect l="l" t="t" r="r" b="b"/>
              <a:pathLst>
                <a:path w="114434" h="49285" extrusionOk="0">
                  <a:moveTo>
                    <a:pt x="97111" y="0"/>
                  </a:moveTo>
                  <a:cubicBezTo>
                    <a:pt x="92375" y="0"/>
                    <a:pt x="88229" y="4066"/>
                    <a:pt x="85079" y="8725"/>
                  </a:cubicBezTo>
                  <a:cubicBezTo>
                    <a:pt x="81036" y="14698"/>
                    <a:pt x="78056" y="22263"/>
                    <a:pt x="72346" y="26006"/>
                  </a:cubicBezTo>
                  <a:cubicBezTo>
                    <a:pt x="69011" y="28192"/>
                    <a:pt x="65286" y="29191"/>
                    <a:pt x="61597" y="29874"/>
                  </a:cubicBezTo>
                  <a:cubicBezTo>
                    <a:pt x="57172" y="30696"/>
                    <a:pt x="52733" y="31343"/>
                    <a:pt x="48270" y="31736"/>
                  </a:cubicBezTo>
                  <a:cubicBezTo>
                    <a:pt x="43819" y="32127"/>
                    <a:pt x="39334" y="32342"/>
                    <a:pt x="34849" y="32342"/>
                  </a:cubicBezTo>
                  <a:cubicBezTo>
                    <a:pt x="29827" y="32342"/>
                    <a:pt x="24804" y="32073"/>
                    <a:pt x="19828" y="31484"/>
                  </a:cubicBezTo>
                  <a:cubicBezTo>
                    <a:pt x="13156" y="30694"/>
                    <a:pt x="6527" y="29288"/>
                    <a:pt x="0" y="27342"/>
                  </a:cubicBezTo>
                  <a:lnTo>
                    <a:pt x="0" y="45284"/>
                  </a:lnTo>
                  <a:cubicBezTo>
                    <a:pt x="0" y="47494"/>
                    <a:pt x="1415" y="49285"/>
                    <a:pt x="3161" y="49285"/>
                  </a:cubicBezTo>
                  <a:lnTo>
                    <a:pt x="54554" y="49285"/>
                  </a:lnTo>
                  <a:cubicBezTo>
                    <a:pt x="57524" y="43691"/>
                    <a:pt x="61460" y="38933"/>
                    <a:pt x="66165" y="35699"/>
                  </a:cubicBezTo>
                  <a:cubicBezTo>
                    <a:pt x="74007" y="30307"/>
                    <a:pt x="82814" y="29860"/>
                    <a:pt x="91444" y="28199"/>
                  </a:cubicBezTo>
                  <a:cubicBezTo>
                    <a:pt x="94850" y="27544"/>
                    <a:pt x="98284" y="26656"/>
                    <a:pt x="101576" y="25345"/>
                  </a:cubicBezTo>
                  <a:cubicBezTo>
                    <a:pt x="104402" y="24220"/>
                    <a:pt x="107468" y="22637"/>
                    <a:pt x="109397" y="19658"/>
                  </a:cubicBezTo>
                  <a:cubicBezTo>
                    <a:pt x="114434" y="11884"/>
                    <a:pt x="106261" y="3395"/>
                    <a:pt x="100927" y="890"/>
                  </a:cubicBezTo>
                  <a:cubicBezTo>
                    <a:pt x="99620" y="276"/>
                    <a:pt x="98345" y="0"/>
                    <a:pt x="97111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6" name="Google Shape;156;p6"/>
            <p:cNvSpPr/>
            <p:nvPr/>
          </p:nvSpPr>
          <p:spPr>
            <a:xfrm flipH="1">
              <a:off x="2000741" y="6801847"/>
              <a:ext cx="4319449" cy="712432"/>
            </a:xfrm>
            <a:custGeom>
              <a:avLst/>
              <a:gdLst/>
              <a:ahLst/>
              <a:cxnLst/>
              <a:rect l="l" t="t" r="r" b="b"/>
              <a:pathLst>
                <a:path w="107939" h="17803" extrusionOk="0">
                  <a:moveTo>
                    <a:pt x="27543" y="0"/>
                  </a:moveTo>
                  <a:cubicBezTo>
                    <a:pt x="27240" y="0"/>
                    <a:pt x="26937" y="6"/>
                    <a:pt x="26634" y="18"/>
                  </a:cubicBezTo>
                  <a:cubicBezTo>
                    <a:pt x="24027" y="121"/>
                    <a:pt x="21392" y="745"/>
                    <a:pt x="19094" y="2364"/>
                  </a:cubicBezTo>
                  <a:cubicBezTo>
                    <a:pt x="18481" y="2797"/>
                    <a:pt x="16577" y="4050"/>
                    <a:pt x="17537" y="5118"/>
                  </a:cubicBezTo>
                  <a:cubicBezTo>
                    <a:pt x="18117" y="5762"/>
                    <a:pt x="19161" y="5928"/>
                    <a:pt x="19890" y="6091"/>
                  </a:cubicBezTo>
                  <a:cubicBezTo>
                    <a:pt x="23855" y="6979"/>
                    <a:pt x="27949" y="6569"/>
                    <a:pt x="31949" y="6998"/>
                  </a:cubicBezTo>
                  <a:cubicBezTo>
                    <a:pt x="35180" y="7344"/>
                    <a:pt x="39652" y="7834"/>
                    <a:pt x="41798" y="11379"/>
                  </a:cubicBezTo>
                  <a:cubicBezTo>
                    <a:pt x="41873" y="11504"/>
                    <a:pt x="41874" y="11697"/>
                    <a:pt x="41748" y="11777"/>
                  </a:cubicBezTo>
                  <a:cubicBezTo>
                    <a:pt x="40684" y="12461"/>
                    <a:pt x="39488" y="12703"/>
                    <a:pt x="38262" y="12703"/>
                  </a:cubicBezTo>
                  <a:cubicBezTo>
                    <a:pt x="36542" y="12703"/>
                    <a:pt x="34763" y="12227"/>
                    <a:pt x="33207" y="11823"/>
                  </a:cubicBezTo>
                  <a:cubicBezTo>
                    <a:pt x="31601" y="11407"/>
                    <a:pt x="30013" y="10894"/>
                    <a:pt x="28412" y="10466"/>
                  </a:cubicBezTo>
                  <a:cubicBezTo>
                    <a:pt x="26593" y="9980"/>
                    <a:pt x="24742" y="9711"/>
                    <a:pt x="22919" y="9248"/>
                  </a:cubicBezTo>
                  <a:cubicBezTo>
                    <a:pt x="18811" y="8207"/>
                    <a:pt x="14751" y="6811"/>
                    <a:pt x="10581" y="6185"/>
                  </a:cubicBezTo>
                  <a:cubicBezTo>
                    <a:pt x="9499" y="6023"/>
                    <a:pt x="8286" y="5852"/>
                    <a:pt x="7075" y="5852"/>
                  </a:cubicBezTo>
                  <a:cubicBezTo>
                    <a:pt x="5505" y="5852"/>
                    <a:pt x="3938" y="6139"/>
                    <a:pt x="2667" y="7101"/>
                  </a:cubicBezTo>
                  <a:cubicBezTo>
                    <a:pt x="702" y="8588"/>
                    <a:pt x="1" y="12230"/>
                    <a:pt x="827" y="14868"/>
                  </a:cubicBezTo>
                  <a:cubicBezTo>
                    <a:pt x="1191" y="16035"/>
                    <a:pt x="1835" y="16995"/>
                    <a:pt x="2588" y="17803"/>
                  </a:cubicBezTo>
                  <a:lnTo>
                    <a:pt x="107349" y="17803"/>
                  </a:lnTo>
                  <a:cubicBezTo>
                    <a:pt x="107939" y="14229"/>
                    <a:pt x="104542" y="9947"/>
                    <a:pt x="102361" y="8404"/>
                  </a:cubicBezTo>
                  <a:cubicBezTo>
                    <a:pt x="99751" y="6560"/>
                    <a:pt x="96718" y="5974"/>
                    <a:pt x="93716" y="5974"/>
                  </a:cubicBezTo>
                  <a:cubicBezTo>
                    <a:pt x="92496" y="5974"/>
                    <a:pt x="91282" y="6070"/>
                    <a:pt x="90103" y="6219"/>
                  </a:cubicBezTo>
                  <a:cubicBezTo>
                    <a:pt x="87978" y="6486"/>
                    <a:pt x="85895" y="7048"/>
                    <a:pt x="83786" y="7444"/>
                  </a:cubicBezTo>
                  <a:cubicBezTo>
                    <a:pt x="81051" y="7961"/>
                    <a:pt x="78295" y="8278"/>
                    <a:pt x="75534" y="8442"/>
                  </a:cubicBezTo>
                  <a:cubicBezTo>
                    <a:pt x="74026" y="8532"/>
                    <a:pt x="72516" y="8576"/>
                    <a:pt x="71005" y="8576"/>
                  </a:cubicBezTo>
                  <a:cubicBezTo>
                    <a:pt x="66567" y="8576"/>
                    <a:pt x="62125" y="8194"/>
                    <a:pt x="57730" y="7447"/>
                  </a:cubicBezTo>
                  <a:cubicBezTo>
                    <a:pt x="52546" y="6565"/>
                    <a:pt x="47524" y="4962"/>
                    <a:pt x="42478" y="3264"/>
                  </a:cubicBezTo>
                  <a:cubicBezTo>
                    <a:pt x="37619" y="1632"/>
                    <a:pt x="32605" y="0"/>
                    <a:pt x="27543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7" name="Google Shape;157;p6"/>
            <p:cNvSpPr/>
            <p:nvPr/>
          </p:nvSpPr>
          <p:spPr>
            <a:xfrm flipH="1">
              <a:off x="387612" y="6797685"/>
              <a:ext cx="658408" cy="716833"/>
            </a:xfrm>
            <a:custGeom>
              <a:avLst/>
              <a:gdLst/>
              <a:ahLst/>
              <a:cxnLst/>
              <a:rect l="l" t="t" r="r" b="b"/>
              <a:pathLst>
                <a:path w="16453" h="17913" extrusionOk="0">
                  <a:moveTo>
                    <a:pt x="3031" y="0"/>
                  </a:moveTo>
                  <a:cubicBezTo>
                    <a:pt x="3004" y="0"/>
                    <a:pt x="2977" y="1"/>
                    <a:pt x="2950" y="2"/>
                  </a:cubicBezTo>
                  <a:cubicBezTo>
                    <a:pt x="1" y="132"/>
                    <a:pt x="2474" y="3624"/>
                    <a:pt x="3374" y="4819"/>
                  </a:cubicBezTo>
                  <a:cubicBezTo>
                    <a:pt x="5353" y="7446"/>
                    <a:pt x="8065" y="13097"/>
                    <a:pt x="8485" y="17912"/>
                  </a:cubicBezTo>
                  <a:lnTo>
                    <a:pt x="16452" y="17912"/>
                  </a:lnTo>
                  <a:cubicBezTo>
                    <a:pt x="15488" y="16742"/>
                    <a:pt x="14559" y="15523"/>
                    <a:pt x="13682" y="14232"/>
                  </a:cubicBezTo>
                  <a:cubicBezTo>
                    <a:pt x="11356" y="10805"/>
                    <a:pt x="9597" y="6836"/>
                    <a:pt x="7171" y="3507"/>
                  </a:cubicBezTo>
                  <a:cubicBezTo>
                    <a:pt x="6176" y="2144"/>
                    <a:pt x="4651" y="0"/>
                    <a:pt x="3031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8" name="Google Shape;158;p6"/>
            <p:cNvSpPr/>
            <p:nvPr/>
          </p:nvSpPr>
          <p:spPr>
            <a:xfrm flipH="1">
              <a:off x="-177798" y="5967071"/>
              <a:ext cx="4326332" cy="1547277"/>
            </a:xfrm>
            <a:custGeom>
              <a:avLst/>
              <a:gdLst/>
              <a:ahLst/>
              <a:cxnLst/>
              <a:rect l="l" t="t" r="r" b="b"/>
              <a:pathLst>
                <a:path w="108111" h="38665" extrusionOk="0">
                  <a:moveTo>
                    <a:pt x="45814" y="1"/>
                  </a:moveTo>
                  <a:cubicBezTo>
                    <a:pt x="35137" y="1"/>
                    <a:pt x="24388" y="2076"/>
                    <a:pt x="14090" y="5571"/>
                  </a:cubicBezTo>
                  <a:cubicBezTo>
                    <a:pt x="10624" y="6748"/>
                    <a:pt x="7061" y="8059"/>
                    <a:pt x="3946" y="10366"/>
                  </a:cubicBezTo>
                  <a:cubicBezTo>
                    <a:pt x="2615" y="11352"/>
                    <a:pt x="1078" y="12695"/>
                    <a:pt x="565" y="14641"/>
                  </a:cubicBezTo>
                  <a:cubicBezTo>
                    <a:pt x="1" y="16782"/>
                    <a:pt x="1151" y="18845"/>
                    <a:pt x="2414" y="20142"/>
                  </a:cubicBezTo>
                  <a:cubicBezTo>
                    <a:pt x="4524" y="22313"/>
                    <a:pt x="7328" y="22930"/>
                    <a:pt x="10110" y="22930"/>
                  </a:cubicBezTo>
                  <a:cubicBezTo>
                    <a:pt x="11691" y="22930"/>
                    <a:pt x="13266" y="22730"/>
                    <a:pt x="14702" y="22504"/>
                  </a:cubicBezTo>
                  <a:cubicBezTo>
                    <a:pt x="19304" y="21780"/>
                    <a:pt x="23791" y="20252"/>
                    <a:pt x="28307" y="18979"/>
                  </a:cubicBezTo>
                  <a:cubicBezTo>
                    <a:pt x="31469" y="18088"/>
                    <a:pt x="34583" y="17727"/>
                    <a:pt x="37812" y="17553"/>
                  </a:cubicBezTo>
                  <a:cubicBezTo>
                    <a:pt x="39567" y="17460"/>
                    <a:pt x="41324" y="17409"/>
                    <a:pt x="43081" y="17409"/>
                  </a:cubicBezTo>
                  <a:cubicBezTo>
                    <a:pt x="45289" y="17409"/>
                    <a:pt x="47497" y="17490"/>
                    <a:pt x="49701" y="17670"/>
                  </a:cubicBezTo>
                  <a:cubicBezTo>
                    <a:pt x="53900" y="18013"/>
                    <a:pt x="58120" y="18692"/>
                    <a:pt x="62182" y="20121"/>
                  </a:cubicBezTo>
                  <a:cubicBezTo>
                    <a:pt x="65643" y="21338"/>
                    <a:pt x="69140" y="23140"/>
                    <a:pt x="71836" y="26229"/>
                  </a:cubicBezTo>
                  <a:cubicBezTo>
                    <a:pt x="74556" y="29344"/>
                    <a:pt x="76197" y="34210"/>
                    <a:pt x="75759" y="38664"/>
                  </a:cubicBezTo>
                  <a:lnTo>
                    <a:pt x="85535" y="38664"/>
                  </a:lnTo>
                  <a:cubicBezTo>
                    <a:pt x="85296" y="35981"/>
                    <a:pt x="84353" y="33119"/>
                    <a:pt x="83500" y="31067"/>
                  </a:cubicBezTo>
                  <a:cubicBezTo>
                    <a:pt x="82723" y="29197"/>
                    <a:pt x="81831" y="27538"/>
                    <a:pt x="80681" y="26012"/>
                  </a:cubicBezTo>
                  <a:cubicBezTo>
                    <a:pt x="79935" y="25023"/>
                    <a:pt x="78306" y="23246"/>
                    <a:pt x="78633" y="21650"/>
                  </a:cubicBezTo>
                  <a:cubicBezTo>
                    <a:pt x="78840" y="20643"/>
                    <a:pt x="79649" y="20281"/>
                    <a:pt x="80449" y="20281"/>
                  </a:cubicBezTo>
                  <a:cubicBezTo>
                    <a:pt x="80893" y="20281"/>
                    <a:pt x="81334" y="20392"/>
                    <a:pt x="81670" y="20567"/>
                  </a:cubicBezTo>
                  <a:cubicBezTo>
                    <a:pt x="83214" y="21372"/>
                    <a:pt x="84460" y="23111"/>
                    <a:pt x="85532" y="24674"/>
                  </a:cubicBezTo>
                  <a:cubicBezTo>
                    <a:pt x="88081" y="28395"/>
                    <a:pt x="90008" y="32694"/>
                    <a:pt x="92680" y="36288"/>
                  </a:cubicBezTo>
                  <a:cubicBezTo>
                    <a:pt x="93289" y="37105"/>
                    <a:pt x="93919" y="37895"/>
                    <a:pt x="94562" y="38663"/>
                  </a:cubicBezTo>
                  <a:lnTo>
                    <a:pt x="104952" y="38663"/>
                  </a:lnTo>
                  <a:cubicBezTo>
                    <a:pt x="106677" y="38663"/>
                    <a:pt x="108077" y="36912"/>
                    <a:pt x="108110" y="34738"/>
                  </a:cubicBezTo>
                  <a:cubicBezTo>
                    <a:pt x="104684" y="32047"/>
                    <a:pt x="101346" y="29175"/>
                    <a:pt x="98018" y="26250"/>
                  </a:cubicBezTo>
                  <a:cubicBezTo>
                    <a:pt x="92264" y="21194"/>
                    <a:pt x="86645" y="15791"/>
                    <a:pt x="80705" y="11085"/>
                  </a:cubicBezTo>
                  <a:cubicBezTo>
                    <a:pt x="70628" y="3099"/>
                    <a:pt x="58598" y="156"/>
                    <a:pt x="46845" y="7"/>
                  </a:cubicBezTo>
                  <a:cubicBezTo>
                    <a:pt x="46501" y="3"/>
                    <a:pt x="46158" y="1"/>
                    <a:pt x="45814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9" name="Google Shape;159;p6"/>
            <p:cNvSpPr/>
            <p:nvPr/>
          </p:nvSpPr>
          <p:spPr>
            <a:xfrm flipH="1">
              <a:off x="-317781" y="-68598"/>
              <a:ext cx="4335896" cy="796099"/>
            </a:xfrm>
            <a:custGeom>
              <a:avLst/>
              <a:gdLst/>
              <a:ahLst/>
              <a:cxnLst/>
              <a:rect l="l" t="t" r="r" b="b"/>
              <a:pathLst>
                <a:path w="108350" h="27758" extrusionOk="0">
                  <a:moveTo>
                    <a:pt x="51648" y="1"/>
                  </a:moveTo>
                  <a:cubicBezTo>
                    <a:pt x="50846" y="407"/>
                    <a:pt x="50018" y="729"/>
                    <a:pt x="49203" y="1014"/>
                  </a:cubicBezTo>
                  <a:cubicBezTo>
                    <a:pt x="42065" y="3506"/>
                    <a:pt x="34586" y="3501"/>
                    <a:pt x="27241" y="3584"/>
                  </a:cubicBezTo>
                  <a:cubicBezTo>
                    <a:pt x="20757" y="3656"/>
                    <a:pt x="14163" y="3777"/>
                    <a:pt x="7797" y="5515"/>
                  </a:cubicBezTo>
                  <a:cubicBezTo>
                    <a:pt x="5715" y="6083"/>
                    <a:pt x="3438" y="6902"/>
                    <a:pt x="1858" y="8814"/>
                  </a:cubicBezTo>
                  <a:cubicBezTo>
                    <a:pt x="0" y="11058"/>
                    <a:pt x="83" y="14195"/>
                    <a:pt x="776" y="17107"/>
                  </a:cubicBezTo>
                  <a:cubicBezTo>
                    <a:pt x="2438" y="24097"/>
                    <a:pt x="7861" y="27758"/>
                    <a:pt x="13371" y="27758"/>
                  </a:cubicBezTo>
                  <a:cubicBezTo>
                    <a:pt x="13681" y="27758"/>
                    <a:pt x="13992" y="27746"/>
                    <a:pt x="14303" y="27723"/>
                  </a:cubicBezTo>
                  <a:cubicBezTo>
                    <a:pt x="20922" y="27226"/>
                    <a:pt x="26485" y="22282"/>
                    <a:pt x="32673" y="19847"/>
                  </a:cubicBezTo>
                  <a:cubicBezTo>
                    <a:pt x="36195" y="18461"/>
                    <a:pt x="39879" y="17578"/>
                    <a:pt x="43501" y="16728"/>
                  </a:cubicBezTo>
                  <a:cubicBezTo>
                    <a:pt x="47244" y="15849"/>
                    <a:pt x="51012" y="15131"/>
                    <a:pt x="54789" y="14515"/>
                  </a:cubicBezTo>
                  <a:cubicBezTo>
                    <a:pt x="62223" y="13302"/>
                    <a:pt x="69695" y="12486"/>
                    <a:pt x="77160" y="11610"/>
                  </a:cubicBezTo>
                  <a:cubicBezTo>
                    <a:pt x="86796" y="10479"/>
                    <a:pt x="96503" y="9420"/>
                    <a:pt x="106195" y="9420"/>
                  </a:cubicBezTo>
                  <a:cubicBezTo>
                    <a:pt x="106913" y="9420"/>
                    <a:pt x="107630" y="9426"/>
                    <a:pt x="108348" y="9438"/>
                  </a:cubicBezTo>
                  <a:lnTo>
                    <a:pt x="108348" y="4002"/>
                  </a:lnTo>
                  <a:cubicBezTo>
                    <a:pt x="108350" y="1793"/>
                    <a:pt x="106935" y="1"/>
                    <a:pt x="105190" y="1"/>
                  </a:cubicBezTo>
                  <a:lnTo>
                    <a:pt x="90762" y="1"/>
                  </a:lnTo>
                  <a:cubicBezTo>
                    <a:pt x="89703" y="1934"/>
                    <a:pt x="88395" y="3470"/>
                    <a:pt x="86599" y="4557"/>
                  </a:cubicBezTo>
                  <a:cubicBezTo>
                    <a:pt x="83877" y="6208"/>
                    <a:pt x="80880" y="7099"/>
                    <a:pt x="77918" y="7745"/>
                  </a:cubicBezTo>
                  <a:cubicBezTo>
                    <a:pt x="74349" y="8524"/>
                    <a:pt x="70756" y="9202"/>
                    <a:pt x="67162" y="9801"/>
                  </a:cubicBezTo>
                  <a:cubicBezTo>
                    <a:pt x="59627" y="11058"/>
                    <a:pt x="52047" y="11784"/>
                    <a:pt x="44534" y="13253"/>
                  </a:cubicBezTo>
                  <a:cubicBezTo>
                    <a:pt x="40916" y="13963"/>
                    <a:pt x="37300" y="14822"/>
                    <a:pt x="33793" y="16179"/>
                  </a:cubicBezTo>
                  <a:cubicBezTo>
                    <a:pt x="31120" y="17214"/>
                    <a:pt x="28648" y="18964"/>
                    <a:pt x="26050" y="20259"/>
                  </a:cubicBezTo>
                  <a:cubicBezTo>
                    <a:pt x="24092" y="21236"/>
                    <a:pt x="21957" y="22126"/>
                    <a:pt x="19819" y="22126"/>
                  </a:cubicBezTo>
                  <a:cubicBezTo>
                    <a:pt x="19398" y="22126"/>
                    <a:pt x="18976" y="22091"/>
                    <a:pt x="18556" y="22016"/>
                  </a:cubicBezTo>
                  <a:cubicBezTo>
                    <a:pt x="16742" y="21690"/>
                    <a:pt x="14667" y="20360"/>
                    <a:pt x="13727" y="18271"/>
                  </a:cubicBezTo>
                  <a:cubicBezTo>
                    <a:pt x="12111" y="14673"/>
                    <a:pt x="16343" y="12032"/>
                    <a:pt x="18335" y="10924"/>
                  </a:cubicBezTo>
                  <a:cubicBezTo>
                    <a:pt x="29038" y="4972"/>
                    <a:pt x="41116" y="7214"/>
                    <a:pt x="52462" y="6363"/>
                  </a:cubicBezTo>
                  <a:cubicBezTo>
                    <a:pt x="56489" y="6062"/>
                    <a:pt x="60477" y="5377"/>
                    <a:pt x="64377" y="4066"/>
                  </a:cubicBezTo>
                  <a:cubicBezTo>
                    <a:pt x="66858" y="3233"/>
                    <a:pt x="69388" y="2647"/>
                    <a:pt x="71900" y="1973"/>
                  </a:cubicBezTo>
                  <a:cubicBezTo>
                    <a:pt x="74066" y="1391"/>
                    <a:pt x="76235" y="775"/>
                    <a:pt x="78366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0" name="Google Shape;160;p6"/>
            <p:cNvSpPr/>
            <p:nvPr/>
          </p:nvSpPr>
          <p:spPr>
            <a:xfrm flipH="1">
              <a:off x="5196012" y="320365"/>
              <a:ext cx="3996027" cy="864218"/>
            </a:xfrm>
            <a:custGeom>
              <a:avLst/>
              <a:gdLst/>
              <a:ahLst/>
              <a:cxnLst/>
              <a:rect l="l" t="t" r="r" b="b"/>
              <a:pathLst>
                <a:path w="99857" h="21596" extrusionOk="0">
                  <a:moveTo>
                    <a:pt x="65198" y="399"/>
                  </a:moveTo>
                  <a:cubicBezTo>
                    <a:pt x="72321" y="399"/>
                    <a:pt x="79621" y="1791"/>
                    <a:pt x="86922" y="4550"/>
                  </a:cubicBezTo>
                  <a:cubicBezTo>
                    <a:pt x="89575" y="5554"/>
                    <a:pt x="92653" y="6864"/>
                    <a:pt x="95348" y="8979"/>
                  </a:cubicBezTo>
                  <a:cubicBezTo>
                    <a:pt x="98235" y="11247"/>
                    <a:pt x="99428" y="13677"/>
                    <a:pt x="98898" y="16206"/>
                  </a:cubicBezTo>
                  <a:cubicBezTo>
                    <a:pt x="98311" y="18994"/>
                    <a:pt x="95759" y="19972"/>
                    <a:pt x="93599" y="20511"/>
                  </a:cubicBezTo>
                  <a:cubicBezTo>
                    <a:pt x="91491" y="21039"/>
                    <a:pt x="89309" y="21193"/>
                    <a:pt x="87246" y="21193"/>
                  </a:cubicBezTo>
                  <a:cubicBezTo>
                    <a:pt x="86217" y="21193"/>
                    <a:pt x="85218" y="21155"/>
                    <a:pt x="84273" y="21106"/>
                  </a:cubicBezTo>
                  <a:cubicBezTo>
                    <a:pt x="78503" y="20800"/>
                    <a:pt x="72921" y="19852"/>
                    <a:pt x="67683" y="18295"/>
                  </a:cubicBezTo>
                  <a:cubicBezTo>
                    <a:pt x="64541" y="17362"/>
                    <a:pt x="61400" y="16083"/>
                    <a:pt x="58362" y="14847"/>
                  </a:cubicBezTo>
                  <a:cubicBezTo>
                    <a:pt x="53266" y="12773"/>
                    <a:pt x="47995" y="10628"/>
                    <a:pt x="42530" y="10025"/>
                  </a:cubicBezTo>
                  <a:cubicBezTo>
                    <a:pt x="41682" y="9932"/>
                    <a:pt x="40859" y="9885"/>
                    <a:pt x="40058" y="9885"/>
                  </a:cubicBezTo>
                  <a:cubicBezTo>
                    <a:pt x="36646" y="9885"/>
                    <a:pt x="33636" y="10728"/>
                    <a:pt x="31087" y="12400"/>
                  </a:cubicBezTo>
                  <a:cubicBezTo>
                    <a:pt x="26728" y="15269"/>
                    <a:pt x="22197" y="17122"/>
                    <a:pt x="17235" y="18071"/>
                  </a:cubicBezTo>
                  <a:cubicBezTo>
                    <a:pt x="13172" y="18848"/>
                    <a:pt x="9086" y="19070"/>
                    <a:pt x="5424" y="19070"/>
                  </a:cubicBezTo>
                  <a:cubicBezTo>
                    <a:pt x="3631" y="19070"/>
                    <a:pt x="1941" y="19017"/>
                    <a:pt x="403" y="18949"/>
                  </a:cubicBezTo>
                  <a:lnTo>
                    <a:pt x="403" y="11532"/>
                  </a:lnTo>
                  <a:cubicBezTo>
                    <a:pt x="2361" y="12661"/>
                    <a:pt x="4594" y="13456"/>
                    <a:pt x="7045" y="13900"/>
                  </a:cubicBezTo>
                  <a:cubicBezTo>
                    <a:pt x="8672" y="14195"/>
                    <a:pt x="10356" y="14343"/>
                    <a:pt x="12121" y="14343"/>
                  </a:cubicBezTo>
                  <a:cubicBezTo>
                    <a:pt x="13968" y="14343"/>
                    <a:pt x="15904" y="14181"/>
                    <a:pt x="17957" y="13858"/>
                  </a:cubicBezTo>
                  <a:cubicBezTo>
                    <a:pt x="23076" y="13055"/>
                    <a:pt x="27790" y="10978"/>
                    <a:pt x="32121" y="8853"/>
                  </a:cubicBezTo>
                  <a:lnTo>
                    <a:pt x="32595" y="8620"/>
                  </a:lnTo>
                  <a:cubicBezTo>
                    <a:pt x="37243" y="6337"/>
                    <a:pt x="42049" y="3980"/>
                    <a:pt x="47066" y="2784"/>
                  </a:cubicBezTo>
                  <a:cubicBezTo>
                    <a:pt x="53031" y="1361"/>
                    <a:pt x="58397" y="590"/>
                    <a:pt x="63469" y="426"/>
                  </a:cubicBezTo>
                  <a:cubicBezTo>
                    <a:pt x="64044" y="408"/>
                    <a:pt x="64620" y="399"/>
                    <a:pt x="65198" y="399"/>
                  </a:cubicBezTo>
                  <a:close/>
                  <a:moveTo>
                    <a:pt x="65203" y="1"/>
                  </a:moveTo>
                  <a:cubicBezTo>
                    <a:pt x="64619" y="1"/>
                    <a:pt x="64036" y="10"/>
                    <a:pt x="63455" y="29"/>
                  </a:cubicBezTo>
                  <a:cubicBezTo>
                    <a:pt x="58355" y="192"/>
                    <a:pt x="52963" y="968"/>
                    <a:pt x="46970" y="2396"/>
                  </a:cubicBezTo>
                  <a:cubicBezTo>
                    <a:pt x="41911" y="3604"/>
                    <a:pt x="37084" y="5971"/>
                    <a:pt x="32416" y="8263"/>
                  </a:cubicBezTo>
                  <a:lnTo>
                    <a:pt x="31942" y="8496"/>
                  </a:lnTo>
                  <a:cubicBezTo>
                    <a:pt x="27640" y="10606"/>
                    <a:pt x="22957" y="12670"/>
                    <a:pt x="17892" y="13466"/>
                  </a:cubicBezTo>
                  <a:cubicBezTo>
                    <a:pt x="15860" y="13785"/>
                    <a:pt x="13946" y="13945"/>
                    <a:pt x="12120" y="13945"/>
                  </a:cubicBezTo>
                  <a:cubicBezTo>
                    <a:pt x="10379" y="13945"/>
                    <a:pt x="8719" y="13799"/>
                    <a:pt x="7116" y="13508"/>
                  </a:cubicBezTo>
                  <a:cubicBezTo>
                    <a:pt x="4584" y="13050"/>
                    <a:pt x="2294" y="12211"/>
                    <a:pt x="305" y="11012"/>
                  </a:cubicBezTo>
                  <a:lnTo>
                    <a:pt x="0" y="10828"/>
                  </a:lnTo>
                  <a:lnTo>
                    <a:pt x="0" y="19337"/>
                  </a:lnTo>
                  <a:lnTo>
                    <a:pt x="193" y="19345"/>
                  </a:lnTo>
                  <a:cubicBezTo>
                    <a:pt x="1788" y="19417"/>
                    <a:pt x="3552" y="19474"/>
                    <a:pt x="5427" y="19474"/>
                  </a:cubicBezTo>
                  <a:cubicBezTo>
                    <a:pt x="9110" y="19474"/>
                    <a:pt x="13220" y="19251"/>
                    <a:pt x="17311" y="18469"/>
                  </a:cubicBezTo>
                  <a:cubicBezTo>
                    <a:pt x="22324" y="17509"/>
                    <a:pt x="26904" y="15636"/>
                    <a:pt x="31309" y="12740"/>
                  </a:cubicBezTo>
                  <a:cubicBezTo>
                    <a:pt x="33791" y="11110"/>
                    <a:pt x="36725" y="10287"/>
                    <a:pt x="40058" y="10287"/>
                  </a:cubicBezTo>
                  <a:cubicBezTo>
                    <a:pt x="40845" y="10287"/>
                    <a:pt x="41654" y="10333"/>
                    <a:pt x="42485" y="10425"/>
                  </a:cubicBezTo>
                  <a:cubicBezTo>
                    <a:pt x="47895" y="11021"/>
                    <a:pt x="53139" y="13156"/>
                    <a:pt x="58211" y="15220"/>
                  </a:cubicBezTo>
                  <a:cubicBezTo>
                    <a:pt x="61257" y="16459"/>
                    <a:pt x="64408" y="17742"/>
                    <a:pt x="67568" y="18681"/>
                  </a:cubicBezTo>
                  <a:cubicBezTo>
                    <a:pt x="72838" y="20248"/>
                    <a:pt x="78452" y="21200"/>
                    <a:pt x="84253" y="21507"/>
                  </a:cubicBezTo>
                  <a:cubicBezTo>
                    <a:pt x="85207" y="21557"/>
                    <a:pt x="86216" y="21596"/>
                    <a:pt x="87255" y="21596"/>
                  </a:cubicBezTo>
                  <a:cubicBezTo>
                    <a:pt x="89341" y="21596"/>
                    <a:pt x="91554" y="21438"/>
                    <a:pt x="93697" y="20904"/>
                  </a:cubicBezTo>
                  <a:cubicBezTo>
                    <a:pt x="95795" y="20381"/>
                    <a:pt x="98654" y="19332"/>
                    <a:pt x="99293" y="16292"/>
                  </a:cubicBezTo>
                  <a:cubicBezTo>
                    <a:pt x="99857" y="13600"/>
                    <a:pt x="98614" y="11035"/>
                    <a:pt x="95596" y="8666"/>
                  </a:cubicBezTo>
                  <a:cubicBezTo>
                    <a:pt x="92859" y="6520"/>
                    <a:pt x="89747" y="5193"/>
                    <a:pt x="87062" y="4178"/>
                  </a:cubicBezTo>
                  <a:cubicBezTo>
                    <a:pt x="79719" y="1402"/>
                    <a:pt x="72371" y="1"/>
                    <a:pt x="65203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161" name="Google Shape;161;p6"/>
            <p:cNvGrpSpPr/>
            <p:nvPr/>
          </p:nvGrpSpPr>
          <p:grpSpPr>
            <a:xfrm>
              <a:off x="-185781" y="-222600"/>
              <a:ext cx="9377821" cy="2147740"/>
              <a:chOff x="-185781" y="-222600"/>
              <a:chExt cx="9377821" cy="2147740"/>
            </a:xfrm>
          </p:grpSpPr>
          <p:sp>
            <p:nvSpPr>
              <p:cNvPr id="162" name="Google Shape;162;p6"/>
              <p:cNvSpPr/>
              <p:nvPr/>
            </p:nvSpPr>
            <p:spPr>
              <a:xfrm flipH="1">
                <a:off x="-177898" y="-150047"/>
                <a:ext cx="9361814" cy="2075187"/>
              </a:xfrm>
              <a:custGeom>
                <a:avLst/>
                <a:gdLst/>
                <a:ahLst/>
                <a:cxnLst/>
                <a:rect l="l" t="t" r="r" b="b"/>
                <a:pathLst>
                  <a:path w="233943" h="51857" extrusionOk="0">
                    <a:moveTo>
                      <a:pt x="114254" y="0"/>
                    </a:moveTo>
                    <a:cubicBezTo>
                      <a:pt x="113814" y="3337"/>
                      <a:pt x="107760" y="3970"/>
                      <a:pt x="105882" y="4185"/>
                    </a:cubicBezTo>
                    <a:cubicBezTo>
                      <a:pt x="103480" y="4463"/>
                      <a:pt x="101037" y="4580"/>
                      <a:pt x="98593" y="4580"/>
                    </a:cubicBezTo>
                    <a:cubicBezTo>
                      <a:pt x="96187" y="4580"/>
                      <a:pt x="93780" y="4466"/>
                      <a:pt x="91413" y="4277"/>
                    </a:cubicBezTo>
                    <a:cubicBezTo>
                      <a:pt x="83262" y="3622"/>
                      <a:pt x="75254" y="1586"/>
                      <a:pt x="67197" y="2"/>
                    </a:cubicBezTo>
                    <a:lnTo>
                      <a:pt x="3161" y="2"/>
                    </a:lnTo>
                    <a:cubicBezTo>
                      <a:pt x="1415" y="2"/>
                      <a:pt x="0" y="1794"/>
                      <a:pt x="0" y="4003"/>
                    </a:cubicBezTo>
                    <a:lnTo>
                      <a:pt x="0" y="12983"/>
                    </a:lnTo>
                    <a:cubicBezTo>
                      <a:pt x="752" y="13703"/>
                      <a:pt x="1532" y="14304"/>
                      <a:pt x="2202" y="14753"/>
                    </a:cubicBezTo>
                    <a:cubicBezTo>
                      <a:pt x="5867" y="17202"/>
                      <a:pt x="10108" y="17905"/>
                      <a:pt x="14266" y="17905"/>
                    </a:cubicBezTo>
                    <a:cubicBezTo>
                      <a:pt x="15542" y="17905"/>
                      <a:pt x="16811" y="17839"/>
                      <a:pt x="18052" y="17736"/>
                    </a:cubicBezTo>
                    <a:cubicBezTo>
                      <a:pt x="23329" y="17301"/>
                      <a:pt x="28524" y="16026"/>
                      <a:pt x="33704" y="14740"/>
                    </a:cubicBezTo>
                    <a:cubicBezTo>
                      <a:pt x="40948" y="12940"/>
                      <a:pt x="48135" y="10828"/>
                      <a:pt x="55442" y="9439"/>
                    </a:cubicBezTo>
                    <a:cubicBezTo>
                      <a:pt x="61321" y="8322"/>
                      <a:pt x="67233" y="7670"/>
                      <a:pt x="73167" y="7670"/>
                    </a:cubicBezTo>
                    <a:cubicBezTo>
                      <a:pt x="74688" y="7670"/>
                      <a:pt x="76210" y="7713"/>
                      <a:pt x="77734" y="7802"/>
                    </a:cubicBezTo>
                    <a:cubicBezTo>
                      <a:pt x="85106" y="8232"/>
                      <a:pt x="92423" y="9785"/>
                      <a:pt x="99530" y="12287"/>
                    </a:cubicBezTo>
                    <a:cubicBezTo>
                      <a:pt x="102317" y="13268"/>
                      <a:pt x="105115" y="14314"/>
                      <a:pt x="107858" y="15489"/>
                    </a:cubicBezTo>
                    <a:cubicBezTo>
                      <a:pt x="110332" y="16548"/>
                      <a:pt x="112809" y="17789"/>
                      <a:pt x="115004" y="19608"/>
                    </a:cubicBezTo>
                    <a:cubicBezTo>
                      <a:pt x="117824" y="21944"/>
                      <a:pt x="120303" y="25852"/>
                      <a:pt x="120226" y="30339"/>
                    </a:cubicBezTo>
                    <a:cubicBezTo>
                      <a:pt x="120101" y="37466"/>
                      <a:pt x="112935" y="40330"/>
                      <a:pt x="108516" y="41748"/>
                    </a:cubicBezTo>
                    <a:cubicBezTo>
                      <a:pt x="101630" y="43955"/>
                      <a:pt x="94414" y="44564"/>
                      <a:pt x="87337" y="44821"/>
                    </a:cubicBezTo>
                    <a:cubicBezTo>
                      <a:pt x="84855" y="44912"/>
                      <a:pt x="82371" y="44958"/>
                      <a:pt x="79887" y="44958"/>
                    </a:cubicBezTo>
                    <a:cubicBezTo>
                      <a:pt x="73140" y="44958"/>
                      <a:pt x="66393" y="44612"/>
                      <a:pt x="59673" y="43851"/>
                    </a:cubicBezTo>
                    <a:cubicBezTo>
                      <a:pt x="52128" y="42997"/>
                      <a:pt x="44620" y="41722"/>
                      <a:pt x="37128" y="40332"/>
                    </a:cubicBezTo>
                    <a:cubicBezTo>
                      <a:pt x="29596" y="38936"/>
                      <a:pt x="22076" y="37257"/>
                      <a:pt x="14513" y="36145"/>
                    </a:cubicBezTo>
                    <a:cubicBezTo>
                      <a:pt x="10469" y="35552"/>
                      <a:pt x="6279" y="35103"/>
                      <a:pt x="2100" y="35103"/>
                    </a:cubicBezTo>
                    <a:cubicBezTo>
                      <a:pt x="1400" y="35103"/>
                      <a:pt x="700" y="35116"/>
                      <a:pt x="0" y="35142"/>
                    </a:cubicBezTo>
                    <a:lnTo>
                      <a:pt x="0" y="41392"/>
                    </a:lnTo>
                    <a:cubicBezTo>
                      <a:pt x="3897" y="40406"/>
                      <a:pt x="7757" y="39113"/>
                      <a:pt x="11701" y="38520"/>
                    </a:cubicBezTo>
                    <a:cubicBezTo>
                      <a:pt x="12850" y="38347"/>
                      <a:pt x="14002" y="38268"/>
                      <a:pt x="15153" y="38268"/>
                    </a:cubicBezTo>
                    <a:cubicBezTo>
                      <a:pt x="18352" y="38268"/>
                      <a:pt x="21545" y="38880"/>
                      <a:pt x="24665" y="39789"/>
                    </a:cubicBezTo>
                    <a:cubicBezTo>
                      <a:pt x="29176" y="41103"/>
                      <a:pt x="33559" y="43015"/>
                      <a:pt x="37996" y="44675"/>
                    </a:cubicBezTo>
                    <a:cubicBezTo>
                      <a:pt x="42689" y="46433"/>
                      <a:pt x="47479" y="47692"/>
                      <a:pt x="52300" y="48740"/>
                    </a:cubicBezTo>
                    <a:cubicBezTo>
                      <a:pt x="61496" y="50745"/>
                      <a:pt x="70937" y="51857"/>
                      <a:pt x="80373" y="51857"/>
                    </a:cubicBezTo>
                    <a:cubicBezTo>
                      <a:pt x="91348" y="51857"/>
                      <a:pt x="102317" y="50352"/>
                      <a:pt x="112889" y="46997"/>
                    </a:cubicBezTo>
                    <a:cubicBezTo>
                      <a:pt x="122215" y="44038"/>
                      <a:pt x="130897" y="39216"/>
                      <a:pt x="139694" y="34414"/>
                    </a:cubicBezTo>
                    <a:cubicBezTo>
                      <a:pt x="143466" y="32352"/>
                      <a:pt x="147358" y="30634"/>
                      <a:pt x="151383" y="29556"/>
                    </a:cubicBezTo>
                    <a:cubicBezTo>
                      <a:pt x="155813" y="28370"/>
                      <a:pt x="160303" y="28105"/>
                      <a:pt x="164816" y="27914"/>
                    </a:cubicBezTo>
                    <a:cubicBezTo>
                      <a:pt x="167320" y="27807"/>
                      <a:pt x="169825" y="27756"/>
                      <a:pt x="172331" y="27756"/>
                    </a:cubicBezTo>
                    <a:cubicBezTo>
                      <a:pt x="189289" y="27756"/>
                      <a:pt x="206270" y="30094"/>
                      <a:pt x="222996" y="33398"/>
                    </a:cubicBezTo>
                    <a:cubicBezTo>
                      <a:pt x="226644" y="34116"/>
                      <a:pt x="230302" y="34924"/>
                      <a:pt x="233942" y="35864"/>
                    </a:cubicBezTo>
                    <a:lnTo>
                      <a:pt x="233942" y="9938"/>
                    </a:lnTo>
                    <a:cubicBezTo>
                      <a:pt x="233216" y="9925"/>
                      <a:pt x="232489" y="9919"/>
                      <a:pt x="231762" y="9919"/>
                    </a:cubicBezTo>
                    <a:cubicBezTo>
                      <a:pt x="219843" y="9919"/>
                      <a:pt x="207922" y="11530"/>
                      <a:pt x="196068" y="12904"/>
                    </a:cubicBezTo>
                    <a:cubicBezTo>
                      <a:pt x="188339" y="13801"/>
                      <a:pt x="180609" y="14806"/>
                      <a:pt x="172944" y="16393"/>
                    </a:cubicBezTo>
                    <a:cubicBezTo>
                      <a:pt x="169135" y="17181"/>
                      <a:pt x="165343" y="18112"/>
                      <a:pt x="161591" y="19260"/>
                    </a:cubicBezTo>
                    <a:cubicBezTo>
                      <a:pt x="158213" y="20291"/>
                      <a:pt x="155063" y="21813"/>
                      <a:pt x="151893" y="23606"/>
                    </a:cubicBezTo>
                    <a:cubicBezTo>
                      <a:pt x="147715" y="25970"/>
                      <a:pt x="143374" y="28204"/>
                      <a:pt x="138868" y="28204"/>
                    </a:cubicBezTo>
                    <a:cubicBezTo>
                      <a:pt x="137422" y="28204"/>
                      <a:pt x="135960" y="27974"/>
                      <a:pt x="134480" y="27445"/>
                    </a:cubicBezTo>
                    <a:cubicBezTo>
                      <a:pt x="129632" y="25711"/>
                      <a:pt x="125716" y="20547"/>
                      <a:pt x="125484" y="13951"/>
                    </a:cubicBezTo>
                    <a:cubicBezTo>
                      <a:pt x="125286" y="8300"/>
                      <a:pt x="129601" y="6027"/>
                      <a:pt x="133294" y="5020"/>
                    </a:cubicBezTo>
                    <a:cubicBezTo>
                      <a:pt x="139570" y="3307"/>
                      <a:pt x="146074" y="3151"/>
                      <a:pt x="152463" y="3078"/>
                    </a:cubicBezTo>
                    <a:cubicBezTo>
                      <a:pt x="160083" y="2991"/>
                      <a:pt x="167851" y="3042"/>
                      <a:pt x="175233" y="328"/>
                    </a:cubicBezTo>
                    <a:cubicBezTo>
                      <a:pt x="175511" y="226"/>
                      <a:pt x="175788" y="116"/>
                      <a:pt x="176066" y="0"/>
                    </a:cubicBezTo>
                    <a:close/>
                  </a:path>
                </a:pathLst>
              </a:custGeom>
              <a:solidFill>
                <a:srgbClr val="FAC539">
                  <a:alpha val="3687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3" name="Google Shape;163;p6"/>
              <p:cNvSpPr/>
              <p:nvPr/>
            </p:nvSpPr>
            <p:spPr>
              <a:xfrm flipH="1">
                <a:off x="-185781" y="-222600"/>
                <a:ext cx="9377821" cy="2090634"/>
              </a:xfrm>
              <a:custGeom>
                <a:avLst/>
                <a:gdLst/>
                <a:ahLst/>
                <a:cxnLst/>
                <a:rect l="l" t="t" r="r" b="b"/>
                <a:pathLst>
                  <a:path w="234343" h="52243" extrusionOk="0">
                    <a:moveTo>
                      <a:pt x="67361" y="400"/>
                    </a:moveTo>
                    <a:cubicBezTo>
                      <a:pt x="69340" y="790"/>
                      <a:pt x="71349" y="1215"/>
                      <a:pt x="73292" y="1625"/>
                    </a:cubicBezTo>
                    <a:cubicBezTo>
                      <a:pt x="79265" y="2884"/>
                      <a:pt x="85439" y="4185"/>
                      <a:pt x="91598" y="4680"/>
                    </a:cubicBezTo>
                    <a:cubicBezTo>
                      <a:pt x="94144" y="4885"/>
                      <a:pt x="96537" y="4987"/>
                      <a:pt x="98805" y="4987"/>
                    </a:cubicBezTo>
                    <a:cubicBezTo>
                      <a:pt x="101387" y="4987"/>
                      <a:pt x="103808" y="4854"/>
                      <a:pt x="106108" y="4590"/>
                    </a:cubicBezTo>
                    <a:lnTo>
                      <a:pt x="106218" y="4577"/>
                    </a:lnTo>
                    <a:cubicBezTo>
                      <a:pt x="108158" y="4354"/>
                      <a:pt x="114000" y="3685"/>
                      <a:pt x="114628" y="406"/>
                    </a:cubicBezTo>
                    <a:lnTo>
                      <a:pt x="175193" y="406"/>
                    </a:lnTo>
                    <a:cubicBezTo>
                      <a:pt x="168249" y="2915"/>
                      <a:pt x="160889" y="2994"/>
                      <a:pt x="153768" y="3069"/>
                    </a:cubicBezTo>
                    <a:lnTo>
                      <a:pt x="152665" y="3082"/>
                    </a:lnTo>
                    <a:cubicBezTo>
                      <a:pt x="145764" y="3162"/>
                      <a:pt x="139551" y="3364"/>
                      <a:pt x="133446" y="5030"/>
                    </a:cubicBezTo>
                    <a:cubicBezTo>
                      <a:pt x="128003" y="6516"/>
                      <a:pt x="125326" y="9588"/>
                      <a:pt x="125487" y="14164"/>
                    </a:cubicBezTo>
                    <a:cubicBezTo>
                      <a:pt x="125709" y="20471"/>
                      <a:pt x="129379" y="25966"/>
                      <a:pt x="134618" y="27839"/>
                    </a:cubicBezTo>
                    <a:cubicBezTo>
                      <a:pt x="136131" y="28380"/>
                      <a:pt x="137619" y="28617"/>
                      <a:pt x="139091" y="28617"/>
                    </a:cubicBezTo>
                    <a:cubicBezTo>
                      <a:pt x="143547" y="28617"/>
                      <a:pt x="147847" y="26448"/>
                      <a:pt x="152196" y="23987"/>
                    </a:cubicBezTo>
                    <a:cubicBezTo>
                      <a:pt x="155813" y="21943"/>
                      <a:pt x="158880" y="20567"/>
                      <a:pt x="161854" y="19658"/>
                    </a:cubicBezTo>
                    <a:cubicBezTo>
                      <a:pt x="165379" y="18581"/>
                      <a:pt x="169085" y="17643"/>
                      <a:pt x="173189" y="16795"/>
                    </a:cubicBezTo>
                    <a:cubicBezTo>
                      <a:pt x="180974" y="15181"/>
                      <a:pt x="188894" y="14166"/>
                      <a:pt x="196294" y="13308"/>
                    </a:cubicBezTo>
                    <a:cubicBezTo>
                      <a:pt x="197767" y="13138"/>
                      <a:pt x="199245" y="12964"/>
                      <a:pt x="200722" y="12788"/>
                    </a:cubicBezTo>
                    <a:cubicBezTo>
                      <a:pt x="210970" y="11576"/>
                      <a:pt x="221543" y="10326"/>
                      <a:pt x="231999" y="10326"/>
                    </a:cubicBezTo>
                    <a:cubicBezTo>
                      <a:pt x="232648" y="10326"/>
                      <a:pt x="233296" y="10331"/>
                      <a:pt x="233944" y="10341"/>
                    </a:cubicBezTo>
                    <a:lnTo>
                      <a:pt x="233944" y="35809"/>
                    </a:lnTo>
                    <a:cubicBezTo>
                      <a:pt x="230629" y="34959"/>
                      <a:pt x="227123" y="34173"/>
                      <a:pt x="223236" y="33405"/>
                    </a:cubicBezTo>
                    <a:cubicBezTo>
                      <a:pt x="203906" y="29587"/>
                      <a:pt x="187591" y="27758"/>
                      <a:pt x="172597" y="27758"/>
                    </a:cubicBezTo>
                    <a:cubicBezTo>
                      <a:pt x="170032" y="27758"/>
                      <a:pt x="167505" y="27812"/>
                      <a:pt x="165009" y="27918"/>
                    </a:cubicBezTo>
                    <a:cubicBezTo>
                      <a:pt x="160422" y="28112"/>
                      <a:pt x="155941" y="28387"/>
                      <a:pt x="151533" y="29567"/>
                    </a:cubicBezTo>
                    <a:cubicBezTo>
                      <a:pt x="147826" y="30560"/>
                      <a:pt x="143986" y="32153"/>
                      <a:pt x="139798" y="34441"/>
                    </a:cubicBezTo>
                    <a:lnTo>
                      <a:pt x="138875" y="34945"/>
                    </a:lnTo>
                    <a:cubicBezTo>
                      <a:pt x="130584" y="39473"/>
                      <a:pt x="122011" y="44161"/>
                      <a:pt x="113029" y="47009"/>
                    </a:cubicBezTo>
                    <a:cubicBezTo>
                      <a:pt x="102889" y="50226"/>
                      <a:pt x="91919" y="51840"/>
                      <a:pt x="80509" y="51840"/>
                    </a:cubicBezTo>
                    <a:cubicBezTo>
                      <a:pt x="71401" y="51840"/>
                      <a:pt x="62013" y="50811"/>
                      <a:pt x="52541" y="48749"/>
                    </a:cubicBezTo>
                    <a:cubicBezTo>
                      <a:pt x="46930" y="47526"/>
                      <a:pt x="42394" y="46236"/>
                      <a:pt x="38264" y="44691"/>
                    </a:cubicBezTo>
                    <a:cubicBezTo>
                      <a:pt x="36953" y="44199"/>
                      <a:pt x="35624" y="43678"/>
                      <a:pt x="34338" y="43172"/>
                    </a:cubicBezTo>
                    <a:cubicBezTo>
                      <a:pt x="31276" y="41971"/>
                      <a:pt x="28107" y="40726"/>
                      <a:pt x="24921" y="39799"/>
                    </a:cubicBezTo>
                    <a:cubicBezTo>
                      <a:pt x="21414" y="38777"/>
                      <a:pt x="18247" y="38271"/>
                      <a:pt x="15326" y="38271"/>
                    </a:cubicBezTo>
                    <a:cubicBezTo>
                      <a:pt x="14137" y="38271"/>
                      <a:pt x="12987" y="38356"/>
                      <a:pt x="11874" y="38521"/>
                    </a:cubicBezTo>
                    <a:cubicBezTo>
                      <a:pt x="9119" y="38936"/>
                      <a:pt x="6366" y="39703"/>
                      <a:pt x="3703" y="40442"/>
                    </a:cubicBezTo>
                    <a:cubicBezTo>
                      <a:pt x="2622" y="40742"/>
                      <a:pt x="1508" y="41053"/>
                      <a:pt x="406" y="41335"/>
                    </a:cubicBezTo>
                    <a:lnTo>
                      <a:pt x="406" y="35538"/>
                    </a:lnTo>
                    <a:cubicBezTo>
                      <a:pt x="1027" y="35516"/>
                      <a:pt x="1658" y="35506"/>
                      <a:pt x="2301" y="35506"/>
                    </a:cubicBezTo>
                    <a:cubicBezTo>
                      <a:pt x="5902" y="35506"/>
                      <a:pt x="9901" y="35844"/>
                      <a:pt x="14687" y="36547"/>
                    </a:cubicBezTo>
                    <a:cubicBezTo>
                      <a:pt x="19745" y="37290"/>
                      <a:pt x="24868" y="38304"/>
                      <a:pt x="29822" y="39284"/>
                    </a:cubicBezTo>
                    <a:cubicBezTo>
                      <a:pt x="32271" y="39769"/>
                      <a:pt x="34802" y="40270"/>
                      <a:pt x="37296" y="40733"/>
                    </a:cubicBezTo>
                    <a:cubicBezTo>
                      <a:pt x="43914" y="41961"/>
                      <a:pt x="51770" y="43339"/>
                      <a:pt x="59854" y="44254"/>
                    </a:cubicBezTo>
                    <a:cubicBezTo>
                      <a:pt x="66359" y="44990"/>
                      <a:pt x="73165" y="45361"/>
                      <a:pt x="80163" y="45361"/>
                    </a:cubicBezTo>
                    <a:cubicBezTo>
                      <a:pt x="82603" y="45361"/>
                      <a:pt x="85067" y="45316"/>
                      <a:pt x="87550" y="45225"/>
                    </a:cubicBezTo>
                    <a:cubicBezTo>
                      <a:pt x="94026" y="44991"/>
                      <a:pt x="101613" y="44441"/>
                      <a:pt x="108780" y="42142"/>
                    </a:cubicBezTo>
                    <a:cubicBezTo>
                      <a:pt x="113810" y="40529"/>
                      <a:pt x="120508" y="37574"/>
                      <a:pt x="120629" y="30544"/>
                    </a:cubicBezTo>
                    <a:cubicBezTo>
                      <a:pt x="120696" y="26529"/>
                      <a:pt x="118718" y="22458"/>
                      <a:pt x="115334" y="19654"/>
                    </a:cubicBezTo>
                    <a:cubicBezTo>
                      <a:pt x="112985" y="17708"/>
                      <a:pt x="110379" y="16465"/>
                      <a:pt x="108140" y="15506"/>
                    </a:cubicBezTo>
                    <a:cubicBezTo>
                      <a:pt x="105719" y="14467"/>
                      <a:pt x="103070" y="13450"/>
                      <a:pt x="99798" y="12298"/>
                    </a:cubicBezTo>
                    <a:cubicBezTo>
                      <a:pt x="92520" y="9735"/>
                      <a:pt x="85169" y="8223"/>
                      <a:pt x="77949" y="7802"/>
                    </a:cubicBezTo>
                    <a:cubicBezTo>
                      <a:pt x="76425" y="7713"/>
                      <a:pt x="74890" y="7669"/>
                      <a:pt x="73339" y="7669"/>
                    </a:cubicBezTo>
                    <a:cubicBezTo>
                      <a:pt x="67706" y="7669"/>
                      <a:pt x="61863" y="8255"/>
                      <a:pt x="55605" y="9443"/>
                    </a:cubicBezTo>
                    <a:cubicBezTo>
                      <a:pt x="50502" y="10413"/>
                      <a:pt x="45374" y="11757"/>
                      <a:pt x="40416" y="13057"/>
                    </a:cubicBezTo>
                    <a:cubicBezTo>
                      <a:pt x="38267" y="13620"/>
                      <a:pt x="36046" y="14201"/>
                      <a:pt x="33857" y="14746"/>
                    </a:cubicBezTo>
                    <a:cubicBezTo>
                      <a:pt x="29050" y="15939"/>
                      <a:pt x="23603" y="17293"/>
                      <a:pt x="18238" y="17736"/>
                    </a:cubicBezTo>
                    <a:cubicBezTo>
                      <a:pt x="17038" y="17835"/>
                      <a:pt x="15751" y="17910"/>
                      <a:pt x="14415" y="17910"/>
                    </a:cubicBezTo>
                    <a:cubicBezTo>
                      <a:pt x="10534" y="17910"/>
                      <a:pt x="6246" y="17280"/>
                      <a:pt x="2517" y="14787"/>
                    </a:cubicBezTo>
                    <a:cubicBezTo>
                      <a:pt x="2004" y="14446"/>
                      <a:pt x="1229" y="13878"/>
                      <a:pt x="403" y="13098"/>
                    </a:cubicBezTo>
                    <a:lnTo>
                      <a:pt x="403" y="4204"/>
                    </a:lnTo>
                    <a:cubicBezTo>
                      <a:pt x="403" y="2108"/>
                      <a:pt x="1731" y="405"/>
                      <a:pt x="3364" y="405"/>
                    </a:cubicBezTo>
                    <a:lnTo>
                      <a:pt x="67361" y="400"/>
                    </a:lnTo>
                    <a:close/>
                    <a:moveTo>
                      <a:pt x="114278" y="0"/>
                    </a:moveTo>
                    <a:lnTo>
                      <a:pt x="114255" y="176"/>
                    </a:lnTo>
                    <a:cubicBezTo>
                      <a:pt x="113845" y="3294"/>
                      <a:pt x="108068" y="3957"/>
                      <a:pt x="106170" y="4175"/>
                    </a:cubicBezTo>
                    <a:lnTo>
                      <a:pt x="106061" y="4187"/>
                    </a:lnTo>
                    <a:cubicBezTo>
                      <a:pt x="103777" y="4451"/>
                      <a:pt x="101371" y="4582"/>
                      <a:pt x="98803" y="4582"/>
                    </a:cubicBezTo>
                    <a:cubicBezTo>
                      <a:pt x="96546" y="4582"/>
                      <a:pt x="94164" y="4481"/>
                      <a:pt x="91630" y="4277"/>
                    </a:cubicBezTo>
                    <a:cubicBezTo>
                      <a:pt x="85496" y="3785"/>
                      <a:pt x="79335" y="2485"/>
                      <a:pt x="73374" y="1229"/>
                    </a:cubicBezTo>
                    <a:cubicBezTo>
                      <a:pt x="71430" y="820"/>
                      <a:pt x="69420" y="395"/>
                      <a:pt x="67400" y="2"/>
                    </a:cubicBezTo>
                    <a:lnTo>
                      <a:pt x="3365" y="2"/>
                    </a:lnTo>
                    <a:cubicBezTo>
                      <a:pt x="1511" y="2"/>
                      <a:pt x="3" y="1889"/>
                      <a:pt x="3" y="4205"/>
                    </a:cubicBezTo>
                    <a:lnTo>
                      <a:pt x="3" y="13267"/>
                    </a:lnTo>
                    <a:lnTo>
                      <a:pt x="66" y="13327"/>
                    </a:lnTo>
                    <a:cubicBezTo>
                      <a:pt x="935" y="14157"/>
                      <a:pt x="1758" y="14760"/>
                      <a:pt x="2295" y="15120"/>
                    </a:cubicBezTo>
                    <a:cubicBezTo>
                      <a:pt x="6107" y="17668"/>
                      <a:pt x="10473" y="18312"/>
                      <a:pt x="14416" y="18312"/>
                    </a:cubicBezTo>
                    <a:cubicBezTo>
                      <a:pt x="15764" y="18312"/>
                      <a:pt x="17063" y="18236"/>
                      <a:pt x="18274" y="18136"/>
                    </a:cubicBezTo>
                    <a:cubicBezTo>
                      <a:pt x="23670" y="17692"/>
                      <a:pt x="29134" y="16335"/>
                      <a:pt x="33955" y="15136"/>
                    </a:cubicBezTo>
                    <a:cubicBezTo>
                      <a:pt x="36148" y="14591"/>
                      <a:pt x="38370" y="14008"/>
                      <a:pt x="40521" y="13444"/>
                    </a:cubicBezTo>
                    <a:cubicBezTo>
                      <a:pt x="45471" y="12145"/>
                      <a:pt x="50591" y="10802"/>
                      <a:pt x="55682" y="9836"/>
                    </a:cubicBezTo>
                    <a:cubicBezTo>
                      <a:pt x="61914" y="8652"/>
                      <a:pt x="67733" y="8068"/>
                      <a:pt x="73339" y="8068"/>
                    </a:cubicBezTo>
                    <a:cubicBezTo>
                      <a:pt x="74883" y="8068"/>
                      <a:pt x="76410" y="8112"/>
                      <a:pt x="77924" y="8200"/>
                    </a:cubicBezTo>
                    <a:cubicBezTo>
                      <a:pt x="85109" y="8620"/>
                      <a:pt x="92423" y="10126"/>
                      <a:pt x="99664" y="12674"/>
                    </a:cubicBezTo>
                    <a:cubicBezTo>
                      <a:pt x="102926" y="13823"/>
                      <a:pt x="105569" y="14839"/>
                      <a:pt x="107978" y="15872"/>
                    </a:cubicBezTo>
                    <a:cubicBezTo>
                      <a:pt x="110192" y="16820"/>
                      <a:pt x="112765" y="18046"/>
                      <a:pt x="115074" y="19959"/>
                    </a:cubicBezTo>
                    <a:cubicBezTo>
                      <a:pt x="118366" y="22686"/>
                      <a:pt x="120289" y="26638"/>
                      <a:pt x="120224" y="30531"/>
                    </a:cubicBezTo>
                    <a:cubicBezTo>
                      <a:pt x="120108" y="37304"/>
                      <a:pt x="113565" y="40179"/>
                      <a:pt x="108656" y="41753"/>
                    </a:cubicBezTo>
                    <a:cubicBezTo>
                      <a:pt x="101534" y="44037"/>
                      <a:pt x="93982" y="44584"/>
                      <a:pt x="87532" y="44818"/>
                    </a:cubicBezTo>
                    <a:cubicBezTo>
                      <a:pt x="85053" y="44908"/>
                      <a:pt x="82593" y="44953"/>
                      <a:pt x="80156" y="44953"/>
                    </a:cubicBezTo>
                    <a:cubicBezTo>
                      <a:pt x="73174" y="44953"/>
                      <a:pt x="66385" y="44584"/>
                      <a:pt x="59897" y="43849"/>
                    </a:cubicBezTo>
                    <a:cubicBezTo>
                      <a:pt x="51824" y="42936"/>
                      <a:pt x="43978" y="41560"/>
                      <a:pt x="37366" y="40335"/>
                    </a:cubicBezTo>
                    <a:cubicBezTo>
                      <a:pt x="34874" y="39874"/>
                      <a:pt x="32343" y="39371"/>
                      <a:pt x="29894" y="38889"/>
                    </a:cubicBezTo>
                    <a:cubicBezTo>
                      <a:pt x="24935" y="37906"/>
                      <a:pt x="19807" y="36891"/>
                      <a:pt x="14740" y="36147"/>
                    </a:cubicBezTo>
                    <a:cubicBezTo>
                      <a:pt x="9938" y="35440"/>
                      <a:pt x="5923" y="35101"/>
                      <a:pt x="2306" y="35101"/>
                    </a:cubicBezTo>
                    <a:cubicBezTo>
                      <a:pt x="1587" y="35101"/>
                      <a:pt x="884" y="35114"/>
                      <a:pt x="193" y="35141"/>
                    </a:cubicBezTo>
                    <a:lnTo>
                      <a:pt x="0" y="35148"/>
                    </a:lnTo>
                    <a:lnTo>
                      <a:pt x="0" y="41850"/>
                    </a:lnTo>
                    <a:lnTo>
                      <a:pt x="250" y="41789"/>
                    </a:lnTo>
                    <a:cubicBezTo>
                      <a:pt x="1438" y="41486"/>
                      <a:pt x="2642" y="41153"/>
                      <a:pt x="3807" y="40829"/>
                    </a:cubicBezTo>
                    <a:cubicBezTo>
                      <a:pt x="6459" y="40093"/>
                      <a:pt x="9201" y="39331"/>
                      <a:pt x="11931" y="38920"/>
                    </a:cubicBezTo>
                    <a:cubicBezTo>
                      <a:pt x="13025" y="38755"/>
                      <a:pt x="14155" y="38672"/>
                      <a:pt x="15326" y="38672"/>
                    </a:cubicBezTo>
                    <a:cubicBezTo>
                      <a:pt x="18207" y="38672"/>
                      <a:pt x="21339" y="39173"/>
                      <a:pt x="24808" y="40183"/>
                    </a:cubicBezTo>
                    <a:cubicBezTo>
                      <a:pt x="27977" y="41106"/>
                      <a:pt x="31136" y="42346"/>
                      <a:pt x="34192" y="43547"/>
                    </a:cubicBezTo>
                    <a:cubicBezTo>
                      <a:pt x="35480" y="44051"/>
                      <a:pt x="36810" y="44575"/>
                      <a:pt x="38124" y="45065"/>
                    </a:cubicBezTo>
                    <a:cubicBezTo>
                      <a:pt x="42272" y="46618"/>
                      <a:pt x="46826" y="47913"/>
                      <a:pt x="52458" y="49140"/>
                    </a:cubicBezTo>
                    <a:cubicBezTo>
                      <a:pt x="61960" y="51209"/>
                      <a:pt x="71376" y="52242"/>
                      <a:pt x="80515" y="52242"/>
                    </a:cubicBezTo>
                    <a:cubicBezTo>
                      <a:pt x="91963" y="52242"/>
                      <a:pt x="102972" y="50622"/>
                      <a:pt x="113151" y="47393"/>
                    </a:cubicBezTo>
                    <a:cubicBezTo>
                      <a:pt x="122171" y="44531"/>
                      <a:pt x="130760" y="39837"/>
                      <a:pt x="139068" y="35298"/>
                    </a:cubicBezTo>
                    <a:lnTo>
                      <a:pt x="139990" y="34794"/>
                    </a:lnTo>
                    <a:cubicBezTo>
                      <a:pt x="144149" y="32523"/>
                      <a:pt x="147959" y="30939"/>
                      <a:pt x="151635" y="29954"/>
                    </a:cubicBezTo>
                    <a:cubicBezTo>
                      <a:pt x="156001" y="28784"/>
                      <a:pt x="160459" y="28512"/>
                      <a:pt x="165023" y="28318"/>
                    </a:cubicBezTo>
                    <a:cubicBezTo>
                      <a:pt x="167510" y="28212"/>
                      <a:pt x="170027" y="28159"/>
                      <a:pt x="172583" y="28159"/>
                    </a:cubicBezTo>
                    <a:cubicBezTo>
                      <a:pt x="187551" y="28159"/>
                      <a:pt x="203846" y="29985"/>
                      <a:pt x="223155" y="33798"/>
                    </a:cubicBezTo>
                    <a:cubicBezTo>
                      <a:pt x="227133" y="34583"/>
                      <a:pt x="230708" y="35389"/>
                      <a:pt x="234091" y="36262"/>
                    </a:cubicBezTo>
                    <a:lnTo>
                      <a:pt x="234343" y="36327"/>
                    </a:lnTo>
                    <a:lnTo>
                      <a:pt x="234343" y="9942"/>
                    </a:lnTo>
                    <a:lnTo>
                      <a:pt x="234144" y="9938"/>
                    </a:lnTo>
                    <a:cubicBezTo>
                      <a:pt x="233436" y="9926"/>
                      <a:pt x="232728" y="9920"/>
                      <a:pt x="232019" y="9920"/>
                    </a:cubicBezTo>
                    <a:cubicBezTo>
                      <a:pt x="221533" y="9920"/>
                      <a:pt x="210937" y="11173"/>
                      <a:pt x="200668" y="12387"/>
                    </a:cubicBezTo>
                    <a:cubicBezTo>
                      <a:pt x="199192" y="12560"/>
                      <a:pt x="197716" y="12735"/>
                      <a:pt x="196241" y="12907"/>
                    </a:cubicBezTo>
                    <a:cubicBezTo>
                      <a:pt x="188833" y="13765"/>
                      <a:pt x="180900" y="14784"/>
                      <a:pt x="173099" y="16399"/>
                    </a:cubicBezTo>
                    <a:cubicBezTo>
                      <a:pt x="168984" y="17250"/>
                      <a:pt x="165266" y="18189"/>
                      <a:pt x="161730" y="19271"/>
                    </a:cubicBezTo>
                    <a:cubicBezTo>
                      <a:pt x="158729" y="20188"/>
                      <a:pt x="155634" y="21574"/>
                      <a:pt x="151992" y="23636"/>
                    </a:cubicBezTo>
                    <a:cubicBezTo>
                      <a:pt x="147694" y="26067"/>
                      <a:pt x="143448" y="28211"/>
                      <a:pt x="139076" y="28211"/>
                    </a:cubicBezTo>
                    <a:cubicBezTo>
                      <a:pt x="137648" y="28211"/>
                      <a:pt x="136206" y="27982"/>
                      <a:pt x="134745" y="27459"/>
                    </a:cubicBezTo>
                    <a:cubicBezTo>
                      <a:pt x="129659" y="25640"/>
                      <a:pt x="126097" y="20292"/>
                      <a:pt x="125882" y="14148"/>
                    </a:cubicBezTo>
                    <a:cubicBezTo>
                      <a:pt x="125729" y="9782"/>
                      <a:pt x="128305" y="6844"/>
                      <a:pt x="133544" y="5415"/>
                    </a:cubicBezTo>
                    <a:cubicBezTo>
                      <a:pt x="139606" y="3761"/>
                      <a:pt x="145790" y="3559"/>
                      <a:pt x="152664" y="3482"/>
                    </a:cubicBezTo>
                    <a:lnTo>
                      <a:pt x="153767" y="3469"/>
                    </a:lnTo>
                    <a:cubicBezTo>
                      <a:pt x="160981" y="3392"/>
                      <a:pt x="168439" y="3314"/>
                      <a:pt x="175499" y="719"/>
                    </a:cubicBezTo>
                    <a:cubicBezTo>
                      <a:pt x="175781" y="617"/>
                      <a:pt x="176061" y="506"/>
                      <a:pt x="176341" y="389"/>
                    </a:cubicBezTo>
                    <a:lnTo>
                      <a:pt x="177262" y="0"/>
                    </a:ln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164" name="Google Shape;164;p6"/>
            <p:cNvSpPr/>
            <p:nvPr/>
          </p:nvSpPr>
          <p:spPr>
            <a:xfrm flipH="1">
              <a:off x="824541" y="1267712"/>
              <a:ext cx="8367499" cy="1836163"/>
            </a:xfrm>
            <a:custGeom>
              <a:avLst/>
              <a:gdLst/>
              <a:ahLst/>
              <a:cxnLst/>
              <a:rect l="l" t="t" r="r" b="b"/>
              <a:pathLst>
                <a:path w="209096" h="45884" extrusionOk="0">
                  <a:moveTo>
                    <a:pt x="173615" y="405"/>
                  </a:moveTo>
                  <a:cubicBezTo>
                    <a:pt x="176375" y="405"/>
                    <a:pt x="179213" y="507"/>
                    <a:pt x="182050" y="829"/>
                  </a:cubicBezTo>
                  <a:cubicBezTo>
                    <a:pt x="188207" y="1528"/>
                    <a:pt x="194615" y="3672"/>
                    <a:pt x="201642" y="7381"/>
                  </a:cubicBezTo>
                  <a:lnTo>
                    <a:pt x="202000" y="7570"/>
                  </a:lnTo>
                  <a:cubicBezTo>
                    <a:pt x="204160" y="8703"/>
                    <a:pt x="207122" y="10258"/>
                    <a:pt x="208209" y="13014"/>
                  </a:cubicBezTo>
                  <a:cubicBezTo>
                    <a:pt x="208659" y="14157"/>
                    <a:pt x="208681" y="15157"/>
                    <a:pt x="208272" y="15990"/>
                  </a:cubicBezTo>
                  <a:cubicBezTo>
                    <a:pt x="207624" y="17309"/>
                    <a:pt x="205989" y="18018"/>
                    <a:pt x="204732" y="18381"/>
                  </a:cubicBezTo>
                  <a:cubicBezTo>
                    <a:pt x="201461" y="19325"/>
                    <a:pt x="198006" y="19797"/>
                    <a:pt x="194392" y="19797"/>
                  </a:cubicBezTo>
                  <a:cubicBezTo>
                    <a:pt x="190821" y="19797"/>
                    <a:pt x="187096" y="19336"/>
                    <a:pt x="183241" y="18415"/>
                  </a:cubicBezTo>
                  <a:cubicBezTo>
                    <a:pt x="179114" y="17429"/>
                    <a:pt x="174866" y="16057"/>
                    <a:pt x="170611" y="14337"/>
                  </a:cubicBezTo>
                  <a:cubicBezTo>
                    <a:pt x="166998" y="12878"/>
                    <a:pt x="163261" y="11368"/>
                    <a:pt x="159428" y="10535"/>
                  </a:cubicBezTo>
                  <a:cubicBezTo>
                    <a:pt x="157531" y="10122"/>
                    <a:pt x="155742" y="9916"/>
                    <a:pt x="154034" y="9916"/>
                  </a:cubicBezTo>
                  <a:cubicBezTo>
                    <a:pt x="152450" y="9916"/>
                    <a:pt x="150935" y="10094"/>
                    <a:pt x="149470" y="10449"/>
                  </a:cubicBezTo>
                  <a:cubicBezTo>
                    <a:pt x="145504" y="11411"/>
                    <a:pt x="142070" y="13874"/>
                    <a:pt x="138895" y="16316"/>
                  </a:cubicBezTo>
                  <a:cubicBezTo>
                    <a:pt x="136054" y="18501"/>
                    <a:pt x="133233" y="20858"/>
                    <a:pt x="130505" y="23139"/>
                  </a:cubicBezTo>
                  <a:cubicBezTo>
                    <a:pt x="126905" y="26149"/>
                    <a:pt x="123181" y="29264"/>
                    <a:pt x="119366" y="32010"/>
                  </a:cubicBezTo>
                  <a:cubicBezTo>
                    <a:pt x="107458" y="40580"/>
                    <a:pt x="92880" y="45107"/>
                    <a:pt x="76028" y="45462"/>
                  </a:cubicBezTo>
                  <a:cubicBezTo>
                    <a:pt x="75424" y="45475"/>
                    <a:pt x="74822" y="45482"/>
                    <a:pt x="74224" y="45482"/>
                  </a:cubicBezTo>
                  <a:cubicBezTo>
                    <a:pt x="58269" y="45482"/>
                    <a:pt x="44689" y="40929"/>
                    <a:pt x="33828" y="31942"/>
                  </a:cubicBezTo>
                  <a:cubicBezTo>
                    <a:pt x="27187" y="26448"/>
                    <a:pt x="20603" y="21405"/>
                    <a:pt x="13056" y="20088"/>
                  </a:cubicBezTo>
                  <a:cubicBezTo>
                    <a:pt x="11967" y="19897"/>
                    <a:pt x="10865" y="19801"/>
                    <a:pt x="9746" y="19801"/>
                  </a:cubicBezTo>
                  <a:cubicBezTo>
                    <a:pt x="6781" y="19801"/>
                    <a:pt x="3696" y="20474"/>
                    <a:pt x="406" y="21833"/>
                  </a:cubicBezTo>
                  <a:lnTo>
                    <a:pt x="406" y="14358"/>
                  </a:lnTo>
                  <a:cubicBezTo>
                    <a:pt x="1109" y="14230"/>
                    <a:pt x="1864" y="14110"/>
                    <a:pt x="2702" y="13993"/>
                  </a:cubicBezTo>
                  <a:cubicBezTo>
                    <a:pt x="5594" y="13588"/>
                    <a:pt x="8552" y="13414"/>
                    <a:pt x="11411" y="13245"/>
                  </a:cubicBezTo>
                  <a:lnTo>
                    <a:pt x="12958" y="13152"/>
                  </a:lnTo>
                  <a:cubicBezTo>
                    <a:pt x="15818" y="12978"/>
                    <a:pt x="18953" y="12785"/>
                    <a:pt x="22145" y="12785"/>
                  </a:cubicBezTo>
                  <a:cubicBezTo>
                    <a:pt x="23389" y="12785"/>
                    <a:pt x="24641" y="12814"/>
                    <a:pt x="25889" y="12885"/>
                  </a:cubicBezTo>
                  <a:cubicBezTo>
                    <a:pt x="29786" y="13104"/>
                    <a:pt x="33808" y="14150"/>
                    <a:pt x="38546" y="16169"/>
                  </a:cubicBezTo>
                  <a:cubicBezTo>
                    <a:pt x="52883" y="22283"/>
                    <a:pt x="69842" y="28659"/>
                    <a:pt x="86902" y="29591"/>
                  </a:cubicBezTo>
                  <a:cubicBezTo>
                    <a:pt x="88135" y="29659"/>
                    <a:pt x="89353" y="29692"/>
                    <a:pt x="90554" y="29692"/>
                  </a:cubicBezTo>
                  <a:cubicBezTo>
                    <a:pt x="97955" y="29692"/>
                    <a:pt x="104738" y="28414"/>
                    <a:pt x="110758" y="25880"/>
                  </a:cubicBezTo>
                  <a:cubicBezTo>
                    <a:pt x="117187" y="23174"/>
                    <a:pt x="123174" y="18993"/>
                    <a:pt x="128962" y="14950"/>
                  </a:cubicBezTo>
                  <a:cubicBezTo>
                    <a:pt x="130301" y="14015"/>
                    <a:pt x="131684" y="13050"/>
                    <a:pt x="133052" y="12117"/>
                  </a:cubicBezTo>
                  <a:cubicBezTo>
                    <a:pt x="136569" y="9716"/>
                    <a:pt x="140379" y="7249"/>
                    <a:pt x="144384" y="5460"/>
                  </a:cubicBezTo>
                  <a:cubicBezTo>
                    <a:pt x="148006" y="3842"/>
                    <a:pt x="151905" y="2608"/>
                    <a:pt x="155970" y="1792"/>
                  </a:cubicBezTo>
                  <a:cubicBezTo>
                    <a:pt x="159701" y="1042"/>
                    <a:pt x="163680" y="640"/>
                    <a:pt x="168868" y="486"/>
                  </a:cubicBezTo>
                  <a:cubicBezTo>
                    <a:pt x="170413" y="440"/>
                    <a:pt x="172001" y="405"/>
                    <a:pt x="173615" y="405"/>
                  </a:cubicBezTo>
                  <a:close/>
                  <a:moveTo>
                    <a:pt x="173609" y="0"/>
                  </a:moveTo>
                  <a:cubicBezTo>
                    <a:pt x="171993" y="0"/>
                    <a:pt x="170405" y="35"/>
                    <a:pt x="168858" y="80"/>
                  </a:cubicBezTo>
                  <a:cubicBezTo>
                    <a:pt x="163644" y="234"/>
                    <a:pt x="159645" y="639"/>
                    <a:pt x="155891" y="1393"/>
                  </a:cubicBezTo>
                  <a:cubicBezTo>
                    <a:pt x="151795" y="2216"/>
                    <a:pt x="147870" y="3459"/>
                    <a:pt x="144219" y="5088"/>
                  </a:cubicBezTo>
                  <a:cubicBezTo>
                    <a:pt x="140186" y="6888"/>
                    <a:pt x="136359" y="9369"/>
                    <a:pt x="132824" y="11781"/>
                  </a:cubicBezTo>
                  <a:cubicBezTo>
                    <a:pt x="131454" y="12715"/>
                    <a:pt x="130070" y="13683"/>
                    <a:pt x="128732" y="14617"/>
                  </a:cubicBezTo>
                  <a:cubicBezTo>
                    <a:pt x="122961" y="18648"/>
                    <a:pt x="116993" y="22817"/>
                    <a:pt x="110602" y="25506"/>
                  </a:cubicBezTo>
                  <a:cubicBezTo>
                    <a:pt x="104631" y="28019"/>
                    <a:pt x="97899" y="29287"/>
                    <a:pt x="90554" y="29287"/>
                  </a:cubicBezTo>
                  <a:cubicBezTo>
                    <a:pt x="89360" y="29287"/>
                    <a:pt x="88149" y="29254"/>
                    <a:pt x="86923" y="29187"/>
                  </a:cubicBezTo>
                  <a:cubicBezTo>
                    <a:pt x="69926" y="28261"/>
                    <a:pt x="53010" y="21898"/>
                    <a:pt x="38703" y="15797"/>
                  </a:cubicBezTo>
                  <a:cubicBezTo>
                    <a:pt x="33922" y="13758"/>
                    <a:pt x="29857" y="12704"/>
                    <a:pt x="25911" y="12481"/>
                  </a:cubicBezTo>
                  <a:cubicBezTo>
                    <a:pt x="24653" y="12410"/>
                    <a:pt x="23392" y="12381"/>
                    <a:pt x="22140" y="12381"/>
                  </a:cubicBezTo>
                  <a:cubicBezTo>
                    <a:pt x="18938" y="12381"/>
                    <a:pt x="15797" y="12572"/>
                    <a:pt x="12931" y="12748"/>
                  </a:cubicBezTo>
                  <a:lnTo>
                    <a:pt x="11384" y="12841"/>
                  </a:lnTo>
                  <a:cubicBezTo>
                    <a:pt x="8518" y="13010"/>
                    <a:pt x="5551" y="13184"/>
                    <a:pt x="2644" y="13591"/>
                  </a:cubicBezTo>
                  <a:cubicBezTo>
                    <a:pt x="1731" y="13718"/>
                    <a:pt x="921" y="13848"/>
                    <a:pt x="165" y="13990"/>
                  </a:cubicBezTo>
                  <a:lnTo>
                    <a:pt x="0" y="14020"/>
                  </a:lnTo>
                  <a:lnTo>
                    <a:pt x="0" y="22434"/>
                  </a:lnTo>
                  <a:lnTo>
                    <a:pt x="280" y="22317"/>
                  </a:lnTo>
                  <a:cubicBezTo>
                    <a:pt x="3624" y="20902"/>
                    <a:pt x="6748" y="20202"/>
                    <a:pt x="9745" y="20202"/>
                  </a:cubicBezTo>
                  <a:cubicBezTo>
                    <a:pt x="10841" y="20202"/>
                    <a:pt x="11920" y="20296"/>
                    <a:pt x="12987" y="20482"/>
                  </a:cubicBezTo>
                  <a:cubicBezTo>
                    <a:pt x="20436" y="21784"/>
                    <a:pt x="26975" y="26792"/>
                    <a:pt x="33571" y="32250"/>
                  </a:cubicBezTo>
                  <a:cubicBezTo>
                    <a:pt x="44508" y="41302"/>
                    <a:pt x="58178" y="45884"/>
                    <a:pt x="74230" y="45884"/>
                  </a:cubicBezTo>
                  <a:cubicBezTo>
                    <a:pt x="74828" y="45884"/>
                    <a:pt x="75434" y="45878"/>
                    <a:pt x="76041" y="45864"/>
                  </a:cubicBezTo>
                  <a:cubicBezTo>
                    <a:pt x="92973" y="45507"/>
                    <a:pt x="107630" y="40953"/>
                    <a:pt x="119603" y="32334"/>
                  </a:cubicBezTo>
                  <a:cubicBezTo>
                    <a:pt x="123430" y="29580"/>
                    <a:pt x="127160" y="26462"/>
                    <a:pt x="130767" y="23446"/>
                  </a:cubicBezTo>
                  <a:cubicBezTo>
                    <a:pt x="133490" y="21168"/>
                    <a:pt x="136306" y="18812"/>
                    <a:pt x="139143" y="16633"/>
                  </a:cubicBezTo>
                  <a:cubicBezTo>
                    <a:pt x="142286" y="14218"/>
                    <a:pt x="145678" y="11782"/>
                    <a:pt x="149569" y="10839"/>
                  </a:cubicBezTo>
                  <a:cubicBezTo>
                    <a:pt x="151002" y="10492"/>
                    <a:pt x="152486" y="10318"/>
                    <a:pt x="154040" y="10318"/>
                  </a:cubicBezTo>
                  <a:cubicBezTo>
                    <a:pt x="155718" y="10318"/>
                    <a:pt x="157477" y="10521"/>
                    <a:pt x="159345" y="10926"/>
                  </a:cubicBezTo>
                  <a:cubicBezTo>
                    <a:pt x="163146" y="11754"/>
                    <a:pt x="166866" y="13255"/>
                    <a:pt x="170463" y="14710"/>
                  </a:cubicBezTo>
                  <a:cubicBezTo>
                    <a:pt x="174735" y="16434"/>
                    <a:pt x="179004" y="17813"/>
                    <a:pt x="183149" y="18805"/>
                  </a:cubicBezTo>
                  <a:cubicBezTo>
                    <a:pt x="187035" y="19734"/>
                    <a:pt x="190791" y="20198"/>
                    <a:pt x="194393" y="20198"/>
                  </a:cubicBezTo>
                  <a:cubicBezTo>
                    <a:pt x="198045" y="20198"/>
                    <a:pt x="201538" y="19721"/>
                    <a:pt x="204846" y="18766"/>
                  </a:cubicBezTo>
                  <a:cubicBezTo>
                    <a:pt x="206788" y="18205"/>
                    <a:pt x="208062" y="17332"/>
                    <a:pt x="208634" y="16167"/>
                  </a:cubicBezTo>
                  <a:cubicBezTo>
                    <a:pt x="209095" y="15229"/>
                    <a:pt x="209080" y="14117"/>
                    <a:pt x="208584" y="12865"/>
                  </a:cubicBezTo>
                  <a:cubicBezTo>
                    <a:pt x="207441" y="9969"/>
                    <a:pt x="204404" y="8376"/>
                    <a:pt x="202188" y="7211"/>
                  </a:cubicBezTo>
                  <a:lnTo>
                    <a:pt x="201831" y="7024"/>
                  </a:lnTo>
                  <a:cubicBezTo>
                    <a:pt x="194760" y="3289"/>
                    <a:pt x="188306" y="1132"/>
                    <a:pt x="182098" y="427"/>
                  </a:cubicBezTo>
                  <a:cubicBezTo>
                    <a:pt x="179239" y="102"/>
                    <a:pt x="176384" y="0"/>
                    <a:pt x="173609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5" name="Google Shape;165;p6"/>
            <p:cNvSpPr/>
            <p:nvPr/>
          </p:nvSpPr>
          <p:spPr>
            <a:xfrm flipH="1">
              <a:off x="8384687" y="2373130"/>
              <a:ext cx="807313" cy="330705"/>
            </a:xfrm>
            <a:custGeom>
              <a:avLst/>
              <a:gdLst/>
              <a:ahLst/>
              <a:cxnLst/>
              <a:rect l="l" t="t" r="r" b="b"/>
              <a:pathLst>
                <a:path w="20174" h="8264" extrusionOk="0">
                  <a:moveTo>
                    <a:pt x="10888" y="404"/>
                  </a:moveTo>
                  <a:cubicBezTo>
                    <a:pt x="11749" y="404"/>
                    <a:pt x="12597" y="461"/>
                    <a:pt x="13422" y="602"/>
                  </a:cubicBezTo>
                  <a:cubicBezTo>
                    <a:pt x="15472" y="954"/>
                    <a:pt x="17153" y="1897"/>
                    <a:pt x="18413" y="3404"/>
                  </a:cubicBezTo>
                  <a:cubicBezTo>
                    <a:pt x="19054" y="4170"/>
                    <a:pt x="19787" y="5267"/>
                    <a:pt x="19634" y="6147"/>
                  </a:cubicBezTo>
                  <a:cubicBezTo>
                    <a:pt x="19567" y="6546"/>
                    <a:pt x="19324" y="6863"/>
                    <a:pt x="18894" y="7118"/>
                  </a:cubicBezTo>
                  <a:cubicBezTo>
                    <a:pt x="17704" y="7820"/>
                    <a:pt x="16206" y="7861"/>
                    <a:pt x="14950" y="7861"/>
                  </a:cubicBezTo>
                  <a:cubicBezTo>
                    <a:pt x="14860" y="7861"/>
                    <a:pt x="14771" y="7861"/>
                    <a:pt x="14684" y="7861"/>
                  </a:cubicBezTo>
                  <a:cubicBezTo>
                    <a:pt x="13289" y="7856"/>
                    <a:pt x="11866" y="7753"/>
                    <a:pt x="10488" y="7653"/>
                  </a:cubicBezTo>
                  <a:cubicBezTo>
                    <a:pt x="9887" y="7608"/>
                    <a:pt x="9287" y="7565"/>
                    <a:pt x="8687" y="7529"/>
                  </a:cubicBezTo>
                  <a:cubicBezTo>
                    <a:pt x="5827" y="7359"/>
                    <a:pt x="3245" y="7206"/>
                    <a:pt x="649" y="7206"/>
                  </a:cubicBezTo>
                  <a:cubicBezTo>
                    <a:pt x="568" y="7206"/>
                    <a:pt x="486" y="7206"/>
                    <a:pt x="405" y="7206"/>
                  </a:cubicBezTo>
                  <a:lnTo>
                    <a:pt x="405" y="1428"/>
                  </a:lnTo>
                  <a:cubicBezTo>
                    <a:pt x="2017" y="1368"/>
                    <a:pt x="3674" y="1139"/>
                    <a:pt x="5280" y="919"/>
                  </a:cubicBezTo>
                  <a:cubicBezTo>
                    <a:pt x="7141" y="665"/>
                    <a:pt x="9044" y="404"/>
                    <a:pt x="10888" y="404"/>
                  </a:cubicBezTo>
                  <a:close/>
                  <a:moveTo>
                    <a:pt x="10888" y="1"/>
                  </a:moveTo>
                  <a:cubicBezTo>
                    <a:pt x="9018" y="1"/>
                    <a:pt x="7099" y="265"/>
                    <a:pt x="5223" y="522"/>
                  </a:cubicBezTo>
                  <a:cubicBezTo>
                    <a:pt x="3564" y="751"/>
                    <a:pt x="1848" y="984"/>
                    <a:pt x="195" y="1034"/>
                  </a:cubicBezTo>
                  <a:lnTo>
                    <a:pt x="1" y="1039"/>
                  </a:lnTo>
                  <a:lnTo>
                    <a:pt x="1" y="7612"/>
                  </a:lnTo>
                  <a:lnTo>
                    <a:pt x="202" y="7612"/>
                  </a:lnTo>
                  <a:cubicBezTo>
                    <a:pt x="266" y="7612"/>
                    <a:pt x="330" y="7612"/>
                    <a:pt x="393" y="7612"/>
                  </a:cubicBezTo>
                  <a:cubicBezTo>
                    <a:pt x="3056" y="7612"/>
                    <a:pt x="5717" y="7756"/>
                    <a:pt x="8664" y="7932"/>
                  </a:cubicBezTo>
                  <a:cubicBezTo>
                    <a:pt x="9261" y="7968"/>
                    <a:pt x="9860" y="8012"/>
                    <a:pt x="10460" y="8055"/>
                  </a:cubicBezTo>
                  <a:cubicBezTo>
                    <a:pt x="11844" y="8155"/>
                    <a:pt x="13275" y="8259"/>
                    <a:pt x="14682" y="8264"/>
                  </a:cubicBezTo>
                  <a:lnTo>
                    <a:pt x="14998" y="8264"/>
                  </a:lnTo>
                  <a:cubicBezTo>
                    <a:pt x="16295" y="8264"/>
                    <a:pt x="17831" y="8211"/>
                    <a:pt x="19096" y="7463"/>
                  </a:cubicBezTo>
                  <a:cubicBezTo>
                    <a:pt x="19626" y="7152"/>
                    <a:pt x="19940" y="6730"/>
                    <a:pt x="20030" y="6216"/>
                  </a:cubicBezTo>
                  <a:cubicBezTo>
                    <a:pt x="20173" y="5387"/>
                    <a:pt x="19732" y="4354"/>
                    <a:pt x="18720" y="3145"/>
                  </a:cubicBezTo>
                  <a:cubicBezTo>
                    <a:pt x="17395" y="1562"/>
                    <a:pt x="15637" y="574"/>
                    <a:pt x="13488" y="205"/>
                  </a:cubicBezTo>
                  <a:cubicBezTo>
                    <a:pt x="12639" y="59"/>
                    <a:pt x="11769" y="1"/>
                    <a:pt x="1088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6" name="Google Shape;166;p6"/>
            <p:cNvSpPr/>
            <p:nvPr/>
          </p:nvSpPr>
          <p:spPr>
            <a:xfrm flipH="1">
              <a:off x="-185941" y="2027935"/>
              <a:ext cx="9377861" cy="2035410"/>
            </a:xfrm>
            <a:custGeom>
              <a:avLst/>
              <a:gdLst/>
              <a:ahLst/>
              <a:cxnLst/>
              <a:rect l="l" t="t" r="r" b="b"/>
              <a:pathLst>
                <a:path w="234344" h="50863" extrusionOk="0">
                  <a:moveTo>
                    <a:pt x="233940" y="621"/>
                  </a:moveTo>
                  <a:lnTo>
                    <a:pt x="233940" y="12077"/>
                  </a:lnTo>
                  <a:cubicBezTo>
                    <a:pt x="232371" y="13846"/>
                    <a:pt x="230619" y="15358"/>
                    <a:pt x="228734" y="16565"/>
                  </a:cubicBezTo>
                  <a:cubicBezTo>
                    <a:pt x="224484" y="19289"/>
                    <a:pt x="219376" y="20857"/>
                    <a:pt x="213122" y="21360"/>
                  </a:cubicBezTo>
                  <a:cubicBezTo>
                    <a:pt x="211653" y="21479"/>
                    <a:pt x="210146" y="21539"/>
                    <a:pt x="208580" y="21539"/>
                  </a:cubicBezTo>
                  <a:cubicBezTo>
                    <a:pt x="205000" y="21539"/>
                    <a:pt x="201109" y="21226"/>
                    <a:pt x="196647" y="20590"/>
                  </a:cubicBezTo>
                  <a:lnTo>
                    <a:pt x="196529" y="20574"/>
                  </a:lnTo>
                  <a:cubicBezTo>
                    <a:pt x="194477" y="20283"/>
                    <a:pt x="192356" y="19981"/>
                    <a:pt x="190306" y="19457"/>
                  </a:cubicBezTo>
                  <a:cubicBezTo>
                    <a:pt x="188131" y="18901"/>
                    <a:pt x="186302" y="18457"/>
                    <a:pt x="184446" y="18095"/>
                  </a:cubicBezTo>
                  <a:cubicBezTo>
                    <a:pt x="182413" y="17700"/>
                    <a:pt x="180221" y="17338"/>
                    <a:pt x="178016" y="17338"/>
                  </a:cubicBezTo>
                  <a:cubicBezTo>
                    <a:pt x="177942" y="17338"/>
                    <a:pt x="177867" y="17339"/>
                    <a:pt x="177792" y="17340"/>
                  </a:cubicBezTo>
                  <a:cubicBezTo>
                    <a:pt x="176496" y="17354"/>
                    <a:pt x="174542" y="17378"/>
                    <a:pt x="173323" y="18637"/>
                  </a:cubicBezTo>
                  <a:cubicBezTo>
                    <a:pt x="172261" y="19733"/>
                    <a:pt x="172397" y="21555"/>
                    <a:pt x="173080" y="22788"/>
                  </a:cubicBezTo>
                  <a:cubicBezTo>
                    <a:pt x="174004" y="24459"/>
                    <a:pt x="175665" y="25395"/>
                    <a:pt x="177319" y="26158"/>
                  </a:cubicBezTo>
                  <a:cubicBezTo>
                    <a:pt x="180088" y="27433"/>
                    <a:pt x="183032" y="28076"/>
                    <a:pt x="185878" y="28699"/>
                  </a:cubicBezTo>
                  <a:cubicBezTo>
                    <a:pt x="186544" y="28844"/>
                    <a:pt x="187205" y="28990"/>
                    <a:pt x="187866" y="29142"/>
                  </a:cubicBezTo>
                  <a:cubicBezTo>
                    <a:pt x="191326" y="29942"/>
                    <a:pt x="194903" y="30405"/>
                    <a:pt x="198362" y="30852"/>
                  </a:cubicBezTo>
                  <a:lnTo>
                    <a:pt x="199879" y="31048"/>
                  </a:lnTo>
                  <a:cubicBezTo>
                    <a:pt x="203501" y="31524"/>
                    <a:pt x="207493" y="31975"/>
                    <a:pt x="212443" y="32469"/>
                  </a:cubicBezTo>
                  <a:cubicBezTo>
                    <a:pt x="216296" y="32854"/>
                    <a:pt x="220110" y="33192"/>
                    <a:pt x="223683" y="33505"/>
                  </a:cubicBezTo>
                  <a:cubicBezTo>
                    <a:pt x="226437" y="33747"/>
                    <a:pt x="229366" y="34040"/>
                    <a:pt x="232268" y="34727"/>
                  </a:cubicBezTo>
                  <a:cubicBezTo>
                    <a:pt x="232812" y="34856"/>
                    <a:pt x="233374" y="35011"/>
                    <a:pt x="233940" y="35186"/>
                  </a:cubicBezTo>
                  <a:lnTo>
                    <a:pt x="233940" y="50330"/>
                  </a:lnTo>
                  <a:cubicBezTo>
                    <a:pt x="227593" y="48509"/>
                    <a:pt x="220754" y="46238"/>
                    <a:pt x="213042" y="43386"/>
                  </a:cubicBezTo>
                  <a:cubicBezTo>
                    <a:pt x="208088" y="41555"/>
                    <a:pt x="202988" y="39512"/>
                    <a:pt x="197884" y="37317"/>
                  </a:cubicBezTo>
                  <a:cubicBezTo>
                    <a:pt x="195613" y="36339"/>
                    <a:pt x="193318" y="35281"/>
                    <a:pt x="191099" y="34257"/>
                  </a:cubicBezTo>
                  <a:cubicBezTo>
                    <a:pt x="188401" y="33014"/>
                    <a:pt x="185611" y="31726"/>
                    <a:pt x="182833" y="30573"/>
                  </a:cubicBezTo>
                  <a:cubicBezTo>
                    <a:pt x="172649" y="26340"/>
                    <a:pt x="162754" y="24195"/>
                    <a:pt x="153409" y="24195"/>
                  </a:cubicBezTo>
                  <a:cubicBezTo>
                    <a:pt x="153178" y="24195"/>
                    <a:pt x="152948" y="24197"/>
                    <a:pt x="152719" y="24198"/>
                  </a:cubicBezTo>
                  <a:cubicBezTo>
                    <a:pt x="142080" y="24319"/>
                    <a:pt x="132064" y="27884"/>
                    <a:pt x="122824" y="31721"/>
                  </a:cubicBezTo>
                  <a:cubicBezTo>
                    <a:pt x="112729" y="35913"/>
                    <a:pt x="102805" y="39822"/>
                    <a:pt x="92400" y="41608"/>
                  </a:cubicBezTo>
                  <a:cubicBezTo>
                    <a:pt x="82867" y="43244"/>
                    <a:pt x="72721" y="44299"/>
                    <a:pt x="61383" y="44830"/>
                  </a:cubicBezTo>
                  <a:cubicBezTo>
                    <a:pt x="58519" y="44965"/>
                    <a:pt x="55783" y="45032"/>
                    <a:pt x="53152" y="45032"/>
                  </a:cubicBezTo>
                  <a:cubicBezTo>
                    <a:pt x="45012" y="45032"/>
                    <a:pt x="37887" y="44383"/>
                    <a:pt x="31169" y="43050"/>
                  </a:cubicBezTo>
                  <a:cubicBezTo>
                    <a:pt x="24718" y="41770"/>
                    <a:pt x="18066" y="39641"/>
                    <a:pt x="11397" y="36720"/>
                  </a:cubicBezTo>
                  <a:cubicBezTo>
                    <a:pt x="7680" y="35093"/>
                    <a:pt x="3780" y="33224"/>
                    <a:pt x="405" y="30582"/>
                  </a:cubicBezTo>
                  <a:lnTo>
                    <a:pt x="405" y="21725"/>
                  </a:lnTo>
                  <a:cubicBezTo>
                    <a:pt x="5173" y="23118"/>
                    <a:pt x="10001" y="24631"/>
                    <a:pt x="14673" y="26094"/>
                  </a:cubicBezTo>
                  <a:cubicBezTo>
                    <a:pt x="18472" y="27283"/>
                    <a:pt x="22397" y="28512"/>
                    <a:pt x="26269" y="29670"/>
                  </a:cubicBezTo>
                  <a:cubicBezTo>
                    <a:pt x="42759" y="34607"/>
                    <a:pt x="58954" y="38982"/>
                    <a:pt x="74991" y="38982"/>
                  </a:cubicBezTo>
                  <a:cubicBezTo>
                    <a:pt x="78823" y="38982"/>
                    <a:pt x="82649" y="38732"/>
                    <a:pt x="86466" y="38179"/>
                  </a:cubicBezTo>
                  <a:cubicBezTo>
                    <a:pt x="95509" y="36872"/>
                    <a:pt x="104228" y="33938"/>
                    <a:pt x="112383" y="29455"/>
                  </a:cubicBezTo>
                  <a:cubicBezTo>
                    <a:pt x="116730" y="27066"/>
                    <a:pt x="120985" y="24195"/>
                    <a:pt x="125029" y="20922"/>
                  </a:cubicBezTo>
                  <a:cubicBezTo>
                    <a:pt x="126767" y="19511"/>
                    <a:pt x="128488" y="17994"/>
                    <a:pt x="130152" y="16524"/>
                  </a:cubicBezTo>
                  <a:cubicBezTo>
                    <a:pt x="131788" y="15078"/>
                    <a:pt x="133483" y="13582"/>
                    <a:pt x="135190" y="12196"/>
                  </a:cubicBezTo>
                  <a:cubicBezTo>
                    <a:pt x="137654" y="10200"/>
                    <a:pt x="140969" y="7788"/>
                    <a:pt x="144768" y="6873"/>
                  </a:cubicBezTo>
                  <a:cubicBezTo>
                    <a:pt x="145990" y="6580"/>
                    <a:pt x="147258" y="6432"/>
                    <a:pt x="148594" y="6432"/>
                  </a:cubicBezTo>
                  <a:cubicBezTo>
                    <a:pt x="151134" y="6432"/>
                    <a:pt x="153922" y="6966"/>
                    <a:pt x="157120" y="8052"/>
                  </a:cubicBezTo>
                  <a:cubicBezTo>
                    <a:pt x="165254" y="10813"/>
                    <a:pt x="174727" y="13878"/>
                    <a:pt x="184226" y="15304"/>
                  </a:cubicBezTo>
                  <a:cubicBezTo>
                    <a:pt x="187914" y="15858"/>
                    <a:pt x="191419" y="16136"/>
                    <a:pt x="194766" y="16136"/>
                  </a:cubicBezTo>
                  <a:cubicBezTo>
                    <a:pt x="200932" y="16136"/>
                    <a:pt x="206557" y="15192"/>
                    <a:pt x="211781" y="13295"/>
                  </a:cubicBezTo>
                  <a:cubicBezTo>
                    <a:pt x="216509" y="11579"/>
                    <a:pt x="220789" y="8892"/>
                    <a:pt x="224351" y="6492"/>
                  </a:cubicBezTo>
                  <a:cubicBezTo>
                    <a:pt x="224766" y="6212"/>
                    <a:pt x="225182" y="5928"/>
                    <a:pt x="225598" y="5645"/>
                  </a:cubicBezTo>
                  <a:cubicBezTo>
                    <a:pt x="228277" y="3826"/>
                    <a:pt x="231045" y="1944"/>
                    <a:pt x="233940" y="621"/>
                  </a:cubicBezTo>
                  <a:close/>
                  <a:moveTo>
                    <a:pt x="234344" y="1"/>
                  </a:moveTo>
                  <a:lnTo>
                    <a:pt x="234062" y="127"/>
                  </a:lnTo>
                  <a:cubicBezTo>
                    <a:pt x="231032" y="1470"/>
                    <a:pt x="228156" y="3423"/>
                    <a:pt x="225375" y="5313"/>
                  </a:cubicBezTo>
                  <a:cubicBezTo>
                    <a:pt x="224959" y="5595"/>
                    <a:pt x="224545" y="5878"/>
                    <a:pt x="224128" y="6158"/>
                  </a:cubicBezTo>
                  <a:cubicBezTo>
                    <a:pt x="220589" y="8544"/>
                    <a:pt x="216336" y="11214"/>
                    <a:pt x="211647" y="12916"/>
                  </a:cubicBezTo>
                  <a:cubicBezTo>
                    <a:pt x="206466" y="14796"/>
                    <a:pt x="200885" y="15732"/>
                    <a:pt x="194765" y="15732"/>
                  </a:cubicBezTo>
                  <a:cubicBezTo>
                    <a:pt x="191440" y="15732"/>
                    <a:pt x="187955" y="15456"/>
                    <a:pt x="184289" y="14905"/>
                  </a:cubicBezTo>
                  <a:cubicBezTo>
                    <a:pt x="174822" y="13485"/>
                    <a:pt x="165370" y="10424"/>
                    <a:pt x="157251" y="7671"/>
                  </a:cubicBezTo>
                  <a:cubicBezTo>
                    <a:pt x="154011" y="6571"/>
                    <a:pt x="151182" y="6028"/>
                    <a:pt x="148600" y="6028"/>
                  </a:cubicBezTo>
                  <a:cubicBezTo>
                    <a:pt x="147230" y="6028"/>
                    <a:pt x="145930" y="6181"/>
                    <a:pt x="144675" y="6483"/>
                  </a:cubicBezTo>
                  <a:cubicBezTo>
                    <a:pt x="140797" y="7416"/>
                    <a:pt x="137434" y="9860"/>
                    <a:pt x="134939" y="11886"/>
                  </a:cubicBezTo>
                  <a:cubicBezTo>
                    <a:pt x="133224" y="13277"/>
                    <a:pt x="131528" y="14775"/>
                    <a:pt x="129887" y="16224"/>
                  </a:cubicBezTo>
                  <a:cubicBezTo>
                    <a:pt x="128225" y="17690"/>
                    <a:pt x="126509" y="19207"/>
                    <a:pt x="124774" y="20610"/>
                  </a:cubicBezTo>
                  <a:cubicBezTo>
                    <a:pt x="120749" y="23869"/>
                    <a:pt x="116514" y="26727"/>
                    <a:pt x="112189" y="29105"/>
                  </a:cubicBezTo>
                  <a:cubicBezTo>
                    <a:pt x="104076" y="33564"/>
                    <a:pt x="95402" y="36484"/>
                    <a:pt x="86407" y="37785"/>
                  </a:cubicBezTo>
                  <a:cubicBezTo>
                    <a:pt x="82611" y="38334"/>
                    <a:pt x="78806" y="38583"/>
                    <a:pt x="74991" y="38583"/>
                  </a:cubicBezTo>
                  <a:cubicBezTo>
                    <a:pt x="59005" y="38583"/>
                    <a:pt x="42843" y="34216"/>
                    <a:pt x="26384" y="29289"/>
                  </a:cubicBezTo>
                  <a:cubicBezTo>
                    <a:pt x="22516" y="28130"/>
                    <a:pt x="18589" y="26901"/>
                    <a:pt x="14793" y="25711"/>
                  </a:cubicBezTo>
                  <a:cubicBezTo>
                    <a:pt x="10035" y="24222"/>
                    <a:pt x="5116" y="22681"/>
                    <a:pt x="257" y="21265"/>
                  </a:cubicBezTo>
                  <a:lnTo>
                    <a:pt x="0" y="21189"/>
                  </a:lnTo>
                  <a:lnTo>
                    <a:pt x="0" y="30778"/>
                  </a:lnTo>
                  <a:lnTo>
                    <a:pt x="77" y="30839"/>
                  </a:lnTo>
                  <a:cubicBezTo>
                    <a:pt x="3505" y="33541"/>
                    <a:pt x="7466" y="35440"/>
                    <a:pt x="11235" y="37090"/>
                  </a:cubicBezTo>
                  <a:cubicBezTo>
                    <a:pt x="17931" y="40022"/>
                    <a:pt x="24610" y="42161"/>
                    <a:pt x="31090" y="43447"/>
                  </a:cubicBezTo>
                  <a:cubicBezTo>
                    <a:pt x="37834" y="44786"/>
                    <a:pt x="44983" y="45437"/>
                    <a:pt x="53148" y="45437"/>
                  </a:cubicBezTo>
                  <a:cubicBezTo>
                    <a:pt x="55786" y="45437"/>
                    <a:pt x="58530" y="45369"/>
                    <a:pt x="61401" y="45235"/>
                  </a:cubicBezTo>
                  <a:cubicBezTo>
                    <a:pt x="72756" y="44700"/>
                    <a:pt x="82917" y="43644"/>
                    <a:pt x="92467" y="42007"/>
                  </a:cubicBezTo>
                  <a:cubicBezTo>
                    <a:pt x="102913" y="40214"/>
                    <a:pt x="112861" y="36296"/>
                    <a:pt x="122978" y="32095"/>
                  </a:cubicBezTo>
                  <a:cubicBezTo>
                    <a:pt x="132181" y="28274"/>
                    <a:pt x="142153" y="24722"/>
                    <a:pt x="152725" y="24602"/>
                  </a:cubicBezTo>
                  <a:cubicBezTo>
                    <a:pt x="152952" y="24600"/>
                    <a:pt x="153179" y="24598"/>
                    <a:pt x="153407" y="24598"/>
                  </a:cubicBezTo>
                  <a:cubicBezTo>
                    <a:pt x="162694" y="24598"/>
                    <a:pt x="172541" y="26730"/>
                    <a:pt x="182679" y="30945"/>
                  </a:cubicBezTo>
                  <a:cubicBezTo>
                    <a:pt x="185447" y="32095"/>
                    <a:pt x="188234" y="33381"/>
                    <a:pt x="190930" y="34624"/>
                  </a:cubicBezTo>
                  <a:cubicBezTo>
                    <a:pt x="193152" y="35649"/>
                    <a:pt x="195448" y="36707"/>
                    <a:pt x="197726" y="37686"/>
                  </a:cubicBezTo>
                  <a:cubicBezTo>
                    <a:pt x="202837" y="39885"/>
                    <a:pt x="207942" y="41928"/>
                    <a:pt x="212901" y="43763"/>
                  </a:cubicBezTo>
                  <a:cubicBezTo>
                    <a:pt x="220729" y="46656"/>
                    <a:pt x="227658" y="48955"/>
                    <a:pt x="234085" y="50788"/>
                  </a:cubicBezTo>
                  <a:lnTo>
                    <a:pt x="234341" y="50863"/>
                  </a:lnTo>
                  <a:lnTo>
                    <a:pt x="234344" y="50863"/>
                  </a:lnTo>
                  <a:lnTo>
                    <a:pt x="234344" y="34896"/>
                  </a:lnTo>
                  <a:lnTo>
                    <a:pt x="234204" y="34850"/>
                  </a:lnTo>
                  <a:cubicBezTo>
                    <a:pt x="233582" y="34654"/>
                    <a:pt x="232962" y="34481"/>
                    <a:pt x="232362" y="34340"/>
                  </a:cubicBezTo>
                  <a:cubicBezTo>
                    <a:pt x="229433" y="33647"/>
                    <a:pt x="226488" y="33352"/>
                    <a:pt x="223721" y="33110"/>
                  </a:cubicBezTo>
                  <a:cubicBezTo>
                    <a:pt x="220148" y="32797"/>
                    <a:pt x="216338" y="32457"/>
                    <a:pt x="212486" y="32074"/>
                  </a:cubicBezTo>
                  <a:cubicBezTo>
                    <a:pt x="207542" y="31581"/>
                    <a:pt x="203553" y="31128"/>
                    <a:pt x="199935" y="30653"/>
                  </a:cubicBezTo>
                  <a:lnTo>
                    <a:pt x="198416" y="30455"/>
                  </a:lnTo>
                  <a:cubicBezTo>
                    <a:pt x="194968" y="30009"/>
                    <a:pt x="191400" y="29547"/>
                    <a:pt x="187960" y="28753"/>
                  </a:cubicBezTo>
                  <a:cubicBezTo>
                    <a:pt x="187298" y="28602"/>
                    <a:pt x="186634" y="28454"/>
                    <a:pt x="185969" y="28310"/>
                  </a:cubicBezTo>
                  <a:cubicBezTo>
                    <a:pt x="183145" y="27690"/>
                    <a:pt x="180223" y="27051"/>
                    <a:pt x="177494" y="25795"/>
                  </a:cubicBezTo>
                  <a:cubicBezTo>
                    <a:pt x="176009" y="25111"/>
                    <a:pt x="174350" y="24245"/>
                    <a:pt x="173437" y="22596"/>
                  </a:cubicBezTo>
                  <a:cubicBezTo>
                    <a:pt x="172829" y="21493"/>
                    <a:pt x="172693" y="19876"/>
                    <a:pt x="173617" y="18921"/>
                  </a:cubicBezTo>
                  <a:cubicBezTo>
                    <a:pt x="174717" y="17783"/>
                    <a:pt x="176574" y="17760"/>
                    <a:pt x="177801" y="17745"/>
                  </a:cubicBezTo>
                  <a:cubicBezTo>
                    <a:pt x="177883" y="17744"/>
                    <a:pt x="177965" y="17744"/>
                    <a:pt x="178047" y="17744"/>
                  </a:cubicBezTo>
                  <a:cubicBezTo>
                    <a:pt x="180223" y="17744"/>
                    <a:pt x="182367" y="18103"/>
                    <a:pt x="184375" y="18494"/>
                  </a:cubicBezTo>
                  <a:cubicBezTo>
                    <a:pt x="186221" y="18853"/>
                    <a:pt x="188043" y="19296"/>
                    <a:pt x="190212" y="19850"/>
                  </a:cubicBezTo>
                  <a:cubicBezTo>
                    <a:pt x="192283" y="20380"/>
                    <a:pt x="194415" y="20683"/>
                    <a:pt x="196477" y="20976"/>
                  </a:cubicBezTo>
                  <a:lnTo>
                    <a:pt x="196594" y="20993"/>
                  </a:lnTo>
                  <a:cubicBezTo>
                    <a:pt x="201071" y="21630"/>
                    <a:pt x="204978" y="21943"/>
                    <a:pt x="208576" y="21943"/>
                  </a:cubicBezTo>
                  <a:cubicBezTo>
                    <a:pt x="210156" y="21943"/>
                    <a:pt x="211676" y="21883"/>
                    <a:pt x="213159" y="21763"/>
                  </a:cubicBezTo>
                  <a:cubicBezTo>
                    <a:pt x="219481" y="21255"/>
                    <a:pt x="224648" y="19666"/>
                    <a:pt x="228956" y="16905"/>
                  </a:cubicBezTo>
                  <a:cubicBezTo>
                    <a:pt x="230892" y="15665"/>
                    <a:pt x="232689" y="14110"/>
                    <a:pt x="234294" y="12287"/>
                  </a:cubicBezTo>
                  <a:lnTo>
                    <a:pt x="234344" y="12230"/>
                  </a:lnTo>
                  <a:lnTo>
                    <a:pt x="234344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7" name="Google Shape;167;p6"/>
            <p:cNvSpPr/>
            <p:nvPr/>
          </p:nvSpPr>
          <p:spPr>
            <a:xfrm flipH="1">
              <a:off x="4020138" y="3448055"/>
              <a:ext cx="5171942" cy="1031731"/>
            </a:xfrm>
            <a:custGeom>
              <a:avLst/>
              <a:gdLst/>
              <a:ahLst/>
              <a:cxnLst/>
              <a:rect l="l" t="t" r="r" b="b"/>
              <a:pathLst>
                <a:path w="129242" h="25782" extrusionOk="0">
                  <a:moveTo>
                    <a:pt x="125667" y="404"/>
                  </a:moveTo>
                  <a:cubicBezTo>
                    <a:pt x="125949" y="404"/>
                    <a:pt x="126232" y="415"/>
                    <a:pt x="126514" y="437"/>
                  </a:cubicBezTo>
                  <a:cubicBezTo>
                    <a:pt x="127419" y="510"/>
                    <a:pt x="128375" y="690"/>
                    <a:pt x="128733" y="1442"/>
                  </a:cubicBezTo>
                  <a:cubicBezTo>
                    <a:pt x="127667" y="1898"/>
                    <a:pt x="126604" y="2366"/>
                    <a:pt x="125540" y="2833"/>
                  </a:cubicBezTo>
                  <a:cubicBezTo>
                    <a:pt x="121951" y="4414"/>
                    <a:pt x="118237" y="6047"/>
                    <a:pt x="114473" y="7141"/>
                  </a:cubicBezTo>
                  <a:cubicBezTo>
                    <a:pt x="113881" y="7314"/>
                    <a:pt x="113286" y="7483"/>
                    <a:pt x="112693" y="7649"/>
                  </a:cubicBezTo>
                  <a:cubicBezTo>
                    <a:pt x="110914" y="8149"/>
                    <a:pt x="109073" y="8666"/>
                    <a:pt x="107278" y="9330"/>
                  </a:cubicBezTo>
                  <a:cubicBezTo>
                    <a:pt x="105183" y="10108"/>
                    <a:pt x="102936" y="11055"/>
                    <a:pt x="100411" y="12228"/>
                  </a:cubicBezTo>
                  <a:cubicBezTo>
                    <a:pt x="97928" y="13381"/>
                    <a:pt x="95424" y="14634"/>
                    <a:pt x="93002" y="15844"/>
                  </a:cubicBezTo>
                  <a:cubicBezTo>
                    <a:pt x="86663" y="19013"/>
                    <a:pt x="80109" y="22288"/>
                    <a:pt x="73322" y="24097"/>
                  </a:cubicBezTo>
                  <a:cubicBezTo>
                    <a:pt x="70106" y="24955"/>
                    <a:pt x="66829" y="25381"/>
                    <a:pt x="63411" y="25381"/>
                  </a:cubicBezTo>
                  <a:cubicBezTo>
                    <a:pt x="61691" y="25381"/>
                    <a:pt x="59935" y="25273"/>
                    <a:pt x="58132" y="25057"/>
                  </a:cubicBezTo>
                  <a:cubicBezTo>
                    <a:pt x="54870" y="24667"/>
                    <a:pt x="51578" y="24000"/>
                    <a:pt x="48394" y="23351"/>
                  </a:cubicBezTo>
                  <a:cubicBezTo>
                    <a:pt x="46720" y="23010"/>
                    <a:pt x="44988" y="22658"/>
                    <a:pt x="43281" y="22351"/>
                  </a:cubicBezTo>
                  <a:cubicBezTo>
                    <a:pt x="38827" y="21551"/>
                    <a:pt x="34306" y="21314"/>
                    <a:pt x="29931" y="21085"/>
                  </a:cubicBezTo>
                  <a:lnTo>
                    <a:pt x="28914" y="21031"/>
                  </a:lnTo>
                  <a:cubicBezTo>
                    <a:pt x="25978" y="20874"/>
                    <a:pt x="23609" y="20501"/>
                    <a:pt x="21462" y="19855"/>
                  </a:cubicBezTo>
                  <a:cubicBezTo>
                    <a:pt x="19489" y="19259"/>
                    <a:pt x="17512" y="18432"/>
                    <a:pt x="15599" y="17635"/>
                  </a:cubicBezTo>
                  <a:cubicBezTo>
                    <a:pt x="15171" y="17457"/>
                    <a:pt x="14747" y="17279"/>
                    <a:pt x="14321" y="17105"/>
                  </a:cubicBezTo>
                  <a:cubicBezTo>
                    <a:pt x="12341" y="16286"/>
                    <a:pt x="10328" y="15433"/>
                    <a:pt x="8383" y="14606"/>
                  </a:cubicBezTo>
                  <a:cubicBezTo>
                    <a:pt x="5772" y="13497"/>
                    <a:pt x="3075" y="12349"/>
                    <a:pt x="404" y="11276"/>
                  </a:cubicBezTo>
                  <a:lnTo>
                    <a:pt x="403" y="11276"/>
                  </a:lnTo>
                  <a:lnTo>
                    <a:pt x="403" y="5584"/>
                  </a:lnTo>
                  <a:cubicBezTo>
                    <a:pt x="967" y="5874"/>
                    <a:pt x="1566" y="6170"/>
                    <a:pt x="2220" y="6484"/>
                  </a:cubicBezTo>
                  <a:cubicBezTo>
                    <a:pt x="2905" y="6811"/>
                    <a:pt x="3592" y="7131"/>
                    <a:pt x="4281" y="7450"/>
                  </a:cubicBezTo>
                  <a:cubicBezTo>
                    <a:pt x="6227" y="8357"/>
                    <a:pt x="8240" y="9293"/>
                    <a:pt x="10153" y="10412"/>
                  </a:cubicBezTo>
                  <a:cubicBezTo>
                    <a:pt x="12434" y="11746"/>
                    <a:pt x="14871" y="13148"/>
                    <a:pt x="17395" y="14337"/>
                  </a:cubicBezTo>
                  <a:cubicBezTo>
                    <a:pt x="25707" y="18255"/>
                    <a:pt x="35202" y="20169"/>
                    <a:pt x="46355" y="20169"/>
                  </a:cubicBezTo>
                  <a:cubicBezTo>
                    <a:pt x="47079" y="20169"/>
                    <a:pt x="47811" y="20161"/>
                    <a:pt x="48549" y="20145"/>
                  </a:cubicBezTo>
                  <a:cubicBezTo>
                    <a:pt x="59131" y="19914"/>
                    <a:pt x="70411" y="17805"/>
                    <a:pt x="84049" y="13504"/>
                  </a:cubicBezTo>
                  <a:cubicBezTo>
                    <a:pt x="89815" y="11685"/>
                    <a:pt x="95612" y="9562"/>
                    <a:pt x="101217" y="7507"/>
                  </a:cubicBezTo>
                  <a:cubicBezTo>
                    <a:pt x="104315" y="6374"/>
                    <a:pt x="107517" y="5200"/>
                    <a:pt x="110679" y="4091"/>
                  </a:cubicBezTo>
                  <a:cubicBezTo>
                    <a:pt x="114143" y="2876"/>
                    <a:pt x="117874" y="1648"/>
                    <a:pt x="121675" y="895"/>
                  </a:cubicBezTo>
                  <a:cubicBezTo>
                    <a:pt x="122896" y="652"/>
                    <a:pt x="124279" y="404"/>
                    <a:pt x="125667" y="404"/>
                  </a:cubicBezTo>
                  <a:close/>
                  <a:moveTo>
                    <a:pt x="125672" y="1"/>
                  </a:moveTo>
                  <a:cubicBezTo>
                    <a:pt x="124248" y="1"/>
                    <a:pt x="122839" y="252"/>
                    <a:pt x="121598" y="497"/>
                  </a:cubicBezTo>
                  <a:cubicBezTo>
                    <a:pt x="117773" y="1256"/>
                    <a:pt x="114025" y="2491"/>
                    <a:pt x="110546" y="3711"/>
                  </a:cubicBezTo>
                  <a:cubicBezTo>
                    <a:pt x="107384" y="4820"/>
                    <a:pt x="104179" y="5993"/>
                    <a:pt x="101080" y="7129"/>
                  </a:cubicBezTo>
                  <a:cubicBezTo>
                    <a:pt x="95477" y="9180"/>
                    <a:pt x="89685" y="11305"/>
                    <a:pt x="83929" y="13120"/>
                  </a:cubicBezTo>
                  <a:cubicBezTo>
                    <a:pt x="70328" y="17407"/>
                    <a:pt x="59084" y="19512"/>
                    <a:pt x="48540" y="19742"/>
                  </a:cubicBezTo>
                  <a:cubicBezTo>
                    <a:pt x="47811" y="19758"/>
                    <a:pt x="47089" y="19766"/>
                    <a:pt x="46374" y="19766"/>
                  </a:cubicBezTo>
                  <a:cubicBezTo>
                    <a:pt x="35268" y="19766"/>
                    <a:pt x="25827" y="17865"/>
                    <a:pt x="17567" y="13971"/>
                  </a:cubicBezTo>
                  <a:cubicBezTo>
                    <a:pt x="15057" y="12788"/>
                    <a:pt x="12628" y="11391"/>
                    <a:pt x="10355" y="10062"/>
                  </a:cubicBezTo>
                  <a:cubicBezTo>
                    <a:pt x="8426" y="8935"/>
                    <a:pt x="6404" y="7993"/>
                    <a:pt x="4448" y="7084"/>
                  </a:cubicBezTo>
                  <a:cubicBezTo>
                    <a:pt x="3762" y="6767"/>
                    <a:pt x="3076" y="6447"/>
                    <a:pt x="2395" y="6120"/>
                  </a:cubicBezTo>
                  <a:cubicBezTo>
                    <a:pt x="1626" y="5754"/>
                    <a:pt x="940" y="5411"/>
                    <a:pt x="294" y="5075"/>
                  </a:cubicBezTo>
                  <a:lnTo>
                    <a:pt x="0" y="4921"/>
                  </a:lnTo>
                  <a:lnTo>
                    <a:pt x="0" y="11545"/>
                  </a:lnTo>
                  <a:lnTo>
                    <a:pt x="126" y="11595"/>
                  </a:lnTo>
                  <a:cubicBezTo>
                    <a:pt x="2833" y="12684"/>
                    <a:pt x="5574" y="13848"/>
                    <a:pt x="8224" y="14973"/>
                  </a:cubicBezTo>
                  <a:cubicBezTo>
                    <a:pt x="10170" y="15801"/>
                    <a:pt x="12184" y="16656"/>
                    <a:pt x="14167" y="17473"/>
                  </a:cubicBezTo>
                  <a:cubicBezTo>
                    <a:pt x="14591" y="17649"/>
                    <a:pt x="15016" y="17828"/>
                    <a:pt x="15441" y="18003"/>
                  </a:cubicBezTo>
                  <a:cubicBezTo>
                    <a:pt x="17363" y="18808"/>
                    <a:pt x="19349" y="19638"/>
                    <a:pt x="21344" y="20238"/>
                  </a:cubicBezTo>
                  <a:cubicBezTo>
                    <a:pt x="23523" y="20895"/>
                    <a:pt x="25922" y="21274"/>
                    <a:pt x="28892" y="21431"/>
                  </a:cubicBezTo>
                  <a:lnTo>
                    <a:pt x="29910" y="21485"/>
                  </a:lnTo>
                  <a:cubicBezTo>
                    <a:pt x="34272" y="21714"/>
                    <a:pt x="38783" y="21950"/>
                    <a:pt x="43209" y="22746"/>
                  </a:cubicBezTo>
                  <a:cubicBezTo>
                    <a:pt x="44912" y="23053"/>
                    <a:pt x="46641" y="23406"/>
                    <a:pt x="48313" y="23744"/>
                  </a:cubicBezTo>
                  <a:cubicBezTo>
                    <a:pt x="51505" y="24393"/>
                    <a:pt x="54806" y="25065"/>
                    <a:pt x="58085" y="25456"/>
                  </a:cubicBezTo>
                  <a:cubicBezTo>
                    <a:pt x="59905" y="25673"/>
                    <a:pt x="61677" y="25782"/>
                    <a:pt x="63414" y="25782"/>
                  </a:cubicBezTo>
                  <a:cubicBezTo>
                    <a:pt x="66866" y="25782"/>
                    <a:pt x="70177" y="25352"/>
                    <a:pt x="73425" y="24486"/>
                  </a:cubicBezTo>
                  <a:cubicBezTo>
                    <a:pt x="80253" y="22666"/>
                    <a:pt x="86826" y="19379"/>
                    <a:pt x="93183" y="16202"/>
                  </a:cubicBezTo>
                  <a:cubicBezTo>
                    <a:pt x="95603" y="14991"/>
                    <a:pt x="98105" y="13741"/>
                    <a:pt x="100582" y="12591"/>
                  </a:cubicBezTo>
                  <a:cubicBezTo>
                    <a:pt x="103097" y="11422"/>
                    <a:pt x="105333" y="10479"/>
                    <a:pt x="107419" y="9706"/>
                  </a:cubicBezTo>
                  <a:cubicBezTo>
                    <a:pt x="109198" y="9046"/>
                    <a:pt x="111031" y="8532"/>
                    <a:pt x="112803" y="8033"/>
                  </a:cubicBezTo>
                  <a:cubicBezTo>
                    <a:pt x="113399" y="7867"/>
                    <a:pt x="113993" y="7699"/>
                    <a:pt x="114588" y="7526"/>
                  </a:cubicBezTo>
                  <a:cubicBezTo>
                    <a:pt x="118376" y="6424"/>
                    <a:pt x="122102" y="4784"/>
                    <a:pt x="125704" y="3199"/>
                  </a:cubicBezTo>
                  <a:cubicBezTo>
                    <a:pt x="126826" y="2705"/>
                    <a:pt x="127947" y="2212"/>
                    <a:pt x="129073" y="1733"/>
                  </a:cubicBezTo>
                  <a:lnTo>
                    <a:pt x="129242" y="1662"/>
                  </a:lnTo>
                  <a:lnTo>
                    <a:pt x="129185" y="1488"/>
                  </a:lnTo>
                  <a:cubicBezTo>
                    <a:pt x="128775" y="216"/>
                    <a:pt x="127216" y="89"/>
                    <a:pt x="126549" y="34"/>
                  </a:cubicBezTo>
                  <a:cubicBezTo>
                    <a:pt x="126257" y="11"/>
                    <a:pt x="125964" y="1"/>
                    <a:pt x="125672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8" name="Google Shape;168;p6"/>
            <p:cNvSpPr/>
            <p:nvPr/>
          </p:nvSpPr>
          <p:spPr>
            <a:xfrm flipH="1">
              <a:off x="-186021" y="3773081"/>
              <a:ext cx="9378021" cy="2233737"/>
            </a:xfrm>
            <a:custGeom>
              <a:avLst/>
              <a:gdLst/>
              <a:ahLst/>
              <a:cxnLst/>
              <a:rect l="l" t="t" r="r" b="b"/>
              <a:pathLst>
                <a:path w="234348" h="55819" extrusionOk="0">
                  <a:moveTo>
                    <a:pt x="144981" y="403"/>
                  </a:moveTo>
                  <a:cubicBezTo>
                    <a:pt x="150962" y="403"/>
                    <a:pt x="156924" y="882"/>
                    <a:pt x="162787" y="1836"/>
                  </a:cubicBezTo>
                  <a:cubicBezTo>
                    <a:pt x="170740" y="3127"/>
                    <a:pt x="179016" y="5583"/>
                    <a:pt x="189615" y="9797"/>
                  </a:cubicBezTo>
                  <a:cubicBezTo>
                    <a:pt x="198427" y="13299"/>
                    <a:pt x="207411" y="17431"/>
                    <a:pt x="216323" y="22082"/>
                  </a:cubicBezTo>
                  <a:lnTo>
                    <a:pt x="218254" y="23088"/>
                  </a:lnTo>
                  <a:cubicBezTo>
                    <a:pt x="223483" y="25804"/>
                    <a:pt x="228885" y="28612"/>
                    <a:pt x="233942" y="32005"/>
                  </a:cubicBezTo>
                  <a:lnTo>
                    <a:pt x="233942" y="40242"/>
                  </a:lnTo>
                  <a:cubicBezTo>
                    <a:pt x="230357" y="38005"/>
                    <a:pt x="227378" y="36353"/>
                    <a:pt x="224590" y="35054"/>
                  </a:cubicBezTo>
                  <a:cubicBezTo>
                    <a:pt x="215470" y="30808"/>
                    <a:pt x="205746" y="28155"/>
                    <a:pt x="196343" y="25590"/>
                  </a:cubicBezTo>
                  <a:cubicBezTo>
                    <a:pt x="195383" y="25330"/>
                    <a:pt x="194423" y="25067"/>
                    <a:pt x="193466" y="24804"/>
                  </a:cubicBezTo>
                  <a:cubicBezTo>
                    <a:pt x="172307" y="18995"/>
                    <a:pt x="155262" y="16255"/>
                    <a:pt x="139723" y="16255"/>
                  </a:cubicBezTo>
                  <a:cubicBezTo>
                    <a:pt x="136241" y="16255"/>
                    <a:pt x="132834" y="16392"/>
                    <a:pt x="129473" y="16664"/>
                  </a:cubicBezTo>
                  <a:cubicBezTo>
                    <a:pt x="117659" y="17617"/>
                    <a:pt x="108992" y="19950"/>
                    <a:pt x="101363" y="24225"/>
                  </a:cubicBezTo>
                  <a:cubicBezTo>
                    <a:pt x="95848" y="27316"/>
                    <a:pt x="90586" y="31262"/>
                    <a:pt x="85495" y="35080"/>
                  </a:cubicBezTo>
                  <a:cubicBezTo>
                    <a:pt x="82539" y="37296"/>
                    <a:pt x="79484" y="39588"/>
                    <a:pt x="76413" y="41684"/>
                  </a:cubicBezTo>
                  <a:cubicBezTo>
                    <a:pt x="71394" y="45113"/>
                    <a:pt x="67146" y="47471"/>
                    <a:pt x="63039" y="49108"/>
                  </a:cubicBezTo>
                  <a:cubicBezTo>
                    <a:pt x="58787" y="50804"/>
                    <a:pt x="54022" y="52109"/>
                    <a:pt x="48045" y="53216"/>
                  </a:cubicBezTo>
                  <a:cubicBezTo>
                    <a:pt x="40031" y="54703"/>
                    <a:pt x="31384" y="55416"/>
                    <a:pt x="21189" y="55416"/>
                  </a:cubicBezTo>
                  <a:cubicBezTo>
                    <a:pt x="19290" y="55416"/>
                    <a:pt x="17337" y="55391"/>
                    <a:pt x="15325" y="55342"/>
                  </a:cubicBezTo>
                  <a:cubicBezTo>
                    <a:pt x="9761" y="55207"/>
                    <a:pt x="4879" y="54966"/>
                    <a:pt x="402" y="54612"/>
                  </a:cubicBezTo>
                  <a:lnTo>
                    <a:pt x="407" y="54612"/>
                  </a:lnTo>
                  <a:lnTo>
                    <a:pt x="407" y="49284"/>
                  </a:lnTo>
                  <a:cubicBezTo>
                    <a:pt x="817" y="49421"/>
                    <a:pt x="1230" y="49561"/>
                    <a:pt x="1643" y="49700"/>
                  </a:cubicBezTo>
                  <a:cubicBezTo>
                    <a:pt x="4359" y="50619"/>
                    <a:pt x="7168" y="51566"/>
                    <a:pt x="9980" y="52235"/>
                  </a:cubicBezTo>
                  <a:cubicBezTo>
                    <a:pt x="12206" y="52763"/>
                    <a:pt x="14788" y="53377"/>
                    <a:pt x="17344" y="53377"/>
                  </a:cubicBezTo>
                  <a:cubicBezTo>
                    <a:pt x="18683" y="53377"/>
                    <a:pt x="20014" y="53208"/>
                    <a:pt x="21283" y="52772"/>
                  </a:cubicBezTo>
                  <a:cubicBezTo>
                    <a:pt x="22931" y="52205"/>
                    <a:pt x="23878" y="51164"/>
                    <a:pt x="24025" y="49761"/>
                  </a:cubicBezTo>
                  <a:cubicBezTo>
                    <a:pt x="24231" y="47784"/>
                    <a:pt x="23055" y="45926"/>
                    <a:pt x="21802" y="44960"/>
                  </a:cubicBezTo>
                  <a:cubicBezTo>
                    <a:pt x="20124" y="43670"/>
                    <a:pt x="18067" y="43236"/>
                    <a:pt x="16094" y="42961"/>
                  </a:cubicBezTo>
                  <a:cubicBezTo>
                    <a:pt x="13968" y="42663"/>
                    <a:pt x="11797" y="42629"/>
                    <a:pt x="9701" y="42596"/>
                  </a:cubicBezTo>
                  <a:lnTo>
                    <a:pt x="9254" y="42589"/>
                  </a:lnTo>
                  <a:cubicBezTo>
                    <a:pt x="6994" y="42550"/>
                    <a:pt x="4310" y="42346"/>
                    <a:pt x="1553" y="41105"/>
                  </a:cubicBezTo>
                  <a:cubicBezTo>
                    <a:pt x="1170" y="40933"/>
                    <a:pt x="784" y="40741"/>
                    <a:pt x="402" y="40534"/>
                  </a:cubicBezTo>
                  <a:lnTo>
                    <a:pt x="402" y="31531"/>
                  </a:lnTo>
                  <a:cubicBezTo>
                    <a:pt x="6844" y="32915"/>
                    <a:pt x="13326" y="34726"/>
                    <a:pt x="19599" y="36477"/>
                  </a:cubicBezTo>
                  <a:cubicBezTo>
                    <a:pt x="22674" y="37335"/>
                    <a:pt x="25850" y="38224"/>
                    <a:pt x="28985" y="39049"/>
                  </a:cubicBezTo>
                  <a:cubicBezTo>
                    <a:pt x="36397" y="41005"/>
                    <a:pt x="46195" y="43249"/>
                    <a:pt x="56268" y="43249"/>
                  </a:cubicBezTo>
                  <a:lnTo>
                    <a:pt x="56298" y="43249"/>
                  </a:lnTo>
                  <a:cubicBezTo>
                    <a:pt x="60549" y="43247"/>
                    <a:pt x="65413" y="43043"/>
                    <a:pt x="69372" y="40633"/>
                  </a:cubicBezTo>
                  <a:cubicBezTo>
                    <a:pt x="71055" y="39609"/>
                    <a:pt x="72214" y="38269"/>
                    <a:pt x="72821" y="36652"/>
                  </a:cubicBezTo>
                  <a:cubicBezTo>
                    <a:pt x="73454" y="34967"/>
                    <a:pt x="73654" y="32595"/>
                    <a:pt x="72675" y="31095"/>
                  </a:cubicBezTo>
                  <a:cubicBezTo>
                    <a:pt x="71475" y="29255"/>
                    <a:pt x="69235" y="29002"/>
                    <a:pt x="67193" y="29002"/>
                  </a:cubicBezTo>
                  <a:lnTo>
                    <a:pt x="67163" y="29002"/>
                  </a:lnTo>
                  <a:cubicBezTo>
                    <a:pt x="64338" y="29005"/>
                    <a:pt x="61485" y="29632"/>
                    <a:pt x="59033" y="30219"/>
                  </a:cubicBezTo>
                  <a:cubicBezTo>
                    <a:pt x="58197" y="30419"/>
                    <a:pt x="57351" y="30648"/>
                    <a:pt x="56532" y="30868"/>
                  </a:cubicBezTo>
                  <a:cubicBezTo>
                    <a:pt x="55224" y="31222"/>
                    <a:pt x="53869" y="31587"/>
                    <a:pt x="52529" y="31845"/>
                  </a:cubicBezTo>
                  <a:cubicBezTo>
                    <a:pt x="48490" y="32626"/>
                    <a:pt x="44235" y="33024"/>
                    <a:pt x="39894" y="33024"/>
                  </a:cubicBezTo>
                  <a:cubicBezTo>
                    <a:pt x="39863" y="33024"/>
                    <a:pt x="39832" y="33024"/>
                    <a:pt x="39801" y="33024"/>
                  </a:cubicBezTo>
                  <a:cubicBezTo>
                    <a:pt x="26833" y="33011"/>
                    <a:pt x="13576" y="29869"/>
                    <a:pt x="402" y="23687"/>
                  </a:cubicBezTo>
                  <a:lnTo>
                    <a:pt x="402" y="6011"/>
                  </a:lnTo>
                  <a:cubicBezTo>
                    <a:pt x="1635" y="6344"/>
                    <a:pt x="2827" y="6712"/>
                    <a:pt x="3952" y="7104"/>
                  </a:cubicBezTo>
                  <a:cubicBezTo>
                    <a:pt x="7474" y="8330"/>
                    <a:pt x="10930" y="10023"/>
                    <a:pt x="14269" y="11659"/>
                  </a:cubicBezTo>
                  <a:cubicBezTo>
                    <a:pt x="15159" y="12095"/>
                    <a:pt x="16051" y="12530"/>
                    <a:pt x="16944" y="12959"/>
                  </a:cubicBezTo>
                  <a:cubicBezTo>
                    <a:pt x="21849" y="15315"/>
                    <a:pt x="26184" y="17153"/>
                    <a:pt x="30193" y="18579"/>
                  </a:cubicBezTo>
                  <a:cubicBezTo>
                    <a:pt x="37329" y="21116"/>
                    <a:pt x="44835" y="22386"/>
                    <a:pt x="52799" y="22386"/>
                  </a:cubicBezTo>
                  <a:cubicBezTo>
                    <a:pt x="62775" y="22386"/>
                    <a:pt x="73472" y="20393"/>
                    <a:pt x="85065" y="16400"/>
                  </a:cubicBezTo>
                  <a:cubicBezTo>
                    <a:pt x="89374" y="14915"/>
                    <a:pt x="93852" y="13162"/>
                    <a:pt x="98753" y="11037"/>
                  </a:cubicBezTo>
                  <a:cubicBezTo>
                    <a:pt x="99763" y="10600"/>
                    <a:pt x="100773" y="10151"/>
                    <a:pt x="101781" y="9706"/>
                  </a:cubicBezTo>
                  <a:cubicBezTo>
                    <a:pt x="104805" y="8364"/>
                    <a:pt x="107933" y="6975"/>
                    <a:pt x="111082" y="5882"/>
                  </a:cubicBezTo>
                  <a:cubicBezTo>
                    <a:pt x="119135" y="3086"/>
                    <a:pt x="127851" y="1338"/>
                    <a:pt x="136984" y="688"/>
                  </a:cubicBezTo>
                  <a:cubicBezTo>
                    <a:pt x="139649" y="498"/>
                    <a:pt x="142317" y="403"/>
                    <a:pt x="144981" y="403"/>
                  </a:cubicBezTo>
                  <a:close/>
                  <a:moveTo>
                    <a:pt x="144959" y="1"/>
                  </a:moveTo>
                  <a:cubicBezTo>
                    <a:pt x="142293" y="1"/>
                    <a:pt x="139623" y="96"/>
                    <a:pt x="136956" y="285"/>
                  </a:cubicBezTo>
                  <a:cubicBezTo>
                    <a:pt x="127785" y="938"/>
                    <a:pt x="119037" y="2693"/>
                    <a:pt x="110949" y="5501"/>
                  </a:cubicBezTo>
                  <a:cubicBezTo>
                    <a:pt x="107786" y="6599"/>
                    <a:pt x="104650" y="7991"/>
                    <a:pt x="101618" y="9337"/>
                  </a:cubicBezTo>
                  <a:cubicBezTo>
                    <a:pt x="100610" y="9784"/>
                    <a:pt x="99605" y="10230"/>
                    <a:pt x="98594" y="10669"/>
                  </a:cubicBezTo>
                  <a:cubicBezTo>
                    <a:pt x="93702" y="12788"/>
                    <a:pt x="89236" y="14538"/>
                    <a:pt x="84935" y="16020"/>
                  </a:cubicBezTo>
                  <a:cubicBezTo>
                    <a:pt x="73384" y="19997"/>
                    <a:pt x="62731" y="21983"/>
                    <a:pt x="52798" y="21983"/>
                  </a:cubicBezTo>
                  <a:cubicBezTo>
                    <a:pt x="44880" y="21983"/>
                    <a:pt x="37420" y="20721"/>
                    <a:pt x="30329" y="18200"/>
                  </a:cubicBezTo>
                  <a:cubicBezTo>
                    <a:pt x="26334" y="16780"/>
                    <a:pt x="22012" y="14948"/>
                    <a:pt x="17118" y="12599"/>
                  </a:cubicBezTo>
                  <a:cubicBezTo>
                    <a:pt x="16225" y="12172"/>
                    <a:pt x="15335" y="11736"/>
                    <a:pt x="14448" y="11300"/>
                  </a:cubicBezTo>
                  <a:cubicBezTo>
                    <a:pt x="11097" y="9658"/>
                    <a:pt x="7631" y="7961"/>
                    <a:pt x="4086" y="6726"/>
                  </a:cubicBezTo>
                  <a:cubicBezTo>
                    <a:pt x="2874" y="6305"/>
                    <a:pt x="1587" y="5911"/>
                    <a:pt x="257" y="5556"/>
                  </a:cubicBezTo>
                  <a:lnTo>
                    <a:pt x="2" y="5489"/>
                  </a:lnTo>
                  <a:lnTo>
                    <a:pt x="2" y="23947"/>
                  </a:lnTo>
                  <a:lnTo>
                    <a:pt x="118" y="24001"/>
                  </a:lnTo>
                  <a:cubicBezTo>
                    <a:pt x="13383" y="30245"/>
                    <a:pt x="26736" y="33418"/>
                    <a:pt x="39802" y="33430"/>
                  </a:cubicBezTo>
                  <a:cubicBezTo>
                    <a:pt x="39862" y="33430"/>
                    <a:pt x="39922" y="33430"/>
                    <a:pt x="39983" y="33430"/>
                  </a:cubicBezTo>
                  <a:cubicBezTo>
                    <a:pt x="44319" y="33430"/>
                    <a:pt x="48571" y="33023"/>
                    <a:pt x="52607" y="32244"/>
                  </a:cubicBezTo>
                  <a:cubicBezTo>
                    <a:pt x="53961" y="31982"/>
                    <a:pt x="55324" y="31615"/>
                    <a:pt x="56640" y="31261"/>
                  </a:cubicBezTo>
                  <a:cubicBezTo>
                    <a:pt x="57454" y="31041"/>
                    <a:pt x="58297" y="30815"/>
                    <a:pt x="59127" y="30616"/>
                  </a:cubicBezTo>
                  <a:cubicBezTo>
                    <a:pt x="61559" y="30033"/>
                    <a:pt x="64382" y="29412"/>
                    <a:pt x="67164" y="29409"/>
                  </a:cubicBezTo>
                  <a:cubicBezTo>
                    <a:pt x="67187" y="29409"/>
                    <a:pt x="67210" y="29409"/>
                    <a:pt x="67233" y="29409"/>
                  </a:cubicBezTo>
                  <a:cubicBezTo>
                    <a:pt x="69147" y="29409"/>
                    <a:pt x="71252" y="29651"/>
                    <a:pt x="72340" y="31318"/>
                  </a:cubicBezTo>
                  <a:cubicBezTo>
                    <a:pt x="73241" y="32701"/>
                    <a:pt x="73043" y="34924"/>
                    <a:pt x="72447" y="36513"/>
                  </a:cubicBezTo>
                  <a:cubicBezTo>
                    <a:pt x="71871" y="38046"/>
                    <a:pt x="70768" y="39317"/>
                    <a:pt x="69163" y="40292"/>
                  </a:cubicBezTo>
                  <a:cubicBezTo>
                    <a:pt x="65293" y="42649"/>
                    <a:pt x="60492" y="42849"/>
                    <a:pt x="56298" y="42850"/>
                  </a:cubicBezTo>
                  <a:lnTo>
                    <a:pt x="56268" y="42850"/>
                  </a:lnTo>
                  <a:cubicBezTo>
                    <a:pt x="46241" y="42850"/>
                    <a:pt x="36475" y="40614"/>
                    <a:pt x="29086" y="38666"/>
                  </a:cubicBezTo>
                  <a:cubicBezTo>
                    <a:pt x="25956" y="37839"/>
                    <a:pt x="22778" y="36952"/>
                    <a:pt x="19706" y="36095"/>
                  </a:cubicBezTo>
                  <a:cubicBezTo>
                    <a:pt x="13350" y="34319"/>
                    <a:pt x="6776" y="32482"/>
                    <a:pt x="244" y="31089"/>
                  </a:cubicBezTo>
                  <a:lnTo>
                    <a:pt x="1" y="31038"/>
                  </a:lnTo>
                  <a:lnTo>
                    <a:pt x="1" y="40777"/>
                  </a:lnTo>
                  <a:lnTo>
                    <a:pt x="105" y="40834"/>
                  </a:lnTo>
                  <a:cubicBezTo>
                    <a:pt x="528" y="41068"/>
                    <a:pt x="960" y="41284"/>
                    <a:pt x="1387" y="41477"/>
                  </a:cubicBezTo>
                  <a:cubicBezTo>
                    <a:pt x="4210" y="42747"/>
                    <a:pt x="6945" y="42957"/>
                    <a:pt x="9247" y="42996"/>
                  </a:cubicBezTo>
                  <a:lnTo>
                    <a:pt x="9694" y="43003"/>
                  </a:lnTo>
                  <a:cubicBezTo>
                    <a:pt x="11777" y="43036"/>
                    <a:pt x="13933" y="43072"/>
                    <a:pt x="16035" y="43364"/>
                  </a:cubicBezTo>
                  <a:cubicBezTo>
                    <a:pt x="17956" y="43633"/>
                    <a:pt x="19953" y="44050"/>
                    <a:pt x="21555" y="45283"/>
                  </a:cubicBezTo>
                  <a:cubicBezTo>
                    <a:pt x="22721" y="46179"/>
                    <a:pt x="23812" y="47901"/>
                    <a:pt x="23624" y="49723"/>
                  </a:cubicBezTo>
                  <a:cubicBezTo>
                    <a:pt x="23492" y="50977"/>
                    <a:pt x="22661" y="51876"/>
                    <a:pt x="21149" y="52395"/>
                  </a:cubicBezTo>
                  <a:cubicBezTo>
                    <a:pt x="19929" y="52815"/>
                    <a:pt x="18642" y="52977"/>
                    <a:pt x="17343" y="52977"/>
                  </a:cubicBezTo>
                  <a:cubicBezTo>
                    <a:pt x="14829" y="52977"/>
                    <a:pt x="12272" y="52369"/>
                    <a:pt x="10068" y="51847"/>
                  </a:cubicBezTo>
                  <a:cubicBezTo>
                    <a:pt x="7275" y="51184"/>
                    <a:pt x="4475" y="50237"/>
                    <a:pt x="1767" y="49323"/>
                  </a:cubicBezTo>
                  <a:cubicBezTo>
                    <a:pt x="1267" y="49155"/>
                    <a:pt x="767" y="48985"/>
                    <a:pt x="265" y="48818"/>
                  </a:cubicBezTo>
                  <a:lnTo>
                    <a:pt x="1" y="48728"/>
                  </a:lnTo>
                  <a:lnTo>
                    <a:pt x="1" y="54985"/>
                  </a:lnTo>
                  <a:lnTo>
                    <a:pt x="187" y="54999"/>
                  </a:lnTo>
                  <a:cubicBezTo>
                    <a:pt x="4720" y="55364"/>
                    <a:pt x="9668" y="55608"/>
                    <a:pt x="15316" y="55745"/>
                  </a:cubicBezTo>
                  <a:cubicBezTo>
                    <a:pt x="17327" y="55794"/>
                    <a:pt x="19280" y="55818"/>
                    <a:pt x="21180" y="55818"/>
                  </a:cubicBezTo>
                  <a:cubicBezTo>
                    <a:pt x="31405" y="55818"/>
                    <a:pt x="40078" y="55104"/>
                    <a:pt x="48122" y="53615"/>
                  </a:cubicBezTo>
                  <a:cubicBezTo>
                    <a:pt x="54125" y="52502"/>
                    <a:pt x="58913" y="51189"/>
                    <a:pt x="63191" y="49484"/>
                  </a:cubicBezTo>
                  <a:cubicBezTo>
                    <a:pt x="67326" y="47835"/>
                    <a:pt x="71599" y="45463"/>
                    <a:pt x="76643" y="42018"/>
                  </a:cubicBezTo>
                  <a:cubicBezTo>
                    <a:pt x="79721" y="39917"/>
                    <a:pt x="82780" y="37621"/>
                    <a:pt x="85739" y="35403"/>
                  </a:cubicBezTo>
                  <a:cubicBezTo>
                    <a:pt x="90819" y="31594"/>
                    <a:pt x="96072" y="27654"/>
                    <a:pt x="101563" y="24578"/>
                  </a:cubicBezTo>
                  <a:cubicBezTo>
                    <a:pt x="109139" y="20330"/>
                    <a:pt x="117758" y="18014"/>
                    <a:pt x="129508" y="17065"/>
                  </a:cubicBezTo>
                  <a:cubicBezTo>
                    <a:pt x="132858" y="16795"/>
                    <a:pt x="136254" y="16658"/>
                    <a:pt x="139725" y="16658"/>
                  </a:cubicBezTo>
                  <a:cubicBezTo>
                    <a:pt x="155229" y="16658"/>
                    <a:pt x="172239" y="19393"/>
                    <a:pt x="193363" y="25194"/>
                  </a:cubicBezTo>
                  <a:cubicBezTo>
                    <a:pt x="194320" y="25456"/>
                    <a:pt x="195279" y="25717"/>
                    <a:pt x="196240" y="25980"/>
                  </a:cubicBezTo>
                  <a:cubicBezTo>
                    <a:pt x="205628" y="28540"/>
                    <a:pt x="215334" y="31188"/>
                    <a:pt x="224421" y="35420"/>
                  </a:cubicBezTo>
                  <a:cubicBezTo>
                    <a:pt x="227275" y="36749"/>
                    <a:pt x="230329" y="38452"/>
                    <a:pt x="234037" y="40778"/>
                  </a:cubicBezTo>
                  <a:lnTo>
                    <a:pt x="234347" y="40971"/>
                  </a:lnTo>
                  <a:lnTo>
                    <a:pt x="234347" y="31794"/>
                  </a:lnTo>
                  <a:lnTo>
                    <a:pt x="234257" y="31734"/>
                  </a:lnTo>
                  <a:cubicBezTo>
                    <a:pt x="229156" y="28302"/>
                    <a:pt x="223710" y="25471"/>
                    <a:pt x="218442" y="22732"/>
                  </a:cubicBezTo>
                  <a:lnTo>
                    <a:pt x="216510" y="21728"/>
                  </a:lnTo>
                  <a:cubicBezTo>
                    <a:pt x="207587" y="17070"/>
                    <a:pt x="198587" y="12930"/>
                    <a:pt x="189764" y="9423"/>
                  </a:cubicBezTo>
                  <a:cubicBezTo>
                    <a:pt x="179135" y="5199"/>
                    <a:pt x="170836" y="2739"/>
                    <a:pt x="162852" y="1440"/>
                  </a:cubicBezTo>
                  <a:cubicBezTo>
                    <a:pt x="156959" y="482"/>
                    <a:pt x="150969" y="1"/>
                    <a:pt x="144959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9" name="Google Shape;169;p6"/>
            <p:cNvSpPr/>
            <p:nvPr/>
          </p:nvSpPr>
          <p:spPr>
            <a:xfrm flipH="1">
              <a:off x="-185914" y="4687574"/>
              <a:ext cx="4977457" cy="2219891"/>
            </a:xfrm>
            <a:custGeom>
              <a:avLst/>
              <a:gdLst/>
              <a:ahLst/>
              <a:cxnLst/>
              <a:rect l="l" t="t" r="r" b="b"/>
              <a:pathLst>
                <a:path w="124382" h="55473" extrusionOk="0">
                  <a:moveTo>
                    <a:pt x="25918" y="402"/>
                  </a:moveTo>
                  <a:cubicBezTo>
                    <a:pt x="36041" y="402"/>
                    <a:pt x="47026" y="1991"/>
                    <a:pt x="60462" y="5393"/>
                  </a:cubicBezTo>
                  <a:cubicBezTo>
                    <a:pt x="70856" y="8024"/>
                    <a:pt x="81175" y="11807"/>
                    <a:pt x="91155" y="15464"/>
                  </a:cubicBezTo>
                  <a:cubicBezTo>
                    <a:pt x="92391" y="15917"/>
                    <a:pt x="93627" y="16369"/>
                    <a:pt x="94863" y="16822"/>
                  </a:cubicBezTo>
                  <a:lnTo>
                    <a:pt x="95647" y="17108"/>
                  </a:lnTo>
                  <a:cubicBezTo>
                    <a:pt x="105319" y="20631"/>
                    <a:pt x="115319" y="24277"/>
                    <a:pt x="123981" y="30890"/>
                  </a:cubicBezTo>
                  <a:lnTo>
                    <a:pt x="123981" y="53695"/>
                  </a:lnTo>
                  <a:cubicBezTo>
                    <a:pt x="123931" y="53594"/>
                    <a:pt x="123881" y="53490"/>
                    <a:pt x="123831" y="53388"/>
                  </a:cubicBezTo>
                  <a:cubicBezTo>
                    <a:pt x="121216" y="48116"/>
                    <a:pt x="118223" y="43645"/>
                    <a:pt x="114937" y="40100"/>
                  </a:cubicBezTo>
                  <a:cubicBezTo>
                    <a:pt x="110571" y="35392"/>
                    <a:pt x="105339" y="32142"/>
                    <a:pt x="101268" y="29834"/>
                  </a:cubicBezTo>
                  <a:cubicBezTo>
                    <a:pt x="91058" y="24049"/>
                    <a:pt x="80265" y="20787"/>
                    <a:pt x="69187" y="20137"/>
                  </a:cubicBezTo>
                  <a:cubicBezTo>
                    <a:pt x="67907" y="20061"/>
                    <a:pt x="66618" y="20024"/>
                    <a:pt x="65319" y="20024"/>
                  </a:cubicBezTo>
                  <a:cubicBezTo>
                    <a:pt x="61141" y="20024"/>
                    <a:pt x="56870" y="20411"/>
                    <a:pt x="52577" y="21181"/>
                  </a:cubicBezTo>
                  <a:cubicBezTo>
                    <a:pt x="48332" y="21940"/>
                    <a:pt x="44099" y="23239"/>
                    <a:pt x="40004" y="24495"/>
                  </a:cubicBezTo>
                  <a:cubicBezTo>
                    <a:pt x="38744" y="24880"/>
                    <a:pt x="37484" y="25268"/>
                    <a:pt x="36221" y="25639"/>
                  </a:cubicBezTo>
                  <a:cubicBezTo>
                    <a:pt x="30814" y="27232"/>
                    <a:pt x="25249" y="28662"/>
                    <a:pt x="19858" y="28662"/>
                  </a:cubicBezTo>
                  <a:cubicBezTo>
                    <a:pt x="15618" y="28662"/>
                    <a:pt x="11486" y="27778"/>
                    <a:pt x="7624" y="25392"/>
                  </a:cubicBezTo>
                  <a:cubicBezTo>
                    <a:pt x="1653" y="21703"/>
                    <a:pt x="639" y="17073"/>
                    <a:pt x="567" y="14640"/>
                  </a:cubicBezTo>
                  <a:cubicBezTo>
                    <a:pt x="413" y="9480"/>
                    <a:pt x="3668" y="6464"/>
                    <a:pt x="5623" y="5124"/>
                  </a:cubicBezTo>
                  <a:cubicBezTo>
                    <a:pt x="9015" y="2801"/>
                    <a:pt x="12910" y="1856"/>
                    <a:pt x="15924" y="1292"/>
                  </a:cubicBezTo>
                  <a:cubicBezTo>
                    <a:pt x="19039" y="709"/>
                    <a:pt x="22328" y="409"/>
                    <a:pt x="25700" y="402"/>
                  </a:cubicBezTo>
                  <a:close/>
                  <a:moveTo>
                    <a:pt x="25696" y="0"/>
                  </a:moveTo>
                  <a:cubicBezTo>
                    <a:pt x="22298" y="9"/>
                    <a:pt x="18984" y="309"/>
                    <a:pt x="15846" y="896"/>
                  </a:cubicBezTo>
                  <a:cubicBezTo>
                    <a:pt x="12791" y="1468"/>
                    <a:pt x="8843" y="2428"/>
                    <a:pt x="5390" y="4792"/>
                  </a:cubicBezTo>
                  <a:cubicBezTo>
                    <a:pt x="3368" y="6176"/>
                    <a:pt x="0" y="9300"/>
                    <a:pt x="160" y="14653"/>
                  </a:cubicBezTo>
                  <a:cubicBezTo>
                    <a:pt x="236" y="17166"/>
                    <a:pt x="1277" y="21947"/>
                    <a:pt x="7409" y="25735"/>
                  </a:cubicBezTo>
                  <a:cubicBezTo>
                    <a:pt x="11344" y="28167"/>
                    <a:pt x="15543" y="29067"/>
                    <a:pt x="19845" y="29067"/>
                  </a:cubicBezTo>
                  <a:cubicBezTo>
                    <a:pt x="25284" y="29067"/>
                    <a:pt x="30887" y="27628"/>
                    <a:pt x="36329" y="26025"/>
                  </a:cubicBezTo>
                  <a:cubicBezTo>
                    <a:pt x="37594" y="25653"/>
                    <a:pt x="38857" y="25265"/>
                    <a:pt x="40120" y="24877"/>
                  </a:cubicBezTo>
                  <a:cubicBezTo>
                    <a:pt x="44202" y="23626"/>
                    <a:pt x="48423" y="22331"/>
                    <a:pt x="52645" y="21575"/>
                  </a:cubicBezTo>
                  <a:cubicBezTo>
                    <a:pt x="56919" y="20811"/>
                    <a:pt x="61167" y="20426"/>
                    <a:pt x="65320" y="20426"/>
                  </a:cubicBezTo>
                  <a:cubicBezTo>
                    <a:pt x="66611" y="20426"/>
                    <a:pt x="67892" y="20464"/>
                    <a:pt x="69163" y="20538"/>
                  </a:cubicBezTo>
                  <a:cubicBezTo>
                    <a:pt x="80177" y="21183"/>
                    <a:pt x="90911" y="24429"/>
                    <a:pt x="101068" y="30184"/>
                  </a:cubicBezTo>
                  <a:cubicBezTo>
                    <a:pt x="105113" y="32476"/>
                    <a:pt x="110313" y="35707"/>
                    <a:pt x="114641" y="40373"/>
                  </a:cubicBezTo>
                  <a:cubicBezTo>
                    <a:pt x="117901" y="43892"/>
                    <a:pt x="120872" y="48330"/>
                    <a:pt x="123468" y="53567"/>
                  </a:cubicBezTo>
                  <a:cubicBezTo>
                    <a:pt x="123595" y="53824"/>
                    <a:pt x="123718" y="54084"/>
                    <a:pt x="123842" y="54344"/>
                  </a:cubicBezTo>
                  <a:lnTo>
                    <a:pt x="124380" y="55470"/>
                  </a:lnTo>
                  <a:lnTo>
                    <a:pt x="124380" y="30691"/>
                  </a:lnTo>
                  <a:lnTo>
                    <a:pt x="124301" y="30630"/>
                  </a:lnTo>
                  <a:cubicBezTo>
                    <a:pt x="115571" y="23942"/>
                    <a:pt x="105512" y="20275"/>
                    <a:pt x="95782" y="16727"/>
                  </a:cubicBezTo>
                  <a:lnTo>
                    <a:pt x="94996" y="16442"/>
                  </a:lnTo>
                  <a:cubicBezTo>
                    <a:pt x="93760" y="15992"/>
                    <a:pt x="92525" y="15539"/>
                    <a:pt x="91289" y="15087"/>
                  </a:cubicBezTo>
                  <a:cubicBezTo>
                    <a:pt x="81300" y="11425"/>
                    <a:pt x="70971" y="7640"/>
                    <a:pt x="60557" y="5003"/>
                  </a:cubicBezTo>
                  <a:cubicBezTo>
                    <a:pt x="47087" y="1592"/>
                    <a:pt x="36071" y="0"/>
                    <a:pt x="25913" y="0"/>
                  </a:cubicBezTo>
                  <a:close/>
                  <a:moveTo>
                    <a:pt x="124380" y="55470"/>
                  </a:moveTo>
                  <a:lnTo>
                    <a:pt x="124380" y="55473"/>
                  </a:lnTo>
                  <a:lnTo>
                    <a:pt x="124381" y="55473"/>
                  </a:lnTo>
                  <a:lnTo>
                    <a:pt x="124380" y="5547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0" name="Google Shape;170;p6"/>
            <p:cNvSpPr/>
            <p:nvPr/>
          </p:nvSpPr>
          <p:spPr>
            <a:xfrm flipH="1">
              <a:off x="4718403" y="5469486"/>
              <a:ext cx="4473596" cy="1988630"/>
            </a:xfrm>
            <a:custGeom>
              <a:avLst/>
              <a:gdLst/>
              <a:ahLst/>
              <a:cxnLst/>
              <a:rect l="l" t="t" r="r" b="b"/>
              <a:pathLst>
                <a:path w="111791" h="49694" extrusionOk="0">
                  <a:moveTo>
                    <a:pt x="97341" y="420"/>
                  </a:moveTo>
                  <a:cubicBezTo>
                    <a:pt x="98733" y="420"/>
                    <a:pt x="99979" y="773"/>
                    <a:pt x="101045" y="1273"/>
                  </a:cubicBezTo>
                  <a:cubicBezTo>
                    <a:pt x="104764" y="3021"/>
                    <a:pt x="109232" y="7243"/>
                    <a:pt x="110572" y="11931"/>
                  </a:cubicBezTo>
                  <a:cubicBezTo>
                    <a:pt x="111369" y="14719"/>
                    <a:pt x="110985" y="17351"/>
                    <a:pt x="109429" y="19750"/>
                  </a:cubicBezTo>
                  <a:cubicBezTo>
                    <a:pt x="107469" y="22776"/>
                    <a:pt x="104270" y="24339"/>
                    <a:pt x="101702" y="25361"/>
                  </a:cubicBezTo>
                  <a:cubicBezTo>
                    <a:pt x="98754" y="26534"/>
                    <a:pt x="95452" y="27464"/>
                    <a:pt x="91607" y="28204"/>
                  </a:cubicBezTo>
                  <a:cubicBezTo>
                    <a:pt x="89921" y="28528"/>
                    <a:pt x="88200" y="28811"/>
                    <a:pt x="86532" y="29084"/>
                  </a:cubicBezTo>
                  <a:cubicBezTo>
                    <a:pt x="79681" y="30207"/>
                    <a:pt x="72597" y="31372"/>
                    <a:pt x="66253" y="35734"/>
                  </a:cubicBezTo>
                  <a:cubicBezTo>
                    <a:pt x="61721" y="38849"/>
                    <a:pt x="57707" y="43535"/>
                    <a:pt x="54638" y="49289"/>
                  </a:cubicBezTo>
                  <a:lnTo>
                    <a:pt x="3363" y="49289"/>
                  </a:lnTo>
                  <a:cubicBezTo>
                    <a:pt x="1730" y="49289"/>
                    <a:pt x="402" y="47585"/>
                    <a:pt x="402" y="45488"/>
                  </a:cubicBezTo>
                  <a:lnTo>
                    <a:pt x="402" y="27817"/>
                  </a:lnTo>
                  <a:cubicBezTo>
                    <a:pt x="6956" y="29756"/>
                    <a:pt x="13549" y="31125"/>
                    <a:pt x="20006" y="31888"/>
                  </a:cubicBezTo>
                  <a:cubicBezTo>
                    <a:pt x="24832" y="32458"/>
                    <a:pt x="29867" y="32744"/>
                    <a:pt x="35067" y="32744"/>
                  </a:cubicBezTo>
                  <a:cubicBezTo>
                    <a:pt x="39433" y="32744"/>
                    <a:pt x="43915" y="32543"/>
                    <a:pt x="48490" y="32140"/>
                  </a:cubicBezTo>
                  <a:cubicBezTo>
                    <a:pt x="52725" y="31766"/>
                    <a:pt x="57090" y="31156"/>
                    <a:pt x="61838" y="30276"/>
                  </a:cubicBezTo>
                  <a:cubicBezTo>
                    <a:pt x="65200" y="29650"/>
                    <a:pt x="69115" y="28700"/>
                    <a:pt x="72658" y="26377"/>
                  </a:cubicBezTo>
                  <a:cubicBezTo>
                    <a:pt x="76773" y="23677"/>
                    <a:pt x="79509" y="18971"/>
                    <a:pt x="82157" y="14419"/>
                  </a:cubicBezTo>
                  <a:cubicBezTo>
                    <a:pt x="83207" y="12610"/>
                    <a:pt x="84295" y="10742"/>
                    <a:pt x="85446" y="9038"/>
                  </a:cubicBezTo>
                  <a:cubicBezTo>
                    <a:pt x="89943" y="2389"/>
                    <a:pt x="94052" y="420"/>
                    <a:pt x="97341" y="420"/>
                  </a:cubicBezTo>
                  <a:close/>
                  <a:moveTo>
                    <a:pt x="97320" y="1"/>
                  </a:moveTo>
                  <a:cubicBezTo>
                    <a:pt x="92272" y="1"/>
                    <a:pt x="88015" y="4523"/>
                    <a:pt x="85113" y="8813"/>
                  </a:cubicBezTo>
                  <a:cubicBezTo>
                    <a:pt x="83953" y="10529"/>
                    <a:pt x="82863" y="12404"/>
                    <a:pt x="81808" y="14217"/>
                  </a:cubicBezTo>
                  <a:cubicBezTo>
                    <a:pt x="79187" y="18729"/>
                    <a:pt x="76473" y="23393"/>
                    <a:pt x="72437" y="26041"/>
                  </a:cubicBezTo>
                  <a:cubicBezTo>
                    <a:pt x="68955" y="28325"/>
                    <a:pt x="65088" y="29264"/>
                    <a:pt x="61763" y="29881"/>
                  </a:cubicBezTo>
                  <a:cubicBezTo>
                    <a:pt x="57027" y="30760"/>
                    <a:pt x="52675" y="31369"/>
                    <a:pt x="48454" y="31740"/>
                  </a:cubicBezTo>
                  <a:cubicBezTo>
                    <a:pt x="43892" y="32141"/>
                    <a:pt x="39422" y="32342"/>
                    <a:pt x="35069" y="32342"/>
                  </a:cubicBezTo>
                  <a:cubicBezTo>
                    <a:pt x="29883" y="32342"/>
                    <a:pt x="24864" y="32057"/>
                    <a:pt x="20053" y="31489"/>
                  </a:cubicBezTo>
                  <a:cubicBezTo>
                    <a:pt x="13535" y="30716"/>
                    <a:pt x="6875" y="29326"/>
                    <a:pt x="259" y="27354"/>
                  </a:cubicBezTo>
                  <a:lnTo>
                    <a:pt x="1" y="27277"/>
                  </a:lnTo>
                  <a:lnTo>
                    <a:pt x="1" y="45491"/>
                  </a:lnTo>
                  <a:cubicBezTo>
                    <a:pt x="1" y="47809"/>
                    <a:pt x="1508" y="49694"/>
                    <a:pt x="3363" y="49694"/>
                  </a:cubicBezTo>
                  <a:lnTo>
                    <a:pt x="54879" y="49694"/>
                  </a:lnTo>
                  <a:lnTo>
                    <a:pt x="54936" y="49585"/>
                  </a:lnTo>
                  <a:cubicBezTo>
                    <a:pt x="57983" y="43837"/>
                    <a:pt x="61975" y="39163"/>
                    <a:pt x="66481" y="36064"/>
                  </a:cubicBezTo>
                  <a:cubicBezTo>
                    <a:pt x="72751" y="31752"/>
                    <a:pt x="79791" y="30597"/>
                    <a:pt x="86599" y="29479"/>
                  </a:cubicBezTo>
                  <a:cubicBezTo>
                    <a:pt x="88267" y="29206"/>
                    <a:pt x="89993" y="28921"/>
                    <a:pt x="91683" y="28597"/>
                  </a:cubicBezTo>
                  <a:cubicBezTo>
                    <a:pt x="95554" y="27852"/>
                    <a:pt x="98882" y="26914"/>
                    <a:pt x="101852" y="25732"/>
                  </a:cubicBezTo>
                  <a:cubicBezTo>
                    <a:pt x="104477" y="24689"/>
                    <a:pt x="107747" y="23089"/>
                    <a:pt x="109769" y="19968"/>
                  </a:cubicBezTo>
                  <a:cubicBezTo>
                    <a:pt x="111389" y="17466"/>
                    <a:pt x="111791" y="14724"/>
                    <a:pt x="110961" y="11820"/>
                  </a:cubicBezTo>
                  <a:cubicBezTo>
                    <a:pt x="109585" y="7016"/>
                    <a:pt x="105018" y="2695"/>
                    <a:pt x="101216" y="909"/>
                  </a:cubicBezTo>
                  <a:cubicBezTo>
                    <a:pt x="99874" y="279"/>
                    <a:pt x="98573" y="1"/>
                    <a:pt x="97320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1" name="Google Shape;171;p6"/>
            <p:cNvSpPr/>
            <p:nvPr/>
          </p:nvSpPr>
          <p:spPr>
            <a:xfrm flipH="1">
              <a:off x="1991136" y="6729454"/>
              <a:ext cx="4335456" cy="728679"/>
            </a:xfrm>
            <a:custGeom>
              <a:avLst/>
              <a:gdLst/>
              <a:ahLst/>
              <a:cxnLst/>
              <a:rect l="l" t="t" r="r" b="b"/>
              <a:pathLst>
                <a:path w="108339" h="18209" extrusionOk="0">
                  <a:moveTo>
                    <a:pt x="27698" y="402"/>
                  </a:moveTo>
                  <a:cubicBezTo>
                    <a:pt x="32888" y="402"/>
                    <a:pt x="38022" y="2124"/>
                    <a:pt x="42576" y="3656"/>
                  </a:cubicBezTo>
                  <a:cubicBezTo>
                    <a:pt x="47416" y="5283"/>
                    <a:pt x="52582" y="6948"/>
                    <a:pt x="57857" y="7844"/>
                  </a:cubicBezTo>
                  <a:cubicBezTo>
                    <a:pt x="62292" y="8597"/>
                    <a:pt x="66755" y="8977"/>
                    <a:pt x="71177" y="8977"/>
                  </a:cubicBezTo>
                  <a:cubicBezTo>
                    <a:pt x="72693" y="8977"/>
                    <a:pt x="74204" y="8932"/>
                    <a:pt x="75707" y="8843"/>
                  </a:cubicBezTo>
                  <a:cubicBezTo>
                    <a:pt x="78578" y="8671"/>
                    <a:pt x="81363" y="8335"/>
                    <a:pt x="83983" y="7841"/>
                  </a:cubicBezTo>
                  <a:cubicBezTo>
                    <a:pt x="84740" y="7698"/>
                    <a:pt x="85506" y="7531"/>
                    <a:pt x="86246" y="7371"/>
                  </a:cubicBezTo>
                  <a:cubicBezTo>
                    <a:pt x="87567" y="7085"/>
                    <a:pt x="88932" y="6788"/>
                    <a:pt x="90288" y="6616"/>
                  </a:cubicBezTo>
                  <a:cubicBezTo>
                    <a:pt x="91569" y="6455"/>
                    <a:pt x="92767" y="6374"/>
                    <a:pt x="93889" y="6374"/>
                  </a:cubicBezTo>
                  <a:cubicBezTo>
                    <a:pt x="97369" y="6374"/>
                    <a:pt x="100126" y="7157"/>
                    <a:pt x="102405" y="8765"/>
                  </a:cubicBezTo>
                  <a:cubicBezTo>
                    <a:pt x="104715" y="10399"/>
                    <a:pt x="107752" y="14521"/>
                    <a:pt x="107336" y="17804"/>
                  </a:cubicBezTo>
                  <a:lnTo>
                    <a:pt x="2840" y="17804"/>
                  </a:lnTo>
                  <a:cubicBezTo>
                    <a:pt x="2038" y="16930"/>
                    <a:pt x="1495" y="16015"/>
                    <a:pt x="1180" y="15011"/>
                  </a:cubicBezTo>
                  <a:cubicBezTo>
                    <a:pt x="328" y="12292"/>
                    <a:pt x="1140" y="8835"/>
                    <a:pt x="2950" y="7464"/>
                  </a:cubicBezTo>
                  <a:cubicBezTo>
                    <a:pt x="4188" y="6527"/>
                    <a:pt x="5746" y="6255"/>
                    <a:pt x="7263" y="6255"/>
                  </a:cubicBezTo>
                  <a:cubicBezTo>
                    <a:pt x="8508" y="6255"/>
                    <a:pt x="9724" y="6438"/>
                    <a:pt x="10713" y="6586"/>
                  </a:cubicBezTo>
                  <a:cubicBezTo>
                    <a:pt x="13555" y="7015"/>
                    <a:pt x="16398" y="7815"/>
                    <a:pt x="19148" y="8591"/>
                  </a:cubicBezTo>
                  <a:cubicBezTo>
                    <a:pt x="20420" y="8950"/>
                    <a:pt x="21733" y="9320"/>
                    <a:pt x="23031" y="9648"/>
                  </a:cubicBezTo>
                  <a:cubicBezTo>
                    <a:pt x="23892" y="9867"/>
                    <a:pt x="24772" y="10044"/>
                    <a:pt x="25624" y="10217"/>
                  </a:cubicBezTo>
                  <a:cubicBezTo>
                    <a:pt x="26578" y="10410"/>
                    <a:pt x="27561" y="10610"/>
                    <a:pt x="28520" y="10866"/>
                  </a:cubicBezTo>
                  <a:cubicBezTo>
                    <a:pt x="29266" y="11066"/>
                    <a:pt x="30023" y="11287"/>
                    <a:pt x="30753" y="11502"/>
                  </a:cubicBezTo>
                  <a:cubicBezTo>
                    <a:pt x="31592" y="11746"/>
                    <a:pt x="32458" y="12000"/>
                    <a:pt x="33317" y="12223"/>
                  </a:cubicBezTo>
                  <a:lnTo>
                    <a:pt x="33467" y="12263"/>
                  </a:lnTo>
                  <a:cubicBezTo>
                    <a:pt x="34991" y="12659"/>
                    <a:pt x="36728" y="13111"/>
                    <a:pt x="38421" y="13111"/>
                  </a:cubicBezTo>
                  <a:cubicBezTo>
                    <a:pt x="39680" y="13111"/>
                    <a:pt x="40914" y="12861"/>
                    <a:pt x="42017" y="12152"/>
                  </a:cubicBezTo>
                  <a:cubicBezTo>
                    <a:pt x="42247" y="12003"/>
                    <a:pt x="42254" y="11687"/>
                    <a:pt x="42130" y="11480"/>
                  </a:cubicBezTo>
                  <a:cubicBezTo>
                    <a:pt x="39927" y="7838"/>
                    <a:pt x="35420" y="7355"/>
                    <a:pt x="32131" y="7002"/>
                  </a:cubicBezTo>
                  <a:cubicBezTo>
                    <a:pt x="30552" y="6834"/>
                    <a:pt x="28936" y="6794"/>
                    <a:pt x="27373" y="6755"/>
                  </a:cubicBezTo>
                  <a:cubicBezTo>
                    <a:pt x="24971" y="6694"/>
                    <a:pt x="22485" y="6634"/>
                    <a:pt x="20094" y="6098"/>
                  </a:cubicBezTo>
                  <a:lnTo>
                    <a:pt x="19861" y="6045"/>
                  </a:lnTo>
                  <a:cubicBezTo>
                    <a:pt x="19174" y="5899"/>
                    <a:pt x="18323" y="5715"/>
                    <a:pt x="17845" y="5185"/>
                  </a:cubicBezTo>
                  <a:cubicBezTo>
                    <a:pt x="17683" y="5000"/>
                    <a:pt x="17613" y="4809"/>
                    <a:pt x="17637" y="4599"/>
                  </a:cubicBezTo>
                  <a:cubicBezTo>
                    <a:pt x="17720" y="3886"/>
                    <a:pt x="18816" y="3119"/>
                    <a:pt x="19284" y="2791"/>
                  </a:cubicBezTo>
                  <a:lnTo>
                    <a:pt x="19370" y="2730"/>
                  </a:lnTo>
                  <a:cubicBezTo>
                    <a:pt x="21382" y="1313"/>
                    <a:pt x="23882" y="535"/>
                    <a:pt x="26803" y="420"/>
                  </a:cubicBezTo>
                  <a:cubicBezTo>
                    <a:pt x="27101" y="408"/>
                    <a:pt x="27399" y="402"/>
                    <a:pt x="27698" y="402"/>
                  </a:cubicBezTo>
                  <a:close/>
                  <a:moveTo>
                    <a:pt x="27716" y="0"/>
                  </a:moveTo>
                  <a:cubicBezTo>
                    <a:pt x="27408" y="0"/>
                    <a:pt x="27101" y="6"/>
                    <a:pt x="26793" y="18"/>
                  </a:cubicBezTo>
                  <a:cubicBezTo>
                    <a:pt x="23792" y="137"/>
                    <a:pt x="21220" y="940"/>
                    <a:pt x="19143" y="2401"/>
                  </a:cubicBezTo>
                  <a:lnTo>
                    <a:pt x="19057" y="2461"/>
                  </a:lnTo>
                  <a:cubicBezTo>
                    <a:pt x="18500" y="2850"/>
                    <a:pt x="17342" y="3659"/>
                    <a:pt x="17241" y="4552"/>
                  </a:cubicBezTo>
                  <a:cubicBezTo>
                    <a:pt x="17204" y="4879"/>
                    <a:pt x="17307" y="5183"/>
                    <a:pt x="17550" y="5452"/>
                  </a:cubicBezTo>
                  <a:cubicBezTo>
                    <a:pt x="18114" y="6081"/>
                    <a:pt x="19037" y="6279"/>
                    <a:pt x="19779" y="6438"/>
                  </a:cubicBezTo>
                  <a:lnTo>
                    <a:pt x="20009" y="6488"/>
                  </a:lnTo>
                  <a:cubicBezTo>
                    <a:pt x="22436" y="7034"/>
                    <a:pt x="24942" y="7095"/>
                    <a:pt x="27366" y="7155"/>
                  </a:cubicBezTo>
                  <a:cubicBezTo>
                    <a:pt x="28920" y="7194"/>
                    <a:pt x="30528" y="7234"/>
                    <a:pt x="32089" y="7401"/>
                  </a:cubicBezTo>
                  <a:cubicBezTo>
                    <a:pt x="35297" y="7744"/>
                    <a:pt x="39689" y="8215"/>
                    <a:pt x="41788" y="11686"/>
                  </a:cubicBezTo>
                  <a:cubicBezTo>
                    <a:pt x="41818" y="11736"/>
                    <a:pt x="41813" y="11800"/>
                    <a:pt x="41803" y="11810"/>
                  </a:cubicBezTo>
                  <a:cubicBezTo>
                    <a:pt x="40777" y="12469"/>
                    <a:pt x="39614" y="12703"/>
                    <a:pt x="38419" y="12703"/>
                  </a:cubicBezTo>
                  <a:cubicBezTo>
                    <a:pt x="36773" y="12703"/>
                    <a:pt x="35066" y="12260"/>
                    <a:pt x="33571" y="11872"/>
                  </a:cubicBezTo>
                  <a:lnTo>
                    <a:pt x="33421" y="11832"/>
                  </a:lnTo>
                  <a:cubicBezTo>
                    <a:pt x="32568" y="11613"/>
                    <a:pt x="31706" y="11359"/>
                    <a:pt x="30871" y="11114"/>
                  </a:cubicBezTo>
                  <a:cubicBezTo>
                    <a:pt x="30136" y="10900"/>
                    <a:pt x="29377" y="10677"/>
                    <a:pt x="28627" y="10477"/>
                  </a:cubicBezTo>
                  <a:cubicBezTo>
                    <a:pt x="27659" y="10217"/>
                    <a:pt x="26667" y="10017"/>
                    <a:pt x="25708" y="9823"/>
                  </a:cubicBezTo>
                  <a:cubicBezTo>
                    <a:pt x="24862" y="9650"/>
                    <a:pt x="23985" y="9473"/>
                    <a:pt x="23133" y="9257"/>
                  </a:cubicBezTo>
                  <a:cubicBezTo>
                    <a:pt x="21840" y="8930"/>
                    <a:pt x="20529" y="8560"/>
                    <a:pt x="19261" y="8202"/>
                  </a:cubicBezTo>
                  <a:cubicBezTo>
                    <a:pt x="16498" y="7424"/>
                    <a:pt x="13642" y="6619"/>
                    <a:pt x="10776" y="6188"/>
                  </a:cubicBezTo>
                  <a:cubicBezTo>
                    <a:pt x="9769" y="6036"/>
                    <a:pt x="8534" y="5850"/>
                    <a:pt x="7263" y="5850"/>
                  </a:cubicBezTo>
                  <a:cubicBezTo>
                    <a:pt x="5677" y="5850"/>
                    <a:pt x="4036" y="6139"/>
                    <a:pt x="2711" y="7142"/>
                  </a:cubicBezTo>
                  <a:cubicBezTo>
                    <a:pt x="579" y="8757"/>
                    <a:pt x="1" y="12576"/>
                    <a:pt x="798" y="15131"/>
                  </a:cubicBezTo>
                  <a:cubicBezTo>
                    <a:pt x="1138" y="16218"/>
                    <a:pt x="1730" y="17203"/>
                    <a:pt x="2606" y="18144"/>
                  </a:cubicBezTo>
                  <a:lnTo>
                    <a:pt x="2666" y="18209"/>
                  </a:lnTo>
                  <a:lnTo>
                    <a:pt x="107680" y="18209"/>
                  </a:lnTo>
                  <a:lnTo>
                    <a:pt x="107713" y="18040"/>
                  </a:lnTo>
                  <a:cubicBezTo>
                    <a:pt x="108339" y="14231"/>
                    <a:pt x="104720" y="9907"/>
                    <a:pt x="102642" y="8438"/>
                  </a:cubicBezTo>
                  <a:cubicBezTo>
                    <a:pt x="100295" y="6780"/>
                    <a:pt x="97465" y="5972"/>
                    <a:pt x="93901" y="5972"/>
                  </a:cubicBezTo>
                  <a:cubicBezTo>
                    <a:pt x="92759" y="5972"/>
                    <a:pt x="91543" y="6055"/>
                    <a:pt x="90243" y="6219"/>
                  </a:cubicBezTo>
                  <a:cubicBezTo>
                    <a:pt x="88870" y="6392"/>
                    <a:pt x="87495" y="6691"/>
                    <a:pt x="86166" y="6979"/>
                  </a:cubicBezTo>
                  <a:cubicBezTo>
                    <a:pt x="85428" y="7141"/>
                    <a:pt x="84666" y="7307"/>
                    <a:pt x="83913" y="7448"/>
                  </a:cubicBezTo>
                  <a:cubicBezTo>
                    <a:pt x="81310" y="7937"/>
                    <a:pt x="78543" y="8272"/>
                    <a:pt x="75687" y="8443"/>
                  </a:cubicBezTo>
                  <a:cubicBezTo>
                    <a:pt x="74193" y="8531"/>
                    <a:pt x="72692" y="8575"/>
                    <a:pt x="71186" y="8575"/>
                  </a:cubicBezTo>
                  <a:cubicBezTo>
                    <a:pt x="66784" y="8575"/>
                    <a:pt x="62342" y="8199"/>
                    <a:pt x="57928" y="7448"/>
                  </a:cubicBezTo>
                  <a:cubicBezTo>
                    <a:pt x="52682" y="6556"/>
                    <a:pt x="47532" y="4898"/>
                    <a:pt x="42708" y="3276"/>
                  </a:cubicBezTo>
                  <a:cubicBezTo>
                    <a:pt x="38128" y="1734"/>
                    <a:pt x="32975" y="0"/>
                    <a:pt x="2771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2" name="Google Shape;172;p6"/>
            <p:cNvSpPr/>
            <p:nvPr/>
          </p:nvSpPr>
          <p:spPr>
            <a:xfrm flipH="1">
              <a:off x="-185841" y="5894718"/>
              <a:ext cx="4348422" cy="1563444"/>
            </a:xfrm>
            <a:custGeom>
              <a:avLst/>
              <a:gdLst/>
              <a:ahLst/>
              <a:cxnLst/>
              <a:rect l="l" t="t" r="r" b="b"/>
              <a:pathLst>
                <a:path w="108663" h="39069" extrusionOk="0">
                  <a:moveTo>
                    <a:pt x="46151" y="403"/>
                  </a:moveTo>
                  <a:cubicBezTo>
                    <a:pt x="46500" y="403"/>
                    <a:pt x="46847" y="405"/>
                    <a:pt x="47194" y="409"/>
                  </a:cubicBezTo>
                  <a:cubicBezTo>
                    <a:pt x="60555" y="576"/>
                    <a:pt x="71907" y="4288"/>
                    <a:pt x="80932" y="11441"/>
                  </a:cubicBezTo>
                  <a:cubicBezTo>
                    <a:pt x="84958" y="14633"/>
                    <a:pt x="88903" y="18201"/>
                    <a:pt x="92718" y="21653"/>
                  </a:cubicBezTo>
                  <a:cubicBezTo>
                    <a:pt x="94523" y="23286"/>
                    <a:pt x="96389" y="24974"/>
                    <a:pt x="98238" y="26600"/>
                  </a:cubicBezTo>
                  <a:cubicBezTo>
                    <a:pt x="101177" y="29181"/>
                    <a:pt x="104663" y="32202"/>
                    <a:pt x="108257" y="35034"/>
                  </a:cubicBezTo>
                  <a:cubicBezTo>
                    <a:pt x="108185" y="37046"/>
                    <a:pt x="106877" y="38663"/>
                    <a:pt x="105303" y="38663"/>
                  </a:cubicBezTo>
                  <a:lnTo>
                    <a:pt x="95006" y="38663"/>
                  </a:lnTo>
                  <a:cubicBezTo>
                    <a:pt x="94337" y="37862"/>
                    <a:pt x="93741" y="37110"/>
                    <a:pt x="93190" y="36368"/>
                  </a:cubicBezTo>
                  <a:cubicBezTo>
                    <a:pt x="91738" y="34415"/>
                    <a:pt x="90482" y="32209"/>
                    <a:pt x="89268" y="30076"/>
                  </a:cubicBezTo>
                  <a:cubicBezTo>
                    <a:pt x="88255" y="28296"/>
                    <a:pt x="87207" y="26455"/>
                    <a:pt x="86046" y="24761"/>
                  </a:cubicBezTo>
                  <a:cubicBezTo>
                    <a:pt x="84901" y="23090"/>
                    <a:pt x="83654" y="21394"/>
                    <a:pt x="82109" y="20589"/>
                  </a:cubicBezTo>
                  <a:cubicBezTo>
                    <a:pt x="81766" y="20411"/>
                    <a:pt x="81285" y="20282"/>
                    <a:pt x="80790" y="20282"/>
                  </a:cubicBezTo>
                  <a:cubicBezTo>
                    <a:pt x="80446" y="20282"/>
                    <a:pt x="80095" y="20344"/>
                    <a:pt x="79779" y="20494"/>
                  </a:cubicBezTo>
                  <a:cubicBezTo>
                    <a:pt x="79253" y="20744"/>
                    <a:pt x="78909" y="21200"/>
                    <a:pt x="78784" y="21809"/>
                  </a:cubicBezTo>
                  <a:cubicBezTo>
                    <a:pt x="78479" y="23295"/>
                    <a:pt x="79725" y="24879"/>
                    <a:pt x="80550" y="25925"/>
                  </a:cubicBezTo>
                  <a:cubicBezTo>
                    <a:pt x="80666" y="26074"/>
                    <a:pt x="80775" y="26210"/>
                    <a:pt x="80868" y="26335"/>
                  </a:cubicBezTo>
                  <a:cubicBezTo>
                    <a:pt x="81946" y="27764"/>
                    <a:pt x="82835" y="29354"/>
                    <a:pt x="83661" y="31345"/>
                  </a:cubicBezTo>
                  <a:cubicBezTo>
                    <a:pt x="84287" y="32848"/>
                    <a:pt x="85364" y="35767"/>
                    <a:pt x="85660" y="38663"/>
                  </a:cubicBezTo>
                  <a:lnTo>
                    <a:pt x="76327" y="38663"/>
                  </a:lnTo>
                  <a:cubicBezTo>
                    <a:pt x="76685" y="34328"/>
                    <a:pt x="75134" y="29497"/>
                    <a:pt x="72336" y="26295"/>
                  </a:cubicBezTo>
                  <a:cubicBezTo>
                    <a:pt x="70016" y="23636"/>
                    <a:pt x="66829" y="21619"/>
                    <a:pt x="62597" y="20130"/>
                  </a:cubicBezTo>
                  <a:cubicBezTo>
                    <a:pt x="58968" y="18853"/>
                    <a:pt x="54987" y="18071"/>
                    <a:pt x="50066" y="17668"/>
                  </a:cubicBezTo>
                  <a:cubicBezTo>
                    <a:pt x="47919" y="17494"/>
                    <a:pt x="45723" y="17407"/>
                    <a:pt x="43437" y="17407"/>
                  </a:cubicBezTo>
                  <a:cubicBezTo>
                    <a:pt x="41731" y="17407"/>
                    <a:pt x="39974" y="17455"/>
                    <a:pt x="38150" y="17552"/>
                  </a:cubicBezTo>
                  <a:cubicBezTo>
                    <a:pt x="34341" y="17757"/>
                    <a:pt x="31394" y="18197"/>
                    <a:pt x="28604" y="18985"/>
                  </a:cubicBezTo>
                  <a:cubicBezTo>
                    <a:pt x="27525" y="19288"/>
                    <a:pt x="26448" y="19608"/>
                    <a:pt x="25369" y="19927"/>
                  </a:cubicBezTo>
                  <a:cubicBezTo>
                    <a:pt x="21997" y="20924"/>
                    <a:pt x="18511" y="21956"/>
                    <a:pt x="15020" y="22506"/>
                  </a:cubicBezTo>
                  <a:cubicBezTo>
                    <a:pt x="13538" y="22740"/>
                    <a:pt x="11993" y="22922"/>
                    <a:pt x="10477" y="22922"/>
                  </a:cubicBezTo>
                  <a:cubicBezTo>
                    <a:pt x="7660" y="22922"/>
                    <a:pt x="4942" y="22294"/>
                    <a:pt x="2908" y="20201"/>
                  </a:cubicBezTo>
                  <a:cubicBezTo>
                    <a:pt x="2318" y="19594"/>
                    <a:pt x="445" y="17417"/>
                    <a:pt x="1110" y="14892"/>
                  </a:cubicBezTo>
                  <a:cubicBezTo>
                    <a:pt x="1609" y="13004"/>
                    <a:pt x="3139" y="11676"/>
                    <a:pt x="4417" y="10728"/>
                  </a:cubicBezTo>
                  <a:cubicBezTo>
                    <a:pt x="7502" y="8442"/>
                    <a:pt x="11094" y="7120"/>
                    <a:pt x="14506" y="5962"/>
                  </a:cubicBezTo>
                  <a:cubicBezTo>
                    <a:pt x="25380" y="2272"/>
                    <a:pt x="36012" y="403"/>
                    <a:pt x="46151" y="403"/>
                  </a:cubicBezTo>
                  <a:close/>
                  <a:moveTo>
                    <a:pt x="46184" y="0"/>
                  </a:moveTo>
                  <a:cubicBezTo>
                    <a:pt x="35995" y="0"/>
                    <a:pt x="25302" y="1873"/>
                    <a:pt x="14376" y="5582"/>
                  </a:cubicBezTo>
                  <a:cubicBezTo>
                    <a:pt x="10932" y="6749"/>
                    <a:pt x="7309" y="8083"/>
                    <a:pt x="4175" y="10405"/>
                  </a:cubicBezTo>
                  <a:cubicBezTo>
                    <a:pt x="2845" y="11391"/>
                    <a:pt x="1250" y="12780"/>
                    <a:pt x="720" y="14790"/>
                  </a:cubicBezTo>
                  <a:cubicBezTo>
                    <a:pt x="0" y="17521"/>
                    <a:pt x="1992" y="19837"/>
                    <a:pt x="2618" y="20484"/>
                  </a:cubicBezTo>
                  <a:cubicBezTo>
                    <a:pt x="4745" y="22672"/>
                    <a:pt x="7559" y="23326"/>
                    <a:pt x="10464" y="23326"/>
                  </a:cubicBezTo>
                  <a:cubicBezTo>
                    <a:pt x="12008" y="23326"/>
                    <a:pt x="13578" y="23141"/>
                    <a:pt x="15083" y="22903"/>
                  </a:cubicBezTo>
                  <a:cubicBezTo>
                    <a:pt x="18599" y="22350"/>
                    <a:pt x="22098" y="21314"/>
                    <a:pt x="25483" y="20314"/>
                  </a:cubicBezTo>
                  <a:cubicBezTo>
                    <a:pt x="26558" y="19996"/>
                    <a:pt x="27635" y="19678"/>
                    <a:pt x="28713" y="19374"/>
                  </a:cubicBezTo>
                  <a:cubicBezTo>
                    <a:pt x="31476" y="18595"/>
                    <a:pt x="34392" y="18158"/>
                    <a:pt x="38171" y="17957"/>
                  </a:cubicBezTo>
                  <a:cubicBezTo>
                    <a:pt x="39992" y="17859"/>
                    <a:pt x="41744" y="17811"/>
                    <a:pt x="43446" y="17811"/>
                  </a:cubicBezTo>
                  <a:cubicBezTo>
                    <a:pt x="45718" y="17811"/>
                    <a:pt x="47900" y="17898"/>
                    <a:pt x="50034" y="18072"/>
                  </a:cubicBezTo>
                  <a:cubicBezTo>
                    <a:pt x="54919" y="18471"/>
                    <a:pt x="58869" y="19245"/>
                    <a:pt x="62464" y="20513"/>
                  </a:cubicBezTo>
                  <a:cubicBezTo>
                    <a:pt x="66629" y="21980"/>
                    <a:pt x="69761" y="23959"/>
                    <a:pt x="72035" y="26564"/>
                  </a:cubicBezTo>
                  <a:cubicBezTo>
                    <a:pt x="74808" y="29740"/>
                    <a:pt x="76328" y="34562"/>
                    <a:pt x="75907" y="38847"/>
                  </a:cubicBezTo>
                  <a:lnTo>
                    <a:pt x="75885" y="39069"/>
                  </a:lnTo>
                  <a:lnTo>
                    <a:pt x="86103" y="39069"/>
                  </a:lnTo>
                  <a:lnTo>
                    <a:pt x="86083" y="38849"/>
                  </a:lnTo>
                  <a:cubicBezTo>
                    <a:pt x="85816" y="35827"/>
                    <a:pt x="84685" y="32755"/>
                    <a:pt x="84035" y="31193"/>
                  </a:cubicBezTo>
                  <a:cubicBezTo>
                    <a:pt x="83194" y="29170"/>
                    <a:pt x="82289" y="27550"/>
                    <a:pt x="81192" y="26094"/>
                  </a:cubicBezTo>
                  <a:cubicBezTo>
                    <a:pt x="81095" y="25968"/>
                    <a:pt x="80986" y="25829"/>
                    <a:pt x="80868" y="25679"/>
                  </a:cubicBezTo>
                  <a:cubicBezTo>
                    <a:pt x="80089" y="24692"/>
                    <a:pt x="78913" y="23196"/>
                    <a:pt x="79180" y="21893"/>
                  </a:cubicBezTo>
                  <a:cubicBezTo>
                    <a:pt x="79280" y="21406"/>
                    <a:pt x="79542" y="21057"/>
                    <a:pt x="79953" y="20860"/>
                  </a:cubicBezTo>
                  <a:cubicBezTo>
                    <a:pt x="80215" y="20736"/>
                    <a:pt x="80506" y="20684"/>
                    <a:pt x="80793" y="20684"/>
                  </a:cubicBezTo>
                  <a:cubicBezTo>
                    <a:pt x="81216" y="20684"/>
                    <a:pt x="81630" y="20796"/>
                    <a:pt x="81925" y="20950"/>
                  </a:cubicBezTo>
                  <a:cubicBezTo>
                    <a:pt x="83388" y="21710"/>
                    <a:pt x="84600" y="23365"/>
                    <a:pt x="85716" y="24991"/>
                  </a:cubicBezTo>
                  <a:cubicBezTo>
                    <a:pt x="86867" y="26672"/>
                    <a:pt x="87910" y="28506"/>
                    <a:pt x="88919" y="30277"/>
                  </a:cubicBezTo>
                  <a:cubicBezTo>
                    <a:pt x="90139" y="32421"/>
                    <a:pt x="91401" y="34638"/>
                    <a:pt x="92868" y="36611"/>
                  </a:cubicBezTo>
                  <a:cubicBezTo>
                    <a:pt x="93440" y="37380"/>
                    <a:pt x="94059" y="38160"/>
                    <a:pt x="94759" y="38996"/>
                  </a:cubicBezTo>
                  <a:lnTo>
                    <a:pt x="94819" y="39068"/>
                  </a:lnTo>
                  <a:lnTo>
                    <a:pt x="105303" y="39068"/>
                  </a:lnTo>
                  <a:cubicBezTo>
                    <a:pt x="107121" y="39068"/>
                    <a:pt x="108627" y="37217"/>
                    <a:pt x="108661" y="34947"/>
                  </a:cubicBezTo>
                  <a:lnTo>
                    <a:pt x="108663" y="34847"/>
                  </a:lnTo>
                  <a:lnTo>
                    <a:pt x="108584" y="34784"/>
                  </a:lnTo>
                  <a:cubicBezTo>
                    <a:pt x="104971" y="31939"/>
                    <a:pt x="101460" y="28897"/>
                    <a:pt x="98502" y="26300"/>
                  </a:cubicBezTo>
                  <a:cubicBezTo>
                    <a:pt x="96655" y="24675"/>
                    <a:pt x="94790" y="22989"/>
                    <a:pt x="92987" y="21357"/>
                  </a:cubicBezTo>
                  <a:cubicBezTo>
                    <a:pt x="89168" y="17899"/>
                    <a:pt x="85217" y="14326"/>
                    <a:pt x="81181" y="11127"/>
                  </a:cubicBezTo>
                  <a:cubicBezTo>
                    <a:pt x="72085" y="3918"/>
                    <a:pt x="60650" y="176"/>
                    <a:pt x="47197" y="6"/>
                  </a:cubicBezTo>
                  <a:cubicBezTo>
                    <a:pt x="46860" y="2"/>
                    <a:pt x="46522" y="0"/>
                    <a:pt x="46184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3" name="Google Shape;173;p6"/>
            <p:cNvSpPr/>
            <p:nvPr/>
          </p:nvSpPr>
          <p:spPr>
            <a:xfrm flipH="1">
              <a:off x="-325864" y="-120714"/>
              <a:ext cx="4355665" cy="807744"/>
            </a:xfrm>
            <a:custGeom>
              <a:avLst/>
              <a:gdLst/>
              <a:ahLst/>
              <a:cxnLst/>
              <a:rect l="l" t="t" r="r" b="b"/>
              <a:pathLst>
                <a:path w="108844" h="28164" extrusionOk="0">
                  <a:moveTo>
                    <a:pt x="105484" y="409"/>
                  </a:moveTo>
                  <a:cubicBezTo>
                    <a:pt x="107116" y="409"/>
                    <a:pt x="108443" y="2114"/>
                    <a:pt x="108443" y="4208"/>
                  </a:cubicBezTo>
                  <a:lnTo>
                    <a:pt x="108443" y="9441"/>
                  </a:lnTo>
                  <a:cubicBezTo>
                    <a:pt x="107791" y="9431"/>
                    <a:pt x="107138" y="9426"/>
                    <a:pt x="106485" y="9426"/>
                  </a:cubicBezTo>
                  <a:cubicBezTo>
                    <a:pt x="96929" y="9426"/>
                    <a:pt x="87281" y="10461"/>
                    <a:pt x="77432" y="11618"/>
                  </a:cubicBezTo>
                  <a:lnTo>
                    <a:pt x="74438" y="11967"/>
                  </a:lnTo>
                  <a:cubicBezTo>
                    <a:pt x="68077" y="12707"/>
                    <a:pt x="61497" y="13471"/>
                    <a:pt x="55052" y="14524"/>
                  </a:cubicBezTo>
                  <a:cubicBezTo>
                    <a:pt x="50937" y="15196"/>
                    <a:pt x="47239" y="15919"/>
                    <a:pt x="43750" y="16739"/>
                  </a:cubicBezTo>
                  <a:cubicBezTo>
                    <a:pt x="39671" y="17698"/>
                    <a:pt x="36280" y="18535"/>
                    <a:pt x="32894" y="19868"/>
                  </a:cubicBezTo>
                  <a:cubicBezTo>
                    <a:pt x="30642" y="20754"/>
                    <a:pt x="28443" y="21986"/>
                    <a:pt x="26315" y="23179"/>
                  </a:cubicBezTo>
                  <a:cubicBezTo>
                    <a:pt x="22603" y="25262"/>
                    <a:pt x="18761" y="27414"/>
                    <a:pt x="14582" y="27728"/>
                  </a:cubicBezTo>
                  <a:cubicBezTo>
                    <a:pt x="14284" y="27750"/>
                    <a:pt x="13983" y="27761"/>
                    <a:pt x="13680" y="27761"/>
                  </a:cubicBezTo>
                  <a:cubicBezTo>
                    <a:pt x="8600" y="27761"/>
                    <a:pt x="3011" y="24606"/>
                    <a:pt x="1265" y="17265"/>
                  </a:cubicBezTo>
                  <a:cubicBezTo>
                    <a:pt x="424" y="13728"/>
                    <a:pt x="774" y="10998"/>
                    <a:pt x="2304" y="9148"/>
                  </a:cubicBezTo>
                  <a:cubicBezTo>
                    <a:pt x="3847" y="7282"/>
                    <a:pt x="6123" y="6467"/>
                    <a:pt x="8144" y="5916"/>
                  </a:cubicBezTo>
                  <a:cubicBezTo>
                    <a:pt x="14663" y="4135"/>
                    <a:pt x="21503" y="4060"/>
                    <a:pt x="27536" y="3991"/>
                  </a:cubicBezTo>
                  <a:lnTo>
                    <a:pt x="28284" y="3982"/>
                  </a:lnTo>
                  <a:cubicBezTo>
                    <a:pt x="35338" y="3908"/>
                    <a:pt x="42635" y="3830"/>
                    <a:pt x="49562" y="1411"/>
                  </a:cubicBezTo>
                  <a:cubicBezTo>
                    <a:pt x="50530" y="1072"/>
                    <a:pt x="51303" y="753"/>
                    <a:pt x="51989" y="409"/>
                  </a:cubicBezTo>
                  <a:lnTo>
                    <a:pt x="51989" y="410"/>
                  </a:lnTo>
                  <a:lnTo>
                    <a:pt x="77472" y="410"/>
                  </a:lnTo>
                  <a:cubicBezTo>
                    <a:pt x="75657" y="1022"/>
                    <a:pt x="73845" y="1526"/>
                    <a:pt x="72138" y="1986"/>
                  </a:cubicBezTo>
                  <a:cubicBezTo>
                    <a:pt x="71479" y="2162"/>
                    <a:pt x="70816" y="2334"/>
                    <a:pt x="70156" y="2505"/>
                  </a:cubicBezTo>
                  <a:cubicBezTo>
                    <a:pt x="68329" y="2977"/>
                    <a:pt x="66440" y="3467"/>
                    <a:pt x="64605" y="4082"/>
                  </a:cubicBezTo>
                  <a:cubicBezTo>
                    <a:pt x="61004" y="5291"/>
                    <a:pt x="57124" y="6040"/>
                    <a:pt x="52740" y="6369"/>
                  </a:cubicBezTo>
                  <a:cubicBezTo>
                    <a:pt x="49638" y="6602"/>
                    <a:pt x="46418" y="6602"/>
                    <a:pt x="43304" y="6603"/>
                  </a:cubicBezTo>
                  <a:cubicBezTo>
                    <a:pt x="34965" y="6606"/>
                    <a:pt x="26344" y="6609"/>
                    <a:pt x="18528" y="10955"/>
                  </a:cubicBezTo>
                  <a:cubicBezTo>
                    <a:pt x="14223" y="13350"/>
                    <a:pt x="12644" y="15910"/>
                    <a:pt x="13835" y="18561"/>
                  </a:cubicBezTo>
                  <a:cubicBezTo>
                    <a:pt x="14838" y="20791"/>
                    <a:pt x="17057" y="22107"/>
                    <a:pt x="18813" y="22421"/>
                  </a:cubicBezTo>
                  <a:cubicBezTo>
                    <a:pt x="19239" y="22498"/>
                    <a:pt x="19668" y="22533"/>
                    <a:pt x="20097" y="22533"/>
                  </a:cubicBezTo>
                  <a:cubicBezTo>
                    <a:pt x="22307" y="22533"/>
                    <a:pt x="24513" y="21604"/>
                    <a:pt x="26433" y="20647"/>
                  </a:cubicBezTo>
                  <a:cubicBezTo>
                    <a:pt x="27444" y="20142"/>
                    <a:pt x="28451" y="19561"/>
                    <a:pt x="29427" y="18998"/>
                  </a:cubicBezTo>
                  <a:cubicBezTo>
                    <a:pt x="30955" y="18116"/>
                    <a:pt x="32534" y="17203"/>
                    <a:pt x="34157" y="16576"/>
                  </a:cubicBezTo>
                  <a:cubicBezTo>
                    <a:pt x="37956" y="15106"/>
                    <a:pt x="41874" y="14247"/>
                    <a:pt x="44864" y="13661"/>
                  </a:cubicBezTo>
                  <a:cubicBezTo>
                    <a:pt x="49244" y="12804"/>
                    <a:pt x="53720" y="12190"/>
                    <a:pt x="58050" y="11597"/>
                  </a:cubicBezTo>
                  <a:cubicBezTo>
                    <a:pt x="61146" y="11172"/>
                    <a:pt x="64344" y="10734"/>
                    <a:pt x="67486" y="10209"/>
                  </a:cubicBezTo>
                  <a:cubicBezTo>
                    <a:pt x="71305" y="9572"/>
                    <a:pt x="74827" y="8898"/>
                    <a:pt x="78252" y="8150"/>
                  </a:cubicBezTo>
                  <a:cubicBezTo>
                    <a:pt x="80759" y="7602"/>
                    <a:pt x="84017" y="6743"/>
                    <a:pt x="86995" y="4937"/>
                  </a:cubicBezTo>
                  <a:cubicBezTo>
                    <a:pt x="88677" y="3915"/>
                    <a:pt x="90044" y="2435"/>
                    <a:pt x="91173" y="409"/>
                  </a:cubicBezTo>
                  <a:close/>
                  <a:moveTo>
                    <a:pt x="90934" y="0"/>
                  </a:moveTo>
                  <a:lnTo>
                    <a:pt x="90877" y="105"/>
                  </a:lnTo>
                  <a:cubicBezTo>
                    <a:pt x="89755" y="2148"/>
                    <a:pt x="88458" y="3572"/>
                    <a:pt x="86786" y="4587"/>
                  </a:cubicBezTo>
                  <a:cubicBezTo>
                    <a:pt x="83860" y="6361"/>
                    <a:pt x="80642" y="7209"/>
                    <a:pt x="78166" y="7749"/>
                  </a:cubicBezTo>
                  <a:cubicBezTo>
                    <a:pt x="74747" y="8496"/>
                    <a:pt x="71232" y="9168"/>
                    <a:pt x="67420" y="9804"/>
                  </a:cubicBezTo>
                  <a:cubicBezTo>
                    <a:pt x="64284" y="10326"/>
                    <a:pt x="61086" y="10767"/>
                    <a:pt x="57994" y="11189"/>
                  </a:cubicBezTo>
                  <a:cubicBezTo>
                    <a:pt x="53660" y="11784"/>
                    <a:pt x="49177" y="12398"/>
                    <a:pt x="44787" y="13257"/>
                  </a:cubicBezTo>
                  <a:cubicBezTo>
                    <a:pt x="41781" y="13846"/>
                    <a:pt x="37840" y="14712"/>
                    <a:pt x="34011" y="16192"/>
                  </a:cubicBezTo>
                  <a:cubicBezTo>
                    <a:pt x="32361" y="16832"/>
                    <a:pt x="30768" y="17751"/>
                    <a:pt x="29227" y="18641"/>
                  </a:cubicBezTo>
                  <a:cubicBezTo>
                    <a:pt x="28257" y="19199"/>
                    <a:pt x="27256" y="19778"/>
                    <a:pt x="26252" y="20278"/>
                  </a:cubicBezTo>
                  <a:cubicBezTo>
                    <a:pt x="24377" y="21213"/>
                    <a:pt x="22228" y="22123"/>
                    <a:pt x="20096" y="22123"/>
                  </a:cubicBezTo>
                  <a:cubicBezTo>
                    <a:pt x="19691" y="22123"/>
                    <a:pt x="19286" y="22090"/>
                    <a:pt x="18884" y="22019"/>
                  </a:cubicBezTo>
                  <a:cubicBezTo>
                    <a:pt x="17234" y="21723"/>
                    <a:pt x="15146" y="20485"/>
                    <a:pt x="14203" y="18389"/>
                  </a:cubicBezTo>
                  <a:cubicBezTo>
                    <a:pt x="13112" y="15962"/>
                    <a:pt x="14633" y="13577"/>
                    <a:pt x="18725" y="11302"/>
                  </a:cubicBezTo>
                  <a:cubicBezTo>
                    <a:pt x="26450" y="7006"/>
                    <a:pt x="35017" y="7004"/>
                    <a:pt x="43304" y="7002"/>
                  </a:cubicBezTo>
                  <a:cubicBezTo>
                    <a:pt x="46426" y="7002"/>
                    <a:pt x="49654" y="6999"/>
                    <a:pt x="52770" y="6766"/>
                  </a:cubicBezTo>
                  <a:cubicBezTo>
                    <a:pt x="57188" y="6433"/>
                    <a:pt x="61100" y="5680"/>
                    <a:pt x="64734" y="4460"/>
                  </a:cubicBezTo>
                  <a:cubicBezTo>
                    <a:pt x="66555" y="3847"/>
                    <a:pt x="68437" y="3359"/>
                    <a:pt x="70258" y="2889"/>
                  </a:cubicBezTo>
                  <a:cubicBezTo>
                    <a:pt x="70921" y="2718"/>
                    <a:pt x="71583" y="2546"/>
                    <a:pt x="72244" y="2369"/>
                  </a:cubicBezTo>
                  <a:cubicBezTo>
                    <a:pt x="74310" y="1815"/>
                    <a:pt x="76526" y="1191"/>
                    <a:pt x="78725" y="393"/>
                  </a:cubicBezTo>
                  <a:lnTo>
                    <a:pt x="79801" y="3"/>
                  </a:lnTo>
                  <a:lnTo>
                    <a:pt x="51891" y="3"/>
                  </a:lnTo>
                  <a:lnTo>
                    <a:pt x="51849" y="25"/>
                  </a:lnTo>
                  <a:cubicBezTo>
                    <a:pt x="51168" y="369"/>
                    <a:pt x="50398" y="688"/>
                    <a:pt x="49430" y="1026"/>
                  </a:cubicBezTo>
                  <a:cubicBezTo>
                    <a:pt x="42565" y="3424"/>
                    <a:pt x="35301" y="3502"/>
                    <a:pt x="28279" y="3577"/>
                  </a:cubicBezTo>
                  <a:lnTo>
                    <a:pt x="27530" y="3587"/>
                  </a:lnTo>
                  <a:cubicBezTo>
                    <a:pt x="21472" y="3654"/>
                    <a:pt x="14606" y="3731"/>
                    <a:pt x="8035" y="5524"/>
                  </a:cubicBezTo>
                  <a:cubicBezTo>
                    <a:pt x="5955" y="6091"/>
                    <a:pt x="3608" y="6937"/>
                    <a:pt x="1994" y="8889"/>
                  </a:cubicBezTo>
                  <a:cubicBezTo>
                    <a:pt x="378" y="10842"/>
                    <a:pt x="1" y="13691"/>
                    <a:pt x="872" y="17356"/>
                  </a:cubicBezTo>
                  <a:cubicBezTo>
                    <a:pt x="2415" y="23842"/>
                    <a:pt x="7591" y="28164"/>
                    <a:pt x="13647" y="28164"/>
                  </a:cubicBezTo>
                  <a:cubicBezTo>
                    <a:pt x="13966" y="28164"/>
                    <a:pt x="14287" y="28154"/>
                    <a:pt x="14609" y="28121"/>
                  </a:cubicBezTo>
                  <a:cubicBezTo>
                    <a:pt x="18878" y="27800"/>
                    <a:pt x="22758" y="25623"/>
                    <a:pt x="26511" y="23520"/>
                  </a:cubicBezTo>
                  <a:cubicBezTo>
                    <a:pt x="28626" y="22334"/>
                    <a:pt x="30812" y="21108"/>
                    <a:pt x="33038" y="20233"/>
                  </a:cubicBezTo>
                  <a:cubicBezTo>
                    <a:pt x="36400" y="18911"/>
                    <a:pt x="39775" y="18075"/>
                    <a:pt x="43838" y="17121"/>
                  </a:cubicBezTo>
                  <a:cubicBezTo>
                    <a:pt x="47319" y="16305"/>
                    <a:pt x="51008" y="15582"/>
                    <a:pt x="55113" y="14912"/>
                  </a:cubicBezTo>
                  <a:cubicBezTo>
                    <a:pt x="61550" y="13861"/>
                    <a:pt x="68126" y="13097"/>
                    <a:pt x="74484" y="12357"/>
                  </a:cubicBezTo>
                  <a:lnTo>
                    <a:pt x="77477" y="12010"/>
                  </a:lnTo>
                  <a:cubicBezTo>
                    <a:pt x="87323" y="10854"/>
                    <a:pt x="96973" y="9822"/>
                    <a:pt x="106514" y="9822"/>
                  </a:cubicBezTo>
                  <a:cubicBezTo>
                    <a:pt x="107222" y="9822"/>
                    <a:pt x="107930" y="9827"/>
                    <a:pt x="108637" y="9839"/>
                  </a:cubicBezTo>
                  <a:lnTo>
                    <a:pt x="108843" y="9842"/>
                  </a:lnTo>
                  <a:lnTo>
                    <a:pt x="108843" y="4203"/>
                  </a:lnTo>
                  <a:cubicBezTo>
                    <a:pt x="108843" y="1884"/>
                    <a:pt x="107336" y="0"/>
                    <a:pt x="105482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174" name="Google Shape;174;p6"/>
          <p:cNvSpPr/>
          <p:nvPr/>
        </p:nvSpPr>
        <p:spPr>
          <a:xfrm>
            <a:off x="408250" y="362757"/>
            <a:ext cx="8434200" cy="45945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5" name="Google Shape;175;p6"/>
          <p:cNvSpPr/>
          <p:nvPr/>
        </p:nvSpPr>
        <p:spPr>
          <a:xfrm>
            <a:off x="301550" y="271625"/>
            <a:ext cx="8434200" cy="4584900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6" name="Google Shape;176;p6"/>
          <p:cNvSpPr txBox="1">
            <a:spLocks noGrp="1"/>
          </p:cNvSpPr>
          <p:nvPr>
            <p:ph type="title"/>
          </p:nvPr>
        </p:nvSpPr>
        <p:spPr>
          <a:xfrm>
            <a:off x="720000" y="540000"/>
            <a:ext cx="7704000" cy="564300"/>
          </a:xfrm>
          <a:prstGeom prst="rect">
            <a:avLst/>
          </a:prstGeom>
          <a:solidFill>
            <a:srgbClr val="FFFFFF"/>
          </a:solidFill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>
            <a:outerShdw dist="85725" dir="3180000" algn="bl" rotWithShape="0">
              <a:schemeClr val="accent2"/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177" name="Google Shape;177;p6"/>
          <p:cNvSpPr txBox="1">
            <a:spLocks noGrp="1"/>
          </p:cNvSpPr>
          <p:nvPr>
            <p:ph type="subTitle" idx="1"/>
          </p:nvPr>
        </p:nvSpPr>
        <p:spPr>
          <a:xfrm>
            <a:off x="7084550" y="4208775"/>
            <a:ext cx="913800" cy="394800"/>
          </a:xfrm>
          <a:prstGeom prst="rect">
            <a:avLst/>
          </a:prstGeom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200"/>
            </a:lvl1pPr>
            <a:lvl2pPr lvl="1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One column text">
  <p:cSld name="ONE_COLUMN_TEXT">
    <p:bg>
      <p:bgPr>
        <a:solidFill>
          <a:schemeClr val="accent6"/>
        </a:solidFill>
        <a:effectLst/>
      </p:bgPr>
    </p:bg>
    <p:spTree>
      <p:nvGrpSpPr>
        <p:cNvPr id="1" name="Shape 17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" name="Google Shape;179;p7"/>
          <p:cNvSpPr/>
          <p:nvPr/>
        </p:nvSpPr>
        <p:spPr>
          <a:xfrm flipH="1">
            <a:off x="5198413" y="392757"/>
            <a:ext cx="3985503" cy="848251"/>
          </a:xfrm>
          <a:custGeom>
            <a:avLst/>
            <a:gdLst/>
            <a:ahLst/>
            <a:cxnLst/>
            <a:rect l="l" t="t" r="r" b="b"/>
            <a:pathLst>
              <a:path w="99594" h="21197" extrusionOk="0">
                <a:moveTo>
                  <a:pt x="65021" y="0"/>
                </a:moveTo>
                <a:cubicBezTo>
                  <a:pt x="64434" y="0"/>
                  <a:pt x="63848" y="10"/>
                  <a:pt x="63260" y="29"/>
                </a:cubicBezTo>
                <a:cubicBezTo>
                  <a:pt x="57732" y="207"/>
                  <a:pt x="52245" y="1096"/>
                  <a:pt x="46816" y="2389"/>
                </a:cubicBezTo>
                <a:cubicBezTo>
                  <a:pt x="41611" y="3631"/>
                  <a:pt x="36750" y="6060"/>
                  <a:pt x="31830" y="8475"/>
                </a:cubicBezTo>
                <a:cubicBezTo>
                  <a:pt x="27244" y="10725"/>
                  <a:pt x="22624" y="12692"/>
                  <a:pt x="17724" y="13463"/>
                </a:cubicBezTo>
                <a:cubicBezTo>
                  <a:pt x="15802" y="13765"/>
                  <a:pt x="13860" y="13942"/>
                  <a:pt x="11920" y="13942"/>
                </a:cubicBezTo>
                <a:cubicBezTo>
                  <a:pt x="10234" y="13942"/>
                  <a:pt x="8549" y="13808"/>
                  <a:pt x="6879" y="13505"/>
                </a:cubicBezTo>
                <a:cubicBezTo>
                  <a:pt x="4515" y="13077"/>
                  <a:pt x="2162" y="12285"/>
                  <a:pt x="0" y="10984"/>
                </a:cubicBezTo>
                <a:lnTo>
                  <a:pt x="0" y="18944"/>
                </a:lnTo>
                <a:cubicBezTo>
                  <a:pt x="1762" y="19024"/>
                  <a:pt x="3523" y="19075"/>
                  <a:pt x="5283" y="19075"/>
                </a:cubicBezTo>
                <a:cubicBezTo>
                  <a:pt x="9227" y="19075"/>
                  <a:pt x="13162" y="18820"/>
                  <a:pt x="17071" y="18072"/>
                </a:cubicBezTo>
                <a:cubicBezTo>
                  <a:pt x="21981" y="17133"/>
                  <a:pt x="26589" y="15270"/>
                  <a:pt x="30996" y="12374"/>
                </a:cubicBezTo>
                <a:cubicBezTo>
                  <a:pt x="33739" y="10570"/>
                  <a:pt x="36781" y="9886"/>
                  <a:pt x="39837" y="9886"/>
                </a:cubicBezTo>
                <a:cubicBezTo>
                  <a:pt x="40660" y="9886"/>
                  <a:pt x="41484" y="9936"/>
                  <a:pt x="42304" y="10026"/>
                </a:cubicBezTo>
                <a:cubicBezTo>
                  <a:pt x="50992" y="10985"/>
                  <a:pt x="59004" y="15789"/>
                  <a:pt x="67420" y="18291"/>
                </a:cubicBezTo>
                <a:cubicBezTo>
                  <a:pt x="72853" y="19907"/>
                  <a:pt x="78486" y="20812"/>
                  <a:pt x="84058" y="21107"/>
                </a:cubicBezTo>
                <a:cubicBezTo>
                  <a:pt x="85055" y="21160"/>
                  <a:pt x="86060" y="21196"/>
                  <a:pt x="87066" y="21196"/>
                </a:cubicBezTo>
                <a:cubicBezTo>
                  <a:pt x="89207" y="21196"/>
                  <a:pt x="91355" y="21031"/>
                  <a:pt x="93446" y="20508"/>
                </a:cubicBezTo>
                <a:cubicBezTo>
                  <a:pt x="95522" y="19989"/>
                  <a:pt x="98275" y="18989"/>
                  <a:pt x="98894" y="16049"/>
                </a:cubicBezTo>
                <a:cubicBezTo>
                  <a:pt x="99594" y="12721"/>
                  <a:pt x="97265" y="10188"/>
                  <a:pt x="95270" y="8623"/>
                </a:cubicBezTo>
                <a:cubicBezTo>
                  <a:pt x="92667" y="6581"/>
                  <a:pt x="89709" y="5268"/>
                  <a:pt x="86790" y="4165"/>
                </a:cubicBezTo>
                <a:cubicBezTo>
                  <a:pt x="79711" y="1489"/>
                  <a:pt x="72404" y="0"/>
                  <a:pt x="65021" y="0"/>
                </a:cubicBezTo>
                <a:close/>
              </a:path>
            </a:pathLst>
          </a:custGeom>
          <a:solidFill>
            <a:srgbClr val="FAC539">
              <a:alpha val="3687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80" name="Google Shape;180;p7"/>
          <p:cNvSpPr/>
          <p:nvPr/>
        </p:nvSpPr>
        <p:spPr>
          <a:xfrm flipH="1">
            <a:off x="797569" y="1340345"/>
            <a:ext cx="8386467" cy="1819876"/>
          </a:xfrm>
          <a:custGeom>
            <a:avLst/>
            <a:gdLst/>
            <a:ahLst/>
            <a:cxnLst/>
            <a:rect l="l" t="t" r="r" b="b"/>
            <a:pathLst>
              <a:path w="209570" h="45477" extrusionOk="0">
                <a:moveTo>
                  <a:pt x="173399" y="0"/>
                </a:moveTo>
                <a:cubicBezTo>
                  <a:pt x="171819" y="0"/>
                  <a:pt x="170239" y="33"/>
                  <a:pt x="168661" y="80"/>
                </a:cubicBezTo>
                <a:cubicBezTo>
                  <a:pt x="164324" y="208"/>
                  <a:pt x="160018" y="528"/>
                  <a:pt x="155729" y="1390"/>
                </a:cubicBezTo>
                <a:cubicBezTo>
                  <a:pt x="151776" y="2184"/>
                  <a:pt x="147874" y="3386"/>
                  <a:pt x="144099" y="5071"/>
                </a:cubicBezTo>
                <a:cubicBezTo>
                  <a:pt x="140139" y="6838"/>
                  <a:pt x="136425" y="9227"/>
                  <a:pt x="132734" y="11745"/>
                </a:cubicBezTo>
                <a:cubicBezTo>
                  <a:pt x="125453" y="16714"/>
                  <a:pt x="118372" y="22168"/>
                  <a:pt x="110478" y="25489"/>
                </a:cubicBezTo>
                <a:cubicBezTo>
                  <a:pt x="104010" y="28211"/>
                  <a:pt x="97197" y="29287"/>
                  <a:pt x="90399" y="29287"/>
                </a:cubicBezTo>
                <a:cubicBezTo>
                  <a:pt x="89168" y="29287"/>
                  <a:pt x="87937" y="29252"/>
                  <a:pt x="86709" y="29185"/>
                </a:cubicBezTo>
                <a:cubicBezTo>
                  <a:pt x="70235" y="28285"/>
                  <a:pt x="53959" y="22404"/>
                  <a:pt x="38422" y="15780"/>
                </a:cubicBezTo>
                <a:cubicBezTo>
                  <a:pt x="34245" y="13999"/>
                  <a:pt x="30113" y="12729"/>
                  <a:pt x="25697" y="12479"/>
                </a:cubicBezTo>
                <a:cubicBezTo>
                  <a:pt x="24449" y="12409"/>
                  <a:pt x="23202" y="12379"/>
                  <a:pt x="21954" y="12379"/>
                </a:cubicBezTo>
                <a:cubicBezTo>
                  <a:pt x="18881" y="12379"/>
                  <a:pt x="15809" y="12558"/>
                  <a:pt x="12741" y="12746"/>
                </a:cubicBezTo>
                <a:cubicBezTo>
                  <a:pt x="9315" y="12958"/>
                  <a:pt x="5883" y="13109"/>
                  <a:pt x="2471" y="13588"/>
                </a:cubicBezTo>
                <a:cubicBezTo>
                  <a:pt x="1651" y="13702"/>
                  <a:pt x="825" y="13831"/>
                  <a:pt x="0" y="13986"/>
                </a:cubicBezTo>
                <a:lnTo>
                  <a:pt x="0" y="21931"/>
                </a:lnTo>
                <a:cubicBezTo>
                  <a:pt x="3093" y="20622"/>
                  <a:pt x="6277" y="19799"/>
                  <a:pt x="9551" y="19799"/>
                </a:cubicBezTo>
                <a:cubicBezTo>
                  <a:pt x="10632" y="19799"/>
                  <a:pt x="11722" y="19889"/>
                  <a:pt x="12823" y="20080"/>
                </a:cubicBezTo>
                <a:cubicBezTo>
                  <a:pt x="20488" y="21419"/>
                  <a:pt x="27144" y="26632"/>
                  <a:pt x="33499" y="31891"/>
                </a:cubicBezTo>
                <a:cubicBezTo>
                  <a:pt x="45486" y="41811"/>
                  <a:pt x="59912" y="45476"/>
                  <a:pt x="74081" y="45476"/>
                </a:cubicBezTo>
                <a:cubicBezTo>
                  <a:pt x="74665" y="45476"/>
                  <a:pt x="75248" y="45470"/>
                  <a:pt x="75831" y="45458"/>
                </a:cubicBezTo>
                <a:cubicBezTo>
                  <a:pt x="90804" y="45142"/>
                  <a:pt x="106177" y="41401"/>
                  <a:pt x="119282" y="31968"/>
                </a:cubicBezTo>
                <a:cubicBezTo>
                  <a:pt x="125990" y="27139"/>
                  <a:pt x="132221" y="21338"/>
                  <a:pt x="138817" y="16271"/>
                </a:cubicBezTo>
                <a:cubicBezTo>
                  <a:pt x="142143" y="13714"/>
                  <a:pt x="145448" y="11379"/>
                  <a:pt x="149316" y="10440"/>
                </a:cubicBezTo>
                <a:cubicBezTo>
                  <a:pt x="150812" y="10078"/>
                  <a:pt x="152323" y="9917"/>
                  <a:pt x="153836" y="9917"/>
                </a:cubicBezTo>
                <a:cubicBezTo>
                  <a:pt x="155625" y="9917"/>
                  <a:pt x="157416" y="10142"/>
                  <a:pt x="159185" y="10527"/>
                </a:cubicBezTo>
                <a:cubicBezTo>
                  <a:pt x="162983" y="11352"/>
                  <a:pt x="166672" y="12839"/>
                  <a:pt x="170334" y="14321"/>
                </a:cubicBezTo>
                <a:cubicBezTo>
                  <a:pt x="174482" y="15997"/>
                  <a:pt x="178713" y="17383"/>
                  <a:pt x="182992" y="18407"/>
                </a:cubicBezTo>
                <a:cubicBezTo>
                  <a:pt x="186653" y="19282"/>
                  <a:pt x="190426" y="19787"/>
                  <a:pt x="194193" y="19787"/>
                </a:cubicBezTo>
                <a:cubicBezTo>
                  <a:pt x="197694" y="19787"/>
                  <a:pt x="201190" y="19351"/>
                  <a:pt x="204587" y="18369"/>
                </a:cubicBezTo>
                <a:cubicBezTo>
                  <a:pt x="206831" y="17721"/>
                  <a:pt x="209570" y="16218"/>
                  <a:pt x="208195" y="12736"/>
                </a:cubicBezTo>
                <a:cubicBezTo>
                  <a:pt x="207019" y="9759"/>
                  <a:pt x="203809" y="8201"/>
                  <a:pt x="201535" y="7001"/>
                </a:cubicBezTo>
                <a:cubicBezTo>
                  <a:pt x="195238" y="3676"/>
                  <a:pt x="188684" y="1200"/>
                  <a:pt x="181872" y="426"/>
                </a:cubicBezTo>
                <a:cubicBezTo>
                  <a:pt x="179055" y="106"/>
                  <a:pt x="176227" y="0"/>
                  <a:pt x="173399" y="0"/>
                </a:cubicBezTo>
                <a:close/>
              </a:path>
            </a:pathLst>
          </a:custGeom>
          <a:solidFill>
            <a:srgbClr val="FAC539">
              <a:alpha val="3687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81" name="Google Shape;181;p7"/>
          <p:cNvSpPr/>
          <p:nvPr/>
        </p:nvSpPr>
        <p:spPr>
          <a:xfrm flipH="1">
            <a:off x="8364238" y="2445523"/>
            <a:ext cx="819678" cy="314658"/>
          </a:xfrm>
          <a:custGeom>
            <a:avLst/>
            <a:gdLst/>
            <a:ahLst/>
            <a:cxnLst/>
            <a:rect l="l" t="t" r="r" b="b"/>
            <a:pathLst>
              <a:path w="20483" h="7863" extrusionOk="0">
                <a:moveTo>
                  <a:pt x="10679" y="1"/>
                </a:moveTo>
                <a:cubicBezTo>
                  <a:pt x="7200" y="1"/>
                  <a:pt x="3530" y="930"/>
                  <a:pt x="0" y="1036"/>
                </a:cubicBezTo>
                <a:lnTo>
                  <a:pt x="0" y="7210"/>
                </a:lnTo>
                <a:cubicBezTo>
                  <a:pt x="73" y="7210"/>
                  <a:pt x="146" y="7210"/>
                  <a:pt x="218" y="7210"/>
                </a:cubicBezTo>
                <a:cubicBezTo>
                  <a:pt x="2966" y="7210"/>
                  <a:pt x="5723" y="7366"/>
                  <a:pt x="8473" y="7532"/>
                </a:cubicBezTo>
                <a:cubicBezTo>
                  <a:pt x="10471" y="7652"/>
                  <a:pt x="12481" y="7858"/>
                  <a:pt x="14482" y="7862"/>
                </a:cubicBezTo>
                <a:cubicBezTo>
                  <a:pt x="14579" y="7862"/>
                  <a:pt x="14677" y="7863"/>
                  <a:pt x="14776" y="7863"/>
                </a:cubicBezTo>
                <a:cubicBezTo>
                  <a:pt x="16107" y="7863"/>
                  <a:pt x="17589" y="7805"/>
                  <a:pt x="18794" y="7093"/>
                </a:cubicBezTo>
                <a:cubicBezTo>
                  <a:pt x="20483" y="6096"/>
                  <a:pt x="19330" y="4228"/>
                  <a:pt x="18366" y="3075"/>
                </a:cubicBezTo>
                <a:cubicBezTo>
                  <a:pt x="16959" y="1395"/>
                  <a:pt x="15150" y="529"/>
                  <a:pt x="13253" y="203"/>
                </a:cubicBezTo>
                <a:cubicBezTo>
                  <a:pt x="12410" y="59"/>
                  <a:pt x="11551" y="1"/>
                  <a:pt x="10679" y="1"/>
                </a:cubicBezTo>
                <a:close/>
              </a:path>
            </a:pathLst>
          </a:custGeom>
          <a:solidFill>
            <a:srgbClr val="FAC539">
              <a:alpha val="3687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82" name="Google Shape;182;p7"/>
          <p:cNvSpPr/>
          <p:nvPr/>
        </p:nvSpPr>
        <p:spPr>
          <a:xfrm flipH="1">
            <a:off x="-177778" y="2104689"/>
            <a:ext cx="9361694" cy="2012360"/>
          </a:xfrm>
          <a:custGeom>
            <a:avLst/>
            <a:gdLst/>
            <a:ahLst/>
            <a:cxnLst/>
            <a:rect l="l" t="t" r="r" b="b"/>
            <a:pathLst>
              <a:path w="233940" h="50287" extrusionOk="0">
                <a:moveTo>
                  <a:pt x="233940" y="0"/>
                </a:moveTo>
                <a:cubicBezTo>
                  <a:pt x="230479" y="1532"/>
                  <a:pt x="227264" y="3838"/>
                  <a:pt x="224035" y="6016"/>
                </a:cubicBezTo>
                <a:cubicBezTo>
                  <a:pt x="219999" y="8735"/>
                  <a:pt x="215918" y="11195"/>
                  <a:pt x="211510" y="12795"/>
                </a:cubicBezTo>
                <a:cubicBezTo>
                  <a:pt x="205977" y="14804"/>
                  <a:pt x="200252" y="15619"/>
                  <a:pt x="194517" y="15619"/>
                </a:cubicBezTo>
                <a:cubicBezTo>
                  <a:pt x="191019" y="15619"/>
                  <a:pt x="187518" y="15316"/>
                  <a:pt x="184053" y="14796"/>
                </a:cubicBezTo>
                <a:cubicBezTo>
                  <a:pt x="174879" y="13417"/>
                  <a:pt x="165892" y="10575"/>
                  <a:pt x="156983" y="7553"/>
                </a:cubicBezTo>
                <a:cubicBezTo>
                  <a:pt x="154186" y="6603"/>
                  <a:pt x="151295" y="5923"/>
                  <a:pt x="148402" y="5923"/>
                </a:cubicBezTo>
                <a:cubicBezTo>
                  <a:pt x="147105" y="5923"/>
                  <a:pt x="145807" y="6060"/>
                  <a:pt x="144518" y="6370"/>
                </a:cubicBezTo>
                <a:cubicBezTo>
                  <a:pt x="141010" y="7213"/>
                  <a:pt x="137841" y="9316"/>
                  <a:pt x="134862" y="11732"/>
                </a:cubicBezTo>
                <a:cubicBezTo>
                  <a:pt x="131415" y="14529"/>
                  <a:pt x="128149" y="17665"/>
                  <a:pt x="124700" y="20457"/>
                </a:cubicBezTo>
                <a:cubicBezTo>
                  <a:pt x="120681" y="23709"/>
                  <a:pt x="116461" y="26565"/>
                  <a:pt x="112085" y="28971"/>
                </a:cubicBezTo>
                <a:cubicBezTo>
                  <a:pt x="103869" y="33488"/>
                  <a:pt x="95132" y="36387"/>
                  <a:pt x="86236" y="37674"/>
                </a:cubicBezTo>
                <a:cubicBezTo>
                  <a:pt x="82434" y="38224"/>
                  <a:pt x="78620" y="38471"/>
                  <a:pt x="74803" y="38471"/>
                </a:cubicBezTo>
                <a:cubicBezTo>
                  <a:pt x="58405" y="38471"/>
                  <a:pt x="41951" y="33908"/>
                  <a:pt x="26125" y="29171"/>
                </a:cubicBezTo>
                <a:cubicBezTo>
                  <a:pt x="17408" y="26561"/>
                  <a:pt x="8732" y="23693"/>
                  <a:pt x="0" y="21148"/>
                </a:cubicBezTo>
                <a:lnTo>
                  <a:pt x="0" y="30371"/>
                </a:lnTo>
                <a:cubicBezTo>
                  <a:pt x="3472" y="33108"/>
                  <a:pt x="7489" y="35009"/>
                  <a:pt x="11115" y="36595"/>
                </a:cubicBezTo>
                <a:cubicBezTo>
                  <a:pt x="17532" y="39404"/>
                  <a:pt x="24220" y="41608"/>
                  <a:pt x="30929" y="42938"/>
                </a:cubicBezTo>
                <a:cubicBezTo>
                  <a:pt x="38228" y="44386"/>
                  <a:pt x="45630" y="44923"/>
                  <a:pt x="53022" y="44923"/>
                </a:cubicBezTo>
                <a:cubicBezTo>
                  <a:pt x="55748" y="44923"/>
                  <a:pt x="58473" y="44850"/>
                  <a:pt x="61191" y="44723"/>
                </a:cubicBezTo>
                <a:cubicBezTo>
                  <a:pt x="71533" y="44237"/>
                  <a:pt x="81978" y="43258"/>
                  <a:pt x="92233" y="41498"/>
                </a:cubicBezTo>
                <a:cubicBezTo>
                  <a:pt x="102742" y="39694"/>
                  <a:pt x="112661" y="35767"/>
                  <a:pt x="122701" y="31597"/>
                </a:cubicBezTo>
                <a:cubicBezTo>
                  <a:pt x="132437" y="27557"/>
                  <a:pt x="142206" y="24207"/>
                  <a:pt x="152521" y="24092"/>
                </a:cubicBezTo>
                <a:cubicBezTo>
                  <a:pt x="152754" y="24089"/>
                  <a:pt x="152988" y="24088"/>
                  <a:pt x="153222" y="24088"/>
                </a:cubicBezTo>
                <a:cubicBezTo>
                  <a:pt x="163194" y="24088"/>
                  <a:pt x="173100" y="26520"/>
                  <a:pt x="182555" y="30450"/>
                </a:cubicBezTo>
                <a:cubicBezTo>
                  <a:pt x="187610" y="32550"/>
                  <a:pt x="192565" y="35025"/>
                  <a:pt x="197604" y="37193"/>
                </a:cubicBezTo>
                <a:cubicBezTo>
                  <a:pt x="202625" y="39352"/>
                  <a:pt x="207681" y="41382"/>
                  <a:pt x="212770" y="43265"/>
                </a:cubicBezTo>
                <a:cubicBezTo>
                  <a:pt x="219747" y="45846"/>
                  <a:pt x="226825" y="48256"/>
                  <a:pt x="233940" y="50286"/>
                </a:cubicBezTo>
                <a:lnTo>
                  <a:pt x="233940" y="34729"/>
                </a:lnTo>
                <a:cubicBezTo>
                  <a:pt x="233339" y="34539"/>
                  <a:pt x="232731" y="34368"/>
                  <a:pt x="232112" y="34224"/>
                </a:cubicBezTo>
                <a:cubicBezTo>
                  <a:pt x="229270" y="33551"/>
                  <a:pt x="226381" y="33250"/>
                  <a:pt x="223499" y="32996"/>
                </a:cubicBezTo>
                <a:cubicBezTo>
                  <a:pt x="219753" y="32668"/>
                  <a:pt x="216005" y="32333"/>
                  <a:pt x="212261" y="31960"/>
                </a:cubicBezTo>
                <a:cubicBezTo>
                  <a:pt x="208072" y="31543"/>
                  <a:pt x="203886" y="31089"/>
                  <a:pt x="199705" y="30539"/>
                </a:cubicBezTo>
                <a:cubicBezTo>
                  <a:pt x="195713" y="30014"/>
                  <a:pt x="191661" y="29550"/>
                  <a:pt x="187710" y="28635"/>
                </a:cubicBezTo>
                <a:cubicBezTo>
                  <a:pt x="184185" y="27821"/>
                  <a:pt x="180587" y="27222"/>
                  <a:pt x="177204" y="25665"/>
                </a:cubicBezTo>
                <a:cubicBezTo>
                  <a:pt x="175719" y="24980"/>
                  <a:pt x="173996" y="24080"/>
                  <a:pt x="173054" y="22380"/>
                </a:cubicBezTo>
                <a:cubicBezTo>
                  <a:pt x="172381" y="21164"/>
                  <a:pt x="172300" y="19467"/>
                  <a:pt x="173266" y="18466"/>
                </a:cubicBezTo>
                <a:cubicBezTo>
                  <a:pt x="174400" y="17293"/>
                  <a:pt x="176205" y="17248"/>
                  <a:pt x="177591" y="17230"/>
                </a:cubicBezTo>
                <a:cubicBezTo>
                  <a:pt x="177667" y="17230"/>
                  <a:pt x="177743" y="17229"/>
                  <a:pt x="177820" y="17229"/>
                </a:cubicBezTo>
                <a:cubicBezTo>
                  <a:pt x="179957" y="17229"/>
                  <a:pt x="182098" y="17572"/>
                  <a:pt x="184206" y="17983"/>
                </a:cubicBezTo>
                <a:cubicBezTo>
                  <a:pt x="186167" y="18365"/>
                  <a:pt x="188113" y="18845"/>
                  <a:pt x="190056" y="19342"/>
                </a:cubicBezTo>
                <a:cubicBezTo>
                  <a:pt x="192155" y="19880"/>
                  <a:pt x="194290" y="20178"/>
                  <a:pt x="196416" y="20482"/>
                </a:cubicBezTo>
                <a:cubicBezTo>
                  <a:pt x="200378" y="21047"/>
                  <a:pt x="204372" y="21430"/>
                  <a:pt x="208364" y="21430"/>
                </a:cubicBezTo>
                <a:cubicBezTo>
                  <a:pt x="209889" y="21430"/>
                  <a:pt x="211413" y="21374"/>
                  <a:pt x="212936" y="21251"/>
                </a:cubicBezTo>
                <a:cubicBezTo>
                  <a:pt x="218320" y="20818"/>
                  <a:pt x="223791" y="19532"/>
                  <a:pt x="228641" y="16425"/>
                </a:cubicBezTo>
                <a:cubicBezTo>
                  <a:pt x="230586" y="15179"/>
                  <a:pt x="232358" y="13636"/>
                  <a:pt x="233940" y="11842"/>
                </a:cubicBezTo>
                <a:lnTo>
                  <a:pt x="233940" y="0"/>
                </a:lnTo>
                <a:close/>
              </a:path>
            </a:pathLst>
          </a:custGeom>
          <a:solidFill>
            <a:srgbClr val="FAC539">
              <a:alpha val="3687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83" name="Google Shape;183;p7"/>
          <p:cNvSpPr/>
          <p:nvPr/>
        </p:nvSpPr>
        <p:spPr>
          <a:xfrm flipH="1">
            <a:off x="4029862" y="3520528"/>
            <a:ext cx="5153814" cy="1015564"/>
          </a:xfrm>
          <a:custGeom>
            <a:avLst/>
            <a:gdLst/>
            <a:ahLst/>
            <a:cxnLst/>
            <a:rect l="l" t="t" r="r" b="b"/>
            <a:pathLst>
              <a:path w="128789" h="25378" extrusionOk="0">
                <a:moveTo>
                  <a:pt x="125460" y="1"/>
                </a:moveTo>
                <a:cubicBezTo>
                  <a:pt x="124112" y="1"/>
                  <a:pt x="122755" y="233"/>
                  <a:pt x="121432" y="495"/>
                </a:cubicBezTo>
                <a:cubicBezTo>
                  <a:pt x="117708" y="1235"/>
                  <a:pt x="114038" y="2428"/>
                  <a:pt x="110408" y="3702"/>
                </a:cubicBezTo>
                <a:cubicBezTo>
                  <a:pt x="101528" y="6816"/>
                  <a:pt x="92732" y="10293"/>
                  <a:pt x="83787" y="13112"/>
                </a:cubicBezTo>
                <a:cubicBezTo>
                  <a:pt x="72182" y="16772"/>
                  <a:pt x="60329" y="19483"/>
                  <a:pt x="48340" y="19746"/>
                </a:cubicBezTo>
                <a:cubicBezTo>
                  <a:pt x="47589" y="19762"/>
                  <a:pt x="46838" y="19771"/>
                  <a:pt x="46087" y="19771"/>
                </a:cubicBezTo>
                <a:cubicBezTo>
                  <a:pt x="36277" y="19771"/>
                  <a:pt x="26528" y="18319"/>
                  <a:pt x="17277" y="13958"/>
                </a:cubicBezTo>
                <a:cubicBezTo>
                  <a:pt x="14817" y="12796"/>
                  <a:pt x="12434" y="11433"/>
                  <a:pt x="10052" y="10038"/>
                </a:cubicBezTo>
                <a:cubicBezTo>
                  <a:pt x="7467" y="8528"/>
                  <a:pt x="4765" y="7378"/>
                  <a:pt x="2106" y="6103"/>
                </a:cubicBezTo>
                <a:cubicBezTo>
                  <a:pt x="1402" y="5766"/>
                  <a:pt x="699" y="5418"/>
                  <a:pt x="0" y="5056"/>
                </a:cubicBezTo>
                <a:lnTo>
                  <a:pt x="0" y="11211"/>
                </a:lnTo>
                <a:cubicBezTo>
                  <a:pt x="4701" y="13100"/>
                  <a:pt x="9362" y="15161"/>
                  <a:pt x="14041" y="17090"/>
                </a:cubicBezTo>
                <a:cubicBezTo>
                  <a:pt x="16400" y="18063"/>
                  <a:pt x="18775" y="19117"/>
                  <a:pt x="21195" y="19846"/>
                </a:cubicBezTo>
                <a:cubicBezTo>
                  <a:pt x="23656" y="20587"/>
                  <a:pt x="26170" y="20896"/>
                  <a:pt x="28695" y="21030"/>
                </a:cubicBezTo>
                <a:cubicBezTo>
                  <a:pt x="33506" y="21285"/>
                  <a:pt x="38258" y="21488"/>
                  <a:pt x="43036" y="22348"/>
                </a:cubicBezTo>
                <a:cubicBezTo>
                  <a:pt x="47992" y="23241"/>
                  <a:pt x="52914" y="24461"/>
                  <a:pt x="57900" y="25055"/>
                </a:cubicBezTo>
                <a:cubicBezTo>
                  <a:pt x="59669" y="25266"/>
                  <a:pt x="61430" y="25377"/>
                  <a:pt x="63185" y="25377"/>
                </a:cubicBezTo>
                <a:cubicBezTo>
                  <a:pt x="66528" y="25377"/>
                  <a:pt x="69851" y="24974"/>
                  <a:pt x="73168" y="24091"/>
                </a:cubicBezTo>
                <a:cubicBezTo>
                  <a:pt x="82572" y="21585"/>
                  <a:pt x="91311" y="16379"/>
                  <a:pt x="100290" y="12209"/>
                </a:cubicBezTo>
                <a:cubicBezTo>
                  <a:pt x="102551" y="11159"/>
                  <a:pt x="104832" y="10174"/>
                  <a:pt x="107142" y="9317"/>
                </a:cubicBezTo>
                <a:cubicBezTo>
                  <a:pt x="109515" y="8437"/>
                  <a:pt x="111919" y="7831"/>
                  <a:pt x="114326" y="7132"/>
                </a:cubicBezTo>
                <a:cubicBezTo>
                  <a:pt x="119263" y="5699"/>
                  <a:pt x="123997" y="3389"/>
                  <a:pt x="128789" y="1350"/>
                </a:cubicBezTo>
                <a:cubicBezTo>
                  <a:pt x="128436" y="255"/>
                  <a:pt x="127130" y="101"/>
                  <a:pt x="126329" y="35"/>
                </a:cubicBezTo>
                <a:cubicBezTo>
                  <a:pt x="126040" y="12"/>
                  <a:pt x="125750" y="1"/>
                  <a:pt x="125460" y="1"/>
                </a:cubicBezTo>
                <a:close/>
              </a:path>
            </a:pathLst>
          </a:custGeom>
          <a:solidFill>
            <a:srgbClr val="FAC539">
              <a:alpha val="3687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84" name="Google Shape;184;p7"/>
          <p:cNvSpPr/>
          <p:nvPr/>
        </p:nvSpPr>
        <p:spPr>
          <a:xfrm flipH="1">
            <a:off x="8233981" y="5486694"/>
            <a:ext cx="949935" cy="459281"/>
          </a:xfrm>
          <a:custGeom>
            <a:avLst/>
            <a:gdLst/>
            <a:ahLst/>
            <a:cxnLst/>
            <a:rect l="l" t="t" r="r" b="b"/>
            <a:pathLst>
              <a:path w="23738" h="11477" extrusionOk="0">
                <a:moveTo>
                  <a:pt x="0" y="0"/>
                </a:moveTo>
                <a:lnTo>
                  <a:pt x="0" y="7277"/>
                </a:lnTo>
                <a:cubicBezTo>
                  <a:pt x="3475" y="8436"/>
                  <a:pt x="6937" y="9675"/>
                  <a:pt x="10474" y="10467"/>
                </a:cubicBezTo>
                <a:cubicBezTo>
                  <a:pt x="12599" y="10942"/>
                  <a:pt x="14945" y="11477"/>
                  <a:pt x="17230" y="11477"/>
                </a:cubicBezTo>
                <a:cubicBezTo>
                  <a:pt x="18607" y="11477"/>
                  <a:pt x="19963" y="11282"/>
                  <a:pt x="21233" y="10762"/>
                </a:cubicBezTo>
                <a:cubicBezTo>
                  <a:pt x="22964" y="10052"/>
                  <a:pt x="23737" y="8373"/>
                  <a:pt x="22783" y="6233"/>
                </a:cubicBezTo>
                <a:cubicBezTo>
                  <a:pt x="21854" y="4148"/>
                  <a:pt x="19780" y="3350"/>
                  <a:pt x="18049" y="2892"/>
                </a:cubicBezTo>
                <a:cubicBezTo>
                  <a:pt x="14044" y="1834"/>
                  <a:pt x="9964" y="2398"/>
                  <a:pt x="5923" y="1958"/>
                </a:cubicBezTo>
                <a:cubicBezTo>
                  <a:pt x="3848" y="1734"/>
                  <a:pt x="1868" y="1036"/>
                  <a:pt x="0" y="0"/>
                </a:cubicBezTo>
                <a:close/>
              </a:path>
            </a:pathLst>
          </a:custGeom>
          <a:solidFill>
            <a:srgbClr val="FAC539">
              <a:alpha val="3687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85" name="Google Shape;185;p7"/>
          <p:cNvSpPr/>
          <p:nvPr/>
        </p:nvSpPr>
        <p:spPr>
          <a:xfrm flipH="1">
            <a:off x="-177898" y="3845514"/>
            <a:ext cx="9361814" cy="2217890"/>
          </a:xfrm>
          <a:custGeom>
            <a:avLst/>
            <a:gdLst/>
            <a:ahLst/>
            <a:cxnLst/>
            <a:rect l="l" t="t" r="r" b="b"/>
            <a:pathLst>
              <a:path w="233943" h="55423" extrusionOk="0">
                <a:moveTo>
                  <a:pt x="144772" y="1"/>
                </a:moveTo>
                <a:cubicBezTo>
                  <a:pt x="142102" y="1"/>
                  <a:pt x="139431" y="96"/>
                  <a:pt x="136766" y="286"/>
                </a:cubicBezTo>
                <a:cubicBezTo>
                  <a:pt x="128012" y="909"/>
                  <a:pt x="119276" y="2552"/>
                  <a:pt x="110812" y="5489"/>
                </a:cubicBezTo>
                <a:cubicBezTo>
                  <a:pt x="106624" y="6944"/>
                  <a:pt x="102575" y="8874"/>
                  <a:pt x="98468" y="10653"/>
                </a:cubicBezTo>
                <a:cubicBezTo>
                  <a:pt x="93953" y="12609"/>
                  <a:pt x="89399" y="14424"/>
                  <a:pt x="84794" y="16010"/>
                </a:cubicBezTo>
                <a:cubicBezTo>
                  <a:pt x="74251" y="19642"/>
                  <a:pt x="63428" y="21981"/>
                  <a:pt x="52620" y="21981"/>
                </a:cubicBezTo>
                <a:cubicBezTo>
                  <a:pt x="45059" y="21981"/>
                  <a:pt x="37505" y="20836"/>
                  <a:pt x="30059" y="18189"/>
                </a:cubicBezTo>
                <a:cubicBezTo>
                  <a:pt x="25579" y="16596"/>
                  <a:pt x="21178" y="14667"/>
                  <a:pt x="16828" y="12578"/>
                </a:cubicBezTo>
                <a:cubicBezTo>
                  <a:pt x="12514" y="10509"/>
                  <a:pt x="8272" y="8266"/>
                  <a:pt x="3815" y="6712"/>
                </a:cubicBezTo>
                <a:cubicBezTo>
                  <a:pt x="2549" y="6272"/>
                  <a:pt x="1276" y="5888"/>
                  <a:pt x="0" y="5548"/>
                </a:cubicBezTo>
                <a:lnTo>
                  <a:pt x="0" y="23614"/>
                </a:lnTo>
                <a:cubicBezTo>
                  <a:pt x="12657" y="29572"/>
                  <a:pt x="26166" y="33013"/>
                  <a:pt x="39600" y="33024"/>
                </a:cubicBezTo>
                <a:cubicBezTo>
                  <a:pt x="39625" y="33024"/>
                  <a:pt x="39649" y="33024"/>
                  <a:pt x="39674" y="33024"/>
                </a:cubicBezTo>
                <a:cubicBezTo>
                  <a:pt x="43920" y="33024"/>
                  <a:pt x="48167" y="32654"/>
                  <a:pt x="52367" y="31843"/>
                </a:cubicBezTo>
                <a:cubicBezTo>
                  <a:pt x="54553" y="31420"/>
                  <a:pt x="56709" y="30737"/>
                  <a:pt x="58881" y="30217"/>
                </a:cubicBezTo>
                <a:cubicBezTo>
                  <a:pt x="61539" y="29579"/>
                  <a:pt x="64252" y="29008"/>
                  <a:pt x="66965" y="29005"/>
                </a:cubicBezTo>
                <a:cubicBezTo>
                  <a:pt x="66982" y="29005"/>
                  <a:pt x="66999" y="29005"/>
                  <a:pt x="67017" y="29005"/>
                </a:cubicBezTo>
                <a:cubicBezTo>
                  <a:pt x="68762" y="29005"/>
                  <a:pt x="71102" y="29156"/>
                  <a:pt x="72309" y="31005"/>
                </a:cubicBezTo>
                <a:cubicBezTo>
                  <a:pt x="73261" y="32464"/>
                  <a:pt x="73035" y="34779"/>
                  <a:pt x="72433" y="36381"/>
                </a:cubicBezTo>
                <a:cubicBezTo>
                  <a:pt x="71760" y="38175"/>
                  <a:pt x="70452" y="39418"/>
                  <a:pt x="69067" y="40261"/>
                </a:cubicBezTo>
                <a:cubicBezTo>
                  <a:pt x="65139" y="42655"/>
                  <a:pt x="60371" y="42850"/>
                  <a:pt x="56096" y="42852"/>
                </a:cubicBezTo>
                <a:cubicBezTo>
                  <a:pt x="56089" y="42852"/>
                  <a:pt x="56082" y="42852"/>
                  <a:pt x="56075" y="42852"/>
                </a:cubicBezTo>
                <a:cubicBezTo>
                  <a:pt x="46902" y="42852"/>
                  <a:pt x="37792" y="41022"/>
                  <a:pt x="28834" y="38660"/>
                </a:cubicBezTo>
                <a:cubicBezTo>
                  <a:pt x="19225" y="36125"/>
                  <a:pt x="9684" y="33151"/>
                  <a:pt x="0" y="31087"/>
                </a:cubicBezTo>
                <a:lnTo>
                  <a:pt x="0" y="40459"/>
                </a:lnTo>
                <a:cubicBezTo>
                  <a:pt x="415" y="40687"/>
                  <a:pt x="838" y="40900"/>
                  <a:pt x="1269" y="41094"/>
                </a:cubicBezTo>
                <a:cubicBezTo>
                  <a:pt x="3834" y="42246"/>
                  <a:pt x="6360" y="42550"/>
                  <a:pt x="9049" y="42595"/>
                </a:cubicBezTo>
                <a:cubicBezTo>
                  <a:pt x="11321" y="42632"/>
                  <a:pt x="13601" y="42650"/>
                  <a:pt x="15862" y="42966"/>
                </a:cubicBezTo>
                <a:cubicBezTo>
                  <a:pt x="17766" y="43232"/>
                  <a:pt x="19811" y="43645"/>
                  <a:pt x="21476" y="44925"/>
                </a:cubicBezTo>
                <a:cubicBezTo>
                  <a:pt x="22689" y="45858"/>
                  <a:pt x="23822" y="47631"/>
                  <a:pt x="23620" y="49546"/>
                </a:cubicBezTo>
                <a:cubicBezTo>
                  <a:pt x="23450" y="51198"/>
                  <a:pt x="22153" y="51995"/>
                  <a:pt x="21013" y="52388"/>
                </a:cubicBezTo>
                <a:cubicBezTo>
                  <a:pt x="19769" y="52816"/>
                  <a:pt x="18468" y="52983"/>
                  <a:pt x="17149" y="52983"/>
                </a:cubicBezTo>
                <a:cubicBezTo>
                  <a:pt x="14678" y="52983"/>
                  <a:pt x="12147" y="52396"/>
                  <a:pt x="9822" y="51845"/>
                </a:cubicBezTo>
                <a:cubicBezTo>
                  <a:pt x="6510" y="51059"/>
                  <a:pt x="3259" y="49899"/>
                  <a:pt x="0" y="48810"/>
                </a:cubicBezTo>
                <a:lnTo>
                  <a:pt x="0" y="54602"/>
                </a:lnTo>
                <a:cubicBezTo>
                  <a:pt x="5036" y="55007"/>
                  <a:pt x="10079" y="55225"/>
                  <a:pt x="15119" y="55348"/>
                </a:cubicBezTo>
                <a:cubicBezTo>
                  <a:pt x="17082" y="55396"/>
                  <a:pt x="19048" y="55423"/>
                  <a:pt x="21015" y="55423"/>
                </a:cubicBezTo>
                <a:cubicBezTo>
                  <a:pt x="29997" y="55423"/>
                  <a:pt x="38994" y="54866"/>
                  <a:pt x="47880" y="53219"/>
                </a:cubicBezTo>
                <a:cubicBezTo>
                  <a:pt x="52943" y="52282"/>
                  <a:pt x="58028" y="51048"/>
                  <a:pt x="62912" y="49101"/>
                </a:cubicBezTo>
                <a:cubicBezTo>
                  <a:pt x="67581" y="47240"/>
                  <a:pt x="72025" y="44594"/>
                  <a:pt x="76326" y="41657"/>
                </a:cubicBezTo>
                <a:cubicBezTo>
                  <a:pt x="84683" y="35949"/>
                  <a:pt x="92557" y="29085"/>
                  <a:pt x="101261" y="24207"/>
                </a:cubicBezTo>
                <a:cubicBezTo>
                  <a:pt x="110109" y="19249"/>
                  <a:pt x="119692" y="17446"/>
                  <a:pt x="129288" y="16670"/>
                </a:cubicBezTo>
                <a:cubicBezTo>
                  <a:pt x="132649" y="16399"/>
                  <a:pt x="136013" y="16271"/>
                  <a:pt x="139377" y="16271"/>
                </a:cubicBezTo>
                <a:cubicBezTo>
                  <a:pt x="157478" y="16271"/>
                  <a:pt x="175585" y="19963"/>
                  <a:pt x="193212" y="24804"/>
                </a:cubicBezTo>
                <a:cubicBezTo>
                  <a:pt x="203630" y="27665"/>
                  <a:pt x="214279" y="30372"/>
                  <a:pt x="224304" y="35040"/>
                </a:cubicBezTo>
                <a:cubicBezTo>
                  <a:pt x="227597" y="36575"/>
                  <a:pt x="230795" y="38437"/>
                  <a:pt x="233942" y="40411"/>
                </a:cubicBezTo>
                <a:lnTo>
                  <a:pt x="233942" y="31703"/>
                </a:lnTo>
                <a:cubicBezTo>
                  <a:pt x="228231" y="27859"/>
                  <a:pt x="222155" y="24807"/>
                  <a:pt x="216214" y="21705"/>
                </a:cubicBezTo>
                <a:cubicBezTo>
                  <a:pt x="207456" y="17134"/>
                  <a:pt x="198525" y="13002"/>
                  <a:pt x="189487" y="9410"/>
                </a:cubicBezTo>
                <a:cubicBezTo>
                  <a:pt x="180687" y="5912"/>
                  <a:pt x="171778" y="2926"/>
                  <a:pt x="162615" y="1437"/>
                </a:cubicBezTo>
                <a:cubicBezTo>
                  <a:pt x="156702" y="476"/>
                  <a:pt x="150736" y="1"/>
                  <a:pt x="144772" y="1"/>
                </a:cubicBezTo>
                <a:close/>
              </a:path>
            </a:pathLst>
          </a:custGeom>
          <a:solidFill>
            <a:srgbClr val="FAC539">
              <a:alpha val="3687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86" name="Google Shape;186;p7"/>
          <p:cNvSpPr/>
          <p:nvPr/>
        </p:nvSpPr>
        <p:spPr>
          <a:xfrm flipH="1">
            <a:off x="-177871" y="4760126"/>
            <a:ext cx="4960169" cy="2176352"/>
          </a:xfrm>
          <a:custGeom>
            <a:avLst/>
            <a:gdLst/>
            <a:ahLst/>
            <a:cxnLst/>
            <a:rect l="l" t="t" r="r" b="b"/>
            <a:pathLst>
              <a:path w="123950" h="54385" extrusionOk="0">
                <a:moveTo>
                  <a:pt x="25687" y="0"/>
                </a:moveTo>
                <a:cubicBezTo>
                  <a:pt x="25613" y="0"/>
                  <a:pt x="25540" y="0"/>
                  <a:pt x="25467" y="0"/>
                </a:cubicBezTo>
                <a:cubicBezTo>
                  <a:pt x="22189" y="8"/>
                  <a:pt x="18895" y="286"/>
                  <a:pt x="15653" y="893"/>
                </a:cubicBezTo>
                <a:cubicBezTo>
                  <a:pt x="12106" y="1558"/>
                  <a:pt x="8455" y="2579"/>
                  <a:pt x="5276" y="4757"/>
                </a:cubicBezTo>
                <a:cubicBezTo>
                  <a:pt x="2358" y="6754"/>
                  <a:pt x="1" y="10011"/>
                  <a:pt x="133" y="14446"/>
                </a:cubicBezTo>
                <a:cubicBezTo>
                  <a:pt x="289" y="19675"/>
                  <a:pt x="3866" y="23250"/>
                  <a:pt x="7286" y="25363"/>
                </a:cubicBezTo>
                <a:cubicBezTo>
                  <a:pt x="11223" y="27796"/>
                  <a:pt x="15408" y="28684"/>
                  <a:pt x="19651" y="28684"/>
                </a:cubicBezTo>
                <a:cubicBezTo>
                  <a:pt x="25154" y="28684"/>
                  <a:pt x="30756" y="27191"/>
                  <a:pt x="36046" y="25632"/>
                </a:cubicBezTo>
                <a:cubicBezTo>
                  <a:pt x="41465" y="24035"/>
                  <a:pt x="46862" y="22167"/>
                  <a:pt x="52380" y="21177"/>
                </a:cubicBezTo>
                <a:cubicBezTo>
                  <a:pt x="56587" y="20424"/>
                  <a:pt x="60828" y="20023"/>
                  <a:pt x="65073" y="20023"/>
                </a:cubicBezTo>
                <a:cubicBezTo>
                  <a:pt x="66363" y="20023"/>
                  <a:pt x="67654" y="20060"/>
                  <a:pt x="68944" y="20135"/>
                </a:cubicBezTo>
                <a:cubicBezTo>
                  <a:pt x="79965" y="20783"/>
                  <a:pt x="90870" y="24103"/>
                  <a:pt x="100937" y="29809"/>
                </a:cubicBezTo>
                <a:cubicBezTo>
                  <a:pt x="105755" y="32540"/>
                  <a:pt x="110519" y="35684"/>
                  <a:pt x="114557" y="40038"/>
                </a:cubicBezTo>
                <a:cubicBezTo>
                  <a:pt x="118056" y="43811"/>
                  <a:pt x="120978" y="48359"/>
                  <a:pt x="123419" y="53277"/>
                </a:cubicBezTo>
                <a:cubicBezTo>
                  <a:pt x="123600" y="53644"/>
                  <a:pt x="123773" y="54016"/>
                  <a:pt x="123950" y="54384"/>
                </a:cubicBezTo>
                <a:lnTo>
                  <a:pt x="123950" y="30590"/>
                </a:lnTo>
                <a:cubicBezTo>
                  <a:pt x="115011" y="23740"/>
                  <a:pt x="104675" y="20070"/>
                  <a:pt x="94699" y="16430"/>
                </a:cubicBezTo>
                <a:cubicBezTo>
                  <a:pt x="83278" y="12265"/>
                  <a:pt x="71945" y="7950"/>
                  <a:pt x="60279" y="4996"/>
                </a:cubicBezTo>
                <a:cubicBezTo>
                  <a:pt x="48938" y="2125"/>
                  <a:pt x="37275" y="0"/>
                  <a:pt x="25687" y="0"/>
                </a:cubicBezTo>
                <a:close/>
              </a:path>
            </a:pathLst>
          </a:custGeom>
          <a:solidFill>
            <a:srgbClr val="FAC539">
              <a:alpha val="3687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87" name="Google Shape;187;p7"/>
          <p:cNvSpPr/>
          <p:nvPr/>
        </p:nvSpPr>
        <p:spPr>
          <a:xfrm flipH="1">
            <a:off x="4604554" y="5541999"/>
            <a:ext cx="4579363" cy="1972262"/>
          </a:xfrm>
          <a:custGeom>
            <a:avLst/>
            <a:gdLst/>
            <a:ahLst/>
            <a:cxnLst/>
            <a:rect l="l" t="t" r="r" b="b"/>
            <a:pathLst>
              <a:path w="114434" h="49285" extrusionOk="0">
                <a:moveTo>
                  <a:pt x="97111" y="0"/>
                </a:moveTo>
                <a:cubicBezTo>
                  <a:pt x="92375" y="0"/>
                  <a:pt x="88229" y="4066"/>
                  <a:pt x="85079" y="8725"/>
                </a:cubicBezTo>
                <a:cubicBezTo>
                  <a:pt x="81036" y="14698"/>
                  <a:pt x="78056" y="22263"/>
                  <a:pt x="72346" y="26006"/>
                </a:cubicBezTo>
                <a:cubicBezTo>
                  <a:pt x="69011" y="28192"/>
                  <a:pt x="65286" y="29191"/>
                  <a:pt x="61597" y="29874"/>
                </a:cubicBezTo>
                <a:cubicBezTo>
                  <a:pt x="57172" y="30696"/>
                  <a:pt x="52733" y="31343"/>
                  <a:pt x="48270" y="31736"/>
                </a:cubicBezTo>
                <a:cubicBezTo>
                  <a:pt x="43819" y="32127"/>
                  <a:pt x="39334" y="32342"/>
                  <a:pt x="34849" y="32342"/>
                </a:cubicBezTo>
                <a:cubicBezTo>
                  <a:pt x="29827" y="32342"/>
                  <a:pt x="24804" y="32073"/>
                  <a:pt x="19828" y="31484"/>
                </a:cubicBezTo>
                <a:cubicBezTo>
                  <a:pt x="13156" y="30694"/>
                  <a:pt x="6527" y="29288"/>
                  <a:pt x="0" y="27342"/>
                </a:cubicBezTo>
                <a:lnTo>
                  <a:pt x="0" y="45284"/>
                </a:lnTo>
                <a:cubicBezTo>
                  <a:pt x="0" y="47494"/>
                  <a:pt x="1415" y="49285"/>
                  <a:pt x="3161" y="49285"/>
                </a:cubicBezTo>
                <a:lnTo>
                  <a:pt x="54554" y="49285"/>
                </a:lnTo>
                <a:cubicBezTo>
                  <a:pt x="57524" y="43691"/>
                  <a:pt x="61460" y="38933"/>
                  <a:pt x="66165" y="35699"/>
                </a:cubicBezTo>
                <a:cubicBezTo>
                  <a:pt x="74007" y="30307"/>
                  <a:pt x="82814" y="29860"/>
                  <a:pt x="91444" y="28199"/>
                </a:cubicBezTo>
                <a:cubicBezTo>
                  <a:pt x="94850" y="27544"/>
                  <a:pt x="98284" y="26656"/>
                  <a:pt x="101576" y="25345"/>
                </a:cubicBezTo>
                <a:cubicBezTo>
                  <a:pt x="104402" y="24220"/>
                  <a:pt x="107468" y="22637"/>
                  <a:pt x="109397" y="19658"/>
                </a:cubicBezTo>
                <a:cubicBezTo>
                  <a:pt x="114434" y="11884"/>
                  <a:pt x="106261" y="3395"/>
                  <a:pt x="100927" y="890"/>
                </a:cubicBezTo>
                <a:cubicBezTo>
                  <a:pt x="99620" y="276"/>
                  <a:pt x="98345" y="0"/>
                  <a:pt x="97111" y="0"/>
                </a:cubicBezTo>
                <a:close/>
              </a:path>
            </a:pathLst>
          </a:custGeom>
          <a:solidFill>
            <a:srgbClr val="FAC539">
              <a:alpha val="3687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88" name="Google Shape;188;p7"/>
          <p:cNvSpPr/>
          <p:nvPr/>
        </p:nvSpPr>
        <p:spPr>
          <a:xfrm flipH="1">
            <a:off x="2000741" y="6801847"/>
            <a:ext cx="4319449" cy="712432"/>
          </a:xfrm>
          <a:custGeom>
            <a:avLst/>
            <a:gdLst/>
            <a:ahLst/>
            <a:cxnLst/>
            <a:rect l="l" t="t" r="r" b="b"/>
            <a:pathLst>
              <a:path w="107939" h="17803" extrusionOk="0">
                <a:moveTo>
                  <a:pt x="27543" y="0"/>
                </a:moveTo>
                <a:cubicBezTo>
                  <a:pt x="27240" y="0"/>
                  <a:pt x="26937" y="6"/>
                  <a:pt x="26634" y="18"/>
                </a:cubicBezTo>
                <a:cubicBezTo>
                  <a:pt x="24027" y="121"/>
                  <a:pt x="21392" y="745"/>
                  <a:pt x="19094" y="2364"/>
                </a:cubicBezTo>
                <a:cubicBezTo>
                  <a:pt x="18481" y="2797"/>
                  <a:pt x="16577" y="4050"/>
                  <a:pt x="17537" y="5118"/>
                </a:cubicBezTo>
                <a:cubicBezTo>
                  <a:pt x="18117" y="5762"/>
                  <a:pt x="19161" y="5928"/>
                  <a:pt x="19890" y="6091"/>
                </a:cubicBezTo>
                <a:cubicBezTo>
                  <a:pt x="23855" y="6979"/>
                  <a:pt x="27949" y="6569"/>
                  <a:pt x="31949" y="6998"/>
                </a:cubicBezTo>
                <a:cubicBezTo>
                  <a:pt x="35180" y="7344"/>
                  <a:pt x="39652" y="7834"/>
                  <a:pt x="41798" y="11379"/>
                </a:cubicBezTo>
                <a:cubicBezTo>
                  <a:pt x="41873" y="11504"/>
                  <a:pt x="41874" y="11697"/>
                  <a:pt x="41748" y="11777"/>
                </a:cubicBezTo>
                <a:cubicBezTo>
                  <a:pt x="40684" y="12461"/>
                  <a:pt x="39488" y="12703"/>
                  <a:pt x="38262" y="12703"/>
                </a:cubicBezTo>
                <a:cubicBezTo>
                  <a:pt x="36542" y="12703"/>
                  <a:pt x="34763" y="12227"/>
                  <a:pt x="33207" y="11823"/>
                </a:cubicBezTo>
                <a:cubicBezTo>
                  <a:pt x="31601" y="11407"/>
                  <a:pt x="30013" y="10894"/>
                  <a:pt x="28412" y="10466"/>
                </a:cubicBezTo>
                <a:cubicBezTo>
                  <a:pt x="26593" y="9980"/>
                  <a:pt x="24742" y="9711"/>
                  <a:pt x="22919" y="9248"/>
                </a:cubicBezTo>
                <a:cubicBezTo>
                  <a:pt x="18811" y="8207"/>
                  <a:pt x="14751" y="6811"/>
                  <a:pt x="10581" y="6185"/>
                </a:cubicBezTo>
                <a:cubicBezTo>
                  <a:pt x="9499" y="6023"/>
                  <a:pt x="8286" y="5852"/>
                  <a:pt x="7075" y="5852"/>
                </a:cubicBezTo>
                <a:cubicBezTo>
                  <a:pt x="5505" y="5852"/>
                  <a:pt x="3938" y="6139"/>
                  <a:pt x="2667" y="7101"/>
                </a:cubicBezTo>
                <a:cubicBezTo>
                  <a:pt x="702" y="8588"/>
                  <a:pt x="1" y="12230"/>
                  <a:pt x="827" y="14868"/>
                </a:cubicBezTo>
                <a:cubicBezTo>
                  <a:pt x="1191" y="16035"/>
                  <a:pt x="1835" y="16995"/>
                  <a:pt x="2588" y="17803"/>
                </a:cubicBezTo>
                <a:lnTo>
                  <a:pt x="107349" y="17803"/>
                </a:lnTo>
                <a:cubicBezTo>
                  <a:pt x="107939" y="14229"/>
                  <a:pt x="104542" y="9947"/>
                  <a:pt x="102361" y="8404"/>
                </a:cubicBezTo>
                <a:cubicBezTo>
                  <a:pt x="99751" y="6560"/>
                  <a:pt x="96718" y="5974"/>
                  <a:pt x="93716" y="5974"/>
                </a:cubicBezTo>
                <a:cubicBezTo>
                  <a:pt x="92496" y="5974"/>
                  <a:pt x="91282" y="6070"/>
                  <a:pt x="90103" y="6219"/>
                </a:cubicBezTo>
                <a:cubicBezTo>
                  <a:pt x="87978" y="6486"/>
                  <a:pt x="85895" y="7048"/>
                  <a:pt x="83786" y="7444"/>
                </a:cubicBezTo>
                <a:cubicBezTo>
                  <a:pt x="81051" y="7961"/>
                  <a:pt x="78295" y="8278"/>
                  <a:pt x="75534" y="8442"/>
                </a:cubicBezTo>
                <a:cubicBezTo>
                  <a:pt x="74026" y="8532"/>
                  <a:pt x="72516" y="8576"/>
                  <a:pt x="71005" y="8576"/>
                </a:cubicBezTo>
                <a:cubicBezTo>
                  <a:pt x="66567" y="8576"/>
                  <a:pt x="62125" y="8194"/>
                  <a:pt x="57730" y="7447"/>
                </a:cubicBezTo>
                <a:cubicBezTo>
                  <a:pt x="52546" y="6565"/>
                  <a:pt x="47524" y="4962"/>
                  <a:pt x="42478" y="3264"/>
                </a:cubicBezTo>
                <a:cubicBezTo>
                  <a:pt x="37619" y="1632"/>
                  <a:pt x="32605" y="0"/>
                  <a:pt x="27543" y="0"/>
                </a:cubicBezTo>
                <a:close/>
              </a:path>
            </a:pathLst>
          </a:custGeom>
          <a:solidFill>
            <a:srgbClr val="FAC539">
              <a:alpha val="3687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89" name="Google Shape;189;p7"/>
          <p:cNvSpPr/>
          <p:nvPr/>
        </p:nvSpPr>
        <p:spPr>
          <a:xfrm flipH="1">
            <a:off x="387612" y="6797685"/>
            <a:ext cx="658408" cy="716833"/>
          </a:xfrm>
          <a:custGeom>
            <a:avLst/>
            <a:gdLst/>
            <a:ahLst/>
            <a:cxnLst/>
            <a:rect l="l" t="t" r="r" b="b"/>
            <a:pathLst>
              <a:path w="16453" h="17913" extrusionOk="0">
                <a:moveTo>
                  <a:pt x="3031" y="0"/>
                </a:moveTo>
                <a:cubicBezTo>
                  <a:pt x="3004" y="0"/>
                  <a:pt x="2977" y="1"/>
                  <a:pt x="2950" y="2"/>
                </a:cubicBezTo>
                <a:cubicBezTo>
                  <a:pt x="1" y="132"/>
                  <a:pt x="2474" y="3624"/>
                  <a:pt x="3374" y="4819"/>
                </a:cubicBezTo>
                <a:cubicBezTo>
                  <a:pt x="5353" y="7446"/>
                  <a:pt x="8065" y="13097"/>
                  <a:pt x="8485" y="17912"/>
                </a:cubicBezTo>
                <a:lnTo>
                  <a:pt x="16452" y="17912"/>
                </a:lnTo>
                <a:cubicBezTo>
                  <a:pt x="15488" y="16742"/>
                  <a:pt x="14559" y="15523"/>
                  <a:pt x="13682" y="14232"/>
                </a:cubicBezTo>
                <a:cubicBezTo>
                  <a:pt x="11356" y="10805"/>
                  <a:pt x="9597" y="6836"/>
                  <a:pt x="7171" y="3507"/>
                </a:cubicBezTo>
                <a:cubicBezTo>
                  <a:pt x="6176" y="2144"/>
                  <a:pt x="4651" y="0"/>
                  <a:pt x="3031" y="0"/>
                </a:cubicBezTo>
                <a:close/>
              </a:path>
            </a:pathLst>
          </a:custGeom>
          <a:solidFill>
            <a:srgbClr val="FAC539">
              <a:alpha val="3687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90" name="Google Shape;190;p7"/>
          <p:cNvSpPr/>
          <p:nvPr/>
        </p:nvSpPr>
        <p:spPr>
          <a:xfrm flipH="1">
            <a:off x="-177798" y="5967071"/>
            <a:ext cx="4326332" cy="1547277"/>
          </a:xfrm>
          <a:custGeom>
            <a:avLst/>
            <a:gdLst/>
            <a:ahLst/>
            <a:cxnLst/>
            <a:rect l="l" t="t" r="r" b="b"/>
            <a:pathLst>
              <a:path w="108111" h="38665" extrusionOk="0">
                <a:moveTo>
                  <a:pt x="45814" y="1"/>
                </a:moveTo>
                <a:cubicBezTo>
                  <a:pt x="35137" y="1"/>
                  <a:pt x="24388" y="2076"/>
                  <a:pt x="14090" y="5571"/>
                </a:cubicBezTo>
                <a:cubicBezTo>
                  <a:pt x="10624" y="6748"/>
                  <a:pt x="7061" y="8059"/>
                  <a:pt x="3946" y="10366"/>
                </a:cubicBezTo>
                <a:cubicBezTo>
                  <a:pt x="2615" y="11352"/>
                  <a:pt x="1078" y="12695"/>
                  <a:pt x="565" y="14641"/>
                </a:cubicBezTo>
                <a:cubicBezTo>
                  <a:pt x="1" y="16782"/>
                  <a:pt x="1151" y="18845"/>
                  <a:pt x="2414" y="20142"/>
                </a:cubicBezTo>
                <a:cubicBezTo>
                  <a:pt x="4524" y="22313"/>
                  <a:pt x="7328" y="22930"/>
                  <a:pt x="10110" y="22930"/>
                </a:cubicBezTo>
                <a:cubicBezTo>
                  <a:pt x="11691" y="22930"/>
                  <a:pt x="13266" y="22730"/>
                  <a:pt x="14702" y="22504"/>
                </a:cubicBezTo>
                <a:cubicBezTo>
                  <a:pt x="19304" y="21780"/>
                  <a:pt x="23791" y="20252"/>
                  <a:pt x="28307" y="18979"/>
                </a:cubicBezTo>
                <a:cubicBezTo>
                  <a:pt x="31469" y="18088"/>
                  <a:pt x="34583" y="17727"/>
                  <a:pt x="37812" y="17553"/>
                </a:cubicBezTo>
                <a:cubicBezTo>
                  <a:pt x="39567" y="17460"/>
                  <a:pt x="41324" y="17409"/>
                  <a:pt x="43081" y="17409"/>
                </a:cubicBezTo>
                <a:cubicBezTo>
                  <a:pt x="45289" y="17409"/>
                  <a:pt x="47497" y="17490"/>
                  <a:pt x="49701" y="17670"/>
                </a:cubicBezTo>
                <a:cubicBezTo>
                  <a:pt x="53900" y="18013"/>
                  <a:pt x="58120" y="18692"/>
                  <a:pt x="62182" y="20121"/>
                </a:cubicBezTo>
                <a:cubicBezTo>
                  <a:pt x="65643" y="21338"/>
                  <a:pt x="69140" y="23140"/>
                  <a:pt x="71836" y="26229"/>
                </a:cubicBezTo>
                <a:cubicBezTo>
                  <a:pt x="74556" y="29344"/>
                  <a:pt x="76197" y="34210"/>
                  <a:pt x="75759" y="38664"/>
                </a:cubicBezTo>
                <a:lnTo>
                  <a:pt x="85535" y="38664"/>
                </a:lnTo>
                <a:cubicBezTo>
                  <a:pt x="85296" y="35981"/>
                  <a:pt x="84353" y="33119"/>
                  <a:pt x="83500" y="31067"/>
                </a:cubicBezTo>
                <a:cubicBezTo>
                  <a:pt x="82723" y="29197"/>
                  <a:pt x="81831" y="27538"/>
                  <a:pt x="80681" y="26012"/>
                </a:cubicBezTo>
                <a:cubicBezTo>
                  <a:pt x="79935" y="25023"/>
                  <a:pt x="78306" y="23246"/>
                  <a:pt x="78633" y="21650"/>
                </a:cubicBezTo>
                <a:cubicBezTo>
                  <a:pt x="78840" y="20643"/>
                  <a:pt x="79649" y="20281"/>
                  <a:pt x="80449" y="20281"/>
                </a:cubicBezTo>
                <a:cubicBezTo>
                  <a:pt x="80893" y="20281"/>
                  <a:pt x="81334" y="20392"/>
                  <a:pt x="81670" y="20567"/>
                </a:cubicBezTo>
                <a:cubicBezTo>
                  <a:pt x="83214" y="21372"/>
                  <a:pt x="84460" y="23111"/>
                  <a:pt x="85532" y="24674"/>
                </a:cubicBezTo>
                <a:cubicBezTo>
                  <a:pt x="88081" y="28395"/>
                  <a:pt x="90008" y="32694"/>
                  <a:pt x="92680" y="36288"/>
                </a:cubicBezTo>
                <a:cubicBezTo>
                  <a:pt x="93289" y="37105"/>
                  <a:pt x="93919" y="37895"/>
                  <a:pt x="94562" y="38663"/>
                </a:cubicBezTo>
                <a:lnTo>
                  <a:pt x="104952" y="38663"/>
                </a:lnTo>
                <a:cubicBezTo>
                  <a:pt x="106677" y="38663"/>
                  <a:pt x="108077" y="36912"/>
                  <a:pt x="108110" y="34738"/>
                </a:cubicBezTo>
                <a:cubicBezTo>
                  <a:pt x="104684" y="32047"/>
                  <a:pt x="101346" y="29175"/>
                  <a:pt x="98018" y="26250"/>
                </a:cubicBezTo>
                <a:cubicBezTo>
                  <a:pt x="92264" y="21194"/>
                  <a:pt x="86645" y="15791"/>
                  <a:pt x="80705" y="11085"/>
                </a:cubicBezTo>
                <a:cubicBezTo>
                  <a:pt x="70628" y="3099"/>
                  <a:pt x="58598" y="156"/>
                  <a:pt x="46845" y="7"/>
                </a:cubicBezTo>
                <a:cubicBezTo>
                  <a:pt x="46501" y="3"/>
                  <a:pt x="46158" y="1"/>
                  <a:pt x="45814" y="1"/>
                </a:cubicBezTo>
                <a:close/>
              </a:path>
            </a:pathLst>
          </a:custGeom>
          <a:solidFill>
            <a:srgbClr val="FAC539">
              <a:alpha val="3687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91" name="Google Shape;191;p7"/>
          <p:cNvSpPr/>
          <p:nvPr/>
        </p:nvSpPr>
        <p:spPr>
          <a:xfrm flipH="1">
            <a:off x="-317781" y="-68598"/>
            <a:ext cx="4335896" cy="796099"/>
          </a:xfrm>
          <a:custGeom>
            <a:avLst/>
            <a:gdLst/>
            <a:ahLst/>
            <a:cxnLst/>
            <a:rect l="l" t="t" r="r" b="b"/>
            <a:pathLst>
              <a:path w="108350" h="27758" extrusionOk="0">
                <a:moveTo>
                  <a:pt x="51648" y="1"/>
                </a:moveTo>
                <a:cubicBezTo>
                  <a:pt x="50846" y="407"/>
                  <a:pt x="50018" y="729"/>
                  <a:pt x="49203" y="1014"/>
                </a:cubicBezTo>
                <a:cubicBezTo>
                  <a:pt x="42065" y="3506"/>
                  <a:pt x="34586" y="3501"/>
                  <a:pt x="27241" y="3584"/>
                </a:cubicBezTo>
                <a:cubicBezTo>
                  <a:pt x="20757" y="3656"/>
                  <a:pt x="14163" y="3777"/>
                  <a:pt x="7797" y="5515"/>
                </a:cubicBezTo>
                <a:cubicBezTo>
                  <a:pt x="5715" y="6083"/>
                  <a:pt x="3438" y="6902"/>
                  <a:pt x="1858" y="8814"/>
                </a:cubicBezTo>
                <a:cubicBezTo>
                  <a:pt x="0" y="11058"/>
                  <a:pt x="83" y="14195"/>
                  <a:pt x="776" y="17107"/>
                </a:cubicBezTo>
                <a:cubicBezTo>
                  <a:pt x="2438" y="24097"/>
                  <a:pt x="7861" y="27758"/>
                  <a:pt x="13371" y="27758"/>
                </a:cubicBezTo>
                <a:cubicBezTo>
                  <a:pt x="13681" y="27758"/>
                  <a:pt x="13992" y="27746"/>
                  <a:pt x="14303" y="27723"/>
                </a:cubicBezTo>
                <a:cubicBezTo>
                  <a:pt x="20922" y="27226"/>
                  <a:pt x="26485" y="22282"/>
                  <a:pt x="32673" y="19847"/>
                </a:cubicBezTo>
                <a:cubicBezTo>
                  <a:pt x="36195" y="18461"/>
                  <a:pt x="39879" y="17578"/>
                  <a:pt x="43501" y="16728"/>
                </a:cubicBezTo>
                <a:cubicBezTo>
                  <a:pt x="47244" y="15849"/>
                  <a:pt x="51012" y="15131"/>
                  <a:pt x="54789" y="14515"/>
                </a:cubicBezTo>
                <a:cubicBezTo>
                  <a:pt x="62223" y="13302"/>
                  <a:pt x="69695" y="12486"/>
                  <a:pt x="77160" y="11610"/>
                </a:cubicBezTo>
                <a:cubicBezTo>
                  <a:pt x="86796" y="10479"/>
                  <a:pt x="96503" y="9420"/>
                  <a:pt x="106195" y="9420"/>
                </a:cubicBezTo>
                <a:cubicBezTo>
                  <a:pt x="106913" y="9420"/>
                  <a:pt x="107630" y="9426"/>
                  <a:pt x="108348" y="9438"/>
                </a:cubicBezTo>
                <a:lnTo>
                  <a:pt x="108348" y="4002"/>
                </a:lnTo>
                <a:cubicBezTo>
                  <a:pt x="108350" y="1793"/>
                  <a:pt x="106935" y="1"/>
                  <a:pt x="105190" y="1"/>
                </a:cubicBezTo>
                <a:lnTo>
                  <a:pt x="90762" y="1"/>
                </a:lnTo>
                <a:cubicBezTo>
                  <a:pt x="89703" y="1934"/>
                  <a:pt x="88395" y="3470"/>
                  <a:pt x="86599" y="4557"/>
                </a:cubicBezTo>
                <a:cubicBezTo>
                  <a:pt x="83877" y="6208"/>
                  <a:pt x="80880" y="7099"/>
                  <a:pt x="77918" y="7745"/>
                </a:cubicBezTo>
                <a:cubicBezTo>
                  <a:pt x="74349" y="8524"/>
                  <a:pt x="70756" y="9202"/>
                  <a:pt x="67162" y="9801"/>
                </a:cubicBezTo>
                <a:cubicBezTo>
                  <a:pt x="59627" y="11058"/>
                  <a:pt x="52047" y="11784"/>
                  <a:pt x="44534" y="13253"/>
                </a:cubicBezTo>
                <a:cubicBezTo>
                  <a:pt x="40916" y="13963"/>
                  <a:pt x="37300" y="14822"/>
                  <a:pt x="33793" y="16179"/>
                </a:cubicBezTo>
                <a:cubicBezTo>
                  <a:pt x="31120" y="17214"/>
                  <a:pt x="28648" y="18964"/>
                  <a:pt x="26050" y="20259"/>
                </a:cubicBezTo>
                <a:cubicBezTo>
                  <a:pt x="24092" y="21236"/>
                  <a:pt x="21957" y="22126"/>
                  <a:pt x="19819" y="22126"/>
                </a:cubicBezTo>
                <a:cubicBezTo>
                  <a:pt x="19398" y="22126"/>
                  <a:pt x="18976" y="22091"/>
                  <a:pt x="18556" y="22016"/>
                </a:cubicBezTo>
                <a:cubicBezTo>
                  <a:pt x="16742" y="21690"/>
                  <a:pt x="14667" y="20360"/>
                  <a:pt x="13727" y="18271"/>
                </a:cubicBezTo>
                <a:cubicBezTo>
                  <a:pt x="12111" y="14673"/>
                  <a:pt x="16343" y="12032"/>
                  <a:pt x="18335" y="10924"/>
                </a:cubicBezTo>
                <a:cubicBezTo>
                  <a:pt x="29038" y="4972"/>
                  <a:pt x="41116" y="7214"/>
                  <a:pt x="52462" y="6363"/>
                </a:cubicBezTo>
                <a:cubicBezTo>
                  <a:pt x="56489" y="6062"/>
                  <a:pt x="60477" y="5377"/>
                  <a:pt x="64377" y="4066"/>
                </a:cubicBezTo>
                <a:cubicBezTo>
                  <a:pt x="66858" y="3233"/>
                  <a:pt x="69388" y="2647"/>
                  <a:pt x="71900" y="1973"/>
                </a:cubicBezTo>
                <a:cubicBezTo>
                  <a:pt x="74066" y="1391"/>
                  <a:pt x="76235" y="775"/>
                  <a:pt x="78366" y="1"/>
                </a:cubicBezTo>
                <a:close/>
              </a:path>
            </a:pathLst>
          </a:custGeom>
          <a:solidFill>
            <a:srgbClr val="FAC539">
              <a:alpha val="3687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92" name="Google Shape;192;p7"/>
          <p:cNvSpPr/>
          <p:nvPr/>
        </p:nvSpPr>
        <p:spPr>
          <a:xfrm flipH="1">
            <a:off x="5196012" y="320365"/>
            <a:ext cx="3996027" cy="864218"/>
          </a:xfrm>
          <a:custGeom>
            <a:avLst/>
            <a:gdLst/>
            <a:ahLst/>
            <a:cxnLst/>
            <a:rect l="l" t="t" r="r" b="b"/>
            <a:pathLst>
              <a:path w="99857" h="21596" extrusionOk="0">
                <a:moveTo>
                  <a:pt x="65198" y="399"/>
                </a:moveTo>
                <a:cubicBezTo>
                  <a:pt x="72321" y="399"/>
                  <a:pt x="79621" y="1791"/>
                  <a:pt x="86922" y="4550"/>
                </a:cubicBezTo>
                <a:cubicBezTo>
                  <a:pt x="89575" y="5554"/>
                  <a:pt x="92653" y="6864"/>
                  <a:pt x="95348" y="8979"/>
                </a:cubicBezTo>
                <a:cubicBezTo>
                  <a:pt x="98235" y="11247"/>
                  <a:pt x="99428" y="13677"/>
                  <a:pt x="98898" y="16206"/>
                </a:cubicBezTo>
                <a:cubicBezTo>
                  <a:pt x="98311" y="18994"/>
                  <a:pt x="95759" y="19972"/>
                  <a:pt x="93599" y="20511"/>
                </a:cubicBezTo>
                <a:cubicBezTo>
                  <a:pt x="91491" y="21039"/>
                  <a:pt x="89309" y="21193"/>
                  <a:pt x="87246" y="21193"/>
                </a:cubicBezTo>
                <a:cubicBezTo>
                  <a:pt x="86217" y="21193"/>
                  <a:pt x="85218" y="21155"/>
                  <a:pt x="84273" y="21106"/>
                </a:cubicBezTo>
                <a:cubicBezTo>
                  <a:pt x="78503" y="20800"/>
                  <a:pt x="72921" y="19852"/>
                  <a:pt x="67683" y="18295"/>
                </a:cubicBezTo>
                <a:cubicBezTo>
                  <a:pt x="64541" y="17362"/>
                  <a:pt x="61400" y="16083"/>
                  <a:pt x="58362" y="14847"/>
                </a:cubicBezTo>
                <a:cubicBezTo>
                  <a:pt x="53266" y="12773"/>
                  <a:pt x="47995" y="10628"/>
                  <a:pt x="42530" y="10025"/>
                </a:cubicBezTo>
                <a:cubicBezTo>
                  <a:pt x="41682" y="9932"/>
                  <a:pt x="40859" y="9885"/>
                  <a:pt x="40058" y="9885"/>
                </a:cubicBezTo>
                <a:cubicBezTo>
                  <a:pt x="36646" y="9885"/>
                  <a:pt x="33636" y="10728"/>
                  <a:pt x="31087" y="12400"/>
                </a:cubicBezTo>
                <a:cubicBezTo>
                  <a:pt x="26728" y="15269"/>
                  <a:pt x="22197" y="17122"/>
                  <a:pt x="17235" y="18071"/>
                </a:cubicBezTo>
                <a:cubicBezTo>
                  <a:pt x="13172" y="18848"/>
                  <a:pt x="9086" y="19070"/>
                  <a:pt x="5424" y="19070"/>
                </a:cubicBezTo>
                <a:cubicBezTo>
                  <a:pt x="3631" y="19070"/>
                  <a:pt x="1941" y="19017"/>
                  <a:pt x="403" y="18949"/>
                </a:cubicBezTo>
                <a:lnTo>
                  <a:pt x="403" y="11532"/>
                </a:lnTo>
                <a:cubicBezTo>
                  <a:pt x="2361" y="12661"/>
                  <a:pt x="4594" y="13456"/>
                  <a:pt x="7045" y="13900"/>
                </a:cubicBezTo>
                <a:cubicBezTo>
                  <a:pt x="8672" y="14195"/>
                  <a:pt x="10356" y="14343"/>
                  <a:pt x="12121" y="14343"/>
                </a:cubicBezTo>
                <a:cubicBezTo>
                  <a:pt x="13968" y="14343"/>
                  <a:pt x="15904" y="14181"/>
                  <a:pt x="17957" y="13858"/>
                </a:cubicBezTo>
                <a:cubicBezTo>
                  <a:pt x="23076" y="13055"/>
                  <a:pt x="27790" y="10978"/>
                  <a:pt x="32121" y="8853"/>
                </a:cubicBezTo>
                <a:lnTo>
                  <a:pt x="32595" y="8620"/>
                </a:lnTo>
                <a:cubicBezTo>
                  <a:pt x="37243" y="6337"/>
                  <a:pt x="42049" y="3980"/>
                  <a:pt x="47066" y="2784"/>
                </a:cubicBezTo>
                <a:cubicBezTo>
                  <a:pt x="53031" y="1361"/>
                  <a:pt x="58397" y="590"/>
                  <a:pt x="63469" y="426"/>
                </a:cubicBezTo>
                <a:cubicBezTo>
                  <a:pt x="64044" y="408"/>
                  <a:pt x="64620" y="399"/>
                  <a:pt x="65198" y="399"/>
                </a:cubicBezTo>
                <a:close/>
                <a:moveTo>
                  <a:pt x="65203" y="1"/>
                </a:moveTo>
                <a:cubicBezTo>
                  <a:pt x="64619" y="1"/>
                  <a:pt x="64036" y="10"/>
                  <a:pt x="63455" y="29"/>
                </a:cubicBezTo>
                <a:cubicBezTo>
                  <a:pt x="58355" y="192"/>
                  <a:pt x="52963" y="968"/>
                  <a:pt x="46970" y="2396"/>
                </a:cubicBezTo>
                <a:cubicBezTo>
                  <a:pt x="41911" y="3604"/>
                  <a:pt x="37084" y="5971"/>
                  <a:pt x="32416" y="8263"/>
                </a:cubicBezTo>
                <a:lnTo>
                  <a:pt x="31942" y="8496"/>
                </a:lnTo>
                <a:cubicBezTo>
                  <a:pt x="27640" y="10606"/>
                  <a:pt x="22957" y="12670"/>
                  <a:pt x="17892" y="13466"/>
                </a:cubicBezTo>
                <a:cubicBezTo>
                  <a:pt x="15860" y="13785"/>
                  <a:pt x="13946" y="13945"/>
                  <a:pt x="12120" y="13945"/>
                </a:cubicBezTo>
                <a:cubicBezTo>
                  <a:pt x="10379" y="13945"/>
                  <a:pt x="8719" y="13799"/>
                  <a:pt x="7116" y="13508"/>
                </a:cubicBezTo>
                <a:cubicBezTo>
                  <a:pt x="4584" y="13050"/>
                  <a:pt x="2294" y="12211"/>
                  <a:pt x="305" y="11012"/>
                </a:cubicBezTo>
                <a:lnTo>
                  <a:pt x="0" y="10828"/>
                </a:lnTo>
                <a:lnTo>
                  <a:pt x="0" y="19337"/>
                </a:lnTo>
                <a:lnTo>
                  <a:pt x="193" y="19345"/>
                </a:lnTo>
                <a:cubicBezTo>
                  <a:pt x="1788" y="19417"/>
                  <a:pt x="3552" y="19474"/>
                  <a:pt x="5427" y="19474"/>
                </a:cubicBezTo>
                <a:cubicBezTo>
                  <a:pt x="9110" y="19474"/>
                  <a:pt x="13220" y="19251"/>
                  <a:pt x="17311" y="18469"/>
                </a:cubicBezTo>
                <a:cubicBezTo>
                  <a:pt x="22324" y="17509"/>
                  <a:pt x="26904" y="15636"/>
                  <a:pt x="31309" y="12740"/>
                </a:cubicBezTo>
                <a:cubicBezTo>
                  <a:pt x="33791" y="11110"/>
                  <a:pt x="36725" y="10287"/>
                  <a:pt x="40058" y="10287"/>
                </a:cubicBezTo>
                <a:cubicBezTo>
                  <a:pt x="40845" y="10287"/>
                  <a:pt x="41654" y="10333"/>
                  <a:pt x="42485" y="10425"/>
                </a:cubicBezTo>
                <a:cubicBezTo>
                  <a:pt x="47895" y="11021"/>
                  <a:pt x="53139" y="13156"/>
                  <a:pt x="58211" y="15220"/>
                </a:cubicBezTo>
                <a:cubicBezTo>
                  <a:pt x="61257" y="16459"/>
                  <a:pt x="64408" y="17742"/>
                  <a:pt x="67568" y="18681"/>
                </a:cubicBezTo>
                <a:cubicBezTo>
                  <a:pt x="72838" y="20248"/>
                  <a:pt x="78452" y="21200"/>
                  <a:pt x="84253" y="21507"/>
                </a:cubicBezTo>
                <a:cubicBezTo>
                  <a:pt x="85207" y="21557"/>
                  <a:pt x="86216" y="21596"/>
                  <a:pt x="87255" y="21596"/>
                </a:cubicBezTo>
                <a:cubicBezTo>
                  <a:pt x="89341" y="21596"/>
                  <a:pt x="91554" y="21438"/>
                  <a:pt x="93697" y="20904"/>
                </a:cubicBezTo>
                <a:cubicBezTo>
                  <a:pt x="95795" y="20381"/>
                  <a:pt x="98654" y="19332"/>
                  <a:pt x="99293" y="16292"/>
                </a:cubicBezTo>
                <a:cubicBezTo>
                  <a:pt x="99857" y="13600"/>
                  <a:pt x="98614" y="11035"/>
                  <a:pt x="95596" y="8666"/>
                </a:cubicBezTo>
                <a:cubicBezTo>
                  <a:pt x="92859" y="6520"/>
                  <a:pt x="89747" y="5193"/>
                  <a:pt x="87062" y="4178"/>
                </a:cubicBezTo>
                <a:cubicBezTo>
                  <a:pt x="79719" y="1402"/>
                  <a:pt x="72371" y="1"/>
                  <a:pt x="65203" y="1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193" name="Google Shape;193;p7"/>
          <p:cNvGrpSpPr/>
          <p:nvPr/>
        </p:nvGrpSpPr>
        <p:grpSpPr>
          <a:xfrm>
            <a:off x="-185781" y="-222600"/>
            <a:ext cx="9377821" cy="2147740"/>
            <a:chOff x="-185781" y="-222600"/>
            <a:chExt cx="9377821" cy="2147740"/>
          </a:xfrm>
        </p:grpSpPr>
        <p:sp>
          <p:nvSpPr>
            <p:cNvPr id="194" name="Google Shape;194;p7"/>
            <p:cNvSpPr/>
            <p:nvPr/>
          </p:nvSpPr>
          <p:spPr>
            <a:xfrm flipH="1">
              <a:off x="-177898" y="-150047"/>
              <a:ext cx="9361814" cy="2075187"/>
            </a:xfrm>
            <a:custGeom>
              <a:avLst/>
              <a:gdLst/>
              <a:ahLst/>
              <a:cxnLst/>
              <a:rect l="l" t="t" r="r" b="b"/>
              <a:pathLst>
                <a:path w="233943" h="51857" extrusionOk="0">
                  <a:moveTo>
                    <a:pt x="114254" y="0"/>
                  </a:moveTo>
                  <a:cubicBezTo>
                    <a:pt x="113814" y="3337"/>
                    <a:pt x="107760" y="3970"/>
                    <a:pt x="105882" y="4185"/>
                  </a:cubicBezTo>
                  <a:cubicBezTo>
                    <a:pt x="103480" y="4463"/>
                    <a:pt x="101037" y="4580"/>
                    <a:pt x="98593" y="4580"/>
                  </a:cubicBezTo>
                  <a:cubicBezTo>
                    <a:pt x="96187" y="4580"/>
                    <a:pt x="93780" y="4466"/>
                    <a:pt x="91413" y="4277"/>
                  </a:cubicBezTo>
                  <a:cubicBezTo>
                    <a:pt x="83262" y="3622"/>
                    <a:pt x="75254" y="1586"/>
                    <a:pt x="67197" y="2"/>
                  </a:cubicBezTo>
                  <a:lnTo>
                    <a:pt x="3161" y="2"/>
                  </a:lnTo>
                  <a:cubicBezTo>
                    <a:pt x="1415" y="2"/>
                    <a:pt x="0" y="1794"/>
                    <a:pt x="0" y="4003"/>
                  </a:cubicBezTo>
                  <a:lnTo>
                    <a:pt x="0" y="12983"/>
                  </a:lnTo>
                  <a:cubicBezTo>
                    <a:pt x="752" y="13703"/>
                    <a:pt x="1532" y="14304"/>
                    <a:pt x="2202" y="14753"/>
                  </a:cubicBezTo>
                  <a:cubicBezTo>
                    <a:pt x="5867" y="17202"/>
                    <a:pt x="10108" y="17905"/>
                    <a:pt x="14266" y="17905"/>
                  </a:cubicBezTo>
                  <a:cubicBezTo>
                    <a:pt x="15542" y="17905"/>
                    <a:pt x="16811" y="17839"/>
                    <a:pt x="18052" y="17736"/>
                  </a:cubicBezTo>
                  <a:cubicBezTo>
                    <a:pt x="23329" y="17301"/>
                    <a:pt x="28524" y="16026"/>
                    <a:pt x="33704" y="14740"/>
                  </a:cubicBezTo>
                  <a:cubicBezTo>
                    <a:pt x="40948" y="12940"/>
                    <a:pt x="48135" y="10828"/>
                    <a:pt x="55442" y="9439"/>
                  </a:cubicBezTo>
                  <a:cubicBezTo>
                    <a:pt x="61321" y="8322"/>
                    <a:pt x="67233" y="7670"/>
                    <a:pt x="73167" y="7670"/>
                  </a:cubicBezTo>
                  <a:cubicBezTo>
                    <a:pt x="74688" y="7670"/>
                    <a:pt x="76210" y="7713"/>
                    <a:pt x="77734" y="7802"/>
                  </a:cubicBezTo>
                  <a:cubicBezTo>
                    <a:pt x="85106" y="8232"/>
                    <a:pt x="92423" y="9785"/>
                    <a:pt x="99530" y="12287"/>
                  </a:cubicBezTo>
                  <a:cubicBezTo>
                    <a:pt x="102317" y="13268"/>
                    <a:pt x="105115" y="14314"/>
                    <a:pt x="107858" y="15489"/>
                  </a:cubicBezTo>
                  <a:cubicBezTo>
                    <a:pt x="110332" y="16548"/>
                    <a:pt x="112809" y="17789"/>
                    <a:pt x="115004" y="19608"/>
                  </a:cubicBezTo>
                  <a:cubicBezTo>
                    <a:pt x="117824" y="21944"/>
                    <a:pt x="120303" y="25852"/>
                    <a:pt x="120226" y="30339"/>
                  </a:cubicBezTo>
                  <a:cubicBezTo>
                    <a:pt x="120101" y="37466"/>
                    <a:pt x="112935" y="40330"/>
                    <a:pt x="108516" y="41748"/>
                  </a:cubicBezTo>
                  <a:cubicBezTo>
                    <a:pt x="101630" y="43955"/>
                    <a:pt x="94414" y="44564"/>
                    <a:pt x="87337" y="44821"/>
                  </a:cubicBezTo>
                  <a:cubicBezTo>
                    <a:pt x="84855" y="44912"/>
                    <a:pt x="82371" y="44958"/>
                    <a:pt x="79887" y="44958"/>
                  </a:cubicBezTo>
                  <a:cubicBezTo>
                    <a:pt x="73140" y="44958"/>
                    <a:pt x="66393" y="44612"/>
                    <a:pt x="59673" y="43851"/>
                  </a:cubicBezTo>
                  <a:cubicBezTo>
                    <a:pt x="52128" y="42997"/>
                    <a:pt x="44620" y="41722"/>
                    <a:pt x="37128" y="40332"/>
                  </a:cubicBezTo>
                  <a:cubicBezTo>
                    <a:pt x="29596" y="38936"/>
                    <a:pt x="22076" y="37257"/>
                    <a:pt x="14513" y="36145"/>
                  </a:cubicBezTo>
                  <a:cubicBezTo>
                    <a:pt x="10469" y="35552"/>
                    <a:pt x="6279" y="35103"/>
                    <a:pt x="2100" y="35103"/>
                  </a:cubicBezTo>
                  <a:cubicBezTo>
                    <a:pt x="1400" y="35103"/>
                    <a:pt x="700" y="35116"/>
                    <a:pt x="0" y="35142"/>
                  </a:cubicBezTo>
                  <a:lnTo>
                    <a:pt x="0" y="41392"/>
                  </a:lnTo>
                  <a:cubicBezTo>
                    <a:pt x="3897" y="40406"/>
                    <a:pt x="7757" y="39113"/>
                    <a:pt x="11701" y="38520"/>
                  </a:cubicBezTo>
                  <a:cubicBezTo>
                    <a:pt x="12850" y="38347"/>
                    <a:pt x="14002" y="38268"/>
                    <a:pt x="15153" y="38268"/>
                  </a:cubicBezTo>
                  <a:cubicBezTo>
                    <a:pt x="18352" y="38268"/>
                    <a:pt x="21545" y="38880"/>
                    <a:pt x="24665" y="39789"/>
                  </a:cubicBezTo>
                  <a:cubicBezTo>
                    <a:pt x="29176" y="41103"/>
                    <a:pt x="33559" y="43015"/>
                    <a:pt x="37996" y="44675"/>
                  </a:cubicBezTo>
                  <a:cubicBezTo>
                    <a:pt x="42689" y="46433"/>
                    <a:pt x="47479" y="47692"/>
                    <a:pt x="52300" y="48740"/>
                  </a:cubicBezTo>
                  <a:cubicBezTo>
                    <a:pt x="61496" y="50745"/>
                    <a:pt x="70937" y="51857"/>
                    <a:pt x="80373" y="51857"/>
                  </a:cubicBezTo>
                  <a:cubicBezTo>
                    <a:pt x="91348" y="51857"/>
                    <a:pt x="102317" y="50352"/>
                    <a:pt x="112889" y="46997"/>
                  </a:cubicBezTo>
                  <a:cubicBezTo>
                    <a:pt x="122215" y="44038"/>
                    <a:pt x="130897" y="39216"/>
                    <a:pt x="139694" y="34414"/>
                  </a:cubicBezTo>
                  <a:cubicBezTo>
                    <a:pt x="143466" y="32352"/>
                    <a:pt x="147358" y="30634"/>
                    <a:pt x="151383" y="29556"/>
                  </a:cubicBezTo>
                  <a:cubicBezTo>
                    <a:pt x="155813" y="28370"/>
                    <a:pt x="160303" y="28105"/>
                    <a:pt x="164816" y="27914"/>
                  </a:cubicBezTo>
                  <a:cubicBezTo>
                    <a:pt x="167320" y="27807"/>
                    <a:pt x="169825" y="27756"/>
                    <a:pt x="172331" y="27756"/>
                  </a:cubicBezTo>
                  <a:cubicBezTo>
                    <a:pt x="189289" y="27756"/>
                    <a:pt x="206270" y="30094"/>
                    <a:pt x="222996" y="33398"/>
                  </a:cubicBezTo>
                  <a:cubicBezTo>
                    <a:pt x="226644" y="34116"/>
                    <a:pt x="230302" y="34924"/>
                    <a:pt x="233942" y="35864"/>
                  </a:cubicBezTo>
                  <a:lnTo>
                    <a:pt x="233942" y="9938"/>
                  </a:lnTo>
                  <a:cubicBezTo>
                    <a:pt x="233216" y="9925"/>
                    <a:pt x="232489" y="9919"/>
                    <a:pt x="231762" y="9919"/>
                  </a:cubicBezTo>
                  <a:cubicBezTo>
                    <a:pt x="219843" y="9919"/>
                    <a:pt x="207922" y="11530"/>
                    <a:pt x="196068" y="12904"/>
                  </a:cubicBezTo>
                  <a:cubicBezTo>
                    <a:pt x="188339" y="13801"/>
                    <a:pt x="180609" y="14806"/>
                    <a:pt x="172944" y="16393"/>
                  </a:cubicBezTo>
                  <a:cubicBezTo>
                    <a:pt x="169135" y="17181"/>
                    <a:pt x="165343" y="18112"/>
                    <a:pt x="161591" y="19260"/>
                  </a:cubicBezTo>
                  <a:cubicBezTo>
                    <a:pt x="158213" y="20291"/>
                    <a:pt x="155063" y="21813"/>
                    <a:pt x="151893" y="23606"/>
                  </a:cubicBezTo>
                  <a:cubicBezTo>
                    <a:pt x="147715" y="25970"/>
                    <a:pt x="143374" y="28204"/>
                    <a:pt x="138868" y="28204"/>
                  </a:cubicBezTo>
                  <a:cubicBezTo>
                    <a:pt x="137422" y="28204"/>
                    <a:pt x="135960" y="27974"/>
                    <a:pt x="134480" y="27445"/>
                  </a:cubicBezTo>
                  <a:cubicBezTo>
                    <a:pt x="129632" y="25711"/>
                    <a:pt x="125716" y="20547"/>
                    <a:pt x="125484" y="13951"/>
                  </a:cubicBezTo>
                  <a:cubicBezTo>
                    <a:pt x="125286" y="8300"/>
                    <a:pt x="129601" y="6027"/>
                    <a:pt x="133294" y="5020"/>
                  </a:cubicBezTo>
                  <a:cubicBezTo>
                    <a:pt x="139570" y="3307"/>
                    <a:pt x="146074" y="3151"/>
                    <a:pt x="152463" y="3078"/>
                  </a:cubicBezTo>
                  <a:cubicBezTo>
                    <a:pt x="160083" y="2991"/>
                    <a:pt x="167851" y="3042"/>
                    <a:pt x="175233" y="328"/>
                  </a:cubicBezTo>
                  <a:cubicBezTo>
                    <a:pt x="175511" y="226"/>
                    <a:pt x="175788" y="116"/>
                    <a:pt x="176066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5" name="Google Shape;195;p7"/>
            <p:cNvSpPr/>
            <p:nvPr/>
          </p:nvSpPr>
          <p:spPr>
            <a:xfrm flipH="1">
              <a:off x="-185781" y="-222600"/>
              <a:ext cx="9377821" cy="2090634"/>
            </a:xfrm>
            <a:custGeom>
              <a:avLst/>
              <a:gdLst/>
              <a:ahLst/>
              <a:cxnLst/>
              <a:rect l="l" t="t" r="r" b="b"/>
              <a:pathLst>
                <a:path w="234343" h="52243" extrusionOk="0">
                  <a:moveTo>
                    <a:pt x="67361" y="400"/>
                  </a:moveTo>
                  <a:cubicBezTo>
                    <a:pt x="69340" y="790"/>
                    <a:pt x="71349" y="1215"/>
                    <a:pt x="73292" y="1625"/>
                  </a:cubicBezTo>
                  <a:cubicBezTo>
                    <a:pt x="79265" y="2884"/>
                    <a:pt x="85439" y="4185"/>
                    <a:pt x="91598" y="4680"/>
                  </a:cubicBezTo>
                  <a:cubicBezTo>
                    <a:pt x="94144" y="4885"/>
                    <a:pt x="96537" y="4987"/>
                    <a:pt x="98805" y="4987"/>
                  </a:cubicBezTo>
                  <a:cubicBezTo>
                    <a:pt x="101387" y="4987"/>
                    <a:pt x="103808" y="4854"/>
                    <a:pt x="106108" y="4590"/>
                  </a:cubicBezTo>
                  <a:lnTo>
                    <a:pt x="106218" y="4577"/>
                  </a:lnTo>
                  <a:cubicBezTo>
                    <a:pt x="108158" y="4354"/>
                    <a:pt x="114000" y="3685"/>
                    <a:pt x="114628" y="406"/>
                  </a:cubicBezTo>
                  <a:lnTo>
                    <a:pt x="175193" y="406"/>
                  </a:lnTo>
                  <a:cubicBezTo>
                    <a:pt x="168249" y="2915"/>
                    <a:pt x="160889" y="2994"/>
                    <a:pt x="153768" y="3069"/>
                  </a:cubicBezTo>
                  <a:lnTo>
                    <a:pt x="152665" y="3082"/>
                  </a:lnTo>
                  <a:cubicBezTo>
                    <a:pt x="145764" y="3162"/>
                    <a:pt x="139551" y="3364"/>
                    <a:pt x="133446" y="5030"/>
                  </a:cubicBezTo>
                  <a:cubicBezTo>
                    <a:pt x="128003" y="6516"/>
                    <a:pt x="125326" y="9588"/>
                    <a:pt x="125487" y="14164"/>
                  </a:cubicBezTo>
                  <a:cubicBezTo>
                    <a:pt x="125709" y="20471"/>
                    <a:pt x="129379" y="25966"/>
                    <a:pt x="134618" y="27839"/>
                  </a:cubicBezTo>
                  <a:cubicBezTo>
                    <a:pt x="136131" y="28380"/>
                    <a:pt x="137619" y="28617"/>
                    <a:pt x="139091" y="28617"/>
                  </a:cubicBezTo>
                  <a:cubicBezTo>
                    <a:pt x="143547" y="28617"/>
                    <a:pt x="147847" y="26448"/>
                    <a:pt x="152196" y="23987"/>
                  </a:cubicBezTo>
                  <a:cubicBezTo>
                    <a:pt x="155813" y="21943"/>
                    <a:pt x="158880" y="20567"/>
                    <a:pt x="161854" y="19658"/>
                  </a:cubicBezTo>
                  <a:cubicBezTo>
                    <a:pt x="165379" y="18581"/>
                    <a:pt x="169085" y="17643"/>
                    <a:pt x="173189" y="16795"/>
                  </a:cubicBezTo>
                  <a:cubicBezTo>
                    <a:pt x="180974" y="15181"/>
                    <a:pt x="188894" y="14166"/>
                    <a:pt x="196294" y="13308"/>
                  </a:cubicBezTo>
                  <a:cubicBezTo>
                    <a:pt x="197767" y="13138"/>
                    <a:pt x="199245" y="12964"/>
                    <a:pt x="200722" y="12788"/>
                  </a:cubicBezTo>
                  <a:cubicBezTo>
                    <a:pt x="210970" y="11576"/>
                    <a:pt x="221543" y="10326"/>
                    <a:pt x="231999" y="10326"/>
                  </a:cubicBezTo>
                  <a:cubicBezTo>
                    <a:pt x="232648" y="10326"/>
                    <a:pt x="233296" y="10331"/>
                    <a:pt x="233944" y="10341"/>
                  </a:cubicBezTo>
                  <a:lnTo>
                    <a:pt x="233944" y="35809"/>
                  </a:lnTo>
                  <a:cubicBezTo>
                    <a:pt x="230629" y="34959"/>
                    <a:pt x="227123" y="34173"/>
                    <a:pt x="223236" y="33405"/>
                  </a:cubicBezTo>
                  <a:cubicBezTo>
                    <a:pt x="203906" y="29587"/>
                    <a:pt x="187591" y="27758"/>
                    <a:pt x="172597" y="27758"/>
                  </a:cubicBezTo>
                  <a:cubicBezTo>
                    <a:pt x="170032" y="27758"/>
                    <a:pt x="167505" y="27812"/>
                    <a:pt x="165009" y="27918"/>
                  </a:cubicBezTo>
                  <a:cubicBezTo>
                    <a:pt x="160422" y="28112"/>
                    <a:pt x="155941" y="28387"/>
                    <a:pt x="151533" y="29567"/>
                  </a:cubicBezTo>
                  <a:cubicBezTo>
                    <a:pt x="147826" y="30560"/>
                    <a:pt x="143986" y="32153"/>
                    <a:pt x="139798" y="34441"/>
                  </a:cubicBezTo>
                  <a:lnTo>
                    <a:pt x="138875" y="34945"/>
                  </a:lnTo>
                  <a:cubicBezTo>
                    <a:pt x="130584" y="39473"/>
                    <a:pt x="122011" y="44161"/>
                    <a:pt x="113029" y="47009"/>
                  </a:cubicBezTo>
                  <a:cubicBezTo>
                    <a:pt x="102889" y="50226"/>
                    <a:pt x="91919" y="51840"/>
                    <a:pt x="80509" y="51840"/>
                  </a:cubicBezTo>
                  <a:cubicBezTo>
                    <a:pt x="71401" y="51840"/>
                    <a:pt x="62013" y="50811"/>
                    <a:pt x="52541" y="48749"/>
                  </a:cubicBezTo>
                  <a:cubicBezTo>
                    <a:pt x="46930" y="47526"/>
                    <a:pt x="42394" y="46236"/>
                    <a:pt x="38264" y="44691"/>
                  </a:cubicBezTo>
                  <a:cubicBezTo>
                    <a:pt x="36953" y="44199"/>
                    <a:pt x="35624" y="43678"/>
                    <a:pt x="34338" y="43172"/>
                  </a:cubicBezTo>
                  <a:cubicBezTo>
                    <a:pt x="31276" y="41971"/>
                    <a:pt x="28107" y="40726"/>
                    <a:pt x="24921" y="39799"/>
                  </a:cubicBezTo>
                  <a:cubicBezTo>
                    <a:pt x="21414" y="38777"/>
                    <a:pt x="18247" y="38271"/>
                    <a:pt x="15326" y="38271"/>
                  </a:cubicBezTo>
                  <a:cubicBezTo>
                    <a:pt x="14137" y="38271"/>
                    <a:pt x="12987" y="38356"/>
                    <a:pt x="11874" y="38521"/>
                  </a:cubicBezTo>
                  <a:cubicBezTo>
                    <a:pt x="9119" y="38936"/>
                    <a:pt x="6366" y="39703"/>
                    <a:pt x="3703" y="40442"/>
                  </a:cubicBezTo>
                  <a:cubicBezTo>
                    <a:pt x="2622" y="40742"/>
                    <a:pt x="1508" y="41053"/>
                    <a:pt x="406" y="41335"/>
                  </a:cubicBezTo>
                  <a:lnTo>
                    <a:pt x="406" y="35538"/>
                  </a:lnTo>
                  <a:cubicBezTo>
                    <a:pt x="1027" y="35516"/>
                    <a:pt x="1658" y="35506"/>
                    <a:pt x="2301" y="35506"/>
                  </a:cubicBezTo>
                  <a:cubicBezTo>
                    <a:pt x="5902" y="35506"/>
                    <a:pt x="9901" y="35844"/>
                    <a:pt x="14687" y="36547"/>
                  </a:cubicBezTo>
                  <a:cubicBezTo>
                    <a:pt x="19745" y="37290"/>
                    <a:pt x="24868" y="38304"/>
                    <a:pt x="29822" y="39284"/>
                  </a:cubicBezTo>
                  <a:cubicBezTo>
                    <a:pt x="32271" y="39769"/>
                    <a:pt x="34802" y="40270"/>
                    <a:pt x="37296" y="40733"/>
                  </a:cubicBezTo>
                  <a:cubicBezTo>
                    <a:pt x="43914" y="41961"/>
                    <a:pt x="51770" y="43339"/>
                    <a:pt x="59854" y="44254"/>
                  </a:cubicBezTo>
                  <a:cubicBezTo>
                    <a:pt x="66359" y="44990"/>
                    <a:pt x="73165" y="45361"/>
                    <a:pt x="80163" y="45361"/>
                  </a:cubicBezTo>
                  <a:cubicBezTo>
                    <a:pt x="82603" y="45361"/>
                    <a:pt x="85067" y="45316"/>
                    <a:pt x="87550" y="45225"/>
                  </a:cubicBezTo>
                  <a:cubicBezTo>
                    <a:pt x="94026" y="44991"/>
                    <a:pt x="101613" y="44441"/>
                    <a:pt x="108780" y="42142"/>
                  </a:cubicBezTo>
                  <a:cubicBezTo>
                    <a:pt x="113810" y="40529"/>
                    <a:pt x="120508" y="37574"/>
                    <a:pt x="120629" y="30544"/>
                  </a:cubicBezTo>
                  <a:cubicBezTo>
                    <a:pt x="120696" y="26529"/>
                    <a:pt x="118718" y="22458"/>
                    <a:pt x="115334" y="19654"/>
                  </a:cubicBezTo>
                  <a:cubicBezTo>
                    <a:pt x="112985" y="17708"/>
                    <a:pt x="110379" y="16465"/>
                    <a:pt x="108140" y="15506"/>
                  </a:cubicBezTo>
                  <a:cubicBezTo>
                    <a:pt x="105719" y="14467"/>
                    <a:pt x="103070" y="13450"/>
                    <a:pt x="99798" y="12298"/>
                  </a:cubicBezTo>
                  <a:cubicBezTo>
                    <a:pt x="92520" y="9735"/>
                    <a:pt x="85169" y="8223"/>
                    <a:pt x="77949" y="7802"/>
                  </a:cubicBezTo>
                  <a:cubicBezTo>
                    <a:pt x="76425" y="7713"/>
                    <a:pt x="74890" y="7669"/>
                    <a:pt x="73339" y="7669"/>
                  </a:cubicBezTo>
                  <a:cubicBezTo>
                    <a:pt x="67706" y="7669"/>
                    <a:pt x="61863" y="8255"/>
                    <a:pt x="55605" y="9443"/>
                  </a:cubicBezTo>
                  <a:cubicBezTo>
                    <a:pt x="50502" y="10413"/>
                    <a:pt x="45374" y="11757"/>
                    <a:pt x="40416" y="13057"/>
                  </a:cubicBezTo>
                  <a:cubicBezTo>
                    <a:pt x="38267" y="13620"/>
                    <a:pt x="36046" y="14201"/>
                    <a:pt x="33857" y="14746"/>
                  </a:cubicBezTo>
                  <a:cubicBezTo>
                    <a:pt x="29050" y="15939"/>
                    <a:pt x="23603" y="17293"/>
                    <a:pt x="18238" y="17736"/>
                  </a:cubicBezTo>
                  <a:cubicBezTo>
                    <a:pt x="17038" y="17835"/>
                    <a:pt x="15751" y="17910"/>
                    <a:pt x="14415" y="17910"/>
                  </a:cubicBezTo>
                  <a:cubicBezTo>
                    <a:pt x="10534" y="17910"/>
                    <a:pt x="6246" y="17280"/>
                    <a:pt x="2517" y="14787"/>
                  </a:cubicBezTo>
                  <a:cubicBezTo>
                    <a:pt x="2004" y="14446"/>
                    <a:pt x="1229" y="13878"/>
                    <a:pt x="403" y="13098"/>
                  </a:cubicBezTo>
                  <a:lnTo>
                    <a:pt x="403" y="4204"/>
                  </a:lnTo>
                  <a:cubicBezTo>
                    <a:pt x="403" y="2108"/>
                    <a:pt x="1731" y="405"/>
                    <a:pt x="3364" y="405"/>
                  </a:cubicBezTo>
                  <a:lnTo>
                    <a:pt x="67361" y="400"/>
                  </a:lnTo>
                  <a:close/>
                  <a:moveTo>
                    <a:pt x="114278" y="0"/>
                  </a:moveTo>
                  <a:lnTo>
                    <a:pt x="114255" y="176"/>
                  </a:lnTo>
                  <a:cubicBezTo>
                    <a:pt x="113845" y="3294"/>
                    <a:pt x="108068" y="3957"/>
                    <a:pt x="106170" y="4175"/>
                  </a:cubicBezTo>
                  <a:lnTo>
                    <a:pt x="106061" y="4187"/>
                  </a:lnTo>
                  <a:cubicBezTo>
                    <a:pt x="103777" y="4451"/>
                    <a:pt x="101371" y="4582"/>
                    <a:pt x="98803" y="4582"/>
                  </a:cubicBezTo>
                  <a:cubicBezTo>
                    <a:pt x="96546" y="4582"/>
                    <a:pt x="94164" y="4481"/>
                    <a:pt x="91630" y="4277"/>
                  </a:cubicBezTo>
                  <a:cubicBezTo>
                    <a:pt x="85496" y="3785"/>
                    <a:pt x="79335" y="2485"/>
                    <a:pt x="73374" y="1229"/>
                  </a:cubicBezTo>
                  <a:cubicBezTo>
                    <a:pt x="71430" y="820"/>
                    <a:pt x="69420" y="395"/>
                    <a:pt x="67400" y="2"/>
                  </a:cubicBezTo>
                  <a:lnTo>
                    <a:pt x="3365" y="2"/>
                  </a:lnTo>
                  <a:cubicBezTo>
                    <a:pt x="1511" y="2"/>
                    <a:pt x="3" y="1889"/>
                    <a:pt x="3" y="4205"/>
                  </a:cubicBezTo>
                  <a:lnTo>
                    <a:pt x="3" y="13267"/>
                  </a:lnTo>
                  <a:lnTo>
                    <a:pt x="66" y="13327"/>
                  </a:lnTo>
                  <a:cubicBezTo>
                    <a:pt x="935" y="14157"/>
                    <a:pt x="1758" y="14760"/>
                    <a:pt x="2295" y="15120"/>
                  </a:cubicBezTo>
                  <a:cubicBezTo>
                    <a:pt x="6107" y="17668"/>
                    <a:pt x="10473" y="18312"/>
                    <a:pt x="14416" y="18312"/>
                  </a:cubicBezTo>
                  <a:cubicBezTo>
                    <a:pt x="15764" y="18312"/>
                    <a:pt x="17063" y="18236"/>
                    <a:pt x="18274" y="18136"/>
                  </a:cubicBezTo>
                  <a:cubicBezTo>
                    <a:pt x="23670" y="17692"/>
                    <a:pt x="29134" y="16335"/>
                    <a:pt x="33955" y="15136"/>
                  </a:cubicBezTo>
                  <a:cubicBezTo>
                    <a:pt x="36148" y="14591"/>
                    <a:pt x="38370" y="14008"/>
                    <a:pt x="40521" y="13444"/>
                  </a:cubicBezTo>
                  <a:cubicBezTo>
                    <a:pt x="45471" y="12145"/>
                    <a:pt x="50591" y="10802"/>
                    <a:pt x="55682" y="9836"/>
                  </a:cubicBezTo>
                  <a:cubicBezTo>
                    <a:pt x="61914" y="8652"/>
                    <a:pt x="67733" y="8068"/>
                    <a:pt x="73339" y="8068"/>
                  </a:cubicBezTo>
                  <a:cubicBezTo>
                    <a:pt x="74883" y="8068"/>
                    <a:pt x="76410" y="8112"/>
                    <a:pt x="77924" y="8200"/>
                  </a:cubicBezTo>
                  <a:cubicBezTo>
                    <a:pt x="85109" y="8620"/>
                    <a:pt x="92423" y="10126"/>
                    <a:pt x="99664" y="12674"/>
                  </a:cubicBezTo>
                  <a:cubicBezTo>
                    <a:pt x="102926" y="13823"/>
                    <a:pt x="105569" y="14839"/>
                    <a:pt x="107978" y="15872"/>
                  </a:cubicBezTo>
                  <a:cubicBezTo>
                    <a:pt x="110192" y="16820"/>
                    <a:pt x="112765" y="18046"/>
                    <a:pt x="115074" y="19959"/>
                  </a:cubicBezTo>
                  <a:cubicBezTo>
                    <a:pt x="118366" y="22686"/>
                    <a:pt x="120289" y="26638"/>
                    <a:pt x="120224" y="30531"/>
                  </a:cubicBezTo>
                  <a:cubicBezTo>
                    <a:pt x="120108" y="37304"/>
                    <a:pt x="113565" y="40179"/>
                    <a:pt x="108656" y="41753"/>
                  </a:cubicBezTo>
                  <a:cubicBezTo>
                    <a:pt x="101534" y="44037"/>
                    <a:pt x="93982" y="44584"/>
                    <a:pt x="87532" y="44818"/>
                  </a:cubicBezTo>
                  <a:cubicBezTo>
                    <a:pt x="85053" y="44908"/>
                    <a:pt x="82593" y="44953"/>
                    <a:pt x="80156" y="44953"/>
                  </a:cubicBezTo>
                  <a:cubicBezTo>
                    <a:pt x="73174" y="44953"/>
                    <a:pt x="66385" y="44584"/>
                    <a:pt x="59897" y="43849"/>
                  </a:cubicBezTo>
                  <a:cubicBezTo>
                    <a:pt x="51824" y="42936"/>
                    <a:pt x="43978" y="41560"/>
                    <a:pt x="37366" y="40335"/>
                  </a:cubicBezTo>
                  <a:cubicBezTo>
                    <a:pt x="34874" y="39874"/>
                    <a:pt x="32343" y="39371"/>
                    <a:pt x="29894" y="38889"/>
                  </a:cubicBezTo>
                  <a:cubicBezTo>
                    <a:pt x="24935" y="37906"/>
                    <a:pt x="19807" y="36891"/>
                    <a:pt x="14740" y="36147"/>
                  </a:cubicBezTo>
                  <a:cubicBezTo>
                    <a:pt x="9938" y="35440"/>
                    <a:pt x="5923" y="35101"/>
                    <a:pt x="2306" y="35101"/>
                  </a:cubicBezTo>
                  <a:cubicBezTo>
                    <a:pt x="1587" y="35101"/>
                    <a:pt x="884" y="35114"/>
                    <a:pt x="193" y="35141"/>
                  </a:cubicBezTo>
                  <a:lnTo>
                    <a:pt x="0" y="35148"/>
                  </a:lnTo>
                  <a:lnTo>
                    <a:pt x="0" y="41850"/>
                  </a:lnTo>
                  <a:lnTo>
                    <a:pt x="250" y="41789"/>
                  </a:lnTo>
                  <a:cubicBezTo>
                    <a:pt x="1438" y="41486"/>
                    <a:pt x="2642" y="41153"/>
                    <a:pt x="3807" y="40829"/>
                  </a:cubicBezTo>
                  <a:cubicBezTo>
                    <a:pt x="6459" y="40093"/>
                    <a:pt x="9201" y="39331"/>
                    <a:pt x="11931" y="38920"/>
                  </a:cubicBezTo>
                  <a:cubicBezTo>
                    <a:pt x="13025" y="38755"/>
                    <a:pt x="14155" y="38672"/>
                    <a:pt x="15326" y="38672"/>
                  </a:cubicBezTo>
                  <a:cubicBezTo>
                    <a:pt x="18207" y="38672"/>
                    <a:pt x="21339" y="39173"/>
                    <a:pt x="24808" y="40183"/>
                  </a:cubicBezTo>
                  <a:cubicBezTo>
                    <a:pt x="27977" y="41106"/>
                    <a:pt x="31136" y="42346"/>
                    <a:pt x="34192" y="43547"/>
                  </a:cubicBezTo>
                  <a:cubicBezTo>
                    <a:pt x="35480" y="44051"/>
                    <a:pt x="36810" y="44575"/>
                    <a:pt x="38124" y="45065"/>
                  </a:cubicBezTo>
                  <a:cubicBezTo>
                    <a:pt x="42272" y="46618"/>
                    <a:pt x="46826" y="47913"/>
                    <a:pt x="52458" y="49140"/>
                  </a:cubicBezTo>
                  <a:cubicBezTo>
                    <a:pt x="61960" y="51209"/>
                    <a:pt x="71376" y="52242"/>
                    <a:pt x="80515" y="52242"/>
                  </a:cubicBezTo>
                  <a:cubicBezTo>
                    <a:pt x="91963" y="52242"/>
                    <a:pt x="102972" y="50622"/>
                    <a:pt x="113151" y="47393"/>
                  </a:cubicBezTo>
                  <a:cubicBezTo>
                    <a:pt x="122171" y="44531"/>
                    <a:pt x="130760" y="39837"/>
                    <a:pt x="139068" y="35298"/>
                  </a:cubicBezTo>
                  <a:lnTo>
                    <a:pt x="139990" y="34794"/>
                  </a:lnTo>
                  <a:cubicBezTo>
                    <a:pt x="144149" y="32523"/>
                    <a:pt x="147959" y="30939"/>
                    <a:pt x="151635" y="29954"/>
                  </a:cubicBezTo>
                  <a:cubicBezTo>
                    <a:pt x="156001" y="28784"/>
                    <a:pt x="160459" y="28512"/>
                    <a:pt x="165023" y="28318"/>
                  </a:cubicBezTo>
                  <a:cubicBezTo>
                    <a:pt x="167510" y="28212"/>
                    <a:pt x="170027" y="28159"/>
                    <a:pt x="172583" y="28159"/>
                  </a:cubicBezTo>
                  <a:cubicBezTo>
                    <a:pt x="187551" y="28159"/>
                    <a:pt x="203846" y="29985"/>
                    <a:pt x="223155" y="33798"/>
                  </a:cubicBezTo>
                  <a:cubicBezTo>
                    <a:pt x="227133" y="34583"/>
                    <a:pt x="230708" y="35389"/>
                    <a:pt x="234091" y="36262"/>
                  </a:cubicBezTo>
                  <a:lnTo>
                    <a:pt x="234343" y="36327"/>
                  </a:lnTo>
                  <a:lnTo>
                    <a:pt x="234343" y="9942"/>
                  </a:lnTo>
                  <a:lnTo>
                    <a:pt x="234144" y="9938"/>
                  </a:lnTo>
                  <a:cubicBezTo>
                    <a:pt x="233436" y="9926"/>
                    <a:pt x="232728" y="9920"/>
                    <a:pt x="232019" y="9920"/>
                  </a:cubicBezTo>
                  <a:cubicBezTo>
                    <a:pt x="221533" y="9920"/>
                    <a:pt x="210937" y="11173"/>
                    <a:pt x="200668" y="12387"/>
                  </a:cubicBezTo>
                  <a:cubicBezTo>
                    <a:pt x="199192" y="12560"/>
                    <a:pt x="197716" y="12735"/>
                    <a:pt x="196241" y="12907"/>
                  </a:cubicBezTo>
                  <a:cubicBezTo>
                    <a:pt x="188833" y="13765"/>
                    <a:pt x="180900" y="14784"/>
                    <a:pt x="173099" y="16399"/>
                  </a:cubicBezTo>
                  <a:cubicBezTo>
                    <a:pt x="168984" y="17250"/>
                    <a:pt x="165266" y="18189"/>
                    <a:pt x="161730" y="19271"/>
                  </a:cubicBezTo>
                  <a:cubicBezTo>
                    <a:pt x="158729" y="20188"/>
                    <a:pt x="155634" y="21574"/>
                    <a:pt x="151992" y="23636"/>
                  </a:cubicBezTo>
                  <a:cubicBezTo>
                    <a:pt x="147694" y="26067"/>
                    <a:pt x="143448" y="28211"/>
                    <a:pt x="139076" y="28211"/>
                  </a:cubicBezTo>
                  <a:cubicBezTo>
                    <a:pt x="137648" y="28211"/>
                    <a:pt x="136206" y="27982"/>
                    <a:pt x="134745" y="27459"/>
                  </a:cubicBezTo>
                  <a:cubicBezTo>
                    <a:pt x="129659" y="25640"/>
                    <a:pt x="126097" y="20292"/>
                    <a:pt x="125882" y="14148"/>
                  </a:cubicBezTo>
                  <a:cubicBezTo>
                    <a:pt x="125729" y="9782"/>
                    <a:pt x="128305" y="6844"/>
                    <a:pt x="133544" y="5415"/>
                  </a:cubicBezTo>
                  <a:cubicBezTo>
                    <a:pt x="139606" y="3761"/>
                    <a:pt x="145790" y="3559"/>
                    <a:pt x="152664" y="3482"/>
                  </a:cubicBezTo>
                  <a:lnTo>
                    <a:pt x="153767" y="3469"/>
                  </a:lnTo>
                  <a:cubicBezTo>
                    <a:pt x="160981" y="3392"/>
                    <a:pt x="168439" y="3314"/>
                    <a:pt x="175499" y="719"/>
                  </a:cubicBezTo>
                  <a:cubicBezTo>
                    <a:pt x="175781" y="617"/>
                    <a:pt x="176061" y="506"/>
                    <a:pt x="176341" y="389"/>
                  </a:cubicBezTo>
                  <a:lnTo>
                    <a:pt x="177262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196" name="Google Shape;196;p7"/>
          <p:cNvSpPr/>
          <p:nvPr/>
        </p:nvSpPr>
        <p:spPr>
          <a:xfrm flipH="1">
            <a:off x="824541" y="1267712"/>
            <a:ext cx="8367499" cy="1836163"/>
          </a:xfrm>
          <a:custGeom>
            <a:avLst/>
            <a:gdLst/>
            <a:ahLst/>
            <a:cxnLst/>
            <a:rect l="l" t="t" r="r" b="b"/>
            <a:pathLst>
              <a:path w="209096" h="45884" extrusionOk="0">
                <a:moveTo>
                  <a:pt x="173615" y="405"/>
                </a:moveTo>
                <a:cubicBezTo>
                  <a:pt x="176375" y="405"/>
                  <a:pt x="179213" y="507"/>
                  <a:pt x="182050" y="829"/>
                </a:cubicBezTo>
                <a:cubicBezTo>
                  <a:pt x="188207" y="1528"/>
                  <a:pt x="194615" y="3672"/>
                  <a:pt x="201642" y="7381"/>
                </a:cubicBezTo>
                <a:lnTo>
                  <a:pt x="202000" y="7570"/>
                </a:lnTo>
                <a:cubicBezTo>
                  <a:pt x="204160" y="8703"/>
                  <a:pt x="207122" y="10258"/>
                  <a:pt x="208209" y="13014"/>
                </a:cubicBezTo>
                <a:cubicBezTo>
                  <a:pt x="208659" y="14157"/>
                  <a:pt x="208681" y="15157"/>
                  <a:pt x="208272" y="15990"/>
                </a:cubicBezTo>
                <a:cubicBezTo>
                  <a:pt x="207624" y="17309"/>
                  <a:pt x="205989" y="18018"/>
                  <a:pt x="204732" y="18381"/>
                </a:cubicBezTo>
                <a:cubicBezTo>
                  <a:pt x="201461" y="19325"/>
                  <a:pt x="198006" y="19797"/>
                  <a:pt x="194392" y="19797"/>
                </a:cubicBezTo>
                <a:cubicBezTo>
                  <a:pt x="190821" y="19797"/>
                  <a:pt x="187096" y="19336"/>
                  <a:pt x="183241" y="18415"/>
                </a:cubicBezTo>
                <a:cubicBezTo>
                  <a:pt x="179114" y="17429"/>
                  <a:pt x="174866" y="16057"/>
                  <a:pt x="170611" y="14337"/>
                </a:cubicBezTo>
                <a:cubicBezTo>
                  <a:pt x="166998" y="12878"/>
                  <a:pt x="163261" y="11368"/>
                  <a:pt x="159428" y="10535"/>
                </a:cubicBezTo>
                <a:cubicBezTo>
                  <a:pt x="157531" y="10122"/>
                  <a:pt x="155742" y="9916"/>
                  <a:pt x="154034" y="9916"/>
                </a:cubicBezTo>
                <a:cubicBezTo>
                  <a:pt x="152450" y="9916"/>
                  <a:pt x="150935" y="10094"/>
                  <a:pt x="149470" y="10449"/>
                </a:cubicBezTo>
                <a:cubicBezTo>
                  <a:pt x="145504" y="11411"/>
                  <a:pt x="142070" y="13874"/>
                  <a:pt x="138895" y="16316"/>
                </a:cubicBezTo>
                <a:cubicBezTo>
                  <a:pt x="136054" y="18501"/>
                  <a:pt x="133233" y="20858"/>
                  <a:pt x="130505" y="23139"/>
                </a:cubicBezTo>
                <a:cubicBezTo>
                  <a:pt x="126905" y="26149"/>
                  <a:pt x="123181" y="29264"/>
                  <a:pt x="119366" y="32010"/>
                </a:cubicBezTo>
                <a:cubicBezTo>
                  <a:pt x="107458" y="40580"/>
                  <a:pt x="92880" y="45107"/>
                  <a:pt x="76028" y="45462"/>
                </a:cubicBezTo>
                <a:cubicBezTo>
                  <a:pt x="75424" y="45475"/>
                  <a:pt x="74822" y="45482"/>
                  <a:pt x="74224" y="45482"/>
                </a:cubicBezTo>
                <a:cubicBezTo>
                  <a:pt x="58269" y="45482"/>
                  <a:pt x="44689" y="40929"/>
                  <a:pt x="33828" y="31942"/>
                </a:cubicBezTo>
                <a:cubicBezTo>
                  <a:pt x="27187" y="26448"/>
                  <a:pt x="20603" y="21405"/>
                  <a:pt x="13056" y="20088"/>
                </a:cubicBezTo>
                <a:cubicBezTo>
                  <a:pt x="11967" y="19897"/>
                  <a:pt x="10865" y="19801"/>
                  <a:pt x="9746" y="19801"/>
                </a:cubicBezTo>
                <a:cubicBezTo>
                  <a:pt x="6781" y="19801"/>
                  <a:pt x="3696" y="20474"/>
                  <a:pt x="406" y="21833"/>
                </a:cubicBezTo>
                <a:lnTo>
                  <a:pt x="406" y="14358"/>
                </a:lnTo>
                <a:cubicBezTo>
                  <a:pt x="1109" y="14230"/>
                  <a:pt x="1864" y="14110"/>
                  <a:pt x="2702" y="13993"/>
                </a:cubicBezTo>
                <a:cubicBezTo>
                  <a:pt x="5594" y="13588"/>
                  <a:pt x="8552" y="13414"/>
                  <a:pt x="11411" y="13245"/>
                </a:cubicBezTo>
                <a:lnTo>
                  <a:pt x="12958" y="13152"/>
                </a:lnTo>
                <a:cubicBezTo>
                  <a:pt x="15818" y="12978"/>
                  <a:pt x="18953" y="12785"/>
                  <a:pt x="22145" y="12785"/>
                </a:cubicBezTo>
                <a:cubicBezTo>
                  <a:pt x="23389" y="12785"/>
                  <a:pt x="24641" y="12814"/>
                  <a:pt x="25889" y="12885"/>
                </a:cubicBezTo>
                <a:cubicBezTo>
                  <a:pt x="29786" y="13104"/>
                  <a:pt x="33808" y="14150"/>
                  <a:pt x="38546" y="16169"/>
                </a:cubicBezTo>
                <a:cubicBezTo>
                  <a:pt x="52883" y="22283"/>
                  <a:pt x="69842" y="28659"/>
                  <a:pt x="86902" y="29591"/>
                </a:cubicBezTo>
                <a:cubicBezTo>
                  <a:pt x="88135" y="29659"/>
                  <a:pt x="89353" y="29692"/>
                  <a:pt x="90554" y="29692"/>
                </a:cubicBezTo>
                <a:cubicBezTo>
                  <a:pt x="97955" y="29692"/>
                  <a:pt x="104738" y="28414"/>
                  <a:pt x="110758" y="25880"/>
                </a:cubicBezTo>
                <a:cubicBezTo>
                  <a:pt x="117187" y="23174"/>
                  <a:pt x="123174" y="18993"/>
                  <a:pt x="128962" y="14950"/>
                </a:cubicBezTo>
                <a:cubicBezTo>
                  <a:pt x="130301" y="14015"/>
                  <a:pt x="131684" y="13050"/>
                  <a:pt x="133052" y="12117"/>
                </a:cubicBezTo>
                <a:cubicBezTo>
                  <a:pt x="136569" y="9716"/>
                  <a:pt x="140379" y="7249"/>
                  <a:pt x="144384" y="5460"/>
                </a:cubicBezTo>
                <a:cubicBezTo>
                  <a:pt x="148006" y="3842"/>
                  <a:pt x="151905" y="2608"/>
                  <a:pt x="155970" y="1792"/>
                </a:cubicBezTo>
                <a:cubicBezTo>
                  <a:pt x="159701" y="1042"/>
                  <a:pt x="163680" y="640"/>
                  <a:pt x="168868" y="486"/>
                </a:cubicBezTo>
                <a:cubicBezTo>
                  <a:pt x="170413" y="440"/>
                  <a:pt x="172001" y="405"/>
                  <a:pt x="173615" y="405"/>
                </a:cubicBezTo>
                <a:close/>
                <a:moveTo>
                  <a:pt x="173609" y="0"/>
                </a:moveTo>
                <a:cubicBezTo>
                  <a:pt x="171993" y="0"/>
                  <a:pt x="170405" y="35"/>
                  <a:pt x="168858" y="80"/>
                </a:cubicBezTo>
                <a:cubicBezTo>
                  <a:pt x="163644" y="234"/>
                  <a:pt x="159645" y="639"/>
                  <a:pt x="155891" y="1393"/>
                </a:cubicBezTo>
                <a:cubicBezTo>
                  <a:pt x="151795" y="2216"/>
                  <a:pt x="147870" y="3459"/>
                  <a:pt x="144219" y="5088"/>
                </a:cubicBezTo>
                <a:cubicBezTo>
                  <a:pt x="140186" y="6888"/>
                  <a:pt x="136359" y="9369"/>
                  <a:pt x="132824" y="11781"/>
                </a:cubicBezTo>
                <a:cubicBezTo>
                  <a:pt x="131454" y="12715"/>
                  <a:pt x="130070" y="13683"/>
                  <a:pt x="128732" y="14617"/>
                </a:cubicBezTo>
                <a:cubicBezTo>
                  <a:pt x="122961" y="18648"/>
                  <a:pt x="116993" y="22817"/>
                  <a:pt x="110602" y="25506"/>
                </a:cubicBezTo>
                <a:cubicBezTo>
                  <a:pt x="104631" y="28019"/>
                  <a:pt x="97899" y="29287"/>
                  <a:pt x="90554" y="29287"/>
                </a:cubicBezTo>
                <a:cubicBezTo>
                  <a:pt x="89360" y="29287"/>
                  <a:pt x="88149" y="29254"/>
                  <a:pt x="86923" y="29187"/>
                </a:cubicBezTo>
                <a:cubicBezTo>
                  <a:pt x="69926" y="28261"/>
                  <a:pt x="53010" y="21898"/>
                  <a:pt x="38703" y="15797"/>
                </a:cubicBezTo>
                <a:cubicBezTo>
                  <a:pt x="33922" y="13758"/>
                  <a:pt x="29857" y="12704"/>
                  <a:pt x="25911" y="12481"/>
                </a:cubicBezTo>
                <a:cubicBezTo>
                  <a:pt x="24653" y="12410"/>
                  <a:pt x="23392" y="12381"/>
                  <a:pt x="22140" y="12381"/>
                </a:cubicBezTo>
                <a:cubicBezTo>
                  <a:pt x="18938" y="12381"/>
                  <a:pt x="15797" y="12572"/>
                  <a:pt x="12931" y="12748"/>
                </a:cubicBezTo>
                <a:lnTo>
                  <a:pt x="11384" y="12841"/>
                </a:lnTo>
                <a:cubicBezTo>
                  <a:pt x="8518" y="13010"/>
                  <a:pt x="5551" y="13184"/>
                  <a:pt x="2644" y="13591"/>
                </a:cubicBezTo>
                <a:cubicBezTo>
                  <a:pt x="1731" y="13718"/>
                  <a:pt x="921" y="13848"/>
                  <a:pt x="165" y="13990"/>
                </a:cubicBezTo>
                <a:lnTo>
                  <a:pt x="0" y="14020"/>
                </a:lnTo>
                <a:lnTo>
                  <a:pt x="0" y="22434"/>
                </a:lnTo>
                <a:lnTo>
                  <a:pt x="280" y="22317"/>
                </a:lnTo>
                <a:cubicBezTo>
                  <a:pt x="3624" y="20902"/>
                  <a:pt x="6748" y="20202"/>
                  <a:pt x="9745" y="20202"/>
                </a:cubicBezTo>
                <a:cubicBezTo>
                  <a:pt x="10841" y="20202"/>
                  <a:pt x="11920" y="20296"/>
                  <a:pt x="12987" y="20482"/>
                </a:cubicBezTo>
                <a:cubicBezTo>
                  <a:pt x="20436" y="21784"/>
                  <a:pt x="26975" y="26792"/>
                  <a:pt x="33571" y="32250"/>
                </a:cubicBezTo>
                <a:cubicBezTo>
                  <a:pt x="44508" y="41302"/>
                  <a:pt x="58178" y="45884"/>
                  <a:pt x="74230" y="45884"/>
                </a:cubicBezTo>
                <a:cubicBezTo>
                  <a:pt x="74828" y="45884"/>
                  <a:pt x="75434" y="45878"/>
                  <a:pt x="76041" y="45864"/>
                </a:cubicBezTo>
                <a:cubicBezTo>
                  <a:pt x="92973" y="45507"/>
                  <a:pt x="107630" y="40953"/>
                  <a:pt x="119603" y="32334"/>
                </a:cubicBezTo>
                <a:cubicBezTo>
                  <a:pt x="123430" y="29580"/>
                  <a:pt x="127160" y="26462"/>
                  <a:pt x="130767" y="23446"/>
                </a:cubicBezTo>
                <a:cubicBezTo>
                  <a:pt x="133490" y="21168"/>
                  <a:pt x="136306" y="18812"/>
                  <a:pt x="139143" y="16633"/>
                </a:cubicBezTo>
                <a:cubicBezTo>
                  <a:pt x="142286" y="14218"/>
                  <a:pt x="145678" y="11782"/>
                  <a:pt x="149569" y="10839"/>
                </a:cubicBezTo>
                <a:cubicBezTo>
                  <a:pt x="151002" y="10492"/>
                  <a:pt x="152486" y="10318"/>
                  <a:pt x="154040" y="10318"/>
                </a:cubicBezTo>
                <a:cubicBezTo>
                  <a:pt x="155718" y="10318"/>
                  <a:pt x="157477" y="10521"/>
                  <a:pt x="159345" y="10926"/>
                </a:cubicBezTo>
                <a:cubicBezTo>
                  <a:pt x="163146" y="11754"/>
                  <a:pt x="166866" y="13255"/>
                  <a:pt x="170463" y="14710"/>
                </a:cubicBezTo>
                <a:cubicBezTo>
                  <a:pt x="174735" y="16434"/>
                  <a:pt x="179004" y="17813"/>
                  <a:pt x="183149" y="18805"/>
                </a:cubicBezTo>
                <a:cubicBezTo>
                  <a:pt x="187035" y="19734"/>
                  <a:pt x="190791" y="20198"/>
                  <a:pt x="194393" y="20198"/>
                </a:cubicBezTo>
                <a:cubicBezTo>
                  <a:pt x="198045" y="20198"/>
                  <a:pt x="201538" y="19721"/>
                  <a:pt x="204846" y="18766"/>
                </a:cubicBezTo>
                <a:cubicBezTo>
                  <a:pt x="206788" y="18205"/>
                  <a:pt x="208062" y="17332"/>
                  <a:pt x="208634" y="16167"/>
                </a:cubicBezTo>
                <a:cubicBezTo>
                  <a:pt x="209095" y="15229"/>
                  <a:pt x="209080" y="14117"/>
                  <a:pt x="208584" y="12865"/>
                </a:cubicBezTo>
                <a:cubicBezTo>
                  <a:pt x="207441" y="9969"/>
                  <a:pt x="204404" y="8376"/>
                  <a:pt x="202188" y="7211"/>
                </a:cubicBezTo>
                <a:lnTo>
                  <a:pt x="201831" y="7024"/>
                </a:lnTo>
                <a:cubicBezTo>
                  <a:pt x="194760" y="3289"/>
                  <a:pt x="188306" y="1132"/>
                  <a:pt x="182098" y="427"/>
                </a:cubicBezTo>
                <a:cubicBezTo>
                  <a:pt x="179239" y="102"/>
                  <a:pt x="176384" y="0"/>
                  <a:pt x="173609" y="0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97" name="Google Shape;197;p7"/>
          <p:cNvSpPr/>
          <p:nvPr/>
        </p:nvSpPr>
        <p:spPr>
          <a:xfrm flipH="1">
            <a:off x="8384687" y="2373130"/>
            <a:ext cx="807313" cy="330705"/>
          </a:xfrm>
          <a:custGeom>
            <a:avLst/>
            <a:gdLst/>
            <a:ahLst/>
            <a:cxnLst/>
            <a:rect l="l" t="t" r="r" b="b"/>
            <a:pathLst>
              <a:path w="20174" h="8264" extrusionOk="0">
                <a:moveTo>
                  <a:pt x="10888" y="404"/>
                </a:moveTo>
                <a:cubicBezTo>
                  <a:pt x="11749" y="404"/>
                  <a:pt x="12597" y="461"/>
                  <a:pt x="13422" y="602"/>
                </a:cubicBezTo>
                <a:cubicBezTo>
                  <a:pt x="15472" y="954"/>
                  <a:pt x="17153" y="1897"/>
                  <a:pt x="18413" y="3404"/>
                </a:cubicBezTo>
                <a:cubicBezTo>
                  <a:pt x="19054" y="4170"/>
                  <a:pt x="19787" y="5267"/>
                  <a:pt x="19634" y="6147"/>
                </a:cubicBezTo>
                <a:cubicBezTo>
                  <a:pt x="19567" y="6546"/>
                  <a:pt x="19324" y="6863"/>
                  <a:pt x="18894" y="7118"/>
                </a:cubicBezTo>
                <a:cubicBezTo>
                  <a:pt x="17704" y="7820"/>
                  <a:pt x="16206" y="7861"/>
                  <a:pt x="14950" y="7861"/>
                </a:cubicBezTo>
                <a:cubicBezTo>
                  <a:pt x="14860" y="7861"/>
                  <a:pt x="14771" y="7861"/>
                  <a:pt x="14684" y="7861"/>
                </a:cubicBezTo>
                <a:cubicBezTo>
                  <a:pt x="13289" y="7856"/>
                  <a:pt x="11866" y="7753"/>
                  <a:pt x="10488" y="7653"/>
                </a:cubicBezTo>
                <a:cubicBezTo>
                  <a:pt x="9887" y="7608"/>
                  <a:pt x="9287" y="7565"/>
                  <a:pt x="8687" y="7529"/>
                </a:cubicBezTo>
                <a:cubicBezTo>
                  <a:pt x="5827" y="7359"/>
                  <a:pt x="3245" y="7206"/>
                  <a:pt x="649" y="7206"/>
                </a:cubicBezTo>
                <a:cubicBezTo>
                  <a:pt x="568" y="7206"/>
                  <a:pt x="486" y="7206"/>
                  <a:pt x="405" y="7206"/>
                </a:cubicBezTo>
                <a:lnTo>
                  <a:pt x="405" y="1428"/>
                </a:lnTo>
                <a:cubicBezTo>
                  <a:pt x="2017" y="1368"/>
                  <a:pt x="3674" y="1139"/>
                  <a:pt x="5280" y="919"/>
                </a:cubicBezTo>
                <a:cubicBezTo>
                  <a:pt x="7141" y="665"/>
                  <a:pt x="9044" y="404"/>
                  <a:pt x="10888" y="404"/>
                </a:cubicBezTo>
                <a:close/>
                <a:moveTo>
                  <a:pt x="10888" y="1"/>
                </a:moveTo>
                <a:cubicBezTo>
                  <a:pt x="9018" y="1"/>
                  <a:pt x="7099" y="265"/>
                  <a:pt x="5223" y="522"/>
                </a:cubicBezTo>
                <a:cubicBezTo>
                  <a:pt x="3564" y="751"/>
                  <a:pt x="1848" y="984"/>
                  <a:pt x="195" y="1034"/>
                </a:cubicBezTo>
                <a:lnTo>
                  <a:pt x="1" y="1039"/>
                </a:lnTo>
                <a:lnTo>
                  <a:pt x="1" y="7612"/>
                </a:lnTo>
                <a:lnTo>
                  <a:pt x="202" y="7612"/>
                </a:lnTo>
                <a:cubicBezTo>
                  <a:pt x="266" y="7612"/>
                  <a:pt x="330" y="7612"/>
                  <a:pt x="393" y="7612"/>
                </a:cubicBezTo>
                <a:cubicBezTo>
                  <a:pt x="3056" y="7612"/>
                  <a:pt x="5717" y="7756"/>
                  <a:pt x="8664" y="7932"/>
                </a:cubicBezTo>
                <a:cubicBezTo>
                  <a:pt x="9261" y="7968"/>
                  <a:pt x="9860" y="8012"/>
                  <a:pt x="10460" y="8055"/>
                </a:cubicBezTo>
                <a:cubicBezTo>
                  <a:pt x="11844" y="8155"/>
                  <a:pt x="13275" y="8259"/>
                  <a:pt x="14682" y="8264"/>
                </a:cubicBezTo>
                <a:lnTo>
                  <a:pt x="14998" y="8264"/>
                </a:lnTo>
                <a:cubicBezTo>
                  <a:pt x="16295" y="8264"/>
                  <a:pt x="17831" y="8211"/>
                  <a:pt x="19096" y="7463"/>
                </a:cubicBezTo>
                <a:cubicBezTo>
                  <a:pt x="19626" y="7152"/>
                  <a:pt x="19940" y="6730"/>
                  <a:pt x="20030" y="6216"/>
                </a:cubicBezTo>
                <a:cubicBezTo>
                  <a:pt x="20173" y="5387"/>
                  <a:pt x="19732" y="4354"/>
                  <a:pt x="18720" y="3145"/>
                </a:cubicBezTo>
                <a:cubicBezTo>
                  <a:pt x="17395" y="1562"/>
                  <a:pt x="15637" y="574"/>
                  <a:pt x="13488" y="205"/>
                </a:cubicBezTo>
                <a:cubicBezTo>
                  <a:pt x="12639" y="59"/>
                  <a:pt x="11769" y="1"/>
                  <a:pt x="10888" y="1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98" name="Google Shape;198;p7"/>
          <p:cNvSpPr/>
          <p:nvPr/>
        </p:nvSpPr>
        <p:spPr>
          <a:xfrm flipH="1">
            <a:off x="-185941" y="2027935"/>
            <a:ext cx="9377861" cy="2035410"/>
          </a:xfrm>
          <a:custGeom>
            <a:avLst/>
            <a:gdLst/>
            <a:ahLst/>
            <a:cxnLst/>
            <a:rect l="l" t="t" r="r" b="b"/>
            <a:pathLst>
              <a:path w="234344" h="50863" extrusionOk="0">
                <a:moveTo>
                  <a:pt x="233940" y="621"/>
                </a:moveTo>
                <a:lnTo>
                  <a:pt x="233940" y="12077"/>
                </a:lnTo>
                <a:cubicBezTo>
                  <a:pt x="232371" y="13846"/>
                  <a:pt x="230619" y="15358"/>
                  <a:pt x="228734" y="16565"/>
                </a:cubicBezTo>
                <a:cubicBezTo>
                  <a:pt x="224484" y="19289"/>
                  <a:pt x="219376" y="20857"/>
                  <a:pt x="213122" y="21360"/>
                </a:cubicBezTo>
                <a:cubicBezTo>
                  <a:pt x="211653" y="21479"/>
                  <a:pt x="210146" y="21539"/>
                  <a:pt x="208580" y="21539"/>
                </a:cubicBezTo>
                <a:cubicBezTo>
                  <a:pt x="205000" y="21539"/>
                  <a:pt x="201109" y="21226"/>
                  <a:pt x="196647" y="20590"/>
                </a:cubicBezTo>
                <a:lnTo>
                  <a:pt x="196529" y="20574"/>
                </a:lnTo>
                <a:cubicBezTo>
                  <a:pt x="194477" y="20283"/>
                  <a:pt x="192356" y="19981"/>
                  <a:pt x="190306" y="19457"/>
                </a:cubicBezTo>
                <a:cubicBezTo>
                  <a:pt x="188131" y="18901"/>
                  <a:pt x="186302" y="18457"/>
                  <a:pt x="184446" y="18095"/>
                </a:cubicBezTo>
                <a:cubicBezTo>
                  <a:pt x="182413" y="17700"/>
                  <a:pt x="180221" y="17338"/>
                  <a:pt x="178016" y="17338"/>
                </a:cubicBezTo>
                <a:cubicBezTo>
                  <a:pt x="177942" y="17338"/>
                  <a:pt x="177867" y="17339"/>
                  <a:pt x="177792" y="17340"/>
                </a:cubicBezTo>
                <a:cubicBezTo>
                  <a:pt x="176496" y="17354"/>
                  <a:pt x="174542" y="17378"/>
                  <a:pt x="173323" y="18637"/>
                </a:cubicBezTo>
                <a:cubicBezTo>
                  <a:pt x="172261" y="19733"/>
                  <a:pt x="172397" y="21555"/>
                  <a:pt x="173080" y="22788"/>
                </a:cubicBezTo>
                <a:cubicBezTo>
                  <a:pt x="174004" y="24459"/>
                  <a:pt x="175665" y="25395"/>
                  <a:pt x="177319" y="26158"/>
                </a:cubicBezTo>
                <a:cubicBezTo>
                  <a:pt x="180088" y="27433"/>
                  <a:pt x="183032" y="28076"/>
                  <a:pt x="185878" y="28699"/>
                </a:cubicBezTo>
                <a:cubicBezTo>
                  <a:pt x="186544" y="28844"/>
                  <a:pt x="187205" y="28990"/>
                  <a:pt x="187866" y="29142"/>
                </a:cubicBezTo>
                <a:cubicBezTo>
                  <a:pt x="191326" y="29942"/>
                  <a:pt x="194903" y="30405"/>
                  <a:pt x="198362" y="30852"/>
                </a:cubicBezTo>
                <a:lnTo>
                  <a:pt x="199879" y="31048"/>
                </a:lnTo>
                <a:cubicBezTo>
                  <a:pt x="203501" y="31524"/>
                  <a:pt x="207493" y="31975"/>
                  <a:pt x="212443" y="32469"/>
                </a:cubicBezTo>
                <a:cubicBezTo>
                  <a:pt x="216296" y="32854"/>
                  <a:pt x="220110" y="33192"/>
                  <a:pt x="223683" y="33505"/>
                </a:cubicBezTo>
                <a:cubicBezTo>
                  <a:pt x="226437" y="33747"/>
                  <a:pt x="229366" y="34040"/>
                  <a:pt x="232268" y="34727"/>
                </a:cubicBezTo>
                <a:cubicBezTo>
                  <a:pt x="232812" y="34856"/>
                  <a:pt x="233374" y="35011"/>
                  <a:pt x="233940" y="35186"/>
                </a:cubicBezTo>
                <a:lnTo>
                  <a:pt x="233940" y="50330"/>
                </a:lnTo>
                <a:cubicBezTo>
                  <a:pt x="227593" y="48509"/>
                  <a:pt x="220754" y="46238"/>
                  <a:pt x="213042" y="43386"/>
                </a:cubicBezTo>
                <a:cubicBezTo>
                  <a:pt x="208088" y="41555"/>
                  <a:pt x="202988" y="39512"/>
                  <a:pt x="197884" y="37317"/>
                </a:cubicBezTo>
                <a:cubicBezTo>
                  <a:pt x="195613" y="36339"/>
                  <a:pt x="193318" y="35281"/>
                  <a:pt x="191099" y="34257"/>
                </a:cubicBezTo>
                <a:cubicBezTo>
                  <a:pt x="188401" y="33014"/>
                  <a:pt x="185611" y="31726"/>
                  <a:pt x="182833" y="30573"/>
                </a:cubicBezTo>
                <a:cubicBezTo>
                  <a:pt x="172649" y="26340"/>
                  <a:pt x="162754" y="24195"/>
                  <a:pt x="153409" y="24195"/>
                </a:cubicBezTo>
                <a:cubicBezTo>
                  <a:pt x="153178" y="24195"/>
                  <a:pt x="152948" y="24197"/>
                  <a:pt x="152719" y="24198"/>
                </a:cubicBezTo>
                <a:cubicBezTo>
                  <a:pt x="142080" y="24319"/>
                  <a:pt x="132064" y="27884"/>
                  <a:pt x="122824" y="31721"/>
                </a:cubicBezTo>
                <a:cubicBezTo>
                  <a:pt x="112729" y="35913"/>
                  <a:pt x="102805" y="39822"/>
                  <a:pt x="92400" y="41608"/>
                </a:cubicBezTo>
                <a:cubicBezTo>
                  <a:pt x="82867" y="43244"/>
                  <a:pt x="72721" y="44299"/>
                  <a:pt x="61383" y="44830"/>
                </a:cubicBezTo>
                <a:cubicBezTo>
                  <a:pt x="58519" y="44965"/>
                  <a:pt x="55783" y="45032"/>
                  <a:pt x="53152" y="45032"/>
                </a:cubicBezTo>
                <a:cubicBezTo>
                  <a:pt x="45012" y="45032"/>
                  <a:pt x="37887" y="44383"/>
                  <a:pt x="31169" y="43050"/>
                </a:cubicBezTo>
                <a:cubicBezTo>
                  <a:pt x="24718" y="41770"/>
                  <a:pt x="18066" y="39641"/>
                  <a:pt x="11397" y="36720"/>
                </a:cubicBezTo>
                <a:cubicBezTo>
                  <a:pt x="7680" y="35093"/>
                  <a:pt x="3780" y="33224"/>
                  <a:pt x="405" y="30582"/>
                </a:cubicBezTo>
                <a:lnTo>
                  <a:pt x="405" y="21725"/>
                </a:lnTo>
                <a:cubicBezTo>
                  <a:pt x="5173" y="23118"/>
                  <a:pt x="10001" y="24631"/>
                  <a:pt x="14673" y="26094"/>
                </a:cubicBezTo>
                <a:cubicBezTo>
                  <a:pt x="18472" y="27283"/>
                  <a:pt x="22397" y="28512"/>
                  <a:pt x="26269" y="29670"/>
                </a:cubicBezTo>
                <a:cubicBezTo>
                  <a:pt x="42759" y="34607"/>
                  <a:pt x="58954" y="38982"/>
                  <a:pt x="74991" y="38982"/>
                </a:cubicBezTo>
                <a:cubicBezTo>
                  <a:pt x="78823" y="38982"/>
                  <a:pt x="82649" y="38732"/>
                  <a:pt x="86466" y="38179"/>
                </a:cubicBezTo>
                <a:cubicBezTo>
                  <a:pt x="95509" y="36872"/>
                  <a:pt x="104228" y="33938"/>
                  <a:pt x="112383" y="29455"/>
                </a:cubicBezTo>
                <a:cubicBezTo>
                  <a:pt x="116730" y="27066"/>
                  <a:pt x="120985" y="24195"/>
                  <a:pt x="125029" y="20922"/>
                </a:cubicBezTo>
                <a:cubicBezTo>
                  <a:pt x="126767" y="19511"/>
                  <a:pt x="128488" y="17994"/>
                  <a:pt x="130152" y="16524"/>
                </a:cubicBezTo>
                <a:cubicBezTo>
                  <a:pt x="131788" y="15078"/>
                  <a:pt x="133483" y="13582"/>
                  <a:pt x="135190" y="12196"/>
                </a:cubicBezTo>
                <a:cubicBezTo>
                  <a:pt x="137654" y="10200"/>
                  <a:pt x="140969" y="7788"/>
                  <a:pt x="144768" y="6873"/>
                </a:cubicBezTo>
                <a:cubicBezTo>
                  <a:pt x="145990" y="6580"/>
                  <a:pt x="147258" y="6432"/>
                  <a:pt x="148594" y="6432"/>
                </a:cubicBezTo>
                <a:cubicBezTo>
                  <a:pt x="151134" y="6432"/>
                  <a:pt x="153922" y="6966"/>
                  <a:pt x="157120" y="8052"/>
                </a:cubicBezTo>
                <a:cubicBezTo>
                  <a:pt x="165254" y="10813"/>
                  <a:pt x="174727" y="13878"/>
                  <a:pt x="184226" y="15304"/>
                </a:cubicBezTo>
                <a:cubicBezTo>
                  <a:pt x="187914" y="15858"/>
                  <a:pt x="191419" y="16136"/>
                  <a:pt x="194766" y="16136"/>
                </a:cubicBezTo>
                <a:cubicBezTo>
                  <a:pt x="200932" y="16136"/>
                  <a:pt x="206557" y="15192"/>
                  <a:pt x="211781" y="13295"/>
                </a:cubicBezTo>
                <a:cubicBezTo>
                  <a:pt x="216509" y="11579"/>
                  <a:pt x="220789" y="8892"/>
                  <a:pt x="224351" y="6492"/>
                </a:cubicBezTo>
                <a:cubicBezTo>
                  <a:pt x="224766" y="6212"/>
                  <a:pt x="225182" y="5928"/>
                  <a:pt x="225598" y="5645"/>
                </a:cubicBezTo>
                <a:cubicBezTo>
                  <a:pt x="228277" y="3826"/>
                  <a:pt x="231045" y="1944"/>
                  <a:pt x="233940" y="621"/>
                </a:cubicBezTo>
                <a:close/>
                <a:moveTo>
                  <a:pt x="234344" y="1"/>
                </a:moveTo>
                <a:lnTo>
                  <a:pt x="234062" y="127"/>
                </a:lnTo>
                <a:cubicBezTo>
                  <a:pt x="231032" y="1470"/>
                  <a:pt x="228156" y="3423"/>
                  <a:pt x="225375" y="5313"/>
                </a:cubicBezTo>
                <a:cubicBezTo>
                  <a:pt x="224959" y="5595"/>
                  <a:pt x="224545" y="5878"/>
                  <a:pt x="224128" y="6158"/>
                </a:cubicBezTo>
                <a:cubicBezTo>
                  <a:pt x="220589" y="8544"/>
                  <a:pt x="216336" y="11214"/>
                  <a:pt x="211647" y="12916"/>
                </a:cubicBezTo>
                <a:cubicBezTo>
                  <a:pt x="206466" y="14796"/>
                  <a:pt x="200885" y="15732"/>
                  <a:pt x="194765" y="15732"/>
                </a:cubicBezTo>
                <a:cubicBezTo>
                  <a:pt x="191440" y="15732"/>
                  <a:pt x="187955" y="15456"/>
                  <a:pt x="184289" y="14905"/>
                </a:cubicBezTo>
                <a:cubicBezTo>
                  <a:pt x="174822" y="13485"/>
                  <a:pt x="165370" y="10424"/>
                  <a:pt x="157251" y="7671"/>
                </a:cubicBezTo>
                <a:cubicBezTo>
                  <a:pt x="154011" y="6571"/>
                  <a:pt x="151182" y="6028"/>
                  <a:pt x="148600" y="6028"/>
                </a:cubicBezTo>
                <a:cubicBezTo>
                  <a:pt x="147230" y="6028"/>
                  <a:pt x="145930" y="6181"/>
                  <a:pt x="144675" y="6483"/>
                </a:cubicBezTo>
                <a:cubicBezTo>
                  <a:pt x="140797" y="7416"/>
                  <a:pt x="137434" y="9860"/>
                  <a:pt x="134939" y="11886"/>
                </a:cubicBezTo>
                <a:cubicBezTo>
                  <a:pt x="133224" y="13277"/>
                  <a:pt x="131528" y="14775"/>
                  <a:pt x="129887" y="16224"/>
                </a:cubicBezTo>
                <a:cubicBezTo>
                  <a:pt x="128225" y="17690"/>
                  <a:pt x="126509" y="19207"/>
                  <a:pt x="124774" y="20610"/>
                </a:cubicBezTo>
                <a:cubicBezTo>
                  <a:pt x="120749" y="23869"/>
                  <a:pt x="116514" y="26727"/>
                  <a:pt x="112189" y="29105"/>
                </a:cubicBezTo>
                <a:cubicBezTo>
                  <a:pt x="104076" y="33564"/>
                  <a:pt x="95402" y="36484"/>
                  <a:pt x="86407" y="37785"/>
                </a:cubicBezTo>
                <a:cubicBezTo>
                  <a:pt x="82611" y="38334"/>
                  <a:pt x="78806" y="38583"/>
                  <a:pt x="74991" y="38583"/>
                </a:cubicBezTo>
                <a:cubicBezTo>
                  <a:pt x="59005" y="38583"/>
                  <a:pt x="42843" y="34216"/>
                  <a:pt x="26384" y="29289"/>
                </a:cubicBezTo>
                <a:cubicBezTo>
                  <a:pt x="22516" y="28130"/>
                  <a:pt x="18589" y="26901"/>
                  <a:pt x="14793" y="25711"/>
                </a:cubicBezTo>
                <a:cubicBezTo>
                  <a:pt x="10035" y="24222"/>
                  <a:pt x="5116" y="22681"/>
                  <a:pt x="257" y="21265"/>
                </a:cubicBezTo>
                <a:lnTo>
                  <a:pt x="0" y="21189"/>
                </a:lnTo>
                <a:lnTo>
                  <a:pt x="0" y="30778"/>
                </a:lnTo>
                <a:lnTo>
                  <a:pt x="77" y="30839"/>
                </a:lnTo>
                <a:cubicBezTo>
                  <a:pt x="3505" y="33541"/>
                  <a:pt x="7466" y="35440"/>
                  <a:pt x="11235" y="37090"/>
                </a:cubicBezTo>
                <a:cubicBezTo>
                  <a:pt x="17931" y="40022"/>
                  <a:pt x="24610" y="42161"/>
                  <a:pt x="31090" y="43447"/>
                </a:cubicBezTo>
                <a:cubicBezTo>
                  <a:pt x="37834" y="44786"/>
                  <a:pt x="44983" y="45437"/>
                  <a:pt x="53148" y="45437"/>
                </a:cubicBezTo>
                <a:cubicBezTo>
                  <a:pt x="55786" y="45437"/>
                  <a:pt x="58530" y="45369"/>
                  <a:pt x="61401" y="45235"/>
                </a:cubicBezTo>
                <a:cubicBezTo>
                  <a:pt x="72756" y="44700"/>
                  <a:pt x="82917" y="43644"/>
                  <a:pt x="92467" y="42007"/>
                </a:cubicBezTo>
                <a:cubicBezTo>
                  <a:pt x="102913" y="40214"/>
                  <a:pt x="112861" y="36296"/>
                  <a:pt x="122978" y="32095"/>
                </a:cubicBezTo>
                <a:cubicBezTo>
                  <a:pt x="132181" y="28274"/>
                  <a:pt x="142153" y="24722"/>
                  <a:pt x="152725" y="24602"/>
                </a:cubicBezTo>
                <a:cubicBezTo>
                  <a:pt x="152952" y="24600"/>
                  <a:pt x="153179" y="24598"/>
                  <a:pt x="153407" y="24598"/>
                </a:cubicBezTo>
                <a:cubicBezTo>
                  <a:pt x="162694" y="24598"/>
                  <a:pt x="172541" y="26730"/>
                  <a:pt x="182679" y="30945"/>
                </a:cubicBezTo>
                <a:cubicBezTo>
                  <a:pt x="185447" y="32095"/>
                  <a:pt x="188234" y="33381"/>
                  <a:pt x="190930" y="34624"/>
                </a:cubicBezTo>
                <a:cubicBezTo>
                  <a:pt x="193152" y="35649"/>
                  <a:pt x="195448" y="36707"/>
                  <a:pt x="197726" y="37686"/>
                </a:cubicBezTo>
                <a:cubicBezTo>
                  <a:pt x="202837" y="39885"/>
                  <a:pt x="207942" y="41928"/>
                  <a:pt x="212901" y="43763"/>
                </a:cubicBezTo>
                <a:cubicBezTo>
                  <a:pt x="220729" y="46656"/>
                  <a:pt x="227658" y="48955"/>
                  <a:pt x="234085" y="50788"/>
                </a:cubicBezTo>
                <a:lnTo>
                  <a:pt x="234341" y="50863"/>
                </a:lnTo>
                <a:lnTo>
                  <a:pt x="234344" y="50863"/>
                </a:lnTo>
                <a:lnTo>
                  <a:pt x="234344" y="34896"/>
                </a:lnTo>
                <a:lnTo>
                  <a:pt x="234204" y="34850"/>
                </a:lnTo>
                <a:cubicBezTo>
                  <a:pt x="233582" y="34654"/>
                  <a:pt x="232962" y="34481"/>
                  <a:pt x="232362" y="34340"/>
                </a:cubicBezTo>
                <a:cubicBezTo>
                  <a:pt x="229433" y="33647"/>
                  <a:pt x="226488" y="33352"/>
                  <a:pt x="223721" y="33110"/>
                </a:cubicBezTo>
                <a:cubicBezTo>
                  <a:pt x="220148" y="32797"/>
                  <a:pt x="216338" y="32457"/>
                  <a:pt x="212486" y="32074"/>
                </a:cubicBezTo>
                <a:cubicBezTo>
                  <a:pt x="207542" y="31581"/>
                  <a:pt x="203553" y="31128"/>
                  <a:pt x="199935" y="30653"/>
                </a:cubicBezTo>
                <a:lnTo>
                  <a:pt x="198416" y="30455"/>
                </a:lnTo>
                <a:cubicBezTo>
                  <a:pt x="194968" y="30009"/>
                  <a:pt x="191400" y="29547"/>
                  <a:pt x="187960" y="28753"/>
                </a:cubicBezTo>
                <a:cubicBezTo>
                  <a:pt x="187298" y="28602"/>
                  <a:pt x="186634" y="28454"/>
                  <a:pt x="185969" y="28310"/>
                </a:cubicBezTo>
                <a:cubicBezTo>
                  <a:pt x="183145" y="27690"/>
                  <a:pt x="180223" y="27051"/>
                  <a:pt x="177494" y="25795"/>
                </a:cubicBezTo>
                <a:cubicBezTo>
                  <a:pt x="176009" y="25111"/>
                  <a:pt x="174350" y="24245"/>
                  <a:pt x="173437" y="22596"/>
                </a:cubicBezTo>
                <a:cubicBezTo>
                  <a:pt x="172829" y="21493"/>
                  <a:pt x="172693" y="19876"/>
                  <a:pt x="173617" y="18921"/>
                </a:cubicBezTo>
                <a:cubicBezTo>
                  <a:pt x="174717" y="17783"/>
                  <a:pt x="176574" y="17760"/>
                  <a:pt x="177801" y="17745"/>
                </a:cubicBezTo>
                <a:cubicBezTo>
                  <a:pt x="177883" y="17744"/>
                  <a:pt x="177965" y="17744"/>
                  <a:pt x="178047" y="17744"/>
                </a:cubicBezTo>
                <a:cubicBezTo>
                  <a:pt x="180223" y="17744"/>
                  <a:pt x="182367" y="18103"/>
                  <a:pt x="184375" y="18494"/>
                </a:cubicBezTo>
                <a:cubicBezTo>
                  <a:pt x="186221" y="18853"/>
                  <a:pt x="188043" y="19296"/>
                  <a:pt x="190212" y="19850"/>
                </a:cubicBezTo>
                <a:cubicBezTo>
                  <a:pt x="192283" y="20380"/>
                  <a:pt x="194415" y="20683"/>
                  <a:pt x="196477" y="20976"/>
                </a:cubicBezTo>
                <a:lnTo>
                  <a:pt x="196594" y="20993"/>
                </a:lnTo>
                <a:cubicBezTo>
                  <a:pt x="201071" y="21630"/>
                  <a:pt x="204978" y="21943"/>
                  <a:pt x="208576" y="21943"/>
                </a:cubicBezTo>
                <a:cubicBezTo>
                  <a:pt x="210156" y="21943"/>
                  <a:pt x="211676" y="21883"/>
                  <a:pt x="213159" y="21763"/>
                </a:cubicBezTo>
                <a:cubicBezTo>
                  <a:pt x="219481" y="21255"/>
                  <a:pt x="224648" y="19666"/>
                  <a:pt x="228956" y="16905"/>
                </a:cubicBezTo>
                <a:cubicBezTo>
                  <a:pt x="230892" y="15665"/>
                  <a:pt x="232689" y="14110"/>
                  <a:pt x="234294" y="12287"/>
                </a:cubicBezTo>
                <a:lnTo>
                  <a:pt x="234344" y="12230"/>
                </a:lnTo>
                <a:lnTo>
                  <a:pt x="234344" y="1"/>
                </a:ln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99" name="Google Shape;199;p7"/>
          <p:cNvSpPr/>
          <p:nvPr/>
        </p:nvSpPr>
        <p:spPr>
          <a:xfrm flipH="1">
            <a:off x="4020138" y="3448055"/>
            <a:ext cx="5171942" cy="1031731"/>
          </a:xfrm>
          <a:custGeom>
            <a:avLst/>
            <a:gdLst/>
            <a:ahLst/>
            <a:cxnLst/>
            <a:rect l="l" t="t" r="r" b="b"/>
            <a:pathLst>
              <a:path w="129242" h="25782" extrusionOk="0">
                <a:moveTo>
                  <a:pt x="125667" y="404"/>
                </a:moveTo>
                <a:cubicBezTo>
                  <a:pt x="125949" y="404"/>
                  <a:pt x="126232" y="415"/>
                  <a:pt x="126514" y="437"/>
                </a:cubicBezTo>
                <a:cubicBezTo>
                  <a:pt x="127419" y="510"/>
                  <a:pt x="128375" y="690"/>
                  <a:pt x="128733" y="1442"/>
                </a:cubicBezTo>
                <a:cubicBezTo>
                  <a:pt x="127667" y="1898"/>
                  <a:pt x="126604" y="2366"/>
                  <a:pt x="125540" y="2833"/>
                </a:cubicBezTo>
                <a:cubicBezTo>
                  <a:pt x="121951" y="4414"/>
                  <a:pt x="118237" y="6047"/>
                  <a:pt x="114473" y="7141"/>
                </a:cubicBezTo>
                <a:cubicBezTo>
                  <a:pt x="113881" y="7314"/>
                  <a:pt x="113286" y="7483"/>
                  <a:pt x="112693" y="7649"/>
                </a:cubicBezTo>
                <a:cubicBezTo>
                  <a:pt x="110914" y="8149"/>
                  <a:pt x="109073" y="8666"/>
                  <a:pt x="107278" y="9330"/>
                </a:cubicBezTo>
                <a:cubicBezTo>
                  <a:pt x="105183" y="10108"/>
                  <a:pt x="102936" y="11055"/>
                  <a:pt x="100411" y="12228"/>
                </a:cubicBezTo>
                <a:cubicBezTo>
                  <a:pt x="97928" y="13381"/>
                  <a:pt x="95424" y="14634"/>
                  <a:pt x="93002" y="15844"/>
                </a:cubicBezTo>
                <a:cubicBezTo>
                  <a:pt x="86663" y="19013"/>
                  <a:pt x="80109" y="22288"/>
                  <a:pt x="73322" y="24097"/>
                </a:cubicBezTo>
                <a:cubicBezTo>
                  <a:pt x="70106" y="24955"/>
                  <a:pt x="66829" y="25381"/>
                  <a:pt x="63411" y="25381"/>
                </a:cubicBezTo>
                <a:cubicBezTo>
                  <a:pt x="61691" y="25381"/>
                  <a:pt x="59935" y="25273"/>
                  <a:pt x="58132" y="25057"/>
                </a:cubicBezTo>
                <a:cubicBezTo>
                  <a:pt x="54870" y="24667"/>
                  <a:pt x="51578" y="24000"/>
                  <a:pt x="48394" y="23351"/>
                </a:cubicBezTo>
                <a:cubicBezTo>
                  <a:pt x="46720" y="23010"/>
                  <a:pt x="44988" y="22658"/>
                  <a:pt x="43281" y="22351"/>
                </a:cubicBezTo>
                <a:cubicBezTo>
                  <a:pt x="38827" y="21551"/>
                  <a:pt x="34306" y="21314"/>
                  <a:pt x="29931" y="21085"/>
                </a:cubicBezTo>
                <a:lnTo>
                  <a:pt x="28914" y="21031"/>
                </a:lnTo>
                <a:cubicBezTo>
                  <a:pt x="25978" y="20874"/>
                  <a:pt x="23609" y="20501"/>
                  <a:pt x="21462" y="19855"/>
                </a:cubicBezTo>
                <a:cubicBezTo>
                  <a:pt x="19489" y="19259"/>
                  <a:pt x="17512" y="18432"/>
                  <a:pt x="15599" y="17635"/>
                </a:cubicBezTo>
                <a:cubicBezTo>
                  <a:pt x="15171" y="17457"/>
                  <a:pt x="14747" y="17279"/>
                  <a:pt x="14321" y="17105"/>
                </a:cubicBezTo>
                <a:cubicBezTo>
                  <a:pt x="12341" y="16286"/>
                  <a:pt x="10328" y="15433"/>
                  <a:pt x="8383" y="14606"/>
                </a:cubicBezTo>
                <a:cubicBezTo>
                  <a:pt x="5772" y="13497"/>
                  <a:pt x="3075" y="12349"/>
                  <a:pt x="404" y="11276"/>
                </a:cubicBezTo>
                <a:lnTo>
                  <a:pt x="403" y="11276"/>
                </a:lnTo>
                <a:lnTo>
                  <a:pt x="403" y="5584"/>
                </a:lnTo>
                <a:cubicBezTo>
                  <a:pt x="967" y="5874"/>
                  <a:pt x="1566" y="6170"/>
                  <a:pt x="2220" y="6484"/>
                </a:cubicBezTo>
                <a:cubicBezTo>
                  <a:pt x="2905" y="6811"/>
                  <a:pt x="3592" y="7131"/>
                  <a:pt x="4281" y="7450"/>
                </a:cubicBezTo>
                <a:cubicBezTo>
                  <a:pt x="6227" y="8357"/>
                  <a:pt x="8240" y="9293"/>
                  <a:pt x="10153" y="10412"/>
                </a:cubicBezTo>
                <a:cubicBezTo>
                  <a:pt x="12434" y="11746"/>
                  <a:pt x="14871" y="13148"/>
                  <a:pt x="17395" y="14337"/>
                </a:cubicBezTo>
                <a:cubicBezTo>
                  <a:pt x="25707" y="18255"/>
                  <a:pt x="35202" y="20169"/>
                  <a:pt x="46355" y="20169"/>
                </a:cubicBezTo>
                <a:cubicBezTo>
                  <a:pt x="47079" y="20169"/>
                  <a:pt x="47811" y="20161"/>
                  <a:pt x="48549" y="20145"/>
                </a:cubicBezTo>
                <a:cubicBezTo>
                  <a:pt x="59131" y="19914"/>
                  <a:pt x="70411" y="17805"/>
                  <a:pt x="84049" y="13504"/>
                </a:cubicBezTo>
                <a:cubicBezTo>
                  <a:pt x="89815" y="11685"/>
                  <a:pt x="95612" y="9562"/>
                  <a:pt x="101217" y="7507"/>
                </a:cubicBezTo>
                <a:cubicBezTo>
                  <a:pt x="104315" y="6374"/>
                  <a:pt x="107517" y="5200"/>
                  <a:pt x="110679" y="4091"/>
                </a:cubicBezTo>
                <a:cubicBezTo>
                  <a:pt x="114143" y="2876"/>
                  <a:pt x="117874" y="1648"/>
                  <a:pt x="121675" y="895"/>
                </a:cubicBezTo>
                <a:cubicBezTo>
                  <a:pt x="122896" y="652"/>
                  <a:pt x="124279" y="404"/>
                  <a:pt x="125667" y="404"/>
                </a:cubicBezTo>
                <a:close/>
                <a:moveTo>
                  <a:pt x="125672" y="1"/>
                </a:moveTo>
                <a:cubicBezTo>
                  <a:pt x="124248" y="1"/>
                  <a:pt x="122839" y="252"/>
                  <a:pt x="121598" y="497"/>
                </a:cubicBezTo>
                <a:cubicBezTo>
                  <a:pt x="117773" y="1256"/>
                  <a:pt x="114025" y="2491"/>
                  <a:pt x="110546" y="3711"/>
                </a:cubicBezTo>
                <a:cubicBezTo>
                  <a:pt x="107384" y="4820"/>
                  <a:pt x="104179" y="5993"/>
                  <a:pt x="101080" y="7129"/>
                </a:cubicBezTo>
                <a:cubicBezTo>
                  <a:pt x="95477" y="9180"/>
                  <a:pt x="89685" y="11305"/>
                  <a:pt x="83929" y="13120"/>
                </a:cubicBezTo>
                <a:cubicBezTo>
                  <a:pt x="70328" y="17407"/>
                  <a:pt x="59084" y="19512"/>
                  <a:pt x="48540" y="19742"/>
                </a:cubicBezTo>
                <a:cubicBezTo>
                  <a:pt x="47811" y="19758"/>
                  <a:pt x="47089" y="19766"/>
                  <a:pt x="46374" y="19766"/>
                </a:cubicBezTo>
                <a:cubicBezTo>
                  <a:pt x="35268" y="19766"/>
                  <a:pt x="25827" y="17865"/>
                  <a:pt x="17567" y="13971"/>
                </a:cubicBezTo>
                <a:cubicBezTo>
                  <a:pt x="15057" y="12788"/>
                  <a:pt x="12628" y="11391"/>
                  <a:pt x="10355" y="10062"/>
                </a:cubicBezTo>
                <a:cubicBezTo>
                  <a:pt x="8426" y="8935"/>
                  <a:pt x="6404" y="7993"/>
                  <a:pt x="4448" y="7084"/>
                </a:cubicBezTo>
                <a:cubicBezTo>
                  <a:pt x="3762" y="6767"/>
                  <a:pt x="3076" y="6447"/>
                  <a:pt x="2395" y="6120"/>
                </a:cubicBezTo>
                <a:cubicBezTo>
                  <a:pt x="1626" y="5754"/>
                  <a:pt x="940" y="5411"/>
                  <a:pt x="294" y="5075"/>
                </a:cubicBezTo>
                <a:lnTo>
                  <a:pt x="0" y="4921"/>
                </a:lnTo>
                <a:lnTo>
                  <a:pt x="0" y="11545"/>
                </a:lnTo>
                <a:lnTo>
                  <a:pt x="126" y="11595"/>
                </a:lnTo>
                <a:cubicBezTo>
                  <a:pt x="2833" y="12684"/>
                  <a:pt x="5574" y="13848"/>
                  <a:pt x="8224" y="14973"/>
                </a:cubicBezTo>
                <a:cubicBezTo>
                  <a:pt x="10170" y="15801"/>
                  <a:pt x="12184" y="16656"/>
                  <a:pt x="14167" y="17473"/>
                </a:cubicBezTo>
                <a:cubicBezTo>
                  <a:pt x="14591" y="17649"/>
                  <a:pt x="15016" y="17828"/>
                  <a:pt x="15441" y="18003"/>
                </a:cubicBezTo>
                <a:cubicBezTo>
                  <a:pt x="17363" y="18808"/>
                  <a:pt x="19349" y="19638"/>
                  <a:pt x="21344" y="20238"/>
                </a:cubicBezTo>
                <a:cubicBezTo>
                  <a:pt x="23523" y="20895"/>
                  <a:pt x="25922" y="21274"/>
                  <a:pt x="28892" y="21431"/>
                </a:cubicBezTo>
                <a:lnTo>
                  <a:pt x="29910" y="21485"/>
                </a:lnTo>
                <a:cubicBezTo>
                  <a:pt x="34272" y="21714"/>
                  <a:pt x="38783" y="21950"/>
                  <a:pt x="43209" y="22746"/>
                </a:cubicBezTo>
                <a:cubicBezTo>
                  <a:pt x="44912" y="23053"/>
                  <a:pt x="46641" y="23406"/>
                  <a:pt x="48313" y="23744"/>
                </a:cubicBezTo>
                <a:cubicBezTo>
                  <a:pt x="51505" y="24393"/>
                  <a:pt x="54806" y="25065"/>
                  <a:pt x="58085" y="25456"/>
                </a:cubicBezTo>
                <a:cubicBezTo>
                  <a:pt x="59905" y="25673"/>
                  <a:pt x="61677" y="25782"/>
                  <a:pt x="63414" y="25782"/>
                </a:cubicBezTo>
                <a:cubicBezTo>
                  <a:pt x="66866" y="25782"/>
                  <a:pt x="70177" y="25352"/>
                  <a:pt x="73425" y="24486"/>
                </a:cubicBezTo>
                <a:cubicBezTo>
                  <a:pt x="80253" y="22666"/>
                  <a:pt x="86826" y="19379"/>
                  <a:pt x="93183" y="16202"/>
                </a:cubicBezTo>
                <a:cubicBezTo>
                  <a:pt x="95603" y="14991"/>
                  <a:pt x="98105" y="13741"/>
                  <a:pt x="100582" y="12591"/>
                </a:cubicBezTo>
                <a:cubicBezTo>
                  <a:pt x="103097" y="11422"/>
                  <a:pt x="105333" y="10479"/>
                  <a:pt x="107419" y="9706"/>
                </a:cubicBezTo>
                <a:cubicBezTo>
                  <a:pt x="109198" y="9046"/>
                  <a:pt x="111031" y="8532"/>
                  <a:pt x="112803" y="8033"/>
                </a:cubicBezTo>
                <a:cubicBezTo>
                  <a:pt x="113399" y="7867"/>
                  <a:pt x="113993" y="7699"/>
                  <a:pt x="114588" y="7526"/>
                </a:cubicBezTo>
                <a:cubicBezTo>
                  <a:pt x="118376" y="6424"/>
                  <a:pt x="122102" y="4784"/>
                  <a:pt x="125704" y="3199"/>
                </a:cubicBezTo>
                <a:cubicBezTo>
                  <a:pt x="126826" y="2705"/>
                  <a:pt x="127947" y="2212"/>
                  <a:pt x="129073" y="1733"/>
                </a:cubicBezTo>
                <a:lnTo>
                  <a:pt x="129242" y="1662"/>
                </a:lnTo>
                <a:lnTo>
                  <a:pt x="129185" y="1488"/>
                </a:lnTo>
                <a:cubicBezTo>
                  <a:pt x="128775" y="216"/>
                  <a:pt x="127216" y="89"/>
                  <a:pt x="126549" y="34"/>
                </a:cubicBezTo>
                <a:cubicBezTo>
                  <a:pt x="126257" y="11"/>
                  <a:pt x="125964" y="1"/>
                  <a:pt x="125672" y="1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00" name="Google Shape;200;p7"/>
          <p:cNvSpPr/>
          <p:nvPr/>
        </p:nvSpPr>
        <p:spPr>
          <a:xfrm flipH="1">
            <a:off x="-186021" y="3773081"/>
            <a:ext cx="9378021" cy="2233737"/>
          </a:xfrm>
          <a:custGeom>
            <a:avLst/>
            <a:gdLst/>
            <a:ahLst/>
            <a:cxnLst/>
            <a:rect l="l" t="t" r="r" b="b"/>
            <a:pathLst>
              <a:path w="234348" h="55819" extrusionOk="0">
                <a:moveTo>
                  <a:pt x="144981" y="403"/>
                </a:moveTo>
                <a:cubicBezTo>
                  <a:pt x="150962" y="403"/>
                  <a:pt x="156924" y="882"/>
                  <a:pt x="162787" y="1836"/>
                </a:cubicBezTo>
                <a:cubicBezTo>
                  <a:pt x="170740" y="3127"/>
                  <a:pt x="179016" y="5583"/>
                  <a:pt x="189615" y="9797"/>
                </a:cubicBezTo>
                <a:cubicBezTo>
                  <a:pt x="198427" y="13299"/>
                  <a:pt x="207411" y="17431"/>
                  <a:pt x="216323" y="22082"/>
                </a:cubicBezTo>
                <a:lnTo>
                  <a:pt x="218254" y="23088"/>
                </a:lnTo>
                <a:cubicBezTo>
                  <a:pt x="223483" y="25804"/>
                  <a:pt x="228885" y="28612"/>
                  <a:pt x="233942" y="32005"/>
                </a:cubicBezTo>
                <a:lnTo>
                  <a:pt x="233942" y="40242"/>
                </a:lnTo>
                <a:cubicBezTo>
                  <a:pt x="230357" y="38005"/>
                  <a:pt x="227378" y="36353"/>
                  <a:pt x="224590" y="35054"/>
                </a:cubicBezTo>
                <a:cubicBezTo>
                  <a:pt x="215470" y="30808"/>
                  <a:pt x="205746" y="28155"/>
                  <a:pt x="196343" y="25590"/>
                </a:cubicBezTo>
                <a:cubicBezTo>
                  <a:pt x="195383" y="25330"/>
                  <a:pt x="194423" y="25067"/>
                  <a:pt x="193466" y="24804"/>
                </a:cubicBezTo>
                <a:cubicBezTo>
                  <a:pt x="172307" y="18995"/>
                  <a:pt x="155262" y="16255"/>
                  <a:pt x="139723" y="16255"/>
                </a:cubicBezTo>
                <a:cubicBezTo>
                  <a:pt x="136241" y="16255"/>
                  <a:pt x="132834" y="16392"/>
                  <a:pt x="129473" y="16664"/>
                </a:cubicBezTo>
                <a:cubicBezTo>
                  <a:pt x="117659" y="17617"/>
                  <a:pt x="108992" y="19950"/>
                  <a:pt x="101363" y="24225"/>
                </a:cubicBezTo>
                <a:cubicBezTo>
                  <a:pt x="95848" y="27316"/>
                  <a:pt x="90586" y="31262"/>
                  <a:pt x="85495" y="35080"/>
                </a:cubicBezTo>
                <a:cubicBezTo>
                  <a:pt x="82539" y="37296"/>
                  <a:pt x="79484" y="39588"/>
                  <a:pt x="76413" y="41684"/>
                </a:cubicBezTo>
                <a:cubicBezTo>
                  <a:pt x="71394" y="45113"/>
                  <a:pt x="67146" y="47471"/>
                  <a:pt x="63039" y="49108"/>
                </a:cubicBezTo>
                <a:cubicBezTo>
                  <a:pt x="58787" y="50804"/>
                  <a:pt x="54022" y="52109"/>
                  <a:pt x="48045" y="53216"/>
                </a:cubicBezTo>
                <a:cubicBezTo>
                  <a:pt x="40031" y="54703"/>
                  <a:pt x="31384" y="55416"/>
                  <a:pt x="21189" y="55416"/>
                </a:cubicBezTo>
                <a:cubicBezTo>
                  <a:pt x="19290" y="55416"/>
                  <a:pt x="17337" y="55391"/>
                  <a:pt x="15325" y="55342"/>
                </a:cubicBezTo>
                <a:cubicBezTo>
                  <a:pt x="9761" y="55207"/>
                  <a:pt x="4879" y="54966"/>
                  <a:pt x="402" y="54612"/>
                </a:cubicBezTo>
                <a:lnTo>
                  <a:pt x="407" y="54612"/>
                </a:lnTo>
                <a:lnTo>
                  <a:pt x="407" y="49284"/>
                </a:lnTo>
                <a:cubicBezTo>
                  <a:pt x="817" y="49421"/>
                  <a:pt x="1230" y="49561"/>
                  <a:pt x="1643" y="49700"/>
                </a:cubicBezTo>
                <a:cubicBezTo>
                  <a:pt x="4359" y="50619"/>
                  <a:pt x="7168" y="51566"/>
                  <a:pt x="9980" y="52235"/>
                </a:cubicBezTo>
                <a:cubicBezTo>
                  <a:pt x="12206" y="52763"/>
                  <a:pt x="14788" y="53377"/>
                  <a:pt x="17344" y="53377"/>
                </a:cubicBezTo>
                <a:cubicBezTo>
                  <a:pt x="18683" y="53377"/>
                  <a:pt x="20014" y="53208"/>
                  <a:pt x="21283" y="52772"/>
                </a:cubicBezTo>
                <a:cubicBezTo>
                  <a:pt x="22931" y="52205"/>
                  <a:pt x="23878" y="51164"/>
                  <a:pt x="24025" y="49761"/>
                </a:cubicBezTo>
                <a:cubicBezTo>
                  <a:pt x="24231" y="47784"/>
                  <a:pt x="23055" y="45926"/>
                  <a:pt x="21802" y="44960"/>
                </a:cubicBezTo>
                <a:cubicBezTo>
                  <a:pt x="20124" y="43670"/>
                  <a:pt x="18067" y="43236"/>
                  <a:pt x="16094" y="42961"/>
                </a:cubicBezTo>
                <a:cubicBezTo>
                  <a:pt x="13968" y="42663"/>
                  <a:pt x="11797" y="42629"/>
                  <a:pt x="9701" y="42596"/>
                </a:cubicBezTo>
                <a:lnTo>
                  <a:pt x="9254" y="42589"/>
                </a:lnTo>
                <a:cubicBezTo>
                  <a:pt x="6994" y="42550"/>
                  <a:pt x="4310" y="42346"/>
                  <a:pt x="1553" y="41105"/>
                </a:cubicBezTo>
                <a:cubicBezTo>
                  <a:pt x="1170" y="40933"/>
                  <a:pt x="784" y="40741"/>
                  <a:pt x="402" y="40534"/>
                </a:cubicBezTo>
                <a:lnTo>
                  <a:pt x="402" y="31531"/>
                </a:lnTo>
                <a:cubicBezTo>
                  <a:pt x="6844" y="32915"/>
                  <a:pt x="13326" y="34726"/>
                  <a:pt x="19599" y="36477"/>
                </a:cubicBezTo>
                <a:cubicBezTo>
                  <a:pt x="22674" y="37335"/>
                  <a:pt x="25850" y="38224"/>
                  <a:pt x="28985" y="39049"/>
                </a:cubicBezTo>
                <a:cubicBezTo>
                  <a:pt x="36397" y="41005"/>
                  <a:pt x="46195" y="43249"/>
                  <a:pt x="56268" y="43249"/>
                </a:cubicBezTo>
                <a:lnTo>
                  <a:pt x="56298" y="43249"/>
                </a:lnTo>
                <a:cubicBezTo>
                  <a:pt x="60549" y="43247"/>
                  <a:pt x="65413" y="43043"/>
                  <a:pt x="69372" y="40633"/>
                </a:cubicBezTo>
                <a:cubicBezTo>
                  <a:pt x="71055" y="39609"/>
                  <a:pt x="72214" y="38269"/>
                  <a:pt x="72821" y="36652"/>
                </a:cubicBezTo>
                <a:cubicBezTo>
                  <a:pt x="73454" y="34967"/>
                  <a:pt x="73654" y="32595"/>
                  <a:pt x="72675" y="31095"/>
                </a:cubicBezTo>
                <a:cubicBezTo>
                  <a:pt x="71475" y="29255"/>
                  <a:pt x="69235" y="29002"/>
                  <a:pt x="67193" y="29002"/>
                </a:cubicBezTo>
                <a:lnTo>
                  <a:pt x="67163" y="29002"/>
                </a:lnTo>
                <a:cubicBezTo>
                  <a:pt x="64338" y="29005"/>
                  <a:pt x="61485" y="29632"/>
                  <a:pt x="59033" y="30219"/>
                </a:cubicBezTo>
                <a:cubicBezTo>
                  <a:pt x="58197" y="30419"/>
                  <a:pt x="57351" y="30648"/>
                  <a:pt x="56532" y="30868"/>
                </a:cubicBezTo>
                <a:cubicBezTo>
                  <a:pt x="55224" y="31222"/>
                  <a:pt x="53869" y="31587"/>
                  <a:pt x="52529" y="31845"/>
                </a:cubicBezTo>
                <a:cubicBezTo>
                  <a:pt x="48490" y="32626"/>
                  <a:pt x="44235" y="33024"/>
                  <a:pt x="39894" y="33024"/>
                </a:cubicBezTo>
                <a:cubicBezTo>
                  <a:pt x="39863" y="33024"/>
                  <a:pt x="39832" y="33024"/>
                  <a:pt x="39801" y="33024"/>
                </a:cubicBezTo>
                <a:cubicBezTo>
                  <a:pt x="26833" y="33011"/>
                  <a:pt x="13576" y="29869"/>
                  <a:pt x="402" y="23687"/>
                </a:cubicBezTo>
                <a:lnTo>
                  <a:pt x="402" y="6011"/>
                </a:lnTo>
                <a:cubicBezTo>
                  <a:pt x="1635" y="6344"/>
                  <a:pt x="2827" y="6712"/>
                  <a:pt x="3952" y="7104"/>
                </a:cubicBezTo>
                <a:cubicBezTo>
                  <a:pt x="7474" y="8330"/>
                  <a:pt x="10930" y="10023"/>
                  <a:pt x="14269" y="11659"/>
                </a:cubicBezTo>
                <a:cubicBezTo>
                  <a:pt x="15159" y="12095"/>
                  <a:pt x="16051" y="12530"/>
                  <a:pt x="16944" y="12959"/>
                </a:cubicBezTo>
                <a:cubicBezTo>
                  <a:pt x="21849" y="15315"/>
                  <a:pt x="26184" y="17153"/>
                  <a:pt x="30193" y="18579"/>
                </a:cubicBezTo>
                <a:cubicBezTo>
                  <a:pt x="37329" y="21116"/>
                  <a:pt x="44835" y="22386"/>
                  <a:pt x="52799" y="22386"/>
                </a:cubicBezTo>
                <a:cubicBezTo>
                  <a:pt x="62775" y="22386"/>
                  <a:pt x="73472" y="20393"/>
                  <a:pt x="85065" y="16400"/>
                </a:cubicBezTo>
                <a:cubicBezTo>
                  <a:pt x="89374" y="14915"/>
                  <a:pt x="93852" y="13162"/>
                  <a:pt x="98753" y="11037"/>
                </a:cubicBezTo>
                <a:cubicBezTo>
                  <a:pt x="99763" y="10600"/>
                  <a:pt x="100773" y="10151"/>
                  <a:pt x="101781" y="9706"/>
                </a:cubicBezTo>
                <a:cubicBezTo>
                  <a:pt x="104805" y="8364"/>
                  <a:pt x="107933" y="6975"/>
                  <a:pt x="111082" y="5882"/>
                </a:cubicBezTo>
                <a:cubicBezTo>
                  <a:pt x="119135" y="3086"/>
                  <a:pt x="127851" y="1338"/>
                  <a:pt x="136984" y="688"/>
                </a:cubicBezTo>
                <a:cubicBezTo>
                  <a:pt x="139649" y="498"/>
                  <a:pt x="142317" y="403"/>
                  <a:pt x="144981" y="403"/>
                </a:cubicBezTo>
                <a:close/>
                <a:moveTo>
                  <a:pt x="144959" y="1"/>
                </a:moveTo>
                <a:cubicBezTo>
                  <a:pt x="142293" y="1"/>
                  <a:pt x="139623" y="96"/>
                  <a:pt x="136956" y="285"/>
                </a:cubicBezTo>
                <a:cubicBezTo>
                  <a:pt x="127785" y="938"/>
                  <a:pt x="119037" y="2693"/>
                  <a:pt x="110949" y="5501"/>
                </a:cubicBezTo>
                <a:cubicBezTo>
                  <a:pt x="107786" y="6599"/>
                  <a:pt x="104650" y="7991"/>
                  <a:pt x="101618" y="9337"/>
                </a:cubicBezTo>
                <a:cubicBezTo>
                  <a:pt x="100610" y="9784"/>
                  <a:pt x="99605" y="10230"/>
                  <a:pt x="98594" y="10669"/>
                </a:cubicBezTo>
                <a:cubicBezTo>
                  <a:pt x="93702" y="12788"/>
                  <a:pt x="89236" y="14538"/>
                  <a:pt x="84935" y="16020"/>
                </a:cubicBezTo>
                <a:cubicBezTo>
                  <a:pt x="73384" y="19997"/>
                  <a:pt x="62731" y="21983"/>
                  <a:pt x="52798" y="21983"/>
                </a:cubicBezTo>
                <a:cubicBezTo>
                  <a:pt x="44880" y="21983"/>
                  <a:pt x="37420" y="20721"/>
                  <a:pt x="30329" y="18200"/>
                </a:cubicBezTo>
                <a:cubicBezTo>
                  <a:pt x="26334" y="16780"/>
                  <a:pt x="22012" y="14948"/>
                  <a:pt x="17118" y="12599"/>
                </a:cubicBezTo>
                <a:cubicBezTo>
                  <a:pt x="16225" y="12172"/>
                  <a:pt x="15335" y="11736"/>
                  <a:pt x="14448" y="11300"/>
                </a:cubicBezTo>
                <a:cubicBezTo>
                  <a:pt x="11097" y="9658"/>
                  <a:pt x="7631" y="7961"/>
                  <a:pt x="4086" y="6726"/>
                </a:cubicBezTo>
                <a:cubicBezTo>
                  <a:pt x="2874" y="6305"/>
                  <a:pt x="1587" y="5911"/>
                  <a:pt x="257" y="5556"/>
                </a:cubicBezTo>
                <a:lnTo>
                  <a:pt x="2" y="5489"/>
                </a:lnTo>
                <a:lnTo>
                  <a:pt x="2" y="23947"/>
                </a:lnTo>
                <a:lnTo>
                  <a:pt x="118" y="24001"/>
                </a:lnTo>
                <a:cubicBezTo>
                  <a:pt x="13383" y="30245"/>
                  <a:pt x="26736" y="33418"/>
                  <a:pt x="39802" y="33430"/>
                </a:cubicBezTo>
                <a:cubicBezTo>
                  <a:pt x="39862" y="33430"/>
                  <a:pt x="39922" y="33430"/>
                  <a:pt x="39983" y="33430"/>
                </a:cubicBezTo>
                <a:cubicBezTo>
                  <a:pt x="44319" y="33430"/>
                  <a:pt x="48571" y="33023"/>
                  <a:pt x="52607" y="32244"/>
                </a:cubicBezTo>
                <a:cubicBezTo>
                  <a:pt x="53961" y="31982"/>
                  <a:pt x="55324" y="31615"/>
                  <a:pt x="56640" y="31261"/>
                </a:cubicBezTo>
                <a:cubicBezTo>
                  <a:pt x="57454" y="31041"/>
                  <a:pt x="58297" y="30815"/>
                  <a:pt x="59127" y="30616"/>
                </a:cubicBezTo>
                <a:cubicBezTo>
                  <a:pt x="61559" y="30033"/>
                  <a:pt x="64382" y="29412"/>
                  <a:pt x="67164" y="29409"/>
                </a:cubicBezTo>
                <a:cubicBezTo>
                  <a:pt x="67187" y="29409"/>
                  <a:pt x="67210" y="29409"/>
                  <a:pt x="67233" y="29409"/>
                </a:cubicBezTo>
                <a:cubicBezTo>
                  <a:pt x="69147" y="29409"/>
                  <a:pt x="71252" y="29651"/>
                  <a:pt x="72340" y="31318"/>
                </a:cubicBezTo>
                <a:cubicBezTo>
                  <a:pt x="73241" y="32701"/>
                  <a:pt x="73043" y="34924"/>
                  <a:pt x="72447" y="36513"/>
                </a:cubicBezTo>
                <a:cubicBezTo>
                  <a:pt x="71871" y="38046"/>
                  <a:pt x="70768" y="39317"/>
                  <a:pt x="69163" y="40292"/>
                </a:cubicBezTo>
                <a:cubicBezTo>
                  <a:pt x="65293" y="42649"/>
                  <a:pt x="60492" y="42849"/>
                  <a:pt x="56298" y="42850"/>
                </a:cubicBezTo>
                <a:lnTo>
                  <a:pt x="56268" y="42850"/>
                </a:lnTo>
                <a:cubicBezTo>
                  <a:pt x="46241" y="42850"/>
                  <a:pt x="36475" y="40614"/>
                  <a:pt x="29086" y="38666"/>
                </a:cubicBezTo>
                <a:cubicBezTo>
                  <a:pt x="25956" y="37839"/>
                  <a:pt x="22778" y="36952"/>
                  <a:pt x="19706" y="36095"/>
                </a:cubicBezTo>
                <a:cubicBezTo>
                  <a:pt x="13350" y="34319"/>
                  <a:pt x="6776" y="32482"/>
                  <a:pt x="244" y="31089"/>
                </a:cubicBezTo>
                <a:lnTo>
                  <a:pt x="1" y="31038"/>
                </a:lnTo>
                <a:lnTo>
                  <a:pt x="1" y="40777"/>
                </a:lnTo>
                <a:lnTo>
                  <a:pt x="105" y="40834"/>
                </a:lnTo>
                <a:cubicBezTo>
                  <a:pt x="528" y="41068"/>
                  <a:pt x="960" y="41284"/>
                  <a:pt x="1387" y="41477"/>
                </a:cubicBezTo>
                <a:cubicBezTo>
                  <a:pt x="4210" y="42747"/>
                  <a:pt x="6945" y="42957"/>
                  <a:pt x="9247" y="42996"/>
                </a:cubicBezTo>
                <a:lnTo>
                  <a:pt x="9694" y="43003"/>
                </a:lnTo>
                <a:cubicBezTo>
                  <a:pt x="11777" y="43036"/>
                  <a:pt x="13933" y="43072"/>
                  <a:pt x="16035" y="43364"/>
                </a:cubicBezTo>
                <a:cubicBezTo>
                  <a:pt x="17956" y="43633"/>
                  <a:pt x="19953" y="44050"/>
                  <a:pt x="21555" y="45283"/>
                </a:cubicBezTo>
                <a:cubicBezTo>
                  <a:pt x="22721" y="46179"/>
                  <a:pt x="23812" y="47901"/>
                  <a:pt x="23624" y="49723"/>
                </a:cubicBezTo>
                <a:cubicBezTo>
                  <a:pt x="23492" y="50977"/>
                  <a:pt x="22661" y="51876"/>
                  <a:pt x="21149" y="52395"/>
                </a:cubicBezTo>
                <a:cubicBezTo>
                  <a:pt x="19929" y="52815"/>
                  <a:pt x="18642" y="52977"/>
                  <a:pt x="17343" y="52977"/>
                </a:cubicBezTo>
                <a:cubicBezTo>
                  <a:pt x="14829" y="52977"/>
                  <a:pt x="12272" y="52369"/>
                  <a:pt x="10068" y="51847"/>
                </a:cubicBezTo>
                <a:cubicBezTo>
                  <a:pt x="7275" y="51184"/>
                  <a:pt x="4475" y="50237"/>
                  <a:pt x="1767" y="49323"/>
                </a:cubicBezTo>
                <a:cubicBezTo>
                  <a:pt x="1267" y="49155"/>
                  <a:pt x="767" y="48985"/>
                  <a:pt x="265" y="48818"/>
                </a:cubicBezTo>
                <a:lnTo>
                  <a:pt x="1" y="48728"/>
                </a:lnTo>
                <a:lnTo>
                  <a:pt x="1" y="54985"/>
                </a:lnTo>
                <a:lnTo>
                  <a:pt x="187" y="54999"/>
                </a:lnTo>
                <a:cubicBezTo>
                  <a:pt x="4720" y="55364"/>
                  <a:pt x="9668" y="55608"/>
                  <a:pt x="15316" y="55745"/>
                </a:cubicBezTo>
                <a:cubicBezTo>
                  <a:pt x="17327" y="55794"/>
                  <a:pt x="19280" y="55818"/>
                  <a:pt x="21180" y="55818"/>
                </a:cubicBezTo>
                <a:cubicBezTo>
                  <a:pt x="31405" y="55818"/>
                  <a:pt x="40078" y="55104"/>
                  <a:pt x="48122" y="53615"/>
                </a:cubicBezTo>
                <a:cubicBezTo>
                  <a:pt x="54125" y="52502"/>
                  <a:pt x="58913" y="51189"/>
                  <a:pt x="63191" y="49484"/>
                </a:cubicBezTo>
                <a:cubicBezTo>
                  <a:pt x="67326" y="47835"/>
                  <a:pt x="71599" y="45463"/>
                  <a:pt x="76643" y="42018"/>
                </a:cubicBezTo>
                <a:cubicBezTo>
                  <a:pt x="79721" y="39917"/>
                  <a:pt x="82780" y="37621"/>
                  <a:pt x="85739" y="35403"/>
                </a:cubicBezTo>
                <a:cubicBezTo>
                  <a:pt x="90819" y="31594"/>
                  <a:pt x="96072" y="27654"/>
                  <a:pt x="101563" y="24578"/>
                </a:cubicBezTo>
                <a:cubicBezTo>
                  <a:pt x="109139" y="20330"/>
                  <a:pt x="117758" y="18014"/>
                  <a:pt x="129508" y="17065"/>
                </a:cubicBezTo>
                <a:cubicBezTo>
                  <a:pt x="132858" y="16795"/>
                  <a:pt x="136254" y="16658"/>
                  <a:pt x="139725" y="16658"/>
                </a:cubicBezTo>
                <a:cubicBezTo>
                  <a:pt x="155229" y="16658"/>
                  <a:pt x="172239" y="19393"/>
                  <a:pt x="193363" y="25194"/>
                </a:cubicBezTo>
                <a:cubicBezTo>
                  <a:pt x="194320" y="25456"/>
                  <a:pt x="195279" y="25717"/>
                  <a:pt x="196240" y="25980"/>
                </a:cubicBezTo>
                <a:cubicBezTo>
                  <a:pt x="205628" y="28540"/>
                  <a:pt x="215334" y="31188"/>
                  <a:pt x="224421" y="35420"/>
                </a:cubicBezTo>
                <a:cubicBezTo>
                  <a:pt x="227275" y="36749"/>
                  <a:pt x="230329" y="38452"/>
                  <a:pt x="234037" y="40778"/>
                </a:cubicBezTo>
                <a:lnTo>
                  <a:pt x="234347" y="40971"/>
                </a:lnTo>
                <a:lnTo>
                  <a:pt x="234347" y="31794"/>
                </a:lnTo>
                <a:lnTo>
                  <a:pt x="234257" y="31734"/>
                </a:lnTo>
                <a:cubicBezTo>
                  <a:pt x="229156" y="28302"/>
                  <a:pt x="223710" y="25471"/>
                  <a:pt x="218442" y="22732"/>
                </a:cubicBezTo>
                <a:lnTo>
                  <a:pt x="216510" y="21728"/>
                </a:lnTo>
                <a:cubicBezTo>
                  <a:pt x="207587" y="17070"/>
                  <a:pt x="198587" y="12930"/>
                  <a:pt x="189764" y="9423"/>
                </a:cubicBezTo>
                <a:cubicBezTo>
                  <a:pt x="179135" y="5199"/>
                  <a:pt x="170836" y="2739"/>
                  <a:pt x="162852" y="1440"/>
                </a:cubicBezTo>
                <a:cubicBezTo>
                  <a:pt x="156959" y="482"/>
                  <a:pt x="150969" y="1"/>
                  <a:pt x="144959" y="1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01" name="Google Shape;201;p7"/>
          <p:cNvSpPr/>
          <p:nvPr/>
        </p:nvSpPr>
        <p:spPr>
          <a:xfrm flipH="1">
            <a:off x="-185914" y="4687574"/>
            <a:ext cx="4977457" cy="2219891"/>
          </a:xfrm>
          <a:custGeom>
            <a:avLst/>
            <a:gdLst/>
            <a:ahLst/>
            <a:cxnLst/>
            <a:rect l="l" t="t" r="r" b="b"/>
            <a:pathLst>
              <a:path w="124382" h="55473" extrusionOk="0">
                <a:moveTo>
                  <a:pt x="25918" y="402"/>
                </a:moveTo>
                <a:cubicBezTo>
                  <a:pt x="36041" y="402"/>
                  <a:pt x="47026" y="1991"/>
                  <a:pt x="60462" y="5393"/>
                </a:cubicBezTo>
                <a:cubicBezTo>
                  <a:pt x="70856" y="8024"/>
                  <a:pt x="81175" y="11807"/>
                  <a:pt x="91155" y="15464"/>
                </a:cubicBezTo>
                <a:cubicBezTo>
                  <a:pt x="92391" y="15917"/>
                  <a:pt x="93627" y="16369"/>
                  <a:pt x="94863" y="16822"/>
                </a:cubicBezTo>
                <a:lnTo>
                  <a:pt x="95647" y="17108"/>
                </a:lnTo>
                <a:cubicBezTo>
                  <a:pt x="105319" y="20631"/>
                  <a:pt x="115319" y="24277"/>
                  <a:pt x="123981" y="30890"/>
                </a:cubicBezTo>
                <a:lnTo>
                  <a:pt x="123981" y="53695"/>
                </a:lnTo>
                <a:cubicBezTo>
                  <a:pt x="123931" y="53594"/>
                  <a:pt x="123881" y="53490"/>
                  <a:pt x="123831" y="53388"/>
                </a:cubicBezTo>
                <a:cubicBezTo>
                  <a:pt x="121216" y="48116"/>
                  <a:pt x="118223" y="43645"/>
                  <a:pt x="114937" y="40100"/>
                </a:cubicBezTo>
                <a:cubicBezTo>
                  <a:pt x="110571" y="35392"/>
                  <a:pt x="105339" y="32142"/>
                  <a:pt x="101268" y="29834"/>
                </a:cubicBezTo>
                <a:cubicBezTo>
                  <a:pt x="91058" y="24049"/>
                  <a:pt x="80265" y="20787"/>
                  <a:pt x="69187" y="20137"/>
                </a:cubicBezTo>
                <a:cubicBezTo>
                  <a:pt x="67907" y="20061"/>
                  <a:pt x="66618" y="20024"/>
                  <a:pt x="65319" y="20024"/>
                </a:cubicBezTo>
                <a:cubicBezTo>
                  <a:pt x="61141" y="20024"/>
                  <a:pt x="56870" y="20411"/>
                  <a:pt x="52577" y="21181"/>
                </a:cubicBezTo>
                <a:cubicBezTo>
                  <a:pt x="48332" y="21940"/>
                  <a:pt x="44099" y="23239"/>
                  <a:pt x="40004" y="24495"/>
                </a:cubicBezTo>
                <a:cubicBezTo>
                  <a:pt x="38744" y="24880"/>
                  <a:pt x="37484" y="25268"/>
                  <a:pt x="36221" y="25639"/>
                </a:cubicBezTo>
                <a:cubicBezTo>
                  <a:pt x="30814" y="27232"/>
                  <a:pt x="25249" y="28662"/>
                  <a:pt x="19858" y="28662"/>
                </a:cubicBezTo>
                <a:cubicBezTo>
                  <a:pt x="15618" y="28662"/>
                  <a:pt x="11486" y="27778"/>
                  <a:pt x="7624" y="25392"/>
                </a:cubicBezTo>
                <a:cubicBezTo>
                  <a:pt x="1653" y="21703"/>
                  <a:pt x="639" y="17073"/>
                  <a:pt x="567" y="14640"/>
                </a:cubicBezTo>
                <a:cubicBezTo>
                  <a:pt x="413" y="9480"/>
                  <a:pt x="3668" y="6464"/>
                  <a:pt x="5623" y="5124"/>
                </a:cubicBezTo>
                <a:cubicBezTo>
                  <a:pt x="9015" y="2801"/>
                  <a:pt x="12910" y="1856"/>
                  <a:pt x="15924" y="1292"/>
                </a:cubicBezTo>
                <a:cubicBezTo>
                  <a:pt x="19039" y="709"/>
                  <a:pt x="22328" y="409"/>
                  <a:pt x="25700" y="402"/>
                </a:cubicBezTo>
                <a:close/>
                <a:moveTo>
                  <a:pt x="25696" y="0"/>
                </a:moveTo>
                <a:cubicBezTo>
                  <a:pt x="22298" y="9"/>
                  <a:pt x="18984" y="309"/>
                  <a:pt x="15846" y="896"/>
                </a:cubicBezTo>
                <a:cubicBezTo>
                  <a:pt x="12791" y="1468"/>
                  <a:pt x="8843" y="2428"/>
                  <a:pt x="5390" y="4792"/>
                </a:cubicBezTo>
                <a:cubicBezTo>
                  <a:pt x="3368" y="6176"/>
                  <a:pt x="0" y="9300"/>
                  <a:pt x="160" y="14653"/>
                </a:cubicBezTo>
                <a:cubicBezTo>
                  <a:pt x="236" y="17166"/>
                  <a:pt x="1277" y="21947"/>
                  <a:pt x="7409" y="25735"/>
                </a:cubicBezTo>
                <a:cubicBezTo>
                  <a:pt x="11344" y="28167"/>
                  <a:pt x="15543" y="29067"/>
                  <a:pt x="19845" y="29067"/>
                </a:cubicBezTo>
                <a:cubicBezTo>
                  <a:pt x="25284" y="29067"/>
                  <a:pt x="30887" y="27628"/>
                  <a:pt x="36329" y="26025"/>
                </a:cubicBezTo>
                <a:cubicBezTo>
                  <a:pt x="37594" y="25653"/>
                  <a:pt x="38857" y="25265"/>
                  <a:pt x="40120" y="24877"/>
                </a:cubicBezTo>
                <a:cubicBezTo>
                  <a:pt x="44202" y="23626"/>
                  <a:pt x="48423" y="22331"/>
                  <a:pt x="52645" y="21575"/>
                </a:cubicBezTo>
                <a:cubicBezTo>
                  <a:pt x="56919" y="20811"/>
                  <a:pt x="61167" y="20426"/>
                  <a:pt x="65320" y="20426"/>
                </a:cubicBezTo>
                <a:cubicBezTo>
                  <a:pt x="66611" y="20426"/>
                  <a:pt x="67892" y="20464"/>
                  <a:pt x="69163" y="20538"/>
                </a:cubicBezTo>
                <a:cubicBezTo>
                  <a:pt x="80177" y="21183"/>
                  <a:pt x="90911" y="24429"/>
                  <a:pt x="101068" y="30184"/>
                </a:cubicBezTo>
                <a:cubicBezTo>
                  <a:pt x="105113" y="32476"/>
                  <a:pt x="110313" y="35707"/>
                  <a:pt x="114641" y="40373"/>
                </a:cubicBezTo>
                <a:cubicBezTo>
                  <a:pt x="117901" y="43892"/>
                  <a:pt x="120872" y="48330"/>
                  <a:pt x="123468" y="53567"/>
                </a:cubicBezTo>
                <a:cubicBezTo>
                  <a:pt x="123595" y="53824"/>
                  <a:pt x="123718" y="54084"/>
                  <a:pt x="123842" y="54344"/>
                </a:cubicBezTo>
                <a:lnTo>
                  <a:pt x="124380" y="55470"/>
                </a:lnTo>
                <a:lnTo>
                  <a:pt x="124380" y="30691"/>
                </a:lnTo>
                <a:lnTo>
                  <a:pt x="124301" y="30630"/>
                </a:lnTo>
                <a:cubicBezTo>
                  <a:pt x="115571" y="23942"/>
                  <a:pt x="105512" y="20275"/>
                  <a:pt x="95782" y="16727"/>
                </a:cubicBezTo>
                <a:lnTo>
                  <a:pt x="94996" y="16442"/>
                </a:lnTo>
                <a:cubicBezTo>
                  <a:pt x="93760" y="15992"/>
                  <a:pt x="92525" y="15539"/>
                  <a:pt x="91289" y="15087"/>
                </a:cubicBezTo>
                <a:cubicBezTo>
                  <a:pt x="81300" y="11425"/>
                  <a:pt x="70971" y="7640"/>
                  <a:pt x="60557" y="5003"/>
                </a:cubicBezTo>
                <a:cubicBezTo>
                  <a:pt x="47087" y="1592"/>
                  <a:pt x="36071" y="0"/>
                  <a:pt x="25913" y="0"/>
                </a:cubicBezTo>
                <a:close/>
                <a:moveTo>
                  <a:pt x="124380" y="55470"/>
                </a:moveTo>
                <a:lnTo>
                  <a:pt x="124380" y="55473"/>
                </a:lnTo>
                <a:lnTo>
                  <a:pt x="124381" y="55473"/>
                </a:lnTo>
                <a:lnTo>
                  <a:pt x="124380" y="55470"/>
                </a:ln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02" name="Google Shape;202;p7"/>
          <p:cNvSpPr/>
          <p:nvPr/>
        </p:nvSpPr>
        <p:spPr>
          <a:xfrm flipH="1">
            <a:off x="4718403" y="5469486"/>
            <a:ext cx="4473596" cy="1988630"/>
          </a:xfrm>
          <a:custGeom>
            <a:avLst/>
            <a:gdLst/>
            <a:ahLst/>
            <a:cxnLst/>
            <a:rect l="l" t="t" r="r" b="b"/>
            <a:pathLst>
              <a:path w="111791" h="49694" extrusionOk="0">
                <a:moveTo>
                  <a:pt x="97341" y="420"/>
                </a:moveTo>
                <a:cubicBezTo>
                  <a:pt x="98733" y="420"/>
                  <a:pt x="99979" y="773"/>
                  <a:pt x="101045" y="1273"/>
                </a:cubicBezTo>
                <a:cubicBezTo>
                  <a:pt x="104764" y="3021"/>
                  <a:pt x="109232" y="7243"/>
                  <a:pt x="110572" y="11931"/>
                </a:cubicBezTo>
                <a:cubicBezTo>
                  <a:pt x="111369" y="14719"/>
                  <a:pt x="110985" y="17351"/>
                  <a:pt x="109429" y="19750"/>
                </a:cubicBezTo>
                <a:cubicBezTo>
                  <a:pt x="107469" y="22776"/>
                  <a:pt x="104270" y="24339"/>
                  <a:pt x="101702" y="25361"/>
                </a:cubicBezTo>
                <a:cubicBezTo>
                  <a:pt x="98754" y="26534"/>
                  <a:pt x="95452" y="27464"/>
                  <a:pt x="91607" y="28204"/>
                </a:cubicBezTo>
                <a:cubicBezTo>
                  <a:pt x="89921" y="28528"/>
                  <a:pt x="88200" y="28811"/>
                  <a:pt x="86532" y="29084"/>
                </a:cubicBezTo>
                <a:cubicBezTo>
                  <a:pt x="79681" y="30207"/>
                  <a:pt x="72597" y="31372"/>
                  <a:pt x="66253" y="35734"/>
                </a:cubicBezTo>
                <a:cubicBezTo>
                  <a:pt x="61721" y="38849"/>
                  <a:pt x="57707" y="43535"/>
                  <a:pt x="54638" y="49289"/>
                </a:cubicBezTo>
                <a:lnTo>
                  <a:pt x="3363" y="49289"/>
                </a:lnTo>
                <a:cubicBezTo>
                  <a:pt x="1730" y="49289"/>
                  <a:pt x="402" y="47585"/>
                  <a:pt x="402" y="45488"/>
                </a:cubicBezTo>
                <a:lnTo>
                  <a:pt x="402" y="27817"/>
                </a:lnTo>
                <a:cubicBezTo>
                  <a:pt x="6956" y="29756"/>
                  <a:pt x="13549" y="31125"/>
                  <a:pt x="20006" y="31888"/>
                </a:cubicBezTo>
                <a:cubicBezTo>
                  <a:pt x="24832" y="32458"/>
                  <a:pt x="29867" y="32744"/>
                  <a:pt x="35067" y="32744"/>
                </a:cubicBezTo>
                <a:cubicBezTo>
                  <a:pt x="39433" y="32744"/>
                  <a:pt x="43915" y="32543"/>
                  <a:pt x="48490" y="32140"/>
                </a:cubicBezTo>
                <a:cubicBezTo>
                  <a:pt x="52725" y="31766"/>
                  <a:pt x="57090" y="31156"/>
                  <a:pt x="61838" y="30276"/>
                </a:cubicBezTo>
                <a:cubicBezTo>
                  <a:pt x="65200" y="29650"/>
                  <a:pt x="69115" y="28700"/>
                  <a:pt x="72658" y="26377"/>
                </a:cubicBezTo>
                <a:cubicBezTo>
                  <a:pt x="76773" y="23677"/>
                  <a:pt x="79509" y="18971"/>
                  <a:pt x="82157" y="14419"/>
                </a:cubicBezTo>
                <a:cubicBezTo>
                  <a:pt x="83207" y="12610"/>
                  <a:pt x="84295" y="10742"/>
                  <a:pt x="85446" y="9038"/>
                </a:cubicBezTo>
                <a:cubicBezTo>
                  <a:pt x="89943" y="2389"/>
                  <a:pt x="94052" y="420"/>
                  <a:pt x="97341" y="420"/>
                </a:cubicBezTo>
                <a:close/>
                <a:moveTo>
                  <a:pt x="97320" y="1"/>
                </a:moveTo>
                <a:cubicBezTo>
                  <a:pt x="92272" y="1"/>
                  <a:pt x="88015" y="4523"/>
                  <a:pt x="85113" y="8813"/>
                </a:cubicBezTo>
                <a:cubicBezTo>
                  <a:pt x="83953" y="10529"/>
                  <a:pt x="82863" y="12404"/>
                  <a:pt x="81808" y="14217"/>
                </a:cubicBezTo>
                <a:cubicBezTo>
                  <a:pt x="79187" y="18729"/>
                  <a:pt x="76473" y="23393"/>
                  <a:pt x="72437" y="26041"/>
                </a:cubicBezTo>
                <a:cubicBezTo>
                  <a:pt x="68955" y="28325"/>
                  <a:pt x="65088" y="29264"/>
                  <a:pt x="61763" y="29881"/>
                </a:cubicBezTo>
                <a:cubicBezTo>
                  <a:pt x="57027" y="30760"/>
                  <a:pt x="52675" y="31369"/>
                  <a:pt x="48454" y="31740"/>
                </a:cubicBezTo>
                <a:cubicBezTo>
                  <a:pt x="43892" y="32141"/>
                  <a:pt x="39422" y="32342"/>
                  <a:pt x="35069" y="32342"/>
                </a:cubicBezTo>
                <a:cubicBezTo>
                  <a:pt x="29883" y="32342"/>
                  <a:pt x="24864" y="32057"/>
                  <a:pt x="20053" y="31489"/>
                </a:cubicBezTo>
                <a:cubicBezTo>
                  <a:pt x="13535" y="30716"/>
                  <a:pt x="6875" y="29326"/>
                  <a:pt x="259" y="27354"/>
                </a:cubicBezTo>
                <a:lnTo>
                  <a:pt x="1" y="27277"/>
                </a:lnTo>
                <a:lnTo>
                  <a:pt x="1" y="45491"/>
                </a:lnTo>
                <a:cubicBezTo>
                  <a:pt x="1" y="47809"/>
                  <a:pt x="1508" y="49694"/>
                  <a:pt x="3363" y="49694"/>
                </a:cubicBezTo>
                <a:lnTo>
                  <a:pt x="54879" y="49694"/>
                </a:lnTo>
                <a:lnTo>
                  <a:pt x="54936" y="49585"/>
                </a:lnTo>
                <a:cubicBezTo>
                  <a:pt x="57983" y="43837"/>
                  <a:pt x="61975" y="39163"/>
                  <a:pt x="66481" y="36064"/>
                </a:cubicBezTo>
                <a:cubicBezTo>
                  <a:pt x="72751" y="31752"/>
                  <a:pt x="79791" y="30597"/>
                  <a:pt x="86599" y="29479"/>
                </a:cubicBezTo>
                <a:cubicBezTo>
                  <a:pt x="88267" y="29206"/>
                  <a:pt x="89993" y="28921"/>
                  <a:pt x="91683" y="28597"/>
                </a:cubicBezTo>
                <a:cubicBezTo>
                  <a:pt x="95554" y="27852"/>
                  <a:pt x="98882" y="26914"/>
                  <a:pt x="101852" y="25732"/>
                </a:cubicBezTo>
                <a:cubicBezTo>
                  <a:pt x="104477" y="24689"/>
                  <a:pt x="107747" y="23089"/>
                  <a:pt x="109769" y="19968"/>
                </a:cubicBezTo>
                <a:cubicBezTo>
                  <a:pt x="111389" y="17466"/>
                  <a:pt x="111791" y="14724"/>
                  <a:pt x="110961" y="11820"/>
                </a:cubicBezTo>
                <a:cubicBezTo>
                  <a:pt x="109585" y="7016"/>
                  <a:pt x="105018" y="2695"/>
                  <a:pt x="101216" y="909"/>
                </a:cubicBezTo>
                <a:cubicBezTo>
                  <a:pt x="99874" y="279"/>
                  <a:pt x="98573" y="1"/>
                  <a:pt x="97320" y="1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03" name="Google Shape;203;p7"/>
          <p:cNvSpPr/>
          <p:nvPr/>
        </p:nvSpPr>
        <p:spPr>
          <a:xfrm flipH="1">
            <a:off x="1991136" y="6729454"/>
            <a:ext cx="4335456" cy="728679"/>
          </a:xfrm>
          <a:custGeom>
            <a:avLst/>
            <a:gdLst/>
            <a:ahLst/>
            <a:cxnLst/>
            <a:rect l="l" t="t" r="r" b="b"/>
            <a:pathLst>
              <a:path w="108339" h="18209" extrusionOk="0">
                <a:moveTo>
                  <a:pt x="27698" y="402"/>
                </a:moveTo>
                <a:cubicBezTo>
                  <a:pt x="32888" y="402"/>
                  <a:pt x="38022" y="2124"/>
                  <a:pt x="42576" y="3656"/>
                </a:cubicBezTo>
                <a:cubicBezTo>
                  <a:pt x="47416" y="5283"/>
                  <a:pt x="52582" y="6948"/>
                  <a:pt x="57857" y="7844"/>
                </a:cubicBezTo>
                <a:cubicBezTo>
                  <a:pt x="62292" y="8597"/>
                  <a:pt x="66755" y="8977"/>
                  <a:pt x="71177" y="8977"/>
                </a:cubicBezTo>
                <a:cubicBezTo>
                  <a:pt x="72693" y="8977"/>
                  <a:pt x="74204" y="8932"/>
                  <a:pt x="75707" y="8843"/>
                </a:cubicBezTo>
                <a:cubicBezTo>
                  <a:pt x="78578" y="8671"/>
                  <a:pt x="81363" y="8335"/>
                  <a:pt x="83983" y="7841"/>
                </a:cubicBezTo>
                <a:cubicBezTo>
                  <a:pt x="84740" y="7698"/>
                  <a:pt x="85506" y="7531"/>
                  <a:pt x="86246" y="7371"/>
                </a:cubicBezTo>
                <a:cubicBezTo>
                  <a:pt x="87567" y="7085"/>
                  <a:pt x="88932" y="6788"/>
                  <a:pt x="90288" y="6616"/>
                </a:cubicBezTo>
                <a:cubicBezTo>
                  <a:pt x="91569" y="6455"/>
                  <a:pt x="92767" y="6374"/>
                  <a:pt x="93889" y="6374"/>
                </a:cubicBezTo>
                <a:cubicBezTo>
                  <a:pt x="97369" y="6374"/>
                  <a:pt x="100126" y="7157"/>
                  <a:pt x="102405" y="8765"/>
                </a:cubicBezTo>
                <a:cubicBezTo>
                  <a:pt x="104715" y="10399"/>
                  <a:pt x="107752" y="14521"/>
                  <a:pt x="107336" y="17804"/>
                </a:cubicBezTo>
                <a:lnTo>
                  <a:pt x="2840" y="17804"/>
                </a:lnTo>
                <a:cubicBezTo>
                  <a:pt x="2038" y="16930"/>
                  <a:pt x="1495" y="16015"/>
                  <a:pt x="1180" y="15011"/>
                </a:cubicBezTo>
                <a:cubicBezTo>
                  <a:pt x="328" y="12292"/>
                  <a:pt x="1140" y="8835"/>
                  <a:pt x="2950" y="7464"/>
                </a:cubicBezTo>
                <a:cubicBezTo>
                  <a:pt x="4188" y="6527"/>
                  <a:pt x="5746" y="6255"/>
                  <a:pt x="7263" y="6255"/>
                </a:cubicBezTo>
                <a:cubicBezTo>
                  <a:pt x="8508" y="6255"/>
                  <a:pt x="9724" y="6438"/>
                  <a:pt x="10713" y="6586"/>
                </a:cubicBezTo>
                <a:cubicBezTo>
                  <a:pt x="13555" y="7015"/>
                  <a:pt x="16398" y="7815"/>
                  <a:pt x="19148" y="8591"/>
                </a:cubicBezTo>
                <a:cubicBezTo>
                  <a:pt x="20420" y="8950"/>
                  <a:pt x="21733" y="9320"/>
                  <a:pt x="23031" y="9648"/>
                </a:cubicBezTo>
                <a:cubicBezTo>
                  <a:pt x="23892" y="9867"/>
                  <a:pt x="24772" y="10044"/>
                  <a:pt x="25624" y="10217"/>
                </a:cubicBezTo>
                <a:cubicBezTo>
                  <a:pt x="26578" y="10410"/>
                  <a:pt x="27561" y="10610"/>
                  <a:pt x="28520" y="10866"/>
                </a:cubicBezTo>
                <a:cubicBezTo>
                  <a:pt x="29266" y="11066"/>
                  <a:pt x="30023" y="11287"/>
                  <a:pt x="30753" y="11502"/>
                </a:cubicBezTo>
                <a:cubicBezTo>
                  <a:pt x="31592" y="11746"/>
                  <a:pt x="32458" y="12000"/>
                  <a:pt x="33317" y="12223"/>
                </a:cubicBezTo>
                <a:lnTo>
                  <a:pt x="33467" y="12263"/>
                </a:lnTo>
                <a:cubicBezTo>
                  <a:pt x="34991" y="12659"/>
                  <a:pt x="36728" y="13111"/>
                  <a:pt x="38421" y="13111"/>
                </a:cubicBezTo>
                <a:cubicBezTo>
                  <a:pt x="39680" y="13111"/>
                  <a:pt x="40914" y="12861"/>
                  <a:pt x="42017" y="12152"/>
                </a:cubicBezTo>
                <a:cubicBezTo>
                  <a:pt x="42247" y="12003"/>
                  <a:pt x="42254" y="11687"/>
                  <a:pt x="42130" y="11480"/>
                </a:cubicBezTo>
                <a:cubicBezTo>
                  <a:pt x="39927" y="7838"/>
                  <a:pt x="35420" y="7355"/>
                  <a:pt x="32131" y="7002"/>
                </a:cubicBezTo>
                <a:cubicBezTo>
                  <a:pt x="30552" y="6834"/>
                  <a:pt x="28936" y="6794"/>
                  <a:pt x="27373" y="6755"/>
                </a:cubicBezTo>
                <a:cubicBezTo>
                  <a:pt x="24971" y="6694"/>
                  <a:pt x="22485" y="6634"/>
                  <a:pt x="20094" y="6098"/>
                </a:cubicBezTo>
                <a:lnTo>
                  <a:pt x="19861" y="6045"/>
                </a:lnTo>
                <a:cubicBezTo>
                  <a:pt x="19174" y="5899"/>
                  <a:pt x="18323" y="5715"/>
                  <a:pt x="17845" y="5185"/>
                </a:cubicBezTo>
                <a:cubicBezTo>
                  <a:pt x="17683" y="5000"/>
                  <a:pt x="17613" y="4809"/>
                  <a:pt x="17637" y="4599"/>
                </a:cubicBezTo>
                <a:cubicBezTo>
                  <a:pt x="17720" y="3886"/>
                  <a:pt x="18816" y="3119"/>
                  <a:pt x="19284" y="2791"/>
                </a:cubicBezTo>
                <a:lnTo>
                  <a:pt x="19370" y="2730"/>
                </a:lnTo>
                <a:cubicBezTo>
                  <a:pt x="21382" y="1313"/>
                  <a:pt x="23882" y="535"/>
                  <a:pt x="26803" y="420"/>
                </a:cubicBezTo>
                <a:cubicBezTo>
                  <a:pt x="27101" y="408"/>
                  <a:pt x="27399" y="402"/>
                  <a:pt x="27698" y="402"/>
                </a:cubicBezTo>
                <a:close/>
                <a:moveTo>
                  <a:pt x="27716" y="0"/>
                </a:moveTo>
                <a:cubicBezTo>
                  <a:pt x="27408" y="0"/>
                  <a:pt x="27101" y="6"/>
                  <a:pt x="26793" y="18"/>
                </a:cubicBezTo>
                <a:cubicBezTo>
                  <a:pt x="23792" y="137"/>
                  <a:pt x="21220" y="940"/>
                  <a:pt x="19143" y="2401"/>
                </a:cubicBezTo>
                <a:lnTo>
                  <a:pt x="19057" y="2461"/>
                </a:lnTo>
                <a:cubicBezTo>
                  <a:pt x="18500" y="2850"/>
                  <a:pt x="17342" y="3659"/>
                  <a:pt x="17241" y="4552"/>
                </a:cubicBezTo>
                <a:cubicBezTo>
                  <a:pt x="17204" y="4879"/>
                  <a:pt x="17307" y="5183"/>
                  <a:pt x="17550" y="5452"/>
                </a:cubicBezTo>
                <a:cubicBezTo>
                  <a:pt x="18114" y="6081"/>
                  <a:pt x="19037" y="6279"/>
                  <a:pt x="19779" y="6438"/>
                </a:cubicBezTo>
                <a:lnTo>
                  <a:pt x="20009" y="6488"/>
                </a:lnTo>
                <a:cubicBezTo>
                  <a:pt x="22436" y="7034"/>
                  <a:pt x="24942" y="7095"/>
                  <a:pt x="27366" y="7155"/>
                </a:cubicBezTo>
                <a:cubicBezTo>
                  <a:pt x="28920" y="7194"/>
                  <a:pt x="30528" y="7234"/>
                  <a:pt x="32089" y="7401"/>
                </a:cubicBezTo>
                <a:cubicBezTo>
                  <a:pt x="35297" y="7744"/>
                  <a:pt x="39689" y="8215"/>
                  <a:pt x="41788" y="11686"/>
                </a:cubicBezTo>
                <a:cubicBezTo>
                  <a:pt x="41818" y="11736"/>
                  <a:pt x="41813" y="11800"/>
                  <a:pt x="41803" y="11810"/>
                </a:cubicBezTo>
                <a:cubicBezTo>
                  <a:pt x="40777" y="12469"/>
                  <a:pt x="39614" y="12703"/>
                  <a:pt x="38419" y="12703"/>
                </a:cubicBezTo>
                <a:cubicBezTo>
                  <a:pt x="36773" y="12703"/>
                  <a:pt x="35066" y="12260"/>
                  <a:pt x="33571" y="11872"/>
                </a:cubicBezTo>
                <a:lnTo>
                  <a:pt x="33421" y="11832"/>
                </a:lnTo>
                <a:cubicBezTo>
                  <a:pt x="32568" y="11613"/>
                  <a:pt x="31706" y="11359"/>
                  <a:pt x="30871" y="11114"/>
                </a:cubicBezTo>
                <a:cubicBezTo>
                  <a:pt x="30136" y="10900"/>
                  <a:pt x="29377" y="10677"/>
                  <a:pt x="28627" y="10477"/>
                </a:cubicBezTo>
                <a:cubicBezTo>
                  <a:pt x="27659" y="10217"/>
                  <a:pt x="26667" y="10017"/>
                  <a:pt x="25708" y="9823"/>
                </a:cubicBezTo>
                <a:cubicBezTo>
                  <a:pt x="24862" y="9650"/>
                  <a:pt x="23985" y="9473"/>
                  <a:pt x="23133" y="9257"/>
                </a:cubicBezTo>
                <a:cubicBezTo>
                  <a:pt x="21840" y="8930"/>
                  <a:pt x="20529" y="8560"/>
                  <a:pt x="19261" y="8202"/>
                </a:cubicBezTo>
                <a:cubicBezTo>
                  <a:pt x="16498" y="7424"/>
                  <a:pt x="13642" y="6619"/>
                  <a:pt x="10776" y="6188"/>
                </a:cubicBezTo>
                <a:cubicBezTo>
                  <a:pt x="9769" y="6036"/>
                  <a:pt x="8534" y="5850"/>
                  <a:pt x="7263" y="5850"/>
                </a:cubicBezTo>
                <a:cubicBezTo>
                  <a:pt x="5677" y="5850"/>
                  <a:pt x="4036" y="6139"/>
                  <a:pt x="2711" y="7142"/>
                </a:cubicBezTo>
                <a:cubicBezTo>
                  <a:pt x="579" y="8757"/>
                  <a:pt x="1" y="12576"/>
                  <a:pt x="798" y="15131"/>
                </a:cubicBezTo>
                <a:cubicBezTo>
                  <a:pt x="1138" y="16218"/>
                  <a:pt x="1730" y="17203"/>
                  <a:pt x="2606" y="18144"/>
                </a:cubicBezTo>
                <a:lnTo>
                  <a:pt x="2666" y="18209"/>
                </a:lnTo>
                <a:lnTo>
                  <a:pt x="107680" y="18209"/>
                </a:lnTo>
                <a:lnTo>
                  <a:pt x="107713" y="18040"/>
                </a:lnTo>
                <a:cubicBezTo>
                  <a:pt x="108339" y="14231"/>
                  <a:pt x="104720" y="9907"/>
                  <a:pt x="102642" y="8438"/>
                </a:cubicBezTo>
                <a:cubicBezTo>
                  <a:pt x="100295" y="6780"/>
                  <a:pt x="97465" y="5972"/>
                  <a:pt x="93901" y="5972"/>
                </a:cubicBezTo>
                <a:cubicBezTo>
                  <a:pt x="92759" y="5972"/>
                  <a:pt x="91543" y="6055"/>
                  <a:pt x="90243" y="6219"/>
                </a:cubicBezTo>
                <a:cubicBezTo>
                  <a:pt x="88870" y="6392"/>
                  <a:pt x="87495" y="6691"/>
                  <a:pt x="86166" y="6979"/>
                </a:cubicBezTo>
                <a:cubicBezTo>
                  <a:pt x="85428" y="7141"/>
                  <a:pt x="84666" y="7307"/>
                  <a:pt x="83913" y="7448"/>
                </a:cubicBezTo>
                <a:cubicBezTo>
                  <a:pt x="81310" y="7937"/>
                  <a:pt x="78543" y="8272"/>
                  <a:pt x="75687" y="8443"/>
                </a:cubicBezTo>
                <a:cubicBezTo>
                  <a:pt x="74193" y="8531"/>
                  <a:pt x="72692" y="8575"/>
                  <a:pt x="71186" y="8575"/>
                </a:cubicBezTo>
                <a:cubicBezTo>
                  <a:pt x="66784" y="8575"/>
                  <a:pt x="62342" y="8199"/>
                  <a:pt x="57928" y="7448"/>
                </a:cubicBezTo>
                <a:cubicBezTo>
                  <a:pt x="52682" y="6556"/>
                  <a:pt x="47532" y="4898"/>
                  <a:pt x="42708" y="3276"/>
                </a:cubicBezTo>
                <a:cubicBezTo>
                  <a:pt x="38128" y="1734"/>
                  <a:pt x="32975" y="0"/>
                  <a:pt x="27716" y="0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04" name="Google Shape;204;p7"/>
          <p:cNvSpPr/>
          <p:nvPr/>
        </p:nvSpPr>
        <p:spPr>
          <a:xfrm flipH="1">
            <a:off x="-185841" y="5894718"/>
            <a:ext cx="4348422" cy="1563444"/>
          </a:xfrm>
          <a:custGeom>
            <a:avLst/>
            <a:gdLst/>
            <a:ahLst/>
            <a:cxnLst/>
            <a:rect l="l" t="t" r="r" b="b"/>
            <a:pathLst>
              <a:path w="108663" h="39069" extrusionOk="0">
                <a:moveTo>
                  <a:pt x="46151" y="403"/>
                </a:moveTo>
                <a:cubicBezTo>
                  <a:pt x="46500" y="403"/>
                  <a:pt x="46847" y="405"/>
                  <a:pt x="47194" y="409"/>
                </a:cubicBezTo>
                <a:cubicBezTo>
                  <a:pt x="60555" y="576"/>
                  <a:pt x="71907" y="4288"/>
                  <a:pt x="80932" y="11441"/>
                </a:cubicBezTo>
                <a:cubicBezTo>
                  <a:pt x="84958" y="14633"/>
                  <a:pt x="88903" y="18201"/>
                  <a:pt x="92718" y="21653"/>
                </a:cubicBezTo>
                <a:cubicBezTo>
                  <a:pt x="94523" y="23286"/>
                  <a:pt x="96389" y="24974"/>
                  <a:pt x="98238" y="26600"/>
                </a:cubicBezTo>
                <a:cubicBezTo>
                  <a:pt x="101177" y="29181"/>
                  <a:pt x="104663" y="32202"/>
                  <a:pt x="108257" y="35034"/>
                </a:cubicBezTo>
                <a:cubicBezTo>
                  <a:pt x="108185" y="37046"/>
                  <a:pt x="106877" y="38663"/>
                  <a:pt x="105303" y="38663"/>
                </a:cubicBezTo>
                <a:lnTo>
                  <a:pt x="95006" y="38663"/>
                </a:lnTo>
                <a:cubicBezTo>
                  <a:pt x="94337" y="37862"/>
                  <a:pt x="93741" y="37110"/>
                  <a:pt x="93190" y="36368"/>
                </a:cubicBezTo>
                <a:cubicBezTo>
                  <a:pt x="91738" y="34415"/>
                  <a:pt x="90482" y="32209"/>
                  <a:pt x="89268" y="30076"/>
                </a:cubicBezTo>
                <a:cubicBezTo>
                  <a:pt x="88255" y="28296"/>
                  <a:pt x="87207" y="26455"/>
                  <a:pt x="86046" y="24761"/>
                </a:cubicBezTo>
                <a:cubicBezTo>
                  <a:pt x="84901" y="23090"/>
                  <a:pt x="83654" y="21394"/>
                  <a:pt x="82109" y="20589"/>
                </a:cubicBezTo>
                <a:cubicBezTo>
                  <a:pt x="81766" y="20411"/>
                  <a:pt x="81285" y="20282"/>
                  <a:pt x="80790" y="20282"/>
                </a:cubicBezTo>
                <a:cubicBezTo>
                  <a:pt x="80446" y="20282"/>
                  <a:pt x="80095" y="20344"/>
                  <a:pt x="79779" y="20494"/>
                </a:cubicBezTo>
                <a:cubicBezTo>
                  <a:pt x="79253" y="20744"/>
                  <a:pt x="78909" y="21200"/>
                  <a:pt x="78784" y="21809"/>
                </a:cubicBezTo>
                <a:cubicBezTo>
                  <a:pt x="78479" y="23295"/>
                  <a:pt x="79725" y="24879"/>
                  <a:pt x="80550" y="25925"/>
                </a:cubicBezTo>
                <a:cubicBezTo>
                  <a:pt x="80666" y="26074"/>
                  <a:pt x="80775" y="26210"/>
                  <a:pt x="80868" y="26335"/>
                </a:cubicBezTo>
                <a:cubicBezTo>
                  <a:pt x="81946" y="27764"/>
                  <a:pt x="82835" y="29354"/>
                  <a:pt x="83661" y="31345"/>
                </a:cubicBezTo>
                <a:cubicBezTo>
                  <a:pt x="84287" y="32848"/>
                  <a:pt x="85364" y="35767"/>
                  <a:pt x="85660" y="38663"/>
                </a:cubicBezTo>
                <a:lnTo>
                  <a:pt x="76327" y="38663"/>
                </a:lnTo>
                <a:cubicBezTo>
                  <a:pt x="76685" y="34328"/>
                  <a:pt x="75134" y="29497"/>
                  <a:pt x="72336" y="26295"/>
                </a:cubicBezTo>
                <a:cubicBezTo>
                  <a:pt x="70016" y="23636"/>
                  <a:pt x="66829" y="21619"/>
                  <a:pt x="62597" y="20130"/>
                </a:cubicBezTo>
                <a:cubicBezTo>
                  <a:pt x="58968" y="18853"/>
                  <a:pt x="54987" y="18071"/>
                  <a:pt x="50066" y="17668"/>
                </a:cubicBezTo>
                <a:cubicBezTo>
                  <a:pt x="47919" y="17494"/>
                  <a:pt x="45723" y="17407"/>
                  <a:pt x="43437" y="17407"/>
                </a:cubicBezTo>
                <a:cubicBezTo>
                  <a:pt x="41731" y="17407"/>
                  <a:pt x="39974" y="17455"/>
                  <a:pt x="38150" y="17552"/>
                </a:cubicBezTo>
                <a:cubicBezTo>
                  <a:pt x="34341" y="17757"/>
                  <a:pt x="31394" y="18197"/>
                  <a:pt x="28604" y="18985"/>
                </a:cubicBezTo>
                <a:cubicBezTo>
                  <a:pt x="27525" y="19288"/>
                  <a:pt x="26448" y="19608"/>
                  <a:pt x="25369" y="19927"/>
                </a:cubicBezTo>
                <a:cubicBezTo>
                  <a:pt x="21997" y="20924"/>
                  <a:pt x="18511" y="21956"/>
                  <a:pt x="15020" y="22506"/>
                </a:cubicBezTo>
                <a:cubicBezTo>
                  <a:pt x="13538" y="22740"/>
                  <a:pt x="11993" y="22922"/>
                  <a:pt x="10477" y="22922"/>
                </a:cubicBezTo>
                <a:cubicBezTo>
                  <a:pt x="7660" y="22922"/>
                  <a:pt x="4942" y="22294"/>
                  <a:pt x="2908" y="20201"/>
                </a:cubicBezTo>
                <a:cubicBezTo>
                  <a:pt x="2318" y="19594"/>
                  <a:pt x="445" y="17417"/>
                  <a:pt x="1110" y="14892"/>
                </a:cubicBezTo>
                <a:cubicBezTo>
                  <a:pt x="1609" y="13004"/>
                  <a:pt x="3139" y="11676"/>
                  <a:pt x="4417" y="10728"/>
                </a:cubicBezTo>
                <a:cubicBezTo>
                  <a:pt x="7502" y="8442"/>
                  <a:pt x="11094" y="7120"/>
                  <a:pt x="14506" y="5962"/>
                </a:cubicBezTo>
                <a:cubicBezTo>
                  <a:pt x="25380" y="2272"/>
                  <a:pt x="36012" y="403"/>
                  <a:pt x="46151" y="403"/>
                </a:cubicBezTo>
                <a:close/>
                <a:moveTo>
                  <a:pt x="46184" y="0"/>
                </a:moveTo>
                <a:cubicBezTo>
                  <a:pt x="35995" y="0"/>
                  <a:pt x="25302" y="1873"/>
                  <a:pt x="14376" y="5582"/>
                </a:cubicBezTo>
                <a:cubicBezTo>
                  <a:pt x="10932" y="6749"/>
                  <a:pt x="7309" y="8083"/>
                  <a:pt x="4175" y="10405"/>
                </a:cubicBezTo>
                <a:cubicBezTo>
                  <a:pt x="2845" y="11391"/>
                  <a:pt x="1250" y="12780"/>
                  <a:pt x="720" y="14790"/>
                </a:cubicBezTo>
                <a:cubicBezTo>
                  <a:pt x="0" y="17521"/>
                  <a:pt x="1992" y="19837"/>
                  <a:pt x="2618" y="20484"/>
                </a:cubicBezTo>
                <a:cubicBezTo>
                  <a:pt x="4745" y="22672"/>
                  <a:pt x="7559" y="23326"/>
                  <a:pt x="10464" y="23326"/>
                </a:cubicBezTo>
                <a:cubicBezTo>
                  <a:pt x="12008" y="23326"/>
                  <a:pt x="13578" y="23141"/>
                  <a:pt x="15083" y="22903"/>
                </a:cubicBezTo>
                <a:cubicBezTo>
                  <a:pt x="18599" y="22350"/>
                  <a:pt x="22098" y="21314"/>
                  <a:pt x="25483" y="20314"/>
                </a:cubicBezTo>
                <a:cubicBezTo>
                  <a:pt x="26558" y="19996"/>
                  <a:pt x="27635" y="19678"/>
                  <a:pt x="28713" y="19374"/>
                </a:cubicBezTo>
                <a:cubicBezTo>
                  <a:pt x="31476" y="18595"/>
                  <a:pt x="34392" y="18158"/>
                  <a:pt x="38171" y="17957"/>
                </a:cubicBezTo>
                <a:cubicBezTo>
                  <a:pt x="39992" y="17859"/>
                  <a:pt x="41744" y="17811"/>
                  <a:pt x="43446" y="17811"/>
                </a:cubicBezTo>
                <a:cubicBezTo>
                  <a:pt x="45718" y="17811"/>
                  <a:pt x="47900" y="17898"/>
                  <a:pt x="50034" y="18072"/>
                </a:cubicBezTo>
                <a:cubicBezTo>
                  <a:pt x="54919" y="18471"/>
                  <a:pt x="58869" y="19245"/>
                  <a:pt x="62464" y="20513"/>
                </a:cubicBezTo>
                <a:cubicBezTo>
                  <a:pt x="66629" y="21980"/>
                  <a:pt x="69761" y="23959"/>
                  <a:pt x="72035" y="26564"/>
                </a:cubicBezTo>
                <a:cubicBezTo>
                  <a:pt x="74808" y="29740"/>
                  <a:pt x="76328" y="34562"/>
                  <a:pt x="75907" y="38847"/>
                </a:cubicBezTo>
                <a:lnTo>
                  <a:pt x="75885" y="39069"/>
                </a:lnTo>
                <a:lnTo>
                  <a:pt x="86103" y="39069"/>
                </a:lnTo>
                <a:lnTo>
                  <a:pt x="86083" y="38849"/>
                </a:lnTo>
                <a:cubicBezTo>
                  <a:pt x="85816" y="35827"/>
                  <a:pt x="84685" y="32755"/>
                  <a:pt x="84035" y="31193"/>
                </a:cubicBezTo>
                <a:cubicBezTo>
                  <a:pt x="83194" y="29170"/>
                  <a:pt x="82289" y="27550"/>
                  <a:pt x="81192" y="26094"/>
                </a:cubicBezTo>
                <a:cubicBezTo>
                  <a:pt x="81095" y="25968"/>
                  <a:pt x="80986" y="25829"/>
                  <a:pt x="80868" y="25679"/>
                </a:cubicBezTo>
                <a:cubicBezTo>
                  <a:pt x="80089" y="24692"/>
                  <a:pt x="78913" y="23196"/>
                  <a:pt x="79180" y="21893"/>
                </a:cubicBezTo>
                <a:cubicBezTo>
                  <a:pt x="79280" y="21406"/>
                  <a:pt x="79542" y="21057"/>
                  <a:pt x="79953" y="20860"/>
                </a:cubicBezTo>
                <a:cubicBezTo>
                  <a:pt x="80215" y="20736"/>
                  <a:pt x="80506" y="20684"/>
                  <a:pt x="80793" y="20684"/>
                </a:cubicBezTo>
                <a:cubicBezTo>
                  <a:pt x="81216" y="20684"/>
                  <a:pt x="81630" y="20796"/>
                  <a:pt x="81925" y="20950"/>
                </a:cubicBezTo>
                <a:cubicBezTo>
                  <a:pt x="83388" y="21710"/>
                  <a:pt x="84600" y="23365"/>
                  <a:pt x="85716" y="24991"/>
                </a:cubicBezTo>
                <a:cubicBezTo>
                  <a:pt x="86867" y="26672"/>
                  <a:pt x="87910" y="28506"/>
                  <a:pt x="88919" y="30277"/>
                </a:cubicBezTo>
                <a:cubicBezTo>
                  <a:pt x="90139" y="32421"/>
                  <a:pt x="91401" y="34638"/>
                  <a:pt x="92868" y="36611"/>
                </a:cubicBezTo>
                <a:cubicBezTo>
                  <a:pt x="93440" y="37380"/>
                  <a:pt x="94059" y="38160"/>
                  <a:pt x="94759" y="38996"/>
                </a:cubicBezTo>
                <a:lnTo>
                  <a:pt x="94819" y="39068"/>
                </a:lnTo>
                <a:lnTo>
                  <a:pt x="105303" y="39068"/>
                </a:lnTo>
                <a:cubicBezTo>
                  <a:pt x="107121" y="39068"/>
                  <a:pt x="108627" y="37217"/>
                  <a:pt x="108661" y="34947"/>
                </a:cubicBezTo>
                <a:lnTo>
                  <a:pt x="108663" y="34847"/>
                </a:lnTo>
                <a:lnTo>
                  <a:pt x="108584" y="34784"/>
                </a:lnTo>
                <a:cubicBezTo>
                  <a:pt x="104971" y="31939"/>
                  <a:pt x="101460" y="28897"/>
                  <a:pt x="98502" y="26300"/>
                </a:cubicBezTo>
                <a:cubicBezTo>
                  <a:pt x="96655" y="24675"/>
                  <a:pt x="94790" y="22989"/>
                  <a:pt x="92987" y="21357"/>
                </a:cubicBezTo>
                <a:cubicBezTo>
                  <a:pt x="89168" y="17899"/>
                  <a:pt x="85217" y="14326"/>
                  <a:pt x="81181" y="11127"/>
                </a:cubicBezTo>
                <a:cubicBezTo>
                  <a:pt x="72085" y="3918"/>
                  <a:pt x="60650" y="176"/>
                  <a:pt x="47197" y="6"/>
                </a:cubicBezTo>
                <a:cubicBezTo>
                  <a:pt x="46860" y="2"/>
                  <a:pt x="46522" y="0"/>
                  <a:pt x="46184" y="0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05" name="Google Shape;205;p7"/>
          <p:cNvSpPr/>
          <p:nvPr/>
        </p:nvSpPr>
        <p:spPr>
          <a:xfrm flipH="1">
            <a:off x="-325864" y="-120714"/>
            <a:ext cx="4355665" cy="807744"/>
          </a:xfrm>
          <a:custGeom>
            <a:avLst/>
            <a:gdLst/>
            <a:ahLst/>
            <a:cxnLst/>
            <a:rect l="l" t="t" r="r" b="b"/>
            <a:pathLst>
              <a:path w="108844" h="28164" extrusionOk="0">
                <a:moveTo>
                  <a:pt x="105484" y="409"/>
                </a:moveTo>
                <a:cubicBezTo>
                  <a:pt x="107116" y="409"/>
                  <a:pt x="108443" y="2114"/>
                  <a:pt x="108443" y="4208"/>
                </a:cubicBezTo>
                <a:lnTo>
                  <a:pt x="108443" y="9441"/>
                </a:lnTo>
                <a:cubicBezTo>
                  <a:pt x="107791" y="9431"/>
                  <a:pt x="107138" y="9426"/>
                  <a:pt x="106485" y="9426"/>
                </a:cubicBezTo>
                <a:cubicBezTo>
                  <a:pt x="96929" y="9426"/>
                  <a:pt x="87281" y="10461"/>
                  <a:pt x="77432" y="11618"/>
                </a:cubicBezTo>
                <a:lnTo>
                  <a:pt x="74438" y="11967"/>
                </a:lnTo>
                <a:cubicBezTo>
                  <a:pt x="68077" y="12707"/>
                  <a:pt x="61497" y="13471"/>
                  <a:pt x="55052" y="14524"/>
                </a:cubicBezTo>
                <a:cubicBezTo>
                  <a:pt x="50937" y="15196"/>
                  <a:pt x="47239" y="15919"/>
                  <a:pt x="43750" y="16739"/>
                </a:cubicBezTo>
                <a:cubicBezTo>
                  <a:pt x="39671" y="17698"/>
                  <a:pt x="36280" y="18535"/>
                  <a:pt x="32894" y="19868"/>
                </a:cubicBezTo>
                <a:cubicBezTo>
                  <a:pt x="30642" y="20754"/>
                  <a:pt x="28443" y="21986"/>
                  <a:pt x="26315" y="23179"/>
                </a:cubicBezTo>
                <a:cubicBezTo>
                  <a:pt x="22603" y="25262"/>
                  <a:pt x="18761" y="27414"/>
                  <a:pt x="14582" y="27728"/>
                </a:cubicBezTo>
                <a:cubicBezTo>
                  <a:pt x="14284" y="27750"/>
                  <a:pt x="13983" y="27761"/>
                  <a:pt x="13680" y="27761"/>
                </a:cubicBezTo>
                <a:cubicBezTo>
                  <a:pt x="8600" y="27761"/>
                  <a:pt x="3011" y="24606"/>
                  <a:pt x="1265" y="17265"/>
                </a:cubicBezTo>
                <a:cubicBezTo>
                  <a:pt x="424" y="13728"/>
                  <a:pt x="774" y="10998"/>
                  <a:pt x="2304" y="9148"/>
                </a:cubicBezTo>
                <a:cubicBezTo>
                  <a:pt x="3847" y="7282"/>
                  <a:pt x="6123" y="6467"/>
                  <a:pt x="8144" y="5916"/>
                </a:cubicBezTo>
                <a:cubicBezTo>
                  <a:pt x="14663" y="4135"/>
                  <a:pt x="21503" y="4060"/>
                  <a:pt x="27536" y="3991"/>
                </a:cubicBezTo>
                <a:lnTo>
                  <a:pt x="28284" y="3982"/>
                </a:lnTo>
                <a:cubicBezTo>
                  <a:pt x="35338" y="3908"/>
                  <a:pt x="42635" y="3830"/>
                  <a:pt x="49562" y="1411"/>
                </a:cubicBezTo>
                <a:cubicBezTo>
                  <a:pt x="50530" y="1072"/>
                  <a:pt x="51303" y="753"/>
                  <a:pt x="51989" y="409"/>
                </a:cubicBezTo>
                <a:lnTo>
                  <a:pt x="51989" y="410"/>
                </a:lnTo>
                <a:lnTo>
                  <a:pt x="77472" y="410"/>
                </a:lnTo>
                <a:cubicBezTo>
                  <a:pt x="75657" y="1022"/>
                  <a:pt x="73845" y="1526"/>
                  <a:pt x="72138" y="1986"/>
                </a:cubicBezTo>
                <a:cubicBezTo>
                  <a:pt x="71479" y="2162"/>
                  <a:pt x="70816" y="2334"/>
                  <a:pt x="70156" y="2505"/>
                </a:cubicBezTo>
                <a:cubicBezTo>
                  <a:pt x="68329" y="2977"/>
                  <a:pt x="66440" y="3467"/>
                  <a:pt x="64605" y="4082"/>
                </a:cubicBezTo>
                <a:cubicBezTo>
                  <a:pt x="61004" y="5291"/>
                  <a:pt x="57124" y="6040"/>
                  <a:pt x="52740" y="6369"/>
                </a:cubicBezTo>
                <a:cubicBezTo>
                  <a:pt x="49638" y="6602"/>
                  <a:pt x="46418" y="6602"/>
                  <a:pt x="43304" y="6603"/>
                </a:cubicBezTo>
                <a:cubicBezTo>
                  <a:pt x="34965" y="6606"/>
                  <a:pt x="26344" y="6609"/>
                  <a:pt x="18528" y="10955"/>
                </a:cubicBezTo>
                <a:cubicBezTo>
                  <a:pt x="14223" y="13350"/>
                  <a:pt x="12644" y="15910"/>
                  <a:pt x="13835" y="18561"/>
                </a:cubicBezTo>
                <a:cubicBezTo>
                  <a:pt x="14838" y="20791"/>
                  <a:pt x="17057" y="22107"/>
                  <a:pt x="18813" y="22421"/>
                </a:cubicBezTo>
                <a:cubicBezTo>
                  <a:pt x="19239" y="22498"/>
                  <a:pt x="19668" y="22533"/>
                  <a:pt x="20097" y="22533"/>
                </a:cubicBezTo>
                <a:cubicBezTo>
                  <a:pt x="22307" y="22533"/>
                  <a:pt x="24513" y="21604"/>
                  <a:pt x="26433" y="20647"/>
                </a:cubicBezTo>
                <a:cubicBezTo>
                  <a:pt x="27444" y="20142"/>
                  <a:pt x="28451" y="19561"/>
                  <a:pt x="29427" y="18998"/>
                </a:cubicBezTo>
                <a:cubicBezTo>
                  <a:pt x="30955" y="18116"/>
                  <a:pt x="32534" y="17203"/>
                  <a:pt x="34157" y="16576"/>
                </a:cubicBezTo>
                <a:cubicBezTo>
                  <a:pt x="37956" y="15106"/>
                  <a:pt x="41874" y="14247"/>
                  <a:pt x="44864" y="13661"/>
                </a:cubicBezTo>
                <a:cubicBezTo>
                  <a:pt x="49244" y="12804"/>
                  <a:pt x="53720" y="12190"/>
                  <a:pt x="58050" y="11597"/>
                </a:cubicBezTo>
                <a:cubicBezTo>
                  <a:pt x="61146" y="11172"/>
                  <a:pt x="64344" y="10734"/>
                  <a:pt x="67486" y="10209"/>
                </a:cubicBezTo>
                <a:cubicBezTo>
                  <a:pt x="71305" y="9572"/>
                  <a:pt x="74827" y="8898"/>
                  <a:pt x="78252" y="8150"/>
                </a:cubicBezTo>
                <a:cubicBezTo>
                  <a:pt x="80759" y="7602"/>
                  <a:pt x="84017" y="6743"/>
                  <a:pt x="86995" y="4937"/>
                </a:cubicBezTo>
                <a:cubicBezTo>
                  <a:pt x="88677" y="3915"/>
                  <a:pt x="90044" y="2435"/>
                  <a:pt x="91173" y="409"/>
                </a:cubicBezTo>
                <a:close/>
                <a:moveTo>
                  <a:pt x="90934" y="0"/>
                </a:moveTo>
                <a:lnTo>
                  <a:pt x="90877" y="105"/>
                </a:lnTo>
                <a:cubicBezTo>
                  <a:pt x="89755" y="2148"/>
                  <a:pt x="88458" y="3572"/>
                  <a:pt x="86786" y="4587"/>
                </a:cubicBezTo>
                <a:cubicBezTo>
                  <a:pt x="83860" y="6361"/>
                  <a:pt x="80642" y="7209"/>
                  <a:pt x="78166" y="7749"/>
                </a:cubicBezTo>
                <a:cubicBezTo>
                  <a:pt x="74747" y="8496"/>
                  <a:pt x="71232" y="9168"/>
                  <a:pt x="67420" y="9804"/>
                </a:cubicBezTo>
                <a:cubicBezTo>
                  <a:pt x="64284" y="10326"/>
                  <a:pt x="61086" y="10767"/>
                  <a:pt x="57994" y="11189"/>
                </a:cubicBezTo>
                <a:cubicBezTo>
                  <a:pt x="53660" y="11784"/>
                  <a:pt x="49177" y="12398"/>
                  <a:pt x="44787" y="13257"/>
                </a:cubicBezTo>
                <a:cubicBezTo>
                  <a:pt x="41781" y="13846"/>
                  <a:pt x="37840" y="14712"/>
                  <a:pt x="34011" y="16192"/>
                </a:cubicBezTo>
                <a:cubicBezTo>
                  <a:pt x="32361" y="16832"/>
                  <a:pt x="30768" y="17751"/>
                  <a:pt x="29227" y="18641"/>
                </a:cubicBezTo>
                <a:cubicBezTo>
                  <a:pt x="28257" y="19199"/>
                  <a:pt x="27256" y="19778"/>
                  <a:pt x="26252" y="20278"/>
                </a:cubicBezTo>
                <a:cubicBezTo>
                  <a:pt x="24377" y="21213"/>
                  <a:pt x="22228" y="22123"/>
                  <a:pt x="20096" y="22123"/>
                </a:cubicBezTo>
                <a:cubicBezTo>
                  <a:pt x="19691" y="22123"/>
                  <a:pt x="19286" y="22090"/>
                  <a:pt x="18884" y="22019"/>
                </a:cubicBezTo>
                <a:cubicBezTo>
                  <a:pt x="17234" y="21723"/>
                  <a:pt x="15146" y="20485"/>
                  <a:pt x="14203" y="18389"/>
                </a:cubicBezTo>
                <a:cubicBezTo>
                  <a:pt x="13112" y="15962"/>
                  <a:pt x="14633" y="13577"/>
                  <a:pt x="18725" y="11302"/>
                </a:cubicBezTo>
                <a:cubicBezTo>
                  <a:pt x="26450" y="7006"/>
                  <a:pt x="35017" y="7004"/>
                  <a:pt x="43304" y="7002"/>
                </a:cubicBezTo>
                <a:cubicBezTo>
                  <a:pt x="46426" y="7002"/>
                  <a:pt x="49654" y="6999"/>
                  <a:pt x="52770" y="6766"/>
                </a:cubicBezTo>
                <a:cubicBezTo>
                  <a:pt x="57188" y="6433"/>
                  <a:pt x="61100" y="5680"/>
                  <a:pt x="64734" y="4460"/>
                </a:cubicBezTo>
                <a:cubicBezTo>
                  <a:pt x="66555" y="3847"/>
                  <a:pt x="68437" y="3359"/>
                  <a:pt x="70258" y="2889"/>
                </a:cubicBezTo>
                <a:cubicBezTo>
                  <a:pt x="70921" y="2718"/>
                  <a:pt x="71583" y="2546"/>
                  <a:pt x="72244" y="2369"/>
                </a:cubicBezTo>
                <a:cubicBezTo>
                  <a:pt x="74310" y="1815"/>
                  <a:pt x="76526" y="1191"/>
                  <a:pt x="78725" y="393"/>
                </a:cubicBezTo>
                <a:lnTo>
                  <a:pt x="79801" y="3"/>
                </a:lnTo>
                <a:lnTo>
                  <a:pt x="51891" y="3"/>
                </a:lnTo>
                <a:lnTo>
                  <a:pt x="51849" y="25"/>
                </a:lnTo>
                <a:cubicBezTo>
                  <a:pt x="51168" y="369"/>
                  <a:pt x="50398" y="688"/>
                  <a:pt x="49430" y="1026"/>
                </a:cubicBezTo>
                <a:cubicBezTo>
                  <a:pt x="42565" y="3424"/>
                  <a:pt x="35301" y="3502"/>
                  <a:pt x="28279" y="3577"/>
                </a:cubicBezTo>
                <a:lnTo>
                  <a:pt x="27530" y="3587"/>
                </a:lnTo>
                <a:cubicBezTo>
                  <a:pt x="21472" y="3654"/>
                  <a:pt x="14606" y="3731"/>
                  <a:pt x="8035" y="5524"/>
                </a:cubicBezTo>
                <a:cubicBezTo>
                  <a:pt x="5955" y="6091"/>
                  <a:pt x="3608" y="6937"/>
                  <a:pt x="1994" y="8889"/>
                </a:cubicBezTo>
                <a:cubicBezTo>
                  <a:pt x="378" y="10842"/>
                  <a:pt x="1" y="13691"/>
                  <a:pt x="872" y="17356"/>
                </a:cubicBezTo>
                <a:cubicBezTo>
                  <a:pt x="2415" y="23842"/>
                  <a:pt x="7591" y="28164"/>
                  <a:pt x="13647" y="28164"/>
                </a:cubicBezTo>
                <a:cubicBezTo>
                  <a:pt x="13966" y="28164"/>
                  <a:pt x="14287" y="28154"/>
                  <a:pt x="14609" y="28121"/>
                </a:cubicBezTo>
                <a:cubicBezTo>
                  <a:pt x="18878" y="27800"/>
                  <a:pt x="22758" y="25623"/>
                  <a:pt x="26511" y="23520"/>
                </a:cubicBezTo>
                <a:cubicBezTo>
                  <a:pt x="28626" y="22334"/>
                  <a:pt x="30812" y="21108"/>
                  <a:pt x="33038" y="20233"/>
                </a:cubicBezTo>
                <a:cubicBezTo>
                  <a:pt x="36400" y="18911"/>
                  <a:pt x="39775" y="18075"/>
                  <a:pt x="43838" y="17121"/>
                </a:cubicBezTo>
                <a:cubicBezTo>
                  <a:pt x="47319" y="16305"/>
                  <a:pt x="51008" y="15582"/>
                  <a:pt x="55113" y="14912"/>
                </a:cubicBezTo>
                <a:cubicBezTo>
                  <a:pt x="61550" y="13861"/>
                  <a:pt x="68126" y="13097"/>
                  <a:pt x="74484" y="12357"/>
                </a:cubicBezTo>
                <a:lnTo>
                  <a:pt x="77477" y="12010"/>
                </a:lnTo>
                <a:cubicBezTo>
                  <a:pt x="87323" y="10854"/>
                  <a:pt x="96973" y="9822"/>
                  <a:pt x="106514" y="9822"/>
                </a:cubicBezTo>
                <a:cubicBezTo>
                  <a:pt x="107222" y="9822"/>
                  <a:pt x="107930" y="9827"/>
                  <a:pt x="108637" y="9839"/>
                </a:cubicBezTo>
                <a:lnTo>
                  <a:pt x="108843" y="9842"/>
                </a:lnTo>
                <a:lnTo>
                  <a:pt x="108843" y="4203"/>
                </a:lnTo>
                <a:cubicBezTo>
                  <a:pt x="108843" y="1884"/>
                  <a:pt x="107336" y="0"/>
                  <a:pt x="105482" y="0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06" name="Google Shape;206;p7"/>
          <p:cNvSpPr/>
          <p:nvPr/>
        </p:nvSpPr>
        <p:spPr>
          <a:xfrm>
            <a:off x="408250" y="362757"/>
            <a:ext cx="8434200" cy="45945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07" name="Google Shape;207;p7"/>
          <p:cNvSpPr/>
          <p:nvPr/>
        </p:nvSpPr>
        <p:spPr>
          <a:xfrm>
            <a:off x="301550" y="271625"/>
            <a:ext cx="8434200" cy="4584900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08" name="Google Shape;208;p7"/>
          <p:cNvSpPr txBox="1">
            <a:spLocks noGrp="1"/>
          </p:cNvSpPr>
          <p:nvPr>
            <p:ph type="subTitle" idx="1"/>
          </p:nvPr>
        </p:nvSpPr>
        <p:spPr>
          <a:xfrm>
            <a:off x="7084550" y="4208775"/>
            <a:ext cx="913800" cy="394800"/>
          </a:xfrm>
          <a:prstGeom prst="rect">
            <a:avLst/>
          </a:prstGeom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200"/>
            </a:lvl1pPr>
            <a:lvl2pPr lvl="1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09" name="Google Shape;209;p7"/>
          <p:cNvSpPr txBox="1">
            <a:spLocks noGrp="1"/>
          </p:cNvSpPr>
          <p:nvPr>
            <p:ph type="subTitle" idx="2"/>
          </p:nvPr>
        </p:nvSpPr>
        <p:spPr>
          <a:xfrm>
            <a:off x="3665875" y="2171225"/>
            <a:ext cx="3073500" cy="16119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10" name="Google Shape;210;p7"/>
          <p:cNvSpPr txBox="1">
            <a:spLocks noGrp="1"/>
          </p:cNvSpPr>
          <p:nvPr>
            <p:ph type="title"/>
          </p:nvPr>
        </p:nvSpPr>
        <p:spPr>
          <a:xfrm>
            <a:off x="720000" y="540000"/>
            <a:ext cx="7704000" cy="564300"/>
          </a:xfrm>
          <a:prstGeom prst="rect">
            <a:avLst/>
          </a:prstGeom>
          <a:solidFill>
            <a:srgbClr val="FFFFFF"/>
          </a:solidFill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>
            <a:outerShdw dist="85725" dir="3180000" algn="bl" rotWithShape="0">
              <a:schemeClr val="accent4"/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spTree>
      <p:nvGrpSpPr>
        <p:cNvPr id="1" name="Shape 312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 4">
  <p:cSld name="TITLE_AND_TWO_COLUMNS_1">
    <p:bg>
      <p:bgPr>
        <a:solidFill>
          <a:schemeClr val="accent6"/>
        </a:solidFill>
        <a:effectLst/>
      </p:bgPr>
    </p:bg>
    <p:spTree>
      <p:nvGrpSpPr>
        <p:cNvPr id="1" name="Shape 65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57" name="Google Shape;657;p23"/>
          <p:cNvGrpSpPr/>
          <p:nvPr/>
        </p:nvGrpSpPr>
        <p:grpSpPr>
          <a:xfrm>
            <a:off x="-97264" y="-1670400"/>
            <a:ext cx="9517944" cy="7737118"/>
            <a:chOff x="-97264" y="-1670400"/>
            <a:chExt cx="9517944" cy="7737118"/>
          </a:xfrm>
        </p:grpSpPr>
        <p:sp>
          <p:nvSpPr>
            <p:cNvPr id="658" name="Google Shape;658;p23"/>
            <p:cNvSpPr/>
            <p:nvPr/>
          </p:nvSpPr>
          <p:spPr>
            <a:xfrm rot="10800000" flipH="1">
              <a:off x="-89101" y="4603110"/>
              <a:ext cx="3985503" cy="848251"/>
            </a:xfrm>
            <a:custGeom>
              <a:avLst/>
              <a:gdLst/>
              <a:ahLst/>
              <a:cxnLst/>
              <a:rect l="l" t="t" r="r" b="b"/>
              <a:pathLst>
                <a:path w="99594" h="21197" extrusionOk="0">
                  <a:moveTo>
                    <a:pt x="65021" y="0"/>
                  </a:moveTo>
                  <a:cubicBezTo>
                    <a:pt x="64434" y="0"/>
                    <a:pt x="63848" y="10"/>
                    <a:pt x="63260" y="29"/>
                  </a:cubicBezTo>
                  <a:cubicBezTo>
                    <a:pt x="57732" y="207"/>
                    <a:pt x="52245" y="1096"/>
                    <a:pt x="46816" y="2389"/>
                  </a:cubicBezTo>
                  <a:cubicBezTo>
                    <a:pt x="41611" y="3631"/>
                    <a:pt x="36750" y="6060"/>
                    <a:pt x="31830" y="8475"/>
                  </a:cubicBezTo>
                  <a:cubicBezTo>
                    <a:pt x="27244" y="10725"/>
                    <a:pt x="22624" y="12692"/>
                    <a:pt x="17724" y="13463"/>
                  </a:cubicBezTo>
                  <a:cubicBezTo>
                    <a:pt x="15802" y="13765"/>
                    <a:pt x="13860" y="13942"/>
                    <a:pt x="11920" y="13942"/>
                  </a:cubicBezTo>
                  <a:cubicBezTo>
                    <a:pt x="10234" y="13942"/>
                    <a:pt x="8549" y="13808"/>
                    <a:pt x="6879" y="13505"/>
                  </a:cubicBezTo>
                  <a:cubicBezTo>
                    <a:pt x="4515" y="13077"/>
                    <a:pt x="2162" y="12285"/>
                    <a:pt x="0" y="10984"/>
                  </a:cubicBezTo>
                  <a:lnTo>
                    <a:pt x="0" y="18944"/>
                  </a:lnTo>
                  <a:cubicBezTo>
                    <a:pt x="1762" y="19024"/>
                    <a:pt x="3523" y="19075"/>
                    <a:pt x="5283" y="19075"/>
                  </a:cubicBezTo>
                  <a:cubicBezTo>
                    <a:pt x="9227" y="19075"/>
                    <a:pt x="13162" y="18820"/>
                    <a:pt x="17071" y="18072"/>
                  </a:cubicBezTo>
                  <a:cubicBezTo>
                    <a:pt x="21981" y="17133"/>
                    <a:pt x="26589" y="15270"/>
                    <a:pt x="30996" y="12374"/>
                  </a:cubicBezTo>
                  <a:cubicBezTo>
                    <a:pt x="33739" y="10570"/>
                    <a:pt x="36781" y="9886"/>
                    <a:pt x="39837" y="9886"/>
                  </a:cubicBezTo>
                  <a:cubicBezTo>
                    <a:pt x="40660" y="9886"/>
                    <a:pt x="41484" y="9936"/>
                    <a:pt x="42304" y="10026"/>
                  </a:cubicBezTo>
                  <a:cubicBezTo>
                    <a:pt x="50992" y="10985"/>
                    <a:pt x="59004" y="15789"/>
                    <a:pt x="67420" y="18291"/>
                  </a:cubicBezTo>
                  <a:cubicBezTo>
                    <a:pt x="72853" y="19907"/>
                    <a:pt x="78486" y="20812"/>
                    <a:pt x="84058" y="21107"/>
                  </a:cubicBezTo>
                  <a:cubicBezTo>
                    <a:pt x="85055" y="21160"/>
                    <a:pt x="86060" y="21196"/>
                    <a:pt x="87066" y="21196"/>
                  </a:cubicBezTo>
                  <a:cubicBezTo>
                    <a:pt x="89207" y="21196"/>
                    <a:pt x="91355" y="21031"/>
                    <a:pt x="93446" y="20508"/>
                  </a:cubicBezTo>
                  <a:cubicBezTo>
                    <a:pt x="95522" y="19989"/>
                    <a:pt x="98275" y="18989"/>
                    <a:pt x="98894" y="16049"/>
                  </a:cubicBezTo>
                  <a:cubicBezTo>
                    <a:pt x="99594" y="12721"/>
                    <a:pt x="97265" y="10188"/>
                    <a:pt x="95270" y="8623"/>
                  </a:cubicBezTo>
                  <a:cubicBezTo>
                    <a:pt x="92667" y="6581"/>
                    <a:pt x="89709" y="5268"/>
                    <a:pt x="86790" y="4165"/>
                  </a:cubicBezTo>
                  <a:cubicBezTo>
                    <a:pt x="79711" y="1489"/>
                    <a:pt x="72404" y="0"/>
                    <a:pt x="65021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9" name="Google Shape;659;p23"/>
            <p:cNvSpPr/>
            <p:nvPr/>
          </p:nvSpPr>
          <p:spPr>
            <a:xfrm rot="10800000" flipH="1">
              <a:off x="-89221" y="2683898"/>
              <a:ext cx="8386467" cy="1819876"/>
            </a:xfrm>
            <a:custGeom>
              <a:avLst/>
              <a:gdLst/>
              <a:ahLst/>
              <a:cxnLst/>
              <a:rect l="l" t="t" r="r" b="b"/>
              <a:pathLst>
                <a:path w="209570" h="45477" extrusionOk="0">
                  <a:moveTo>
                    <a:pt x="173399" y="0"/>
                  </a:moveTo>
                  <a:cubicBezTo>
                    <a:pt x="171819" y="0"/>
                    <a:pt x="170239" y="33"/>
                    <a:pt x="168661" y="80"/>
                  </a:cubicBezTo>
                  <a:cubicBezTo>
                    <a:pt x="164324" y="208"/>
                    <a:pt x="160018" y="528"/>
                    <a:pt x="155729" y="1390"/>
                  </a:cubicBezTo>
                  <a:cubicBezTo>
                    <a:pt x="151776" y="2184"/>
                    <a:pt x="147874" y="3386"/>
                    <a:pt x="144099" y="5071"/>
                  </a:cubicBezTo>
                  <a:cubicBezTo>
                    <a:pt x="140139" y="6838"/>
                    <a:pt x="136425" y="9227"/>
                    <a:pt x="132734" y="11745"/>
                  </a:cubicBezTo>
                  <a:cubicBezTo>
                    <a:pt x="125453" y="16714"/>
                    <a:pt x="118372" y="22168"/>
                    <a:pt x="110478" y="25489"/>
                  </a:cubicBezTo>
                  <a:cubicBezTo>
                    <a:pt x="104010" y="28211"/>
                    <a:pt x="97197" y="29287"/>
                    <a:pt x="90399" y="29287"/>
                  </a:cubicBezTo>
                  <a:cubicBezTo>
                    <a:pt x="89168" y="29287"/>
                    <a:pt x="87937" y="29252"/>
                    <a:pt x="86709" y="29185"/>
                  </a:cubicBezTo>
                  <a:cubicBezTo>
                    <a:pt x="70235" y="28285"/>
                    <a:pt x="53959" y="22404"/>
                    <a:pt x="38422" y="15780"/>
                  </a:cubicBezTo>
                  <a:cubicBezTo>
                    <a:pt x="34245" y="13999"/>
                    <a:pt x="30113" y="12729"/>
                    <a:pt x="25697" y="12479"/>
                  </a:cubicBezTo>
                  <a:cubicBezTo>
                    <a:pt x="24449" y="12409"/>
                    <a:pt x="23202" y="12379"/>
                    <a:pt x="21954" y="12379"/>
                  </a:cubicBezTo>
                  <a:cubicBezTo>
                    <a:pt x="18881" y="12379"/>
                    <a:pt x="15809" y="12558"/>
                    <a:pt x="12741" y="12746"/>
                  </a:cubicBezTo>
                  <a:cubicBezTo>
                    <a:pt x="9315" y="12958"/>
                    <a:pt x="5883" y="13109"/>
                    <a:pt x="2471" y="13588"/>
                  </a:cubicBezTo>
                  <a:cubicBezTo>
                    <a:pt x="1651" y="13702"/>
                    <a:pt x="825" y="13831"/>
                    <a:pt x="0" y="13986"/>
                  </a:cubicBezTo>
                  <a:lnTo>
                    <a:pt x="0" y="21931"/>
                  </a:lnTo>
                  <a:cubicBezTo>
                    <a:pt x="3093" y="20622"/>
                    <a:pt x="6277" y="19799"/>
                    <a:pt x="9551" y="19799"/>
                  </a:cubicBezTo>
                  <a:cubicBezTo>
                    <a:pt x="10632" y="19799"/>
                    <a:pt x="11722" y="19889"/>
                    <a:pt x="12823" y="20080"/>
                  </a:cubicBezTo>
                  <a:cubicBezTo>
                    <a:pt x="20488" y="21419"/>
                    <a:pt x="27144" y="26632"/>
                    <a:pt x="33499" y="31891"/>
                  </a:cubicBezTo>
                  <a:cubicBezTo>
                    <a:pt x="45486" y="41811"/>
                    <a:pt x="59912" y="45476"/>
                    <a:pt x="74081" y="45476"/>
                  </a:cubicBezTo>
                  <a:cubicBezTo>
                    <a:pt x="74665" y="45476"/>
                    <a:pt x="75248" y="45470"/>
                    <a:pt x="75831" y="45458"/>
                  </a:cubicBezTo>
                  <a:cubicBezTo>
                    <a:pt x="90804" y="45142"/>
                    <a:pt x="106177" y="41401"/>
                    <a:pt x="119282" y="31968"/>
                  </a:cubicBezTo>
                  <a:cubicBezTo>
                    <a:pt x="125990" y="27139"/>
                    <a:pt x="132221" y="21338"/>
                    <a:pt x="138817" y="16271"/>
                  </a:cubicBezTo>
                  <a:cubicBezTo>
                    <a:pt x="142143" y="13714"/>
                    <a:pt x="145448" y="11379"/>
                    <a:pt x="149316" y="10440"/>
                  </a:cubicBezTo>
                  <a:cubicBezTo>
                    <a:pt x="150812" y="10078"/>
                    <a:pt x="152323" y="9917"/>
                    <a:pt x="153836" y="9917"/>
                  </a:cubicBezTo>
                  <a:cubicBezTo>
                    <a:pt x="155625" y="9917"/>
                    <a:pt x="157416" y="10142"/>
                    <a:pt x="159185" y="10527"/>
                  </a:cubicBezTo>
                  <a:cubicBezTo>
                    <a:pt x="162983" y="11352"/>
                    <a:pt x="166672" y="12839"/>
                    <a:pt x="170334" y="14321"/>
                  </a:cubicBezTo>
                  <a:cubicBezTo>
                    <a:pt x="174482" y="15997"/>
                    <a:pt x="178713" y="17383"/>
                    <a:pt x="182992" y="18407"/>
                  </a:cubicBezTo>
                  <a:cubicBezTo>
                    <a:pt x="186653" y="19282"/>
                    <a:pt x="190426" y="19787"/>
                    <a:pt x="194193" y="19787"/>
                  </a:cubicBezTo>
                  <a:cubicBezTo>
                    <a:pt x="197694" y="19787"/>
                    <a:pt x="201190" y="19351"/>
                    <a:pt x="204587" y="18369"/>
                  </a:cubicBezTo>
                  <a:cubicBezTo>
                    <a:pt x="206831" y="17721"/>
                    <a:pt x="209570" y="16218"/>
                    <a:pt x="208195" y="12736"/>
                  </a:cubicBezTo>
                  <a:cubicBezTo>
                    <a:pt x="207019" y="9759"/>
                    <a:pt x="203809" y="8201"/>
                    <a:pt x="201535" y="7001"/>
                  </a:cubicBezTo>
                  <a:cubicBezTo>
                    <a:pt x="195238" y="3676"/>
                    <a:pt x="188684" y="1200"/>
                    <a:pt x="181872" y="426"/>
                  </a:cubicBezTo>
                  <a:cubicBezTo>
                    <a:pt x="179055" y="106"/>
                    <a:pt x="176227" y="0"/>
                    <a:pt x="173399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0" name="Google Shape;660;p23"/>
            <p:cNvSpPr/>
            <p:nvPr/>
          </p:nvSpPr>
          <p:spPr>
            <a:xfrm rot="10800000" flipH="1">
              <a:off x="-89101" y="3083938"/>
              <a:ext cx="819678" cy="314658"/>
            </a:xfrm>
            <a:custGeom>
              <a:avLst/>
              <a:gdLst/>
              <a:ahLst/>
              <a:cxnLst/>
              <a:rect l="l" t="t" r="r" b="b"/>
              <a:pathLst>
                <a:path w="20483" h="7863" extrusionOk="0">
                  <a:moveTo>
                    <a:pt x="10679" y="1"/>
                  </a:moveTo>
                  <a:cubicBezTo>
                    <a:pt x="7200" y="1"/>
                    <a:pt x="3530" y="930"/>
                    <a:pt x="0" y="1036"/>
                  </a:cubicBezTo>
                  <a:lnTo>
                    <a:pt x="0" y="7210"/>
                  </a:lnTo>
                  <a:cubicBezTo>
                    <a:pt x="73" y="7210"/>
                    <a:pt x="146" y="7210"/>
                    <a:pt x="218" y="7210"/>
                  </a:cubicBezTo>
                  <a:cubicBezTo>
                    <a:pt x="2966" y="7210"/>
                    <a:pt x="5723" y="7366"/>
                    <a:pt x="8473" y="7532"/>
                  </a:cubicBezTo>
                  <a:cubicBezTo>
                    <a:pt x="10471" y="7652"/>
                    <a:pt x="12481" y="7858"/>
                    <a:pt x="14482" y="7862"/>
                  </a:cubicBezTo>
                  <a:cubicBezTo>
                    <a:pt x="14579" y="7862"/>
                    <a:pt x="14677" y="7863"/>
                    <a:pt x="14776" y="7863"/>
                  </a:cubicBezTo>
                  <a:cubicBezTo>
                    <a:pt x="16107" y="7863"/>
                    <a:pt x="17589" y="7805"/>
                    <a:pt x="18794" y="7093"/>
                  </a:cubicBezTo>
                  <a:cubicBezTo>
                    <a:pt x="20483" y="6096"/>
                    <a:pt x="19330" y="4228"/>
                    <a:pt x="18366" y="3075"/>
                  </a:cubicBezTo>
                  <a:cubicBezTo>
                    <a:pt x="16959" y="1395"/>
                    <a:pt x="15150" y="529"/>
                    <a:pt x="13253" y="203"/>
                  </a:cubicBezTo>
                  <a:cubicBezTo>
                    <a:pt x="12410" y="59"/>
                    <a:pt x="11551" y="1"/>
                    <a:pt x="10679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1" name="Google Shape;661;p23"/>
            <p:cNvSpPr/>
            <p:nvPr/>
          </p:nvSpPr>
          <p:spPr>
            <a:xfrm rot="10800000" flipH="1">
              <a:off x="-89101" y="1727069"/>
              <a:ext cx="9361694" cy="2012360"/>
            </a:xfrm>
            <a:custGeom>
              <a:avLst/>
              <a:gdLst/>
              <a:ahLst/>
              <a:cxnLst/>
              <a:rect l="l" t="t" r="r" b="b"/>
              <a:pathLst>
                <a:path w="233940" h="50287" extrusionOk="0">
                  <a:moveTo>
                    <a:pt x="233940" y="0"/>
                  </a:moveTo>
                  <a:cubicBezTo>
                    <a:pt x="230479" y="1532"/>
                    <a:pt x="227264" y="3838"/>
                    <a:pt x="224035" y="6016"/>
                  </a:cubicBezTo>
                  <a:cubicBezTo>
                    <a:pt x="219999" y="8735"/>
                    <a:pt x="215918" y="11195"/>
                    <a:pt x="211510" y="12795"/>
                  </a:cubicBezTo>
                  <a:cubicBezTo>
                    <a:pt x="205977" y="14804"/>
                    <a:pt x="200252" y="15619"/>
                    <a:pt x="194517" y="15619"/>
                  </a:cubicBezTo>
                  <a:cubicBezTo>
                    <a:pt x="191019" y="15619"/>
                    <a:pt x="187518" y="15316"/>
                    <a:pt x="184053" y="14796"/>
                  </a:cubicBezTo>
                  <a:cubicBezTo>
                    <a:pt x="174879" y="13417"/>
                    <a:pt x="165892" y="10575"/>
                    <a:pt x="156983" y="7553"/>
                  </a:cubicBezTo>
                  <a:cubicBezTo>
                    <a:pt x="154186" y="6603"/>
                    <a:pt x="151295" y="5923"/>
                    <a:pt x="148402" y="5923"/>
                  </a:cubicBezTo>
                  <a:cubicBezTo>
                    <a:pt x="147105" y="5923"/>
                    <a:pt x="145807" y="6060"/>
                    <a:pt x="144518" y="6370"/>
                  </a:cubicBezTo>
                  <a:cubicBezTo>
                    <a:pt x="141010" y="7213"/>
                    <a:pt x="137841" y="9316"/>
                    <a:pt x="134862" y="11732"/>
                  </a:cubicBezTo>
                  <a:cubicBezTo>
                    <a:pt x="131415" y="14529"/>
                    <a:pt x="128149" y="17665"/>
                    <a:pt x="124700" y="20457"/>
                  </a:cubicBezTo>
                  <a:cubicBezTo>
                    <a:pt x="120681" y="23709"/>
                    <a:pt x="116461" y="26565"/>
                    <a:pt x="112085" y="28971"/>
                  </a:cubicBezTo>
                  <a:cubicBezTo>
                    <a:pt x="103869" y="33488"/>
                    <a:pt x="95132" y="36387"/>
                    <a:pt x="86236" y="37674"/>
                  </a:cubicBezTo>
                  <a:cubicBezTo>
                    <a:pt x="82434" y="38224"/>
                    <a:pt x="78620" y="38471"/>
                    <a:pt x="74803" y="38471"/>
                  </a:cubicBezTo>
                  <a:cubicBezTo>
                    <a:pt x="58405" y="38471"/>
                    <a:pt x="41951" y="33908"/>
                    <a:pt x="26125" y="29171"/>
                  </a:cubicBezTo>
                  <a:cubicBezTo>
                    <a:pt x="17408" y="26561"/>
                    <a:pt x="8732" y="23693"/>
                    <a:pt x="0" y="21148"/>
                  </a:cubicBezTo>
                  <a:lnTo>
                    <a:pt x="0" y="30371"/>
                  </a:lnTo>
                  <a:cubicBezTo>
                    <a:pt x="3472" y="33108"/>
                    <a:pt x="7489" y="35009"/>
                    <a:pt x="11115" y="36595"/>
                  </a:cubicBezTo>
                  <a:cubicBezTo>
                    <a:pt x="17532" y="39404"/>
                    <a:pt x="24220" y="41608"/>
                    <a:pt x="30929" y="42938"/>
                  </a:cubicBezTo>
                  <a:cubicBezTo>
                    <a:pt x="38228" y="44386"/>
                    <a:pt x="45630" y="44923"/>
                    <a:pt x="53022" y="44923"/>
                  </a:cubicBezTo>
                  <a:cubicBezTo>
                    <a:pt x="55748" y="44923"/>
                    <a:pt x="58473" y="44850"/>
                    <a:pt x="61191" y="44723"/>
                  </a:cubicBezTo>
                  <a:cubicBezTo>
                    <a:pt x="71533" y="44237"/>
                    <a:pt x="81978" y="43258"/>
                    <a:pt x="92233" y="41498"/>
                  </a:cubicBezTo>
                  <a:cubicBezTo>
                    <a:pt x="102742" y="39694"/>
                    <a:pt x="112661" y="35767"/>
                    <a:pt x="122701" y="31597"/>
                  </a:cubicBezTo>
                  <a:cubicBezTo>
                    <a:pt x="132437" y="27557"/>
                    <a:pt x="142206" y="24207"/>
                    <a:pt x="152521" y="24092"/>
                  </a:cubicBezTo>
                  <a:cubicBezTo>
                    <a:pt x="152754" y="24089"/>
                    <a:pt x="152988" y="24088"/>
                    <a:pt x="153222" y="24088"/>
                  </a:cubicBezTo>
                  <a:cubicBezTo>
                    <a:pt x="163194" y="24088"/>
                    <a:pt x="173100" y="26520"/>
                    <a:pt x="182555" y="30450"/>
                  </a:cubicBezTo>
                  <a:cubicBezTo>
                    <a:pt x="187610" y="32550"/>
                    <a:pt x="192565" y="35025"/>
                    <a:pt x="197604" y="37193"/>
                  </a:cubicBezTo>
                  <a:cubicBezTo>
                    <a:pt x="202625" y="39352"/>
                    <a:pt x="207681" y="41382"/>
                    <a:pt x="212770" y="43265"/>
                  </a:cubicBezTo>
                  <a:cubicBezTo>
                    <a:pt x="219747" y="45846"/>
                    <a:pt x="226825" y="48256"/>
                    <a:pt x="233940" y="50286"/>
                  </a:cubicBezTo>
                  <a:lnTo>
                    <a:pt x="233940" y="34729"/>
                  </a:lnTo>
                  <a:cubicBezTo>
                    <a:pt x="233339" y="34539"/>
                    <a:pt x="232731" y="34368"/>
                    <a:pt x="232112" y="34224"/>
                  </a:cubicBezTo>
                  <a:cubicBezTo>
                    <a:pt x="229270" y="33551"/>
                    <a:pt x="226381" y="33250"/>
                    <a:pt x="223499" y="32996"/>
                  </a:cubicBezTo>
                  <a:cubicBezTo>
                    <a:pt x="219753" y="32668"/>
                    <a:pt x="216005" y="32333"/>
                    <a:pt x="212261" y="31960"/>
                  </a:cubicBezTo>
                  <a:cubicBezTo>
                    <a:pt x="208072" y="31543"/>
                    <a:pt x="203886" y="31089"/>
                    <a:pt x="199705" y="30539"/>
                  </a:cubicBezTo>
                  <a:cubicBezTo>
                    <a:pt x="195713" y="30014"/>
                    <a:pt x="191661" y="29550"/>
                    <a:pt x="187710" y="28635"/>
                  </a:cubicBezTo>
                  <a:cubicBezTo>
                    <a:pt x="184185" y="27821"/>
                    <a:pt x="180587" y="27222"/>
                    <a:pt x="177204" y="25665"/>
                  </a:cubicBezTo>
                  <a:cubicBezTo>
                    <a:pt x="175719" y="24980"/>
                    <a:pt x="173996" y="24080"/>
                    <a:pt x="173054" y="22380"/>
                  </a:cubicBezTo>
                  <a:cubicBezTo>
                    <a:pt x="172381" y="21164"/>
                    <a:pt x="172300" y="19467"/>
                    <a:pt x="173266" y="18466"/>
                  </a:cubicBezTo>
                  <a:cubicBezTo>
                    <a:pt x="174400" y="17293"/>
                    <a:pt x="176205" y="17248"/>
                    <a:pt x="177591" y="17230"/>
                  </a:cubicBezTo>
                  <a:cubicBezTo>
                    <a:pt x="177667" y="17230"/>
                    <a:pt x="177743" y="17229"/>
                    <a:pt x="177820" y="17229"/>
                  </a:cubicBezTo>
                  <a:cubicBezTo>
                    <a:pt x="179957" y="17229"/>
                    <a:pt x="182098" y="17572"/>
                    <a:pt x="184206" y="17983"/>
                  </a:cubicBezTo>
                  <a:cubicBezTo>
                    <a:pt x="186167" y="18365"/>
                    <a:pt x="188113" y="18845"/>
                    <a:pt x="190056" y="19342"/>
                  </a:cubicBezTo>
                  <a:cubicBezTo>
                    <a:pt x="192155" y="19880"/>
                    <a:pt x="194290" y="20178"/>
                    <a:pt x="196416" y="20482"/>
                  </a:cubicBezTo>
                  <a:cubicBezTo>
                    <a:pt x="200378" y="21047"/>
                    <a:pt x="204372" y="21430"/>
                    <a:pt x="208364" y="21430"/>
                  </a:cubicBezTo>
                  <a:cubicBezTo>
                    <a:pt x="209889" y="21430"/>
                    <a:pt x="211413" y="21374"/>
                    <a:pt x="212936" y="21251"/>
                  </a:cubicBezTo>
                  <a:cubicBezTo>
                    <a:pt x="218320" y="20818"/>
                    <a:pt x="223791" y="19532"/>
                    <a:pt x="228641" y="16425"/>
                  </a:cubicBezTo>
                  <a:cubicBezTo>
                    <a:pt x="230586" y="15179"/>
                    <a:pt x="232358" y="13636"/>
                    <a:pt x="233940" y="11842"/>
                  </a:cubicBezTo>
                  <a:lnTo>
                    <a:pt x="233940" y="0"/>
                  </a:ln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2" name="Google Shape;662;p23"/>
            <p:cNvSpPr/>
            <p:nvPr/>
          </p:nvSpPr>
          <p:spPr>
            <a:xfrm rot="10800000" flipH="1">
              <a:off x="-88861" y="1308027"/>
              <a:ext cx="5153814" cy="1015564"/>
            </a:xfrm>
            <a:custGeom>
              <a:avLst/>
              <a:gdLst/>
              <a:ahLst/>
              <a:cxnLst/>
              <a:rect l="l" t="t" r="r" b="b"/>
              <a:pathLst>
                <a:path w="128789" h="25378" extrusionOk="0">
                  <a:moveTo>
                    <a:pt x="125460" y="1"/>
                  </a:moveTo>
                  <a:cubicBezTo>
                    <a:pt x="124112" y="1"/>
                    <a:pt x="122755" y="233"/>
                    <a:pt x="121432" y="495"/>
                  </a:cubicBezTo>
                  <a:cubicBezTo>
                    <a:pt x="117708" y="1235"/>
                    <a:pt x="114038" y="2428"/>
                    <a:pt x="110408" y="3702"/>
                  </a:cubicBezTo>
                  <a:cubicBezTo>
                    <a:pt x="101528" y="6816"/>
                    <a:pt x="92732" y="10293"/>
                    <a:pt x="83787" y="13112"/>
                  </a:cubicBezTo>
                  <a:cubicBezTo>
                    <a:pt x="72182" y="16772"/>
                    <a:pt x="60329" y="19483"/>
                    <a:pt x="48340" y="19746"/>
                  </a:cubicBezTo>
                  <a:cubicBezTo>
                    <a:pt x="47589" y="19762"/>
                    <a:pt x="46838" y="19771"/>
                    <a:pt x="46087" y="19771"/>
                  </a:cubicBezTo>
                  <a:cubicBezTo>
                    <a:pt x="36277" y="19771"/>
                    <a:pt x="26528" y="18319"/>
                    <a:pt x="17277" y="13958"/>
                  </a:cubicBezTo>
                  <a:cubicBezTo>
                    <a:pt x="14817" y="12796"/>
                    <a:pt x="12434" y="11433"/>
                    <a:pt x="10052" y="10038"/>
                  </a:cubicBezTo>
                  <a:cubicBezTo>
                    <a:pt x="7467" y="8528"/>
                    <a:pt x="4765" y="7378"/>
                    <a:pt x="2106" y="6103"/>
                  </a:cubicBezTo>
                  <a:cubicBezTo>
                    <a:pt x="1402" y="5766"/>
                    <a:pt x="699" y="5418"/>
                    <a:pt x="0" y="5056"/>
                  </a:cubicBezTo>
                  <a:lnTo>
                    <a:pt x="0" y="11211"/>
                  </a:lnTo>
                  <a:cubicBezTo>
                    <a:pt x="4701" y="13100"/>
                    <a:pt x="9362" y="15161"/>
                    <a:pt x="14041" y="17090"/>
                  </a:cubicBezTo>
                  <a:cubicBezTo>
                    <a:pt x="16400" y="18063"/>
                    <a:pt x="18775" y="19117"/>
                    <a:pt x="21195" y="19846"/>
                  </a:cubicBezTo>
                  <a:cubicBezTo>
                    <a:pt x="23656" y="20587"/>
                    <a:pt x="26170" y="20896"/>
                    <a:pt x="28695" y="21030"/>
                  </a:cubicBezTo>
                  <a:cubicBezTo>
                    <a:pt x="33506" y="21285"/>
                    <a:pt x="38258" y="21488"/>
                    <a:pt x="43036" y="22348"/>
                  </a:cubicBezTo>
                  <a:cubicBezTo>
                    <a:pt x="47992" y="23241"/>
                    <a:pt x="52914" y="24461"/>
                    <a:pt x="57900" y="25055"/>
                  </a:cubicBezTo>
                  <a:cubicBezTo>
                    <a:pt x="59669" y="25266"/>
                    <a:pt x="61430" y="25377"/>
                    <a:pt x="63185" y="25377"/>
                  </a:cubicBezTo>
                  <a:cubicBezTo>
                    <a:pt x="66528" y="25377"/>
                    <a:pt x="69851" y="24974"/>
                    <a:pt x="73168" y="24091"/>
                  </a:cubicBezTo>
                  <a:cubicBezTo>
                    <a:pt x="82572" y="21585"/>
                    <a:pt x="91311" y="16379"/>
                    <a:pt x="100290" y="12209"/>
                  </a:cubicBezTo>
                  <a:cubicBezTo>
                    <a:pt x="102551" y="11159"/>
                    <a:pt x="104832" y="10174"/>
                    <a:pt x="107142" y="9317"/>
                  </a:cubicBezTo>
                  <a:cubicBezTo>
                    <a:pt x="109515" y="8437"/>
                    <a:pt x="111919" y="7831"/>
                    <a:pt x="114326" y="7132"/>
                  </a:cubicBezTo>
                  <a:cubicBezTo>
                    <a:pt x="119263" y="5699"/>
                    <a:pt x="123997" y="3389"/>
                    <a:pt x="128789" y="1350"/>
                  </a:cubicBezTo>
                  <a:cubicBezTo>
                    <a:pt x="128436" y="255"/>
                    <a:pt x="127130" y="101"/>
                    <a:pt x="126329" y="35"/>
                  </a:cubicBezTo>
                  <a:cubicBezTo>
                    <a:pt x="126040" y="12"/>
                    <a:pt x="125750" y="1"/>
                    <a:pt x="125460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3" name="Google Shape;663;p23"/>
            <p:cNvSpPr/>
            <p:nvPr/>
          </p:nvSpPr>
          <p:spPr>
            <a:xfrm rot="10800000" flipH="1">
              <a:off x="-89101" y="-101856"/>
              <a:ext cx="949935" cy="459281"/>
            </a:xfrm>
            <a:custGeom>
              <a:avLst/>
              <a:gdLst/>
              <a:ahLst/>
              <a:cxnLst/>
              <a:rect l="l" t="t" r="r" b="b"/>
              <a:pathLst>
                <a:path w="23738" h="11477" extrusionOk="0">
                  <a:moveTo>
                    <a:pt x="0" y="0"/>
                  </a:moveTo>
                  <a:lnTo>
                    <a:pt x="0" y="7277"/>
                  </a:lnTo>
                  <a:cubicBezTo>
                    <a:pt x="3475" y="8436"/>
                    <a:pt x="6937" y="9675"/>
                    <a:pt x="10474" y="10467"/>
                  </a:cubicBezTo>
                  <a:cubicBezTo>
                    <a:pt x="12599" y="10942"/>
                    <a:pt x="14945" y="11477"/>
                    <a:pt x="17230" y="11477"/>
                  </a:cubicBezTo>
                  <a:cubicBezTo>
                    <a:pt x="18607" y="11477"/>
                    <a:pt x="19963" y="11282"/>
                    <a:pt x="21233" y="10762"/>
                  </a:cubicBezTo>
                  <a:cubicBezTo>
                    <a:pt x="22964" y="10052"/>
                    <a:pt x="23737" y="8373"/>
                    <a:pt x="22783" y="6233"/>
                  </a:cubicBezTo>
                  <a:cubicBezTo>
                    <a:pt x="21854" y="4148"/>
                    <a:pt x="19780" y="3350"/>
                    <a:pt x="18049" y="2892"/>
                  </a:cubicBezTo>
                  <a:cubicBezTo>
                    <a:pt x="14044" y="1834"/>
                    <a:pt x="9964" y="2398"/>
                    <a:pt x="5923" y="1958"/>
                  </a:cubicBezTo>
                  <a:cubicBezTo>
                    <a:pt x="3848" y="1734"/>
                    <a:pt x="1868" y="1036"/>
                    <a:pt x="0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4" name="Google Shape;664;p23"/>
            <p:cNvSpPr/>
            <p:nvPr/>
          </p:nvSpPr>
          <p:spPr>
            <a:xfrm rot="10800000" flipH="1">
              <a:off x="-89101" y="-219285"/>
              <a:ext cx="9361814" cy="2217890"/>
            </a:xfrm>
            <a:custGeom>
              <a:avLst/>
              <a:gdLst/>
              <a:ahLst/>
              <a:cxnLst/>
              <a:rect l="l" t="t" r="r" b="b"/>
              <a:pathLst>
                <a:path w="233943" h="55423" extrusionOk="0">
                  <a:moveTo>
                    <a:pt x="144772" y="1"/>
                  </a:moveTo>
                  <a:cubicBezTo>
                    <a:pt x="142102" y="1"/>
                    <a:pt x="139431" y="96"/>
                    <a:pt x="136766" y="286"/>
                  </a:cubicBezTo>
                  <a:cubicBezTo>
                    <a:pt x="128012" y="909"/>
                    <a:pt x="119276" y="2552"/>
                    <a:pt x="110812" y="5489"/>
                  </a:cubicBezTo>
                  <a:cubicBezTo>
                    <a:pt x="106624" y="6944"/>
                    <a:pt x="102575" y="8874"/>
                    <a:pt x="98468" y="10653"/>
                  </a:cubicBezTo>
                  <a:cubicBezTo>
                    <a:pt x="93953" y="12609"/>
                    <a:pt x="89399" y="14424"/>
                    <a:pt x="84794" y="16010"/>
                  </a:cubicBezTo>
                  <a:cubicBezTo>
                    <a:pt x="74251" y="19642"/>
                    <a:pt x="63428" y="21981"/>
                    <a:pt x="52620" y="21981"/>
                  </a:cubicBezTo>
                  <a:cubicBezTo>
                    <a:pt x="45059" y="21981"/>
                    <a:pt x="37505" y="20836"/>
                    <a:pt x="30059" y="18189"/>
                  </a:cubicBezTo>
                  <a:cubicBezTo>
                    <a:pt x="25579" y="16596"/>
                    <a:pt x="21178" y="14667"/>
                    <a:pt x="16828" y="12578"/>
                  </a:cubicBezTo>
                  <a:cubicBezTo>
                    <a:pt x="12514" y="10509"/>
                    <a:pt x="8272" y="8266"/>
                    <a:pt x="3815" y="6712"/>
                  </a:cubicBezTo>
                  <a:cubicBezTo>
                    <a:pt x="2549" y="6272"/>
                    <a:pt x="1276" y="5888"/>
                    <a:pt x="0" y="5548"/>
                  </a:cubicBezTo>
                  <a:lnTo>
                    <a:pt x="0" y="23614"/>
                  </a:lnTo>
                  <a:cubicBezTo>
                    <a:pt x="12657" y="29572"/>
                    <a:pt x="26166" y="33013"/>
                    <a:pt x="39600" y="33024"/>
                  </a:cubicBezTo>
                  <a:cubicBezTo>
                    <a:pt x="39625" y="33024"/>
                    <a:pt x="39649" y="33024"/>
                    <a:pt x="39674" y="33024"/>
                  </a:cubicBezTo>
                  <a:cubicBezTo>
                    <a:pt x="43920" y="33024"/>
                    <a:pt x="48167" y="32654"/>
                    <a:pt x="52367" y="31843"/>
                  </a:cubicBezTo>
                  <a:cubicBezTo>
                    <a:pt x="54553" y="31420"/>
                    <a:pt x="56709" y="30737"/>
                    <a:pt x="58881" y="30217"/>
                  </a:cubicBezTo>
                  <a:cubicBezTo>
                    <a:pt x="61539" y="29579"/>
                    <a:pt x="64252" y="29008"/>
                    <a:pt x="66965" y="29005"/>
                  </a:cubicBezTo>
                  <a:cubicBezTo>
                    <a:pt x="66982" y="29005"/>
                    <a:pt x="66999" y="29005"/>
                    <a:pt x="67017" y="29005"/>
                  </a:cubicBezTo>
                  <a:cubicBezTo>
                    <a:pt x="68762" y="29005"/>
                    <a:pt x="71102" y="29156"/>
                    <a:pt x="72309" y="31005"/>
                  </a:cubicBezTo>
                  <a:cubicBezTo>
                    <a:pt x="73261" y="32464"/>
                    <a:pt x="73035" y="34779"/>
                    <a:pt x="72433" y="36381"/>
                  </a:cubicBezTo>
                  <a:cubicBezTo>
                    <a:pt x="71760" y="38175"/>
                    <a:pt x="70452" y="39418"/>
                    <a:pt x="69067" y="40261"/>
                  </a:cubicBezTo>
                  <a:cubicBezTo>
                    <a:pt x="65139" y="42655"/>
                    <a:pt x="60371" y="42850"/>
                    <a:pt x="56096" y="42852"/>
                  </a:cubicBezTo>
                  <a:cubicBezTo>
                    <a:pt x="56089" y="42852"/>
                    <a:pt x="56082" y="42852"/>
                    <a:pt x="56075" y="42852"/>
                  </a:cubicBezTo>
                  <a:cubicBezTo>
                    <a:pt x="46902" y="42852"/>
                    <a:pt x="37792" y="41022"/>
                    <a:pt x="28834" y="38660"/>
                  </a:cubicBezTo>
                  <a:cubicBezTo>
                    <a:pt x="19225" y="36125"/>
                    <a:pt x="9684" y="33151"/>
                    <a:pt x="0" y="31087"/>
                  </a:cubicBezTo>
                  <a:lnTo>
                    <a:pt x="0" y="40459"/>
                  </a:lnTo>
                  <a:cubicBezTo>
                    <a:pt x="415" y="40687"/>
                    <a:pt x="838" y="40900"/>
                    <a:pt x="1269" y="41094"/>
                  </a:cubicBezTo>
                  <a:cubicBezTo>
                    <a:pt x="3834" y="42246"/>
                    <a:pt x="6360" y="42550"/>
                    <a:pt x="9049" y="42595"/>
                  </a:cubicBezTo>
                  <a:cubicBezTo>
                    <a:pt x="11321" y="42632"/>
                    <a:pt x="13601" y="42650"/>
                    <a:pt x="15862" y="42966"/>
                  </a:cubicBezTo>
                  <a:cubicBezTo>
                    <a:pt x="17766" y="43232"/>
                    <a:pt x="19811" y="43645"/>
                    <a:pt x="21476" y="44925"/>
                  </a:cubicBezTo>
                  <a:cubicBezTo>
                    <a:pt x="22689" y="45858"/>
                    <a:pt x="23822" y="47631"/>
                    <a:pt x="23620" y="49546"/>
                  </a:cubicBezTo>
                  <a:cubicBezTo>
                    <a:pt x="23450" y="51198"/>
                    <a:pt x="22153" y="51995"/>
                    <a:pt x="21013" y="52388"/>
                  </a:cubicBezTo>
                  <a:cubicBezTo>
                    <a:pt x="19769" y="52816"/>
                    <a:pt x="18468" y="52983"/>
                    <a:pt x="17149" y="52983"/>
                  </a:cubicBezTo>
                  <a:cubicBezTo>
                    <a:pt x="14678" y="52983"/>
                    <a:pt x="12147" y="52396"/>
                    <a:pt x="9822" y="51845"/>
                  </a:cubicBezTo>
                  <a:cubicBezTo>
                    <a:pt x="6510" y="51059"/>
                    <a:pt x="3259" y="49899"/>
                    <a:pt x="0" y="48810"/>
                  </a:cubicBezTo>
                  <a:lnTo>
                    <a:pt x="0" y="54602"/>
                  </a:lnTo>
                  <a:cubicBezTo>
                    <a:pt x="5036" y="55007"/>
                    <a:pt x="10079" y="55225"/>
                    <a:pt x="15119" y="55348"/>
                  </a:cubicBezTo>
                  <a:cubicBezTo>
                    <a:pt x="17082" y="55396"/>
                    <a:pt x="19048" y="55423"/>
                    <a:pt x="21015" y="55423"/>
                  </a:cubicBezTo>
                  <a:cubicBezTo>
                    <a:pt x="29997" y="55423"/>
                    <a:pt x="38994" y="54866"/>
                    <a:pt x="47880" y="53219"/>
                  </a:cubicBezTo>
                  <a:cubicBezTo>
                    <a:pt x="52943" y="52282"/>
                    <a:pt x="58028" y="51048"/>
                    <a:pt x="62912" y="49101"/>
                  </a:cubicBezTo>
                  <a:cubicBezTo>
                    <a:pt x="67581" y="47240"/>
                    <a:pt x="72025" y="44594"/>
                    <a:pt x="76326" y="41657"/>
                  </a:cubicBezTo>
                  <a:cubicBezTo>
                    <a:pt x="84683" y="35949"/>
                    <a:pt x="92557" y="29085"/>
                    <a:pt x="101261" y="24207"/>
                  </a:cubicBezTo>
                  <a:cubicBezTo>
                    <a:pt x="110109" y="19249"/>
                    <a:pt x="119692" y="17446"/>
                    <a:pt x="129288" y="16670"/>
                  </a:cubicBezTo>
                  <a:cubicBezTo>
                    <a:pt x="132649" y="16399"/>
                    <a:pt x="136013" y="16271"/>
                    <a:pt x="139377" y="16271"/>
                  </a:cubicBezTo>
                  <a:cubicBezTo>
                    <a:pt x="157478" y="16271"/>
                    <a:pt x="175585" y="19963"/>
                    <a:pt x="193212" y="24804"/>
                  </a:cubicBezTo>
                  <a:cubicBezTo>
                    <a:pt x="203630" y="27665"/>
                    <a:pt x="214279" y="30372"/>
                    <a:pt x="224304" y="35040"/>
                  </a:cubicBezTo>
                  <a:cubicBezTo>
                    <a:pt x="227597" y="36575"/>
                    <a:pt x="230795" y="38437"/>
                    <a:pt x="233942" y="40411"/>
                  </a:cubicBezTo>
                  <a:lnTo>
                    <a:pt x="233942" y="31703"/>
                  </a:lnTo>
                  <a:cubicBezTo>
                    <a:pt x="228231" y="27859"/>
                    <a:pt x="222155" y="24807"/>
                    <a:pt x="216214" y="21705"/>
                  </a:cubicBezTo>
                  <a:cubicBezTo>
                    <a:pt x="207456" y="17134"/>
                    <a:pt x="198525" y="13002"/>
                    <a:pt x="189487" y="9410"/>
                  </a:cubicBezTo>
                  <a:cubicBezTo>
                    <a:pt x="180687" y="5912"/>
                    <a:pt x="171778" y="2926"/>
                    <a:pt x="162615" y="1437"/>
                  </a:cubicBezTo>
                  <a:cubicBezTo>
                    <a:pt x="156702" y="476"/>
                    <a:pt x="150736" y="1"/>
                    <a:pt x="144772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5" name="Google Shape;665;p23"/>
            <p:cNvSpPr/>
            <p:nvPr/>
          </p:nvSpPr>
          <p:spPr>
            <a:xfrm rot="10800000" flipH="1">
              <a:off x="4312517" y="-1092360"/>
              <a:ext cx="4960169" cy="2176352"/>
            </a:xfrm>
            <a:custGeom>
              <a:avLst/>
              <a:gdLst/>
              <a:ahLst/>
              <a:cxnLst/>
              <a:rect l="l" t="t" r="r" b="b"/>
              <a:pathLst>
                <a:path w="123950" h="54385" extrusionOk="0">
                  <a:moveTo>
                    <a:pt x="25687" y="0"/>
                  </a:moveTo>
                  <a:cubicBezTo>
                    <a:pt x="25613" y="0"/>
                    <a:pt x="25540" y="0"/>
                    <a:pt x="25467" y="0"/>
                  </a:cubicBezTo>
                  <a:cubicBezTo>
                    <a:pt x="22189" y="8"/>
                    <a:pt x="18895" y="286"/>
                    <a:pt x="15653" y="893"/>
                  </a:cubicBezTo>
                  <a:cubicBezTo>
                    <a:pt x="12106" y="1558"/>
                    <a:pt x="8455" y="2579"/>
                    <a:pt x="5276" y="4757"/>
                  </a:cubicBezTo>
                  <a:cubicBezTo>
                    <a:pt x="2358" y="6754"/>
                    <a:pt x="1" y="10011"/>
                    <a:pt x="133" y="14446"/>
                  </a:cubicBezTo>
                  <a:cubicBezTo>
                    <a:pt x="289" y="19675"/>
                    <a:pt x="3866" y="23250"/>
                    <a:pt x="7286" y="25363"/>
                  </a:cubicBezTo>
                  <a:cubicBezTo>
                    <a:pt x="11223" y="27796"/>
                    <a:pt x="15408" y="28684"/>
                    <a:pt x="19651" y="28684"/>
                  </a:cubicBezTo>
                  <a:cubicBezTo>
                    <a:pt x="25154" y="28684"/>
                    <a:pt x="30756" y="27191"/>
                    <a:pt x="36046" y="25632"/>
                  </a:cubicBezTo>
                  <a:cubicBezTo>
                    <a:pt x="41465" y="24035"/>
                    <a:pt x="46862" y="22167"/>
                    <a:pt x="52380" y="21177"/>
                  </a:cubicBezTo>
                  <a:cubicBezTo>
                    <a:pt x="56587" y="20424"/>
                    <a:pt x="60828" y="20023"/>
                    <a:pt x="65073" y="20023"/>
                  </a:cubicBezTo>
                  <a:cubicBezTo>
                    <a:pt x="66363" y="20023"/>
                    <a:pt x="67654" y="20060"/>
                    <a:pt x="68944" y="20135"/>
                  </a:cubicBezTo>
                  <a:cubicBezTo>
                    <a:pt x="79965" y="20783"/>
                    <a:pt x="90870" y="24103"/>
                    <a:pt x="100937" y="29809"/>
                  </a:cubicBezTo>
                  <a:cubicBezTo>
                    <a:pt x="105755" y="32540"/>
                    <a:pt x="110519" y="35684"/>
                    <a:pt x="114557" y="40038"/>
                  </a:cubicBezTo>
                  <a:cubicBezTo>
                    <a:pt x="118056" y="43811"/>
                    <a:pt x="120978" y="48359"/>
                    <a:pt x="123419" y="53277"/>
                  </a:cubicBezTo>
                  <a:cubicBezTo>
                    <a:pt x="123600" y="53644"/>
                    <a:pt x="123773" y="54016"/>
                    <a:pt x="123950" y="54384"/>
                  </a:cubicBezTo>
                  <a:lnTo>
                    <a:pt x="123950" y="30590"/>
                  </a:lnTo>
                  <a:cubicBezTo>
                    <a:pt x="115011" y="23740"/>
                    <a:pt x="104675" y="20070"/>
                    <a:pt x="94699" y="16430"/>
                  </a:cubicBezTo>
                  <a:cubicBezTo>
                    <a:pt x="83278" y="12265"/>
                    <a:pt x="71945" y="7950"/>
                    <a:pt x="60279" y="4996"/>
                  </a:cubicBezTo>
                  <a:cubicBezTo>
                    <a:pt x="48938" y="2125"/>
                    <a:pt x="37275" y="0"/>
                    <a:pt x="25687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6" name="Google Shape;666;p23"/>
            <p:cNvSpPr/>
            <p:nvPr/>
          </p:nvSpPr>
          <p:spPr>
            <a:xfrm rot="10800000" flipH="1">
              <a:off x="-89101" y="-1670143"/>
              <a:ext cx="4579363" cy="1972262"/>
            </a:xfrm>
            <a:custGeom>
              <a:avLst/>
              <a:gdLst/>
              <a:ahLst/>
              <a:cxnLst/>
              <a:rect l="l" t="t" r="r" b="b"/>
              <a:pathLst>
                <a:path w="114434" h="49285" extrusionOk="0">
                  <a:moveTo>
                    <a:pt x="97111" y="0"/>
                  </a:moveTo>
                  <a:cubicBezTo>
                    <a:pt x="92375" y="0"/>
                    <a:pt x="88229" y="4066"/>
                    <a:pt x="85079" y="8725"/>
                  </a:cubicBezTo>
                  <a:cubicBezTo>
                    <a:pt x="81036" y="14698"/>
                    <a:pt x="78056" y="22263"/>
                    <a:pt x="72346" y="26006"/>
                  </a:cubicBezTo>
                  <a:cubicBezTo>
                    <a:pt x="69011" y="28192"/>
                    <a:pt x="65286" y="29191"/>
                    <a:pt x="61597" y="29874"/>
                  </a:cubicBezTo>
                  <a:cubicBezTo>
                    <a:pt x="57172" y="30696"/>
                    <a:pt x="52733" y="31343"/>
                    <a:pt x="48270" y="31736"/>
                  </a:cubicBezTo>
                  <a:cubicBezTo>
                    <a:pt x="43819" y="32127"/>
                    <a:pt x="39334" y="32342"/>
                    <a:pt x="34849" y="32342"/>
                  </a:cubicBezTo>
                  <a:cubicBezTo>
                    <a:pt x="29827" y="32342"/>
                    <a:pt x="24804" y="32073"/>
                    <a:pt x="19828" y="31484"/>
                  </a:cubicBezTo>
                  <a:cubicBezTo>
                    <a:pt x="13156" y="30694"/>
                    <a:pt x="6527" y="29288"/>
                    <a:pt x="0" y="27342"/>
                  </a:cubicBezTo>
                  <a:lnTo>
                    <a:pt x="0" y="45284"/>
                  </a:lnTo>
                  <a:cubicBezTo>
                    <a:pt x="0" y="47494"/>
                    <a:pt x="1415" y="49285"/>
                    <a:pt x="3161" y="49285"/>
                  </a:cubicBezTo>
                  <a:lnTo>
                    <a:pt x="54554" y="49285"/>
                  </a:lnTo>
                  <a:cubicBezTo>
                    <a:pt x="57524" y="43691"/>
                    <a:pt x="61460" y="38933"/>
                    <a:pt x="66165" y="35699"/>
                  </a:cubicBezTo>
                  <a:cubicBezTo>
                    <a:pt x="74007" y="30307"/>
                    <a:pt x="82814" y="29860"/>
                    <a:pt x="91444" y="28199"/>
                  </a:cubicBezTo>
                  <a:cubicBezTo>
                    <a:pt x="94850" y="27544"/>
                    <a:pt x="98284" y="26656"/>
                    <a:pt x="101576" y="25345"/>
                  </a:cubicBezTo>
                  <a:cubicBezTo>
                    <a:pt x="104402" y="24220"/>
                    <a:pt x="107468" y="22637"/>
                    <a:pt x="109397" y="19658"/>
                  </a:cubicBezTo>
                  <a:cubicBezTo>
                    <a:pt x="114434" y="11884"/>
                    <a:pt x="106261" y="3395"/>
                    <a:pt x="100927" y="890"/>
                  </a:cubicBezTo>
                  <a:cubicBezTo>
                    <a:pt x="99620" y="276"/>
                    <a:pt x="98345" y="0"/>
                    <a:pt x="97111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7" name="Google Shape;667;p23"/>
            <p:cNvSpPr/>
            <p:nvPr/>
          </p:nvSpPr>
          <p:spPr>
            <a:xfrm rot="10800000" flipH="1">
              <a:off x="2774626" y="-1670160"/>
              <a:ext cx="4319449" cy="712432"/>
            </a:xfrm>
            <a:custGeom>
              <a:avLst/>
              <a:gdLst/>
              <a:ahLst/>
              <a:cxnLst/>
              <a:rect l="l" t="t" r="r" b="b"/>
              <a:pathLst>
                <a:path w="107939" h="17803" extrusionOk="0">
                  <a:moveTo>
                    <a:pt x="27543" y="0"/>
                  </a:moveTo>
                  <a:cubicBezTo>
                    <a:pt x="27240" y="0"/>
                    <a:pt x="26937" y="6"/>
                    <a:pt x="26634" y="18"/>
                  </a:cubicBezTo>
                  <a:cubicBezTo>
                    <a:pt x="24027" y="121"/>
                    <a:pt x="21392" y="745"/>
                    <a:pt x="19094" y="2364"/>
                  </a:cubicBezTo>
                  <a:cubicBezTo>
                    <a:pt x="18481" y="2797"/>
                    <a:pt x="16577" y="4050"/>
                    <a:pt x="17537" y="5118"/>
                  </a:cubicBezTo>
                  <a:cubicBezTo>
                    <a:pt x="18117" y="5762"/>
                    <a:pt x="19161" y="5928"/>
                    <a:pt x="19890" y="6091"/>
                  </a:cubicBezTo>
                  <a:cubicBezTo>
                    <a:pt x="23855" y="6979"/>
                    <a:pt x="27949" y="6569"/>
                    <a:pt x="31949" y="6998"/>
                  </a:cubicBezTo>
                  <a:cubicBezTo>
                    <a:pt x="35180" y="7344"/>
                    <a:pt x="39652" y="7834"/>
                    <a:pt x="41798" y="11379"/>
                  </a:cubicBezTo>
                  <a:cubicBezTo>
                    <a:pt x="41873" y="11504"/>
                    <a:pt x="41874" y="11697"/>
                    <a:pt x="41748" y="11777"/>
                  </a:cubicBezTo>
                  <a:cubicBezTo>
                    <a:pt x="40684" y="12461"/>
                    <a:pt x="39488" y="12703"/>
                    <a:pt x="38262" y="12703"/>
                  </a:cubicBezTo>
                  <a:cubicBezTo>
                    <a:pt x="36542" y="12703"/>
                    <a:pt x="34763" y="12227"/>
                    <a:pt x="33207" y="11823"/>
                  </a:cubicBezTo>
                  <a:cubicBezTo>
                    <a:pt x="31601" y="11407"/>
                    <a:pt x="30013" y="10894"/>
                    <a:pt x="28412" y="10466"/>
                  </a:cubicBezTo>
                  <a:cubicBezTo>
                    <a:pt x="26593" y="9980"/>
                    <a:pt x="24742" y="9711"/>
                    <a:pt x="22919" y="9248"/>
                  </a:cubicBezTo>
                  <a:cubicBezTo>
                    <a:pt x="18811" y="8207"/>
                    <a:pt x="14751" y="6811"/>
                    <a:pt x="10581" y="6185"/>
                  </a:cubicBezTo>
                  <a:cubicBezTo>
                    <a:pt x="9499" y="6023"/>
                    <a:pt x="8286" y="5852"/>
                    <a:pt x="7075" y="5852"/>
                  </a:cubicBezTo>
                  <a:cubicBezTo>
                    <a:pt x="5505" y="5852"/>
                    <a:pt x="3938" y="6139"/>
                    <a:pt x="2667" y="7101"/>
                  </a:cubicBezTo>
                  <a:cubicBezTo>
                    <a:pt x="702" y="8588"/>
                    <a:pt x="1" y="12230"/>
                    <a:pt x="827" y="14868"/>
                  </a:cubicBezTo>
                  <a:cubicBezTo>
                    <a:pt x="1191" y="16035"/>
                    <a:pt x="1835" y="16995"/>
                    <a:pt x="2588" y="17803"/>
                  </a:cubicBezTo>
                  <a:lnTo>
                    <a:pt x="107349" y="17803"/>
                  </a:lnTo>
                  <a:cubicBezTo>
                    <a:pt x="107939" y="14229"/>
                    <a:pt x="104542" y="9947"/>
                    <a:pt x="102361" y="8404"/>
                  </a:cubicBezTo>
                  <a:cubicBezTo>
                    <a:pt x="99751" y="6560"/>
                    <a:pt x="96718" y="5974"/>
                    <a:pt x="93716" y="5974"/>
                  </a:cubicBezTo>
                  <a:cubicBezTo>
                    <a:pt x="92496" y="5974"/>
                    <a:pt x="91282" y="6070"/>
                    <a:pt x="90103" y="6219"/>
                  </a:cubicBezTo>
                  <a:cubicBezTo>
                    <a:pt x="87978" y="6486"/>
                    <a:pt x="85895" y="7048"/>
                    <a:pt x="83786" y="7444"/>
                  </a:cubicBezTo>
                  <a:cubicBezTo>
                    <a:pt x="81051" y="7961"/>
                    <a:pt x="78295" y="8278"/>
                    <a:pt x="75534" y="8442"/>
                  </a:cubicBezTo>
                  <a:cubicBezTo>
                    <a:pt x="74026" y="8532"/>
                    <a:pt x="72516" y="8576"/>
                    <a:pt x="71005" y="8576"/>
                  </a:cubicBezTo>
                  <a:cubicBezTo>
                    <a:pt x="66567" y="8576"/>
                    <a:pt x="62125" y="8194"/>
                    <a:pt x="57730" y="7447"/>
                  </a:cubicBezTo>
                  <a:cubicBezTo>
                    <a:pt x="52546" y="6565"/>
                    <a:pt x="47524" y="4962"/>
                    <a:pt x="42478" y="3264"/>
                  </a:cubicBezTo>
                  <a:cubicBezTo>
                    <a:pt x="37619" y="1632"/>
                    <a:pt x="32605" y="0"/>
                    <a:pt x="27543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8" name="Google Shape;668;p23"/>
            <p:cNvSpPr/>
            <p:nvPr/>
          </p:nvSpPr>
          <p:spPr>
            <a:xfrm rot="10800000" flipH="1">
              <a:off x="8048796" y="-1670400"/>
              <a:ext cx="658408" cy="716833"/>
            </a:xfrm>
            <a:custGeom>
              <a:avLst/>
              <a:gdLst/>
              <a:ahLst/>
              <a:cxnLst/>
              <a:rect l="l" t="t" r="r" b="b"/>
              <a:pathLst>
                <a:path w="16453" h="17913" extrusionOk="0">
                  <a:moveTo>
                    <a:pt x="3031" y="0"/>
                  </a:moveTo>
                  <a:cubicBezTo>
                    <a:pt x="3004" y="0"/>
                    <a:pt x="2977" y="1"/>
                    <a:pt x="2950" y="2"/>
                  </a:cubicBezTo>
                  <a:cubicBezTo>
                    <a:pt x="1" y="132"/>
                    <a:pt x="2474" y="3624"/>
                    <a:pt x="3374" y="4819"/>
                  </a:cubicBezTo>
                  <a:cubicBezTo>
                    <a:pt x="5353" y="7446"/>
                    <a:pt x="8065" y="13097"/>
                    <a:pt x="8485" y="17912"/>
                  </a:cubicBezTo>
                  <a:lnTo>
                    <a:pt x="16452" y="17912"/>
                  </a:lnTo>
                  <a:cubicBezTo>
                    <a:pt x="15488" y="16742"/>
                    <a:pt x="14559" y="15523"/>
                    <a:pt x="13682" y="14232"/>
                  </a:cubicBezTo>
                  <a:cubicBezTo>
                    <a:pt x="11356" y="10805"/>
                    <a:pt x="9597" y="6836"/>
                    <a:pt x="7171" y="3507"/>
                  </a:cubicBezTo>
                  <a:cubicBezTo>
                    <a:pt x="6176" y="2144"/>
                    <a:pt x="4651" y="0"/>
                    <a:pt x="3031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9" name="Google Shape;669;p23"/>
            <p:cNvSpPr/>
            <p:nvPr/>
          </p:nvSpPr>
          <p:spPr>
            <a:xfrm rot="10800000" flipH="1">
              <a:off x="4946282" y="-1670229"/>
              <a:ext cx="4326332" cy="1547277"/>
            </a:xfrm>
            <a:custGeom>
              <a:avLst/>
              <a:gdLst/>
              <a:ahLst/>
              <a:cxnLst/>
              <a:rect l="l" t="t" r="r" b="b"/>
              <a:pathLst>
                <a:path w="108111" h="38665" extrusionOk="0">
                  <a:moveTo>
                    <a:pt x="45814" y="1"/>
                  </a:moveTo>
                  <a:cubicBezTo>
                    <a:pt x="35137" y="1"/>
                    <a:pt x="24388" y="2076"/>
                    <a:pt x="14090" y="5571"/>
                  </a:cubicBezTo>
                  <a:cubicBezTo>
                    <a:pt x="10624" y="6748"/>
                    <a:pt x="7061" y="8059"/>
                    <a:pt x="3946" y="10366"/>
                  </a:cubicBezTo>
                  <a:cubicBezTo>
                    <a:pt x="2615" y="11352"/>
                    <a:pt x="1078" y="12695"/>
                    <a:pt x="565" y="14641"/>
                  </a:cubicBezTo>
                  <a:cubicBezTo>
                    <a:pt x="1" y="16782"/>
                    <a:pt x="1151" y="18845"/>
                    <a:pt x="2414" y="20142"/>
                  </a:cubicBezTo>
                  <a:cubicBezTo>
                    <a:pt x="4524" y="22313"/>
                    <a:pt x="7328" y="22930"/>
                    <a:pt x="10110" y="22930"/>
                  </a:cubicBezTo>
                  <a:cubicBezTo>
                    <a:pt x="11691" y="22930"/>
                    <a:pt x="13266" y="22730"/>
                    <a:pt x="14702" y="22504"/>
                  </a:cubicBezTo>
                  <a:cubicBezTo>
                    <a:pt x="19304" y="21780"/>
                    <a:pt x="23791" y="20252"/>
                    <a:pt x="28307" y="18979"/>
                  </a:cubicBezTo>
                  <a:cubicBezTo>
                    <a:pt x="31469" y="18088"/>
                    <a:pt x="34583" y="17727"/>
                    <a:pt x="37812" y="17553"/>
                  </a:cubicBezTo>
                  <a:cubicBezTo>
                    <a:pt x="39567" y="17460"/>
                    <a:pt x="41324" y="17409"/>
                    <a:pt x="43081" y="17409"/>
                  </a:cubicBezTo>
                  <a:cubicBezTo>
                    <a:pt x="45289" y="17409"/>
                    <a:pt x="47497" y="17490"/>
                    <a:pt x="49701" y="17670"/>
                  </a:cubicBezTo>
                  <a:cubicBezTo>
                    <a:pt x="53900" y="18013"/>
                    <a:pt x="58120" y="18692"/>
                    <a:pt x="62182" y="20121"/>
                  </a:cubicBezTo>
                  <a:cubicBezTo>
                    <a:pt x="65643" y="21338"/>
                    <a:pt x="69140" y="23140"/>
                    <a:pt x="71836" y="26229"/>
                  </a:cubicBezTo>
                  <a:cubicBezTo>
                    <a:pt x="74556" y="29344"/>
                    <a:pt x="76197" y="34210"/>
                    <a:pt x="75759" y="38664"/>
                  </a:cubicBezTo>
                  <a:lnTo>
                    <a:pt x="85535" y="38664"/>
                  </a:lnTo>
                  <a:cubicBezTo>
                    <a:pt x="85296" y="35981"/>
                    <a:pt x="84353" y="33119"/>
                    <a:pt x="83500" y="31067"/>
                  </a:cubicBezTo>
                  <a:cubicBezTo>
                    <a:pt x="82723" y="29197"/>
                    <a:pt x="81831" y="27538"/>
                    <a:pt x="80681" y="26012"/>
                  </a:cubicBezTo>
                  <a:cubicBezTo>
                    <a:pt x="79935" y="25023"/>
                    <a:pt x="78306" y="23246"/>
                    <a:pt x="78633" y="21650"/>
                  </a:cubicBezTo>
                  <a:cubicBezTo>
                    <a:pt x="78840" y="20643"/>
                    <a:pt x="79649" y="20281"/>
                    <a:pt x="80449" y="20281"/>
                  </a:cubicBezTo>
                  <a:cubicBezTo>
                    <a:pt x="80893" y="20281"/>
                    <a:pt x="81334" y="20392"/>
                    <a:pt x="81670" y="20567"/>
                  </a:cubicBezTo>
                  <a:cubicBezTo>
                    <a:pt x="83214" y="21372"/>
                    <a:pt x="84460" y="23111"/>
                    <a:pt x="85532" y="24674"/>
                  </a:cubicBezTo>
                  <a:cubicBezTo>
                    <a:pt x="88081" y="28395"/>
                    <a:pt x="90008" y="32694"/>
                    <a:pt x="92680" y="36288"/>
                  </a:cubicBezTo>
                  <a:cubicBezTo>
                    <a:pt x="93289" y="37105"/>
                    <a:pt x="93919" y="37895"/>
                    <a:pt x="94562" y="38663"/>
                  </a:cubicBezTo>
                  <a:lnTo>
                    <a:pt x="104952" y="38663"/>
                  </a:lnTo>
                  <a:cubicBezTo>
                    <a:pt x="106677" y="38663"/>
                    <a:pt x="108077" y="36912"/>
                    <a:pt x="108110" y="34738"/>
                  </a:cubicBezTo>
                  <a:cubicBezTo>
                    <a:pt x="104684" y="32047"/>
                    <a:pt x="101346" y="29175"/>
                    <a:pt x="98018" y="26250"/>
                  </a:cubicBezTo>
                  <a:cubicBezTo>
                    <a:pt x="92264" y="21194"/>
                    <a:pt x="86645" y="15791"/>
                    <a:pt x="80705" y="11085"/>
                  </a:cubicBezTo>
                  <a:cubicBezTo>
                    <a:pt x="70628" y="3099"/>
                    <a:pt x="58598" y="156"/>
                    <a:pt x="46845" y="7"/>
                  </a:cubicBezTo>
                  <a:cubicBezTo>
                    <a:pt x="46501" y="3"/>
                    <a:pt x="46158" y="1"/>
                    <a:pt x="45814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0" name="Google Shape;670;p23"/>
            <p:cNvSpPr/>
            <p:nvPr/>
          </p:nvSpPr>
          <p:spPr>
            <a:xfrm rot="10800000" flipH="1">
              <a:off x="5076700" y="5116617"/>
              <a:ext cx="4335896" cy="796099"/>
            </a:xfrm>
            <a:custGeom>
              <a:avLst/>
              <a:gdLst/>
              <a:ahLst/>
              <a:cxnLst/>
              <a:rect l="l" t="t" r="r" b="b"/>
              <a:pathLst>
                <a:path w="108350" h="27758" extrusionOk="0">
                  <a:moveTo>
                    <a:pt x="51648" y="1"/>
                  </a:moveTo>
                  <a:cubicBezTo>
                    <a:pt x="50846" y="407"/>
                    <a:pt x="50018" y="729"/>
                    <a:pt x="49203" y="1014"/>
                  </a:cubicBezTo>
                  <a:cubicBezTo>
                    <a:pt x="42065" y="3506"/>
                    <a:pt x="34586" y="3501"/>
                    <a:pt x="27241" y="3584"/>
                  </a:cubicBezTo>
                  <a:cubicBezTo>
                    <a:pt x="20757" y="3656"/>
                    <a:pt x="14163" y="3777"/>
                    <a:pt x="7797" y="5515"/>
                  </a:cubicBezTo>
                  <a:cubicBezTo>
                    <a:pt x="5715" y="6083"/>
                    <a:pt x="3438" y="6902"/>
                    <a:pt x="1858" y="8814"/>
                  </a:cubicBezTo>
                  <a:cubicBezTo>
                    <a:pt x="0" y="11058"/>
                    <a:pt x="83" y="14195"/>
                    <a:pt x="776" y="17107"/>
                  </a:cubicBezTo>
                  <a:cubicBezTo>
                    <a:pt x="2438" y="24097"/>
                    <a:pt x="7861" y="27758"/>
                    <a:pt x="13371" y="27758"/>
                  </a:cubicBezTo>
                  <a:cubicBezTo>
                    <a:pt x="13681" y="27758"/>
                    <a:pt x="13992" y="27746"/>
                    <a:pt x="14303" y="27723"/>
                  </a:cubicBezTo>
                  <a:cubicBezTo>
                    <a:pt x="20922" y="27226"/>
                    <a:pt x="26485" y="22282"/>
                    <a:pt x="32673" y="19847"/>
                  </a:cubicBezTo>
                  <a:cubicBezTo>
                    <a:pt x="36195" y="18461"/>
                    <a:pt x="39879" y="17578"/>
                    <a:pt x="43501" y="16728"/>
                  </a:cubicBezTo>
                  <a:cubicBezTo>
                    <a:pt x="47244" y="15849"/>
                    <a:pt x="51012" y="15131"/>
                    <a:pt x="54789" y="14515"/>
                  </a:cubicBezTo>
                  <a:cubicBezTo>
                    <a:pt x="62223" y="13302"/>
                    <a:pt x="69695" y="12486"/>
                    <a:pt x="77160" y="11610"/>
                  </a:cubicBezTo>
                  <a:cubicBezTo>
                    <a:pt x="86796" y="10479"/>
                    <a:pt x="96503" y="9420"/>
                    <a:pt x="106195" y="9420"/>
                  </a:cubicBezTo>
                  <a:cubicBezTo>
                    <a:pt x="106913" y="9420"/>
                    <a:pt x="107630" y="9426"/>
                    <a:pt x="108348" y="9438"/>
                  </a:cubicBezTo>
                  <a:lnTo>
                    <a:pt x="108348" y="4002"/>
                  </a:lnTo>
                  <a:cubicBezTo>
                    <a:pt x="108350" y="1793"/>
                    <a:pt x="106935" y="1"/>
                    <a:pt x="105190" y="1"/>
                  </a:cubicBezTo>
                  <a:lnTo>
                    <a:pt x="90762" y="1"/>
                  </a:lnTo>
                  <a:cubicBezTo>
                    <a:pt x="89703" y="1934"/>
                    <a:pt x="88395" y="3470"/>
                    <a:pt x="86599" y="4557"/>
                  </a:cubicBezTo>
                  <a:cubicBezTo>
                    <a:pt x="83877" y="6208"/>
                    <a:pt x="80880" y="7099"/>
                    <a:pt x="77918" y="7745"/>
                  </a:cubicBezTo>
                  <a:cubicBezTo>
                    <a:pt x="74349" y="8524"/>
                    <a:pt x="70756" y="9202"/>
                    <a:pt x="67162" y="9801"/>
                  </a:cubicBezTo>
                  <a:cubicBezTo>
                    <a:pt x="59627" y="11058"/>
                    <a:pt x="52047" y="11784"/>
                    <a:pt x="44534" y="13253"/>
                  </a:cubicBezTo>
                  <a:cubicBezTo>
                    <a:pt x="40916" y="13963"/>
                    <a:pt x="37300" y="14822"/>
                    <a:pt x="33793" y="16179"/>
                  </a:cubicBezTo>
                  <a:cubicBezTo>
                    <a:pt x="31120" y="17214"/>
                    <a:pt x="28648" y="18964"/>
                    <a:pt x="26050" y="20259"/>
                  </a:cubicBezTo>
                  <a:cubicBezTo>
                    <a:pt x="24092" y="21236"/>
                    <a:pt x="21957" y="22126"/>
                    <a:pt x="19819" y="22126"/>
                  </a:cubicBezTo>
                  <a:cubicBezTo>
                    <a:pt x="19398" y="22126"/>
                    <a:pt x="18976" y="22091"/>
                    <a:pt x="18556" y="22016"/>
                  </a:cubicBezTo>
                  <a:cubicBezTo>
                    <a:pt x="16742" y="21690"/>
                    <a:pt x="14667" y="20360"/>
                    <a:pt x="13727" y="18271"/>
                  </a:cubicBezTo>
                  <a:cubicBezTo>
                    <a:pt x="12111" y="14673"/>
                    <a:pt x="16343" y="12032"/>
                    <a:pt x="18335" y="10924"/>
                  </a:cubicBezTo>
                  <a:cubicBezTo>
                    <a:pt x="29038" y="4972"/>
                    <a:pt x="41116" y="7214"/>
                    <a:pt x="52462" y="6363"/>
                  </a:cubicBezTo>
                  <a:cubicBezTo>
                    <a:pt x="56489" y="6062"/>
                    <a:pt x="60477" y="5377"/>
                    <a:pt x="64377" y="4066"/>
                  </a:cubicBezTo>
                  <a:cubicBezTo>
                    <a:pt x="66858" y="3233"/>
                    <a:pt x="69388" y="2647"/>
                    <a:pt x="71900" y="1973"/>
                  </a:cubicBezTo>
                  <a:cubicBezTo>
                    <a:pt x="74066" y="1391"/>
                    <a:pt x="76235" y="775"/>
                    <a:pt x="78366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1" name="Google Shape;671;p23"/>
            <p:cNvSpPr/>
            <p:nvPr/>
          </p:nvSpPr>
          <p:spPr>
            <a:xfrm rot="10800000" flipH="1">
              <a:off x="-97224" y="4659536"/>
              <a:ext cx="3996027" cy="864218"/>
            </a:xfrm>
            <a:custGeom>
              <a:avLst/>
              <a:gdLst/>
              <a:ahLst/>
              <a:cxnLst/>
              <a:rect l="l" t="t" r="r" b="b"/>
              <a:pathLst>
                <a:path w="99857" h="21596" extrusionOk="0">
                  <a:moveTo>
                    <a:pt x="65198" y="399"/>
                  </a:moveTo>
                  <a:cubicBezTo>
                    <a:pt x="72321" y="399"/>
                    <a:pt x="79621" y="1791"/>
                    <a:pt x="86922" y="4550"/>
                  </a:cubicBezTo>
                  <a:cubicBezTo>
                    <a:pt x="89575" y="5554"/>
                    <a:pt x="92653" y="6864"/>
                    <a:pt x="95348" y="8979"/>
                  </a:cubicBezTo>
                  <a:cubicBezTo>
                    <a:pt x="98235" y="11247"/>
                    <a:pt x="99428" y="13677"/>
                    <a:pt x="98898" y="16206"/>
                  </a:cubicBezTo>
                  <a:cubicBezTo>
                    <a:pt x="98311" y="18994"/>
                    <a:pt x="95759" y="19972"/>
                    <a:pt x="93599" y="20511"/>
                  </a:cubicBezTo>
                  <a:cubicBezTo>
                    <a:pt x="91491" y="21039"/>
                    <a:pt x="89309" y="21193"/>
                    <a:pt x="87246" y="21193"/>
                  </a:cubicBezTo>
                  <a:cubicBezTo>
                    <a:pt x="86217" y="21193"/>
                    <a:pt x="85218" y="21155"/>
                    <a:pt x="84273" y="21106"/>
                  </a:cubicBezTo>
                  <a:cubicBezTo>
                    <a:pt x="78503" y="20800"/>
                    <a:pt x="72921" y="19852"/>
                    <a:pt x="67683" y="18295"/>
                  </a:cubicBezTo>
                  <a:cubicBezTo>
                    <a:pt x="64541" y="17362"/>
                    <a:pt x="61400" y="16083"/>
                    <a:pt x="58362" y="14847"/>
                  </a:cubicBezTo>
                  <a:cubicBezTo>
                    <a:pt x="53266" y="12773"/>
                    <a:pt x="47995" y="10628"/>
                    <a:pt x="42530" y="10025"/>
                  </a:cubicBezTo>
                  <a:cubicBezTo>
                    <a:pt x="41682" y="9932"/>
                    <a:pt x="40859" y="9885"/>
                    <a:pt x="40058" y="9885"/>
                  </a:cubicBezTo>
                  <a:cubicBezTo>
                    <a:pt x="36646" y="9885"/>
                    <a:pt x="33636" y="10728"/>
                    <a:pt x="31087" y="12400"/>
                  </a:cubicBezTo>
                  <a:cubicBezTo>
                    <a:pt x="26728" y="15269"/>
                    <a:pt x="22197" y="17122"/>
                    <a:pt x="17235" y="18071"/>
                  </a:cubicBezTo>
                  <a:cubicBezTo>
                    <a:pt x="13172" y="18848"/>
                    <a:pt x="9086" y="19070"/>
                    <a:pt x="5424" y="19070"/>
                  </a:cubicBezTo>
                  <a:cubicBezTo>
                    <a:pt x="3631" y="19070"/>
                    <a:pt x="1941" y="19017"/>
                    <a:pt x="403" y="18949"/>
                  </a:cubicBezTo>
                  <a:lnTo>
                    <a:pt x="403" y="11532"/>
                  </a:lnTo>
                  <a:cubicBezTo>
                    <a:pt x="2361" y="12661"/>
                    <a:pt x="4594" y="13456"/>
                    <a:pt x="7045" y="13900"/>
                  </a:cubicBezTo>
                  <a:cubicBezTo>
                    <a:pt x="8672" y="14195"/>
                    <a:pt x="10356" y="14343"/>
                    <a:pt x="12121" y="14343"/>
                  </a:cubicBezTo>
                  <a:cubicBezTo>
                    <a:pt x="13968" y="14343"/>
                    <a:pt x="15904" y="14181"/>
                    <a:pt x="17957" y="13858"/>
                  </a:cubicBezTo>
                  <a:cubicBezTo>
                    <a:pt x="23076" y="13055"/>
                    <a:pt x="27790" y="10978"/>
                    <a:pt x="32121" y="8853"/>
                  </a:cubicBezTo>
                  <a:lnTo>
                    <a:pt x="32595" y="8620"/>
                  </a:lnTo>
                  <a:cubicBezTo>
                    <a:pt x="37243" y="6337"/>
                    <a:pt x="42049" y="3980"/>
                    <a:pt x="47066" y="2784"/>
                  </a:cubicBezTo>
                  <a:cubicBezTo>
                    <a:pt x="53031" y="1361"/>
                    <a:pt x="58397" y="590"/>
                    <a:pt x="63469" y="426"/>
                  </a:cubicBezTo>
                  <a:cubicBezTo>
                    <a:pt x="64044" y="408"/>
                    <a:pt x="64620" y="399"/>
                    <a:pt x="65198" y="399"/>
                  </a:cubicBezTo>
                  <a:close/>
                  <a:moveTo>
                    <a:pt x="65203" y="1"/>
                  </a:moveTo>
                  <a:cubicBezTo>
                    <a:pt x="64619" y="1"/>
                    <a:pt x="64036" y="10"/>
                    <a:pt x="63455" y="29"/>
                  </a:cubicBezTo>
                  <a:cubicBezTo>
                    <a:pt x="58355" y="192"/>
                    <a:pt x="52963" y="968"/>
                    <a:pt x="46970" y="2396"/>
                  </a:cubicBezTo>
                  <a:cubicBezTo>
                    <a:pt x="41911" y="3604"/>
                    <a:pt x="37084" y="5971"/>
                    <a:pt x="32416" y="8263"/>
                  </a:cubicBezTo>
                  <a:lnTo>
                    <a:pt x="31942" y="8496"/>
                  </a:lnTo>
                  <a:cubicBezTo>
                    <a:pt x="27640" y="10606"/>
                    <a:pt x="22957" y="12670"/>
                    <a:pt x="17892" y="13466"/>
                  </a:cubicBezTo>
                  <a:cubicBezTo>
                    <a:pt x="15860" y="13785"/>
                    <a:pt x="13946" y="13945"/>
                    <a:pt x="12120" y="13945"/>
                  </a:cubicBezTo>
                  <a:cubicBezTo>
                    <a:pt x="10379" y="13945"/>
                    <a:pt x="8719" y="13799"/>
                    <a:pt x="7116" y="13508"/>
                  </a:cubicBezTo>
                  <a:cubicBezTo>
                    <a:pt x="4584" y="13050"/>
                    <a:pt x="2294" y="12211"/>
                    <a:pt x="305" y="11012"/>
                  </a:cubicBezTo>
                  <a:lnTo>
                    <a:pt x="0" y="10828"/>
                  </a:lnTo>
                  <a:lnTo>
                    <a:pt x="0" y="19337"/>
                  </a:lnTo>
                  <a:lnTo>
                    <a:pt x="193" y="19345"/>
                  </a:lnTo>
                  <a:cubicBezTo>
                    <a:pt x="1788" y="19417"/>
                    <a:pt x="3552" y="19474"/>
                    <a:pt x="5427" y="19474"/>
                  </a:cubicBezTo>
                  <a:cubicBezTo>
                    <a:pt x="9110" y="19474"/>
                    <a:pt x="13220" y="19251"/>
                    <a:pt x="17311" y="18469"/>
                  </a:cubicBezTo>
                  <a:cubicBezTo>
                    <a:pt x="22324" y="17509"/>
                    <a:pt x="26904" y="15636"/>
                    <a:pt x="31309" y="12740"/>
                  </a:cubicBezTo>
                  <a:cubicBezTo>
                    <a:pt x="33791" y="11110"/>
                    <a:pt x="36725" y="10287"/>
                    <a:pt x="40058" y="10287"/>
                  </a:cubicBezTo>
                  <a:cubicBezTo>
                    <a:pt x="40845" y="10287"/>
                    <a:pt x="41654" y="10333"/>
                    <a:pt x="42485" y="10425"/>
                  </a:cubicBezTo>
                  <a:cubicBezTo>
                    <a:pt x="47895" y="11021"/>
                    <a:pt x="53139" y="13156"/>
                    <a:pt x="58211" y="15220"/>
                  </a:cubicBezTo>
                  <a:cubicBezTo>
                    <a:pt x="61257" y="16459"/>
                    <a:pt x="64408" y="17742"/>
                    <a:pt x="67568" y="18681"/>
                  </a:cubicBezTo>
                  <a:cubicBezTo>
                    <a:pt x="72838" y="20248"/>
                    <a:pt x="78452" y="21200"/>
                    <a:pt x="84253" y="21507"/>
                  </a:cubicBezTo>
                  <a:cubicBezTo>
                    <a:pt x="85207" y="21557"/>
                    <a:pt x="86216" y="21596"/>
                    <a:pt x="87255" y="21596"/>
                  </a:cubicBezTo>
                  <a:cubicBezTo>
                    <a:pt x="89341" y="21596"/>
                    <a:pt x="91554" y="21438"/>
                    <a:pt x="93697" y="20904"/>
                  </a:cubicBezTo>
                  <a:cubicBezTo>
                    <a:pt x="95795" y="20381"/>
                    <a:pt x="98654" y="19332"/>
                    <a:pt x="99293" y="16292"/>
                  </a:cubicBezTo>
                  <a:cubicBezTo>
                    <a:pt x="99857" y="13600"/>
                    <a:pt x="98614" y="11035"/>
                    <a:pt x="95596" y="8666"/>
                  </a:cubicBezTo>
                  <a:cubicBezTo>
                    <a:pt x="92859" y="6520"/>
                    <a:pt x="89747" y="5193"/>
                    <a:pt x="87062" y="4178"/>
                  </a:cubicBezTo>
                  <a:cubicBezTo>
                    <a:pt x="79719" y="1402"/>
                    <a:pt x="72371" y="1"/>
                    <a:pt x="65203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672" name="Google Shape;672;p23"/>
            <p:cNvGrpSpPr/>
            <p:nvPr/>
          </p:nvGrpSpPr>
          <p:grpSpPr>
            <a:xfrm>
              <a:off x="-97224" y="3918978"/>
              <a:ext cx="9377821" cy="2147740"/>
              <a:chOff x="-97224" y="3918978"/>
              <a:chExt cx="9377821" cy="2147740"/>
            </a:xfrm>
          </p:grpSpPr>
          <p:sp>
            <p:nvSpPr>
              <p:cNvPr id="673" name="Google Shape;673;p23"/>
              <p:cNvSpPr/>
              <p:nvPr/>
            </p:nvSpPr>
            <p:spPr>
              <a:xfrm rot="10800000" flipH="1">
                <a:off x="-89101" y="3918978"/>
                <a:ext cx="9361814" cy="2075187"/>
              </a:xfrm>
              <a:custGeom>
                <a:avLst/>
                <a:gdLst/>
                <a:ahLst/>
                <a:cxnLst/>
                <a:rect l="l" t="t" r="r" b="b"/>
                <a:pathLst>
                  <a:path w="233943" h="51857" extrusionOk="0">
                    <a:moveTo>
                      <a:pt x="114254" y="0"/>
                    </a:moveTo>
                    <a:cubicBezTo>
                      <a:pt x="113814" y="3337"/>
                      <a:pt x="107760" y="3970"/>
                      <a:pt x="105882" y="4185"/>
                    </a:cubicBezTo>
                    <a:cubicBezTo>
                      <a:pt x="103480" y="4463"/>
                      <a:pt x="101037" y="4580"/>
                      <a:pt x="98593" y="4580"/>
                    </a:cubicBezTo>
                    <a:cubicBezTo>
                      <a:pt x="96187" y="4580"/>
                      <a:pt x="93780" y="4466"/>
                      <a:pt x="91413" y="4277"/>
                    </a:cubicBezTo>
                    <a:cubicBezTo>
                      <a:pt x="83262" y="3622"/>
                      <a:pt x="75254" y="1586"/>
                      <a:pt x="67197" y="2"/>
                    </a:cubicBezTo>
                    <a:lnTo>
                      <a:pt x="3161" y="2"/>
                    </a:lnTo>
                    <a:cubicBezTo>
                      <a:pt x="1415" y="2"/>
                      <a:pt x="0" y="1794"/>
                      <a:pt x="0" y="4003"/>
                    </a:cubicBezTo>
                    <a:lnTo>
                      <a:pt x="0" y="12983"/>
                    </a:lnTo>
                    <a:cubicBezTo>
                      <a:pt x="752" y="13703"/>
                      <a:pt x="1532" y="14304"/>
                      <a:pt x="2202" y="14753"/>
                    </a:cubicBezTo>
                    <a:cubicBezTo>
                      <a:pt x="5867" y="17202"/>
                      <a:pt x="10108" y="17905"/>
                      <a:pt x="14266" y="17905"/>
                    </a:cubicBezTo>
                    <a:cubicBezTo>
                      <a:pt x="15542" y="17905"/>
                      <a:pt x="16811" y="17839"/>
                      <a:pt x="18052" y="17736"/>
                    </a:cubicBezTo>
                    <a:cubicBezTo>
                      <a:pt x="23329" y="17301"/>
                      <a:pt x="28524" y="16026"/>
                      <a:pt x="33704" y="14740"/>
                    </a:cubicBezTo>
                    <a:cubicBezTo>
                      <a:pt x="40948" y="12940"/>
                      <a:pt x="48135" y="10828"/>
                      <a:pt x="55442" y="9439"/>
                    </a:cubicBezTo>
                    <a:cubicBezTo>
                      <a:pt x="61321" y="8322"/>
                      <a:pt x="67233" y="7670"/>
                      <a:pt x="73167" y="7670"/>
                    </a:cubicBezTo>
                    <a:cubicBezTo>
                      <a:pt x="74688" y="7670"/>
                      <a:pt x="76210" y="7713"/>
                      <a:pt x="77734" y="7802"/>
                    </a:cubicBezTo>
                    <a:cubicBezTo>
                      <a:pt x="85106" y="8232"/>
                      <a:pt x="92423" y="9785"/>
                      <a:pt x="99530" y="12287"/>
                    </a:cubicBezTo>
                    <a:cubicBezTo>
                      <a:pt x="102317" y="13268"/>
                      <a:pt x="105115" y="14314"/>
                      <a:pt x="107858" y="15489"/>
                    </a:cubicBezTo>
                    <a:cubicBezTo>
                      <a:pt x="110332" y="16548"/>
                      <a:pt x="112809" y="17789"/>
                      <a:pt x="115004" y="19608"/>
                    </a:cubicBezTo>
                    <a:cubicBezTo>
                      <a:pt x="117824" y="21944"/>
                      <a:pt x="120303" y="25852"/>
                      <a:pt x="120226" y="30339"/>
                    </a:cubicBezTo>
                    <a:cubicBezTo>
                      <a:pt x="120101" y="37466"/>
                      <a:pt x="112935" y="40330"/>
                      <a:pt x="108516" y="41748"/>
                    </a:cubicBezTo>
                    <a:cubicBezTo>
                      <a:pt x="101630" y="43955"/>
                      <a:pt x="94414" y="44564"/>
                      <a:pt x="87337" y="44821"/>
                    </a:cubicBezTo>
                    <a:cubicBezTo>
                      <a:pt x="84855" y="44912"/>
                      <a:pt x="82371" y="44958"/>
                      <a:pt x="79887" y="44958"/>
                    </a:cubicBezTo>
                    <a:cubicBezTo>
                      <a:pt x="73140" y="44958"/>
                      <a:pt x="66393" y="44612"/>
                      <a:pt x="59673" y="43851"/>
                    </a:cubicBezTo>
                    <a:cubicBezTo>
                      <a:pt x="52128" y="42997"/>
                      <a:pt x="44620" y="41722"/>
                      <a:pt x="37128" y="40332"/>
                    </a:cubicBezTo>
                    <a:cubicBezTo>
                      <a:pt x="29596" y="38936"/>
                      <a:pt x="22076" y="37257"/>
                      <a:pt x="14513" y="36145"/>
                    </a:cubicBezTo>
                    <a:cubicBezTo>
                      <a:pt x="10469" y="35552"/>
                      <a:pt x="6279" y="35103"/>
                      <a:pt x="2100" y="35103"/>
                    </a:cubicBezTo>
                    <a:cubicBezTo>
                      <a:pt x="1400" y="35103"/>
                      <a:pt x="700" y="35116"/>
                      <a:pt x="0" y="35142"/>
                    </a:cubicBezTo>
                    <a:lnTo>
                      <a:pt x="0" y="41392"/>
                    </a:lnTo>
                    <a:cubicBezTo>
                      <a:pt x="3897" y="40406"/>
                      <a:pt x="7757" y="39113"/>
                      <a:pt x="11701" y="38520"/>
                    </a:cubicBezTo>
                    <a:cubicBezTo>
                      <a:pt x="12850" y="38347"/>
                      <a:pt x="14002" y="38268"/>
                      <a:pt x="15153" y="38268"/>
                    </a:cubicBezTo>
                    <a:cubicBezTo>
                      <a:pt x="18352" y="38268"/>
                      <a:pt x="21545" y="38880"/>
                      <a:pt x="24665" y="39789"/>
                    </a:cubicBezTo>
                    <a:cubicBezTo>
                      <a:pt x="29176" y="41103"/>
                      <a:pt x="33559" y="43015"/>
                      <a:pt x="37996" y="44675"/>
                    </a:cubicBezTo>
                    <a:cubicBezTo>
                      <a:pt x="42689" y="46433"/>
                      <a:pt x="47479" y="47692"/>
                      <a:pt x="52300" y="48740"/>
                    </a:cubicBezTo>
                    <a:cubicBezTo>
                      <a:pt x="61496" y="50745"/>
                      <a:pt x="70937" y="51857"/>
                      <a:pt x="80373" y="51857"/>
                    </a:cubicBezTo>
                    <a:cubicBezTo>
                      <a:pt x="91348" y="51857"/>
                      <a:pt x="102317" y="50352"/>
                      <a:pt x="112889" y="46997"/>
                    </a:cubicBezTo>
                    <a:cubicBezTo>
                      <a:pt x="122215" y="44038"/>
                      <a:pt x="130897" y="39216"/>
                      <a:pt x="139694" y="34414"/>
                    </a:cubicBezTo>
                    <a:cubicBezTo>
                      <a:pt x="143466" y="32352"/>
                      <a:pt x="147358" y="30634"/>
                      <a:pt x="151383" y="29556"/>
                    </a:cubicBezTo>
                    <a:cubicBezTo>
                      <a:pt x="155813" y="28370"/>
                      <a:pt x="160303" y="28105"/>
                      <a:pt x="164816" y="27914"/>
                    </a:cubicBezTo>
                    <a:cubicBezTo>
                      <a:pt x="167320" y="27807"/>
                      <a:pt x="169825" y="27756"/>
                      <a:pt x="172331" y="27756"/>
                    </a:cubicBezTo>
                    <a:cubicBezTo>
                      <a:pt x="189289" y="27756"/>
                      <a:pt x="206270" y="30094"/>
                      <a:pt x="222996" y="33398"/>
                    </a:cubicBezTo>
                    <a:cubicBezTo>
                      <a:pt x="226644" y="34116"/>
                      <a:pt x="230302" y="34924"/>
                      <a:pt x="233942" y="35864"/>
                    </a:cubicBezTo>
                    <a:lnTo>
                      <a:pt x="233942" y="9938"/>
                    </a:lnTo>
                    <a:cubicBezTo>
                      <a:pt x="233216" y="9925"/>
                      <a:pt x="232489" y="9919"/>
                      <a:pt x="231762" y="9919"/>
                    </a:cubicBezTo>
                    <a:cubicBezTo>
                      <a:pt x="219843" y="9919"/>
                      <a:pt x="207922" y="11530"/>
                      <a:pt x="196068" y="12904"/>
                    </a:cubicBezTo>
                    <a:cubicBezTo>
                      <a:pt x="188339" y="13801"/>
                      <a:pt x="180609" y="14806"/>
                      <a:pt x="172944" y="16393"/>
                    </a:cubicBezTo>
                    <a:cubicBezTo>
                      <a:pt x="169135" y="17181"/>
                      <a:pt x="165343" y="18112"/>
                      <a:pt x="161591" y="19260"/>
                    </a:cubicBezTo>
                    <a:cubicBezTo>
                      <a:pt x="158213" y="20291"/>
                      <a:pt x="155063" y="21813"/>
                      <a:pt x="151893" y="23606"/>
                    </a:cubicBezTo>
                    <a:cubicBezTo>
                      <a:pt x="147715" y="25970"/>
                      <a:pt x="143374" y="28204"/>
                      <a:pt x="138868" y="28204"/>
                    </a:cubicBezTo>
                    <a:cubicBezTo>
                      <a:pt x="137422" y="28204"/>
                      <a:pt x="135960" y="27974"/>
                      <a:pt x="134480" y="27445"/>
                    </a:cubicBezTo>
                    <a:cubicBezTo>
                      <a:pt x="129632" y="25711"/>
                      <a:pt x="125716" y="20547"/>
                      <a:pt x="125484" y="13951"/>
                    </a:cubicBezTo>
                    <a:cubicBezTo>
                      <a:pt x="125286" y="8300"/>
                      <a:pt x="129601" y="6027"/>
                      <a:pt x="133294" y="5020"/>
                    </a:cubicBezTo>
                    <a:cubicBezTo>
                      <a:pt x="139570" y="3307"/>
                      <a:pt x="146074" y="3151"/>
                      <a:pt x="152463" y="3078"/>
                    </a:cubicBezTo>
                    <a:cubicBezTo>
                      <a:pt x="160083" y="2991"/>
                      <a:pt x="167851" y="3042"/>
                      <a:pt x="175233" y="328"/>
                    </a:cubicBezTo>
                    <a:cubicBezTo>
                      <a:pt x="175511" y="226"/>
                      <a:pt x="175788" y="116"/>
                      <a:pt x="176066" y="0"/>
                    </a:cubicBezTo>
                    <a:close/>
                  </a:path>
                </a:pathLst>
              </a:custGeom>
              <a:solidFill>
                <a:srgbClr val="FAC539">
                  <a:alpha val="3687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74" name="Google Shape;674;p23"/>
              <p:cNvSpPr/>
              <p:nvPr/>
            </p:nvSpPr>
            <p:spPr>
              <a:xfrm rot="10800000" flipH="1">
                <a:off x="-97224" y="3976084"/>
                <a:ext cx="9377821" cy="2090634"/>
              </a:xfrm>
              <a:custGeom>
                <a:avLst/>
                <a:gdLst/>
                <a:ahLst/>
                <a:cxnLst/>
                <a:rect l="l" t="t" r="r" b="b"/>
                <a:pathLst>
                  <a:path w="234343" h="52243" extrusionOk="0">
                    <a:moveTo>
                      <a:pt x="67361" y="400"/>
                    </a:moveTo>
                    <a:cubicBezTo>
                      <a:pt x="69340" y="790"/>
                      <a:pt x="71349" y="1215"/>
                      <a:pt x="73292" y="1625"/>
                    </a:cubicBezTo>
                    <a:cubicBezTo>
                      <a:pt x="79265" y="2884"/>
                      <a:pt x="85439" y="4185"/>
                      <a:pt x="91598" y="4680"/>
                    </a:cubicBezTo>
                    <a:cubicBezTo>
                      <a:pt x="94144" y="4885"/>
                      <a:pt x="96537" y="4987"/>
                      <a:pt x="98805" y="4987"/>
                    </a:cubicBezTo>
                    <a:cubicBezTo>
                      <a:pt x="101387" y="4987"/>
                      <a:pt x="103808" y="4854"/>
                      <a:pt x="106108" y="4590"/>
                    </a:cubicBezTo>
                    <a:lnTo>
                      <a:pt x="106218" y="4577"/>
                    </a:lnTo>
                    <a:cubicBezTo>
                      <a:pt x="108158" y="4354"/>
                      <a:pt x="114000" y="3685"/>
                      <a:pt x="114628" y="406"/>
                    </a:cubicBezTo>
                    <a:lnTo>
                      <a:pt x="175193" y="406"/>
                    </a:lnTo>
                    <a:cubicBezTo>
                      <a:pt x="168249" y="2915"/>
                      <a:pt x="160889" y="2994"/>
                      <a:pt x="153768" y="3069"/>
                    </a:cubicBezTo>
                    <a:lnTo>
                      <a:pt x="152665" y="3082"/>
                    </a:lnTo>
                    <a:cubicBezTo>
                      <a:pt x="145764" y="3162"/>
                      <a:pt x="139551" y="3364"/>
                      <a:pt x="133446" y="5030"/>
                    </a:cubicBezTo>
                    <a:cubicBezTo>
                      <a:pt x="128003" y="6516"/>
                      <a:pt x="125326" y="9588"/>
                      <a:pt x="125487" y="14164"/>
                    </a:cubicBezTo>
                    <a:cubicBezTo>
                      <a:pt x="125709" y="20471"/>
                      <a:pt x="129379" y="25966"/>
                      <a:pt x="134618" y="27839"/>
                    </a:cubicBezTo>
                    <a:cubicBezTo>
                      <a:pt x="136131" y="28380"/>
                      <a:pt x="137619" y="28617"/>
                      <a:pt x="139091" y="28617"/>
                    </a:cubicBezTo>
                    <a:cubicBezTo>
                      <a:pt x="143547" y="28617"/>
                      <a:pt x="147847" y="26448"/>
                      <a:pt x="152196" y="23987"/>
                    </a:cubicBezTo>
                    <a:cubicBezTo>
                      <a:pt x="155813" y="21943"/>
                      <a:pt x="158880" y="20567"/>
                      <a:pt x="161854" y="19658"/>
                    </a:cubicBezTo>
                    <a:cubicBezTo>
                      <a:pt x="165379" y="18581"/>
                      <a:pt x="169085" y="17643"/>
                      <a:pt x="173189" y="16795"/>
                    </a:cubicBezTo>
                    <a:cubicBezTo>
                      <a:pt x="180974" y="15181"/>
                      <a:pt x="188894" y="14166"/>
                      <a:pt x="196294" y="13308"/>
                    </a:cubicBezTo>
                    <a:cubicBezTo>
                      <a:pt x="197767" y="13138"/>
                      <a:pt x="199245" y="12964"/>
                      <a:pt x="200722" y="12788"/>
                    </a:cubicBezTo>
                    <a:cubicBezTo>
                      <a:pt x="210970" y="11576"/>
                      <a:pt x="221543" y="10326"/>
                      <a:pt x="231999" y="10326"/>
                    </a:cubicBezTo>
                    <a:cubicBezTo>
                      <a:pt x="232648" y="10326"/>
                      <a:pt x="233296" y="10331"/>
                      <a:pt x="233944" y="10341"/>
                    </a:cubicBezTo>
                    <a:lnTo>
                      <a:pt x="233944" y="35809"/>
                    </a:lnTo>
                    <a:cubicBezTo>
                      <a:pt x="230629" y="34959"/>
                      <a:pt x="227123" y="34173"/>
                      <a:pt x="223236" y="33405"/>
                    </a:cubicBezTo>
                    <a:cubicBezTo>
                      <a:pt x="203906" y="29587"/>
                      <a:pt x="187591" y="27758"/>
                      <a:pt x="172597" y="27758"/>
                    </a:cubicBezTo>
                    <a:cubicBezTo>
                      <a:pt x="170032" y="27758"/>
                      <a:pt x="167505" y="27812"/>
                      <a:pt x="165009" y="27918"/>
                    </a:cubicBezTo>
                    <a:cubicBezTo>
                      <a:pt x="160422" y="28112"/>
                      <a:pt x="155941" y="28387"/>
                      <a:pt x="151533" y="29567"/>
                    </a:cubicBezTo>
                    <a:cubicBezTo>
                      <a:pt x="147826" y="30560"/>
                      <a:pt x="143986" y="32153"/>
                      <a:pt x="139798" y="34441"/>
                    </a:cubicBezTo>
                    <a:lnTo>
                      <a:pt x="138875" y="34945"/>
                    </a:lnTo>
                    <a:cubicBezTo>
                      <a:pt x="130584" y="39473"/>
                      <a:pt x="122011" y="44161"/>
                      <a:pt x="113029" y="47009"/>
                    </a:cubicBezTo>
                    <a:cubicBezTo>
                      <a:pt x="102889" y="50226"/>
                      <a:pt x="91919" y="51840"/>
                      <a:pt x="80509" y="51840"/>
                    </a:cubicBezTo>
                    <a:cubicBezTo>
                      <a:pt x="71401" y="51840"/>
                      <a:pt x="62013" y="50811"/>
                      <a:pt x="52541" y="48749"/>
                    </a:cubicBezTo>
                    <a:cubicBezTo>
                      <a:pt x="46930" y="47526"/>
                      <a:pt x="42394" y="46236"/>
                      <a:pt x="38264" y="44691"/>
                    </a:cubicBezTo>
                    <a:cubicBezTo>
                      <a:pt x="36953" y="44199"/>
                      <a:pt x="35624" y="43678"/>
                      <a:pt x="34338" y="43172"/>
                    </a:cubicBezTo>
                    <a:cubicBezTo>
                      <a:pt x="31276" y="41971"/>
                      <a:pt x="28107" y="40726"/>
                      <a:pt x="24921" y="39799"/>
                    </a:cubicBezTo>
                    <a:cubicBezTo>
                      <a:pt x="21414" y="38777"/>
                      <a:pt x="18247" y="38271"/>
                      <a:pt x="15326" y="38271"/>
                    </a:cubicBezTo>
                    <a:cubicBezTo>
                      <a:pt x="14137" y="38271"/>
                      <a:pt x="12987" y="38356"/>
                      <a:pt x="11874" y="38521"/>
                    </a:cubicBezTo>
                    <a:cubicBezTo>
                      <a:pt x="9119" y="38936"/>
                      <a:pt x="6366" y="39703"/>
                      <a:pt x="3703" y="40442"/>
                    </a:cubicBezTo>
                    <a:cubicBezTo>
                      <a:pt x="2622" y="40742"/>
                      <a:pt x="1508" y="41053"/>
                      <a:pt x="406" y="41335"/>
                    </a:cubicBezTo>
                    <a:lnTo>
                      <a:pt x="406" y="35538"/>
                    </a:lnTo>
                    <a:cubicBezTo>
                      <a:pt x="1027" y="35516"/>
                      <a:pt x="1658" y="35506"/>
                      <a:pt x="2301" y="35506"/>
                    </a:cubicBezTo>
                    <a:cubicBezTo>
                      <a:pt x="5902" y="35506"/>
                      <a:pt x="9901" y="35844"/>
                      <a:pt x="14687" y="36547"/>
                    </a:cubicBezTo>
                    <a:cubicBezTo>
                      <a:pt x="19745" y="37290"/>
                      <a:pt x="24868" y="38304"/>
                      <a:pt x="29822" y="39284"/>
                    </a:cubicBezTo>
                    <a:cubicBezTo>
                      <a:pt x="32271" y="39769"/>
                      <a:pt x="34802" y="40270"/>
                      <a:pt x="37296" y="40733"/>
                    </a:cubicBezTo>
                    <a:cubicBezTo>
                      <a:pt x="43914" y="41961"/>
                      <a:pt x="51770" y="43339"/>
                      <a:pt x="59854" y="44254"/>
                    </a:cubicBezTo>
                    <a:cubicBezTo>
                      <a:pt x="66359" y="44990"/>
                      <a:pt x="73165" y="45361"/>
                      <a:pt x="80163" y="45361"/>
                    </a:cubicBezTo>
                    <a:cubicBezTo>
                      <a:pt x="82603" y="45361"/>
                      <a:pt x="85067" y="45316"/>
                      <a:pt x="87550" y="45225"/>
                    </a:cubicBezTo>
                    <a:cubicBezTo>
                      <a:pt x="94026" y="44991"/>
                      <a:pt x="101613" y="44441"/>
                      <a:pt x="108780" y="42142"/>
                    </a:cubicBezTo>
                    <a:cubicBezTo>
                      <a:pt x="113810" y="40529"/>
                      <a:pt x="120508" y="37574"/>
                      <a:pt x="120629" y="30544"/>
                    </a:cubicBezTo>
                    <a:cubicBezTo>
                      <a:pt x="120696" y="26529"/>
                      <a:pt x="118718" y="22458"/>
                      <a:pt x="115334" y="19654"/>
                    </a:cubicBezTo>
                    <a:cubicBezTo>
                      <a:pt x="112985" y="17708"/>
                      <a:pt x="110379" y="16465"/>
                      <a:pt x="108140" y="15506"/>
                    </a:cubicBezTo>
                    <a:cubicBezTo>
                      <a:pt x="105719" y="14467"/>
                      <a:pt x="103070" y="13450"/>
                      <a:pt x="99798" y="12298"/>
                    </a:cubicBezTo>
                    <a:cubicBezTo>
                      <a:pt x="92520" y="9735"/>
                      <a:pt x="85169" y="8223"/>
                      <a:pt x="77949" y="7802"/>
                    </a:cubicBezTo>
                    <a:cubicBezTo>
                      <a:pt x="76425" y="7713"/>
                      <a:pt x="74890" y="7669"/>
                      <a:pt x="73339" y="7669"/>
                    </a:cubicBezTo>
                    <a:cubicBezTo>
                      <a:pt x="67706" y="7669"/>
                      <a:pt x="61863" y="8255"/>
                      <a:pt x="55605" y="9443"/>
                    </a:cubicBezTo>
                    <a:cubicBezTo>
                      <a:pt x="50502" y="10413"/>
                      <a:pt x="45374" y="11757"/>
                      <a:pt x="40416" y="13057"/>
                    </a:cubicBezTo>
                    <a:cubicBezTo>
                      <a:pt x="38267" y="13620"/>
                      <a:pt x="36046" y="14201"/>
                      <a:pt x="33857" y="14746"/>
                    </a:cubicBezTo>
                    <a:cubicBezTo>
                      <a:pt x="29050" y="15939"/>
                      <a:pt x="23603" y="17293"/>
                      <a:pt x="18238" y="17736"/>
                    </a:cubicBezTo>
                    <a:cubicBezTo>
                      <a:pt x="17038" y="17835"/>
                      <a:pt x="15751" y="17910"/>
                      <a:pt x="14415" y="17910"/>
                    </a:cubicBezTo>
                    <a:cubicBezTo>
                      <a:pt x="10534" y="17910"/>
                      <a:pt x="6246" y="17280"/>
                      <a:pt x="2517" y="14787"/>
                    </a:cubicBezTo>
                    <a:cubicBezTo>
                      <a:pt x="2004" y="14446"/>
                      <a:pt x="1229" y="13878"/>
                      <a:pt x="403" y="13098"/>
                    </a:cubicBezTo>
                    <a:lnTo>
                      <a:pt x="403" y="4204"/>
                    </a:lnTo>
                    <a:cubicBezTo>
                      <a:pt x="403" y="2108"/>
                      <a:pt x="1731" y="405"/>
                      <a:pt x="3364" y="405"/>
                    </a:cubicBezTo>
                    <a:lnTo>
                      <a:pt x="67361" y="400"/>
                    </a:lnTo>
                    <a:close/>
                    <a:moveTo>
                      <a:pt x="114278" y="0"/>
                    </a:moveTo>
                    <a:lnTo>
                      <a:pt x="114255" y="176"/>
                    </a:lnTo>
                    <a:cubicBezTo>
                      <a:pt x="113845" y="3294"/>
                      <a:pt x="108068" y="3957"/>
                      <a:pt x="106170" y="4175"/>
                    </a:cubicBezTo>
                    <a:lnTo>
                      <a:pt x="106061" y="4187"/>
                    </a:lnTo>
                    <a:cubicBezTo>
                      <a:pt x="103777" y="4451"/>
                      <a:pt x="101371" y="4582"/>
                      <a:pt x="98803" y="4582"/>
                    </a:cubicBezTo>
                    <a:cubicBezTo>
                      <a:pt x="96546" y="4582"/>
                      <a:pt x="94164" y="4481"/>
                      <a:pt x="91630" y="4277"/>
                    </a:cubicBezTo>
                    <a:cubicBezTo>
                      <a:pt x="85496" y="3785"/>
                      <a:pt x="79335" y="2485"/>
                      <a:pt x="73374" y="1229"/>
                    </a:cubicBezTo>
                    <a:cubicBezTo>
                      <a:pt x="71430" y="820"/>
                      <a:pt x="69420" y="395"/>
                      <a:pt x="67400" y="2"/>
                    </a:cubicBezTo>
                    <a:lnTo>
                      <a:pt x="3365" y="2"/>
                    </a:lnTo>
                    <a:cubicBezTo>
                      <a:pt x="1511" y="2"/>
                      <a:pt x="3" y="1889"/>
                      <a:pt x="3" y="4205"/>
                    </a:cubicBezTo>
                    <a:lnTo>
                      <a:pt x="3" y="13267"/>
                    </a:lnTo>
                    <a:lnTo>
                      <a:pt x="66" y="13327"/>
                    </a:lnTo>
                    <a:cubicBezTo>
                      <a:pt x="935" y="14157"/>
                      <a:pt x="1758" y="14760"/>
                      <a:pt x="2295" y="15120"/>
                    </a:cubicBezTo>
                    <a:cubicBezTo>
                      <a:pt x="6107" y="17668"/>
                      <a:pt x="10473" y="18312"/>
                      <a:pt x="14416" y="18312"/>
                    </a:cubicBezTo>
                    <a:cubicBezTo>
                      <a:pt x="15764" y="18312"/>
                      <a:pt x="17063" y="18236"/>
                      <a:pt x="18274" y="18136"/>
                    </a:cubicBezTo>
                    <a:cubicBezTo>
                      <a:pt x="23670" y="17692"/>
                      <a:pt x="29134" y="16335"/>
                      <a:pt x="33955" y="15136"/>
                    </a:cubicBezTo>
                    <a:cubicBezTo>
                      <a:pt x="36148" y="14591"/>
                      <a:pt x="38370" y="14008"/>
                      <a:pt x="40521" y="13444"/>
                    </a:cubicBezTo>
                    <a:cubicBezTo>
                      <a:pt x="45471" y="12145"/>
                      <a:pt x="50591" y="10802"/>
                      <a:pt x="55682" y="9836"/>
                    </a:cubicBezTo>
                    <a:cubicBezTo>
                      <a:pt x="61914" y="8652"/>
                      <a:pt x="67733" y="8068"/>
                      <a:pt x="73339" y="8068"/>
                    </a:cubicBezTo>
                    <a:cubicBezTo>
                      <a:pt x="74883" y="8068"/>
                      <a:pt x="76410" y="8112"/>
                      <a:pt x="77924" y="8200"/>
                    </a:cubicBezTo>
                    <a:cubicBezTo>
                      <a:pt x="85109" y="8620"/>
                      <a:pt x="92423" y="10126"/>
                      <a:pt x="99664" y="12674"/>
                    </a:cubicBezTo>
                    <a:cubicBezTo>
                      <a:pt x="102926" y="13823"/>
                      <a:pt x="105569" y="14839"/>
                      <a:pt x="107978" y="15872"/>
                    </a:cubicBezTo>
                    <a:cubicBezTo>
                      <a:pt x="110192" y="16820"/>
                      <a:pt x="112765" y="18046"/>
                      <a:pt x="115074" y="19959"/>
                    </a:cubicBezTo>
                    <a:cubicBezTo>
                      <a:pt x="118366" y="22686"/>
                      <a:pt x="120289" y="26638"/>
                      <a:pt x="120224" y="30531"/>
                    </a:cubicBezTo>
                    <a:cubicBezTo>
                      <a:pt x="120108" y="37304"/>
                      <a:pt x="113565" y="40179"/>
                      <a:pt x="108656" y="41753"/>
                    </a:cubicBezTo>
                    <a:cubicBezTo>
                      <a:pt x="101534" y="44037"/>
                      <a:pt x="93982" y="44584"/>
                      <a:pt x="87532" y="44818"/>
                    </a:cubicBezTo>
                    <a:cubicBezTo>
                      <a:pt x="85053" y="44908"/>
                      <a:pt x="82593" y="44953"/>
                      <a:pt x="80156" y="44953"/>
                    </a:cubicBezTo>
                    <a:cubicBezTo>
                      <a:pt x="73174" y="44953"/>
                      <a:pt x="66385" y="44584"/>
                      <a:pt x="59897" y="43849"/>
                    </a:cubicBezTo>
                    <a:cubicBezTo>
                      <a:pt x="51824" y="42936"/>
                      <a:pt x="43978" y="41560"/>
                      <a:pt x="37366" y="40335"/>
                    </a:cubicBezTo>
                    <a:cubicBezTo>
                      <a:pt x="34874" y="39874"/>
                      <a:pt x="32343" y="39371"/>
                      <a:pt x="29894" y="38889"/>
                    </a:cubicBezTo>
                    <a:cubicBezTo>
                      <a:pt x="24935" y="37906"/>
                      <a:pt x="19807" y="36891"/>
                      <a:pt x="14740" y="36147"/>
                    </a:cubicBezTo>
                    <a:cubicBezTo>
                      <a:pt x="9938" y="35440"/>
                      <a:pt x="5923" y="35101"/>
                      <a:pt x="2306" y="35101"/>
                    </a:cubicBezTo>
                    <a:cubicBezTo>
                      <a:pt x="1587" y="35101"/>
                      <a:pt x="884" y="35114"/>
                      <a:pt x="193" y="35141"/>
                    </a:cubicBezTo>
                    <a:lnTo>
                      <a:pt x="0" y="35148"/>
                    </a:lnTo>
                    <a:lnTo>
                      <a:pt x="0" y="41850"/>
                    </a:lnTo>
                    <a:lnTo>
                      <a:pt x="250" y="41789"/>
                    </a:lnTo>
                    <a:cubicBezTo>
                      <a:pt x="1438" y="41486"/>
                      <a:pt x="2642" y="41153"/>
                      <a:pt x="3807" y="40829"/>
                    </a:cubicBezTo>
                    <a:cubicBezTo>
                      <a:pt x="6459" y="40093"/>
                      <a:pt x="9201" y="39331"/>
                      <a:pt x="11931" y="38920"/>
                    </a:cubicBezTo>
                    <a:cubicBezTo>
                      <a:pt x="13025" y="38755"/>
                      <a:pt x="14155" y="38672"/>
                      <a:pt x="15326" y="38672"/>
                    </a:cubicBezTo>
                    <a:cubicBezTo>
                      <a:pt x="18207" y="38672"/>
                      <a:pt x="21339" y="39173"/>
                      <a:pt x="24808" y="40183"/>
                    </a:cubicBezTo>
                    <a:cubicBezTo>
                      <a:pt x="27977" y="41106"/>
                      <a:pt x="31136" y="42346"/>
                      <a:pt x="34192" y="43547"/>
                    </a:cubicBezTo>
                    <a:cubicBezTo>
                      <a:pt x="35480" y="44051"/>
                      <a:pt x="36810" y="44575"/>
                      <a:pt x="38124" y="45065"/>
                    </a:cubicBezTo>
                    <a:cubicBezTo>
                      <a:pt x="42272" y="46618"/>
                      <a:pt x="46826" y="47913"/>
                      <a:pt x="52458" y="49140"/>
                    </a:cubicBezTo>
                    <a:cubicBezTo>
                      <a:pt x="61960" y="51209"/>
                      <a:pt x="71376" y="52242"/>
                      <a:pt x="80515" y="52242"/>
                    </a:cubicBezTo>
                    <a:cubicBezTo>
                      <a:pt x="91963" y="52242"/>
                      <a:pt x="102972" y="50622"/>
                      <a:pt x="113151" y="47393"/>
                    </a:cubicBezTo>
                    <a:cubicBezTo>
                      <a:pt x="122171" y="44531"/>
                      <a:pt x="130760" y="39837"/>
                      <a:pt x="139068" y="35298"/>
                    </a:cubicBezTo>
                    <a:lnTo>
                      <a:pt x="139990" y="34794"/>
                    </a:lnTo>
                    <a:cubicBezTo>
                      <a:pt x="144149" y="32523"/>
                      <a:pt x="147959" y="30939"/>
                      <a:pt x="151635" y="29954"/>
                    </a:cubicBezTo>
                    <a:cubicBezTo>
                      <a:pt x="156001" y="28784"/>
                      <a:pt x="160459" y="28512"/>
                      <a:pt x="165023" y="28318"/>
                    </a:cubicBezTo>
                    <a:cubicBezTo>
                      <a:pt x="167510" y="28212"/>
                      <a:pt x="170027" y="28159"/>
                      <a:pt x="172583" y="28159"/>
                    </a:cubicBezTo>
                    <a:cubicBezTo>
                      <a:pt x="187551" y="28159"/>
                      <a:pt x="203846" y="29985"/>
                      <a:pt x="223155" y="33798"/>
                    </a:cubicBezTo>
                    <a:cubicBezTo>
                      <a:pt x="227133" y="34583"/>
                      <a:pt x="230708" y="35389"/>
                      <a:pt x="234091" y="36262"/>
                    </a:cubicBezTo>
                    <a:lnTo>
                      <a:pt x="234343" y="36327"/>
                    </a:lnTo>
                    <a:lnTo>
                      <a:pt x="234343" y="9942"/>
                    </a:lnTo>
                    <a:lnTo>
                      <a:pt x="234144" y="9938"/>
                    </a:lnTo>
                    <a:cubicBezTo>
                      <a:pt x="233436" y="9926"/>
                      <a:pt x="232728" y="9920"/>
                      <a:pt x="232019" y="9920"/>
                    </a:cubicBezTo>
                    <a:cubicBezTo>
                      <a:pt x="221533" y="9920"/>
                      <a:pt x="210937" y="11173"/>
                      <a:pt x="200668" y="12387"/>
                    </a:cubicBezTo>
                    <a:cubicBezTo>
                      <a:pt x="199192" y="12560"/>
                      <a:pt x="197716" y="12735"/>
                      <a:pt x="196241" y="12907"/>
                    </a:cubicBezTo>
                    <a:cubicBezTo>
                      <a:pt x="188833" y="13765"/>
                      <a:pt x="180900" y="14784"/>
                      <a:pt x="173099" y="16399"/>
                    </a:cubicBezTo>
                    <a:cubicBezTo>
                      <a:pt x="168984" y="17250"/>
                      <a:pt x="165266" y="18189"/>
                      <a:pt x="161730" y="19271"/>
                    </a:cubicBezTo>
                    <a:cubicBezTo>
                      <a:pt x="158729" y="20188"/>
                      <a:pt x="155634" y="21574"/>
                      <a:pt x="151992" y="23636"/>
                    </a:cubicBezTo>
                    <a:cubicBezTo>
                      <a:pt x="147694" y="26067"/>
                      <a:pt x="143448" y="28211"/>
                      <a:pt x="139076" y="28211"/>
                    </a:cubicBezTo>
                    <a:cubicBezTo>
                      <a:pt x="137648" y="28211"/>
                      <a:pt x="136206" y="27982"/>
                      <a:pt x="134745" y="27459"/>
                    </a:cubicBezTo>
                    <a:cubicBezTo>
                      <a:pt x="129659" y="25640"/>
                      <a:pt x="126097" y="20292"/>
                      <a:pt x="125882" y="14148"/>
                    </a:cubicBezTo>
                    <a:cubicBezTo>
                      <a:pt x="125729" y="9782"/>
                      <a:pt x="128305" y="6844"/>
                      <a:pt x="133544" y="5415"/>
                    </a:cubicBezTo>
                    <a:cubicBezTo>
                      <a:pt x="139606" y="3761"/>
                      <a:pt x="145790" y="3559"/>
                      <a:pt x="152664" y="3482"/>
                    </a:cubicBezTo>
                    <a:lnTo>
                      <a:pt x="153767" y="3469"/>
                    </a:lnTo>
                    <a:cubicBezTo>
                      <a:pt x="160981" y="3392"/>
                      <a:pt x="168439" y="3314"/>
                      <a:pt x="175499" y="719"/>
                    </a:cubicBezTo>
                    <a:cubicBezTo>
                      <a:pt x="175781" y="617"/>
                      <a:pt x="176061" y="506"/>
                      <a:pt x="176341" y="389"/>
                    </a:cubicBezTo>
                    <a:lnTo>
                      <a:pt x="177262" y="0"/>
                    </a:ln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675" name="Google Shape;675;p23"/>
            <p:cNvSpPr/>
            <p:nvPr/>
          </p:nvSpPr>
          <p:spPr>
            <a:xfrm rot="10800000" flipH="1">
              <a:off x="-97224" y="2740244"/>
              <a:ext cx="8367499" cy="1836163"/>
            </a:xfrm>
            <a:custGeom>
              <a:avLst/>
              <a:gdLst/>
              <a:ahLst/>
              <a:cxnLst/>
              <a:rect l="l" t="t" r="r" b="b"/>
              <a:pathLst>
                <a:path w="209096" h="45884" extrusionOk="0">
                  <a:moveTo>
                    <a:pt x="173615" y="405"/>
                  </a:moveTo>
                  <a:cubicBezTo>
                    <a:pt x="176375" y="405"/>
                    <a:pt x="179213" y="507"/>
                    <a:pt x="182050" y="829"/>
                  </a:cubicBezTo>
                  <a:cubicBezTo>
                    <a:pt x="188207" y="1528"/>
                    <a:pt x="194615" y="3672"/>
                    <a:pt x="201642" y="7381"/>
                  </a:cubicBezTo>
                  <a:lnTo>
                    <a:pt x="202000" y="7570"/>
                  </a:lnTo>
                  <a:cubicBezTo>
                    <a:pt x="204160" y="8703"/>
                    <a:pt x="207122" y="10258"/>
                    <a:pt x="208209" y="13014"/>
                  </a:cubicBezTo>
                  <a:cubicBezTo>
                    <a:pt x="208659" y="14157"/>
                    <a:pt x="208681" y="15157"/>
                    <a:pt x="208272" y="15990"/>
                  </a:cubicBezTo>
                  <a:cubicBezTo>
                    <a:pt x="207624" y="17309"/>
                    <a:pt x="205989" y="18018"/>
                    <a:pt x="204732" y="18381"/>
                  </a:cubicBezTo>
                  <a:cubicBezTo>
                    <a:pt x="201461" y="19325"/>
                    <a:pt x="198006" y="19797"/>
                    <a:pt x="194392" y="19797"/>
                  </a:cubicBezTo>
                  <a:cubicBezTo>
                    <a:pt x="190821" y="19797"/>
                    <a:pt x="187096" y="19336"/>
                    <a:pt x="183241" y="18415"/>
                  </a:cubicBezTo>
                  <a:cubicBezTo>
                    <a:pt x="179114" y="17429"/>
                    <a:pt x="174866" y="16057"/>
                    <a:pt x="170611" y="14337"/>
                  </a:cubicBezTo>
                  <a:cubicBezTo>
                    <a:pt x="166998" y="12878"/>
                    <a:pt x="163261" y="11368"/>
                    <a:pt x="159428" y="10535"/>
                  </a:cubicBezTo>
                  <a:cubicBezTo>
                    <a:pt x="157531" y="10122"/>
                    <a:pt x="155742" y="9916"/>
                    <a:pt x="154034" y="9916"/>
                  </a:cubicBezTo>
                  <a:cubicBezTo>
                    <a:pt x="152450" y="9916"/>
                    <a:pt x="150935" y="10094"/>
                    <a:pt x="149470" y="10449"/>
                  </a:cubicBezTo>
                  <a:cubicBezTo>
                    <a:pt x="145504" y="11411"/>
                    <a:pt x="142070" y="13874"/>
                    <a:pt x="138895" y="16316"/>
                  </a:cubicBezTo>
                  <a:cubicBezTo>
                    <a:pt x="136054" y="18501"/>
                    <a:pt x="133233" y="20858"/>
                    <a:pt x="130505" y="23139"/>
                  </a:cubicBezTo>
                  <a:cubicBezTo>
                    <a:pt x="126905" y="26149"/>
                    <a:pt x="123181" y="29264"/>
                    <a:pt x="119366" y="32010"/>
                  </a:cubicBezTo>
                  <a:cubicBezTo>
                    <a:pt x="107458" y="40580"/>
                    <a:pt x="92880" y="45107"/>
                    <a:pt x="76028" y="45462"/>
                  </a:cubicBezTo>
                  <a:cubicBezTo>
                    <a:pt x="75424" y="45475"/>
                    <a:pt x="74822" y="45482"/>
                    <a:pt x="74224" y="45482"/>
                  </a:cubicBezTo>
                  <a:cubicBezTo>
                    <a:pt x="58269" y="45482"/>
                    <a:pt x="44689" y="40929"/>
                    <a:pt x="33828" y="31942"/>
                  </a:cubicBezTo>
                  <a:cubicBezTo>
                    <a:pt x="27187" y="26448"/>
                    <a:pt x="20603" y="21405"/>
                    <a:pt x="13056" y="20088"/>
                  </a:cubicBezTo>
                  <a:cubicBezTo>
                    <a:pt x="11967" y="19897"/>
                    <a:pt x="10865" y="19801"/>
                    <a:pt x="9746" y="19801"/>
                  </a:cubicBezTo>
                  <a:cubicBezTo>
                    <a:pt x="6781" y="19801"/>
                    <a:pt x="3696" y="20474"/>
                    <a:pt x="406" y="21833"/>
                  </a:cubicBezTo>
                  <a:lnTo>
                    <a:pt x="406" y="14358"/>
                  </a:lnTo>
                  <a:cubicBezTo>
                    <a:pt x="1109" y="14230"/>
                    <a:pt x="1864" y="14110"/>
                    <a:pt x="2702" y="13993"/>
                  </a:cubicBezTo>
                  <a:cubicBezTo>
                    <a:pt x="5594" y="13588"/>
                    <a:pt x="8552" y="13414"/>
                    <a:pt x="11411" y="13245"/>
                  </a:cubicBezTo>
                  <a:lnTo>
                    <a:pt x="12958" y="13152"/>
                  </a:lnTo>
                  <a:cubicBezTo>
                    <a:pt x="15818" y="12978"/>
                    <a:pt x="18953" y="12785"/>
                    <a:pt x="22145" y="12785"/>
                  </a:cubicBezTo>
                  <a:cubicBezTo>
                    <a:pt x="23389" y="12785"/>
                    <a:pt x="24641" y="12814"/>
                    <a:pt x="25889" y="12885"/>
                  </a:cubicBezTo>
                  <a:cubicBezTo>
                    <a:pt x="29786" y="13104"/>
                    <a:pt x="33808" y="14150"/>
                    <a:pt x="38546" y="16169"/>
                  </a:cubicBezTo>
                  <a:cubicBezTo>
                    <a:pt x="52883" y="22283"/>
                    <a:pt x="69842" y="28659"/>
                    <a:pt x="86902" y="29591"/>
                  </a:cubicBezTo>
                  <a:cubicBezTo>
                    <a:pt x="88135" y="29659"/>
                    <a:pt x="89353" y="29692"/>
                    <a:pt x="90554" y="29692"/>
                  </a:cubicBezTo>
                  <a:cubicBezTo>
                    <a:pt x="97955" y="29692"/>
                    <a:pt x="104738" y="28414"/>
                    <a:pt x="110758" y="25880"/>
                  </a:cubicBezTo>
                  <a:cubicBezTo>
                    <a:pt x="117187" y="23174"/>
                    <a:pt x="123174" y="18993"/>
                    <a:pt x="128962" y="14950"/>
                  </a:cubicBezTo>
                  <a:cubicBezTo>
                    <a:pt x="130301" y="14015"/>
                    <a:pt x="131684" y="13050"/>
                    <a:pt x="133052" y="12117"/>
                  </a:cubicBezTo>
                  <a:cubicBezTo>
                    <a:pt x="136569" y="9716"/>
                    <a:pt x="140379" y="7249"/>
                    <a:pt x="144384" y="5460"/>
                  </a:cubicBezTo>
                  <a:cubicBezTo>
                    <a:pt x="148006" y="3842"/>
                    <a:pt x="151905" y="2608"/>
                    <a:pt x="155970" y="1792"/>
                  </a:cubicBezTo>
                  <a:cubicBezTo>
                    <a:pt x="159701" y="1042"/>
                    <a:pt x="163680" y="640"/>
                    <a:pt x="168868" y="486"/>
                  </a:cubicBezTo>
                  <a:cubicBezTo>
                    <a:pt x="170413" y="440"/>
                    <a:pt x="172001" y="405"/>
                    <a:pt x="173615" y="405"/>
                  </a:cubicBezTo>
                  <a:close/>
                  <a:moveTo>
                    <a:pt x="173609" y="0"/>
                  </a:moveTo>
                  <a:cubicBezTo>
                    <a:pt x="171993" y="0"/>
                    <a:pt x="170405" y="35"/>
                    <a:pt x="168858" y="80"/>
                  </a:cubicBezTo>
                  <a:cubicBezTo>
                    <a:pt x="163644" y="234"/>
                    <a:pt x="159645" y="639"/>
                    <a:pt x="155891" y="1393"/>
                  </a:cubicBezTo>
                  <a:cubicBezTo>
                    <a:pt x="151795" y="2216"/>
                    <a:pt x="147870" y="3459"/>
                    <a:pt x="144219" y="5088"/>
                  </a:cubicBezTo>
                  <a:cubicBezTo>
                    <a:pt x="140186" y="6888"/>
                    <a:pt x="136359" y="9369"/>
                    <a:pt x="132824" y="11781"/>
                  </a:cubicBezTo>
                  <a:cubicBezTo>
                    <a:pt x="131454" y="12715"/>
                    <a:pt x="130070" y="13683"/>
                    <a:pt x="128732" y="14617"/>
                  </a:cubicBezTo>
                  <a:cubicBezTo>
                    <a:pt x="122961" y="18648"/>
                    <a:pt x="116993" y="22817"/>
                    <a:pt x="110602" y="25506"/>
                  </a:cubicBezTo>
                  <a:cubicBezTo>
                    <a:pt x="104631" y="28019"/>
                    <a:pt x="97899" y="29287"/>
                    <a:pt x="90554" y="29287"/>
                  </a:cubicBezTo>
                  <a:cubicBezTo>
                    <a:pt x="89360" y="29287"/>
                    <a:pt x="88149" y="29254"/>
                    <a:pt x="86923" y="29187"/>
                  </a:cubicBezTo>
                  <a:cubicBezTo>
                    <a:pt x="69926" y="28261"/>
                    <a:pt x="53010" y="21898"/>
                    <a:pt x="38703" y="15797"/>
                  </a:cubicBezTo>
                  <a:cubicBezTo>
                    <a:pt x="33922" y="13758"/>
                    <a:pt x="29857" y="12704"/>
                    <a:pt x="25911" y="12481"/>
                  </a:cubicBezTo>
                  <a:cubicBezTo>
                    <a:pt x="24653" y="12410"/>
                    <a:pt x="23392" y="12381"/>
                    <a:pt x="22140" y="12381"/>
                  </a:cubicBezTo>
                  <a:cubicBezTo>
                    <a:pt x="18938" y="12381"/>
                    <a:pt x="15797" y="12572"/>
                    <a:pt x="12931" y="12748"/>
                  </a:cubicBezTo>
                  <a:lnTo>
                    <a:pt x="11384" y="12841"/>
                  </a:lnTo>
                  <a:cubicBezTo>
                    <a:pt x="8518" y="13010"/>
                    <a:pt x="5551" y="13184"/>
                    <a:pt x="2644" y="13591"/>
                  </a:cubicBezTo>
                  <a:cubicBezTo>
                    <a:pt x="1731" y="13718"/>
                    <a:pt x="921" y="13848"/>
                    <a:pt x="165" y="13990"/>
                  </a:cubicBezTo>
                  <a:lnTo>
                    <a:pt x="0" y="14020"/>
                  </a:lnTo>
                  <a:lnTo>
                    <a:pt x="0" y="22434"/>
                  </a:lnTo>
                  <a:lnTo>
                    <a:pt x="280" y="22317"/>
                  </a:lnTo>
                  <a:cubicBezTo>
                    <a:pt x="3624" y="20902"/>
                    <a:pt x="6748" y="20202"/>
                    <a:pt x="9745" y="20202"/>
                  </a:cubicBezTo>
                  <a:cubicBezTo>
                    <a:pt x="10841" y="20202"/>
                    <a:pt x="11920" y="20296"/>
                    <a:pt x="12987" y="20482"/>
                  </a:cubicBezTo>
                  <a:cubicBezTo>
                    <a:pt x="20436" y="21784"/>
                    <a:pt x="26975" y="26792"/>
                    <a:pt x="33571" y="32250"/>
                  </a:cubicBezTo>
                  <a:cubicBezTo>
                    <a:pt x="44508" y="41302"/>
                    <a:pt x="58178" y="45884"/>
                    <a:pt x="74230" y="45884"/>
                  </a:cubicBezTo>
                  <a:cubicBezTo>
                    <a:pt x="74828" y="45884"/>
                    <a:pt x="75434" y="45878"/>
                    <a:pt x="76041" y="45864"/>
                  </a:cubicBezTo>
                  <a:cubicBezTo>
                    <a:pt x="92973" y="45507"/>
                    <a:pt x="107630" y="40953"/>
                    <a:pt x="119603" y="32334"/>
                  </a:cubicBezTo>
                  <a:cubicBezTo>
                    <a:pt x="123430" y="29580"/>
                    <a:pt x="127160" y="26462"/>
                    <a:pt x="130767" y="23446"/>
                  </a:cubicBezTo>
                  <a:cubicBezTo>
                    <a:pt x="133490" y="21168"/>
                    <a:pt x="136306" y="18812"/>
                    <a:pt x="139143" y="16633"/>
                  </a:cubicBezTo>
                  <a:cubicBezTo>
                    <a:pt x="142286" y="14218"/>
                    <a:pt x="145678" y="11782"/>
                    <a:pt x="149569" y="10839"/>
                  </a:cubicBezTo>
                  <a:cubicBezTo>
                    <a:pt x="151002" y="10492"/>
                    <a:pt x="152486" y="10318"/>
                    <a:pt x="154040" y="10318"/>
                  </a:cubicBezTo>
                  <a:cubicBezTo>
                    <a:pt x="155718" y="10318"/>
                    <a:pt x="157477" y="10521"/>
                    <a:pt x="159345" y="10926"/>
                  </a:cubicBezTo>
                  <a:cubicBezTo>
                    <a:pt x="163146" y="11754"/>
                    <a:pt x="166866" y="13255"/>
                    <a:pt x="170463" y="14710"/>
                  </a:cubicBezTo>
                  <a:cubicBezTo>
                    <a:pt x="174735" y="16434"/>
                    <a:pt x="179004" y="17813"/>
                    <a:pt x="183149" y="18805"/>
                  </a:cubicBezTo>
                  <a:cubicBezTo>
                    <a:pt x="187035" y="19734"/>
                    <a:pt x="190791" y="20198"/>
                    <a:pt x="194393" y="20198"/>
                  </a:cubicBezTo>
                  <a:cubicBezTo>
                    <a:pt x="198045" y="20198"/>
                    <a:pt x="201538" y="19721"/>
                    <a:pt x="204846" y="18766"/>
                  </a:cubicBezTo>
                  <a:cubicBezTo>
                    <a:pt x="206788" y="18205"/>
                    <a:pt x="208062" y="17332"/>
                    <a:pt x="208634" y="16167"/>
                  </a:cubicBezTo>
                  <a:cubicBezTo>
                    <a:pt x="209095" y="15229"/>
                    <a:pt x="209080" y="14117"/>
                    <a:pt x="208584" y="12865"/>
                  </a:cubicBezTo>
                  <a:cubicBezTo>
                    <a:pt x="207441" y="9969"/>
                    <a:pt x="204404" y="8376"/>
                    <a:pt x="202188" y="7211"/>
                  </a:cubicBezTo>
                  <a:lnTo>
                    <a:pt x="201831" y="7024"/>
                  </a:lnTo>
                  <a:cubicBezTo>
                    <a:pt x="194760" y="3289"/>
                    <a:pt x="188306" y="1132"/>
                    <a:pt x="182098" y="427"/>
                  </a:cubicBezTo>
                  <a:cubicBezTo>
                    <a:pt x="179239" y="102"/>
                    <a:pt x="176384" y="0"/>
                    <a:pt x="173609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6" name="Google Shape;676;p23"/>
            <p:cNvSpPr/>
            <p:nvPr/>
          </p:nvSpPr>
          <p:spPr>
            <a:xfrm rot="10800000" flipH="1">
              <a:off x="-97184" y="3140284"/>
              <a:ext cx="807313" cy="330705"/>
            </a:xfrm>
            <a:custGeom>
              <a:avLst/>
              <a:gdLst/>
              <a:ahLst/>
              <a:cxnLst/>
              <a:rect l="l" t="t" r="r" b="b"/>
              <a:pathLst>
                <a:path w="20174" h="8264" extrusionOk="0">
                  <a:moveTo>
                    <a:pt x="10888" y="404"/>
                  </a:moveTo>
                  <a:cubicBezTo>
                    <a:pt x="11749" y="404"/>
                    <a:pt x="12597" y="461"/>
                    <a:pt x="13422" y="602"/>
                  </a:cubicBezTo>
                  <a:cubicBezTo>
                    <a:pt x="15472" y="954"/>
                    <a:pt x="17153" y="1897"/>
                    <a:pt x="18413" y="3404"/>
                  </a:cubicBezTo>
                  <a:cubicBezTo>
                    <a:pt x="19054" y="4170"/>
                    <a:pt x="19787" y="5267"/>
                    <a:pt x="19634" y="6147"/>
                  </a:cubicBezTo>
                  <a:cubicBezTo>
                    <a:pt x="19567" y="6546"/>
                    <a:pt x="19324" y="6863"/>
                    <a:pt x="18894" y="7118"/>
                  </a:cubicBezTo>
                  <a:cubicBezTo>
                    <a:pt x="17704" y="7820"/>
                    <a:pt x="16206" y="7861"/>
                    <a:pt x="14950" y="7861"/>
                  </a:cubicBezTo>
                  <a:cubicBezTo>
                    <a:pt x="14860" y="7861"/>
                    <a:pt x="14771" y="7861"/>
                    <a:pt x="14684" y="7861"/>
                  </a:cubicBezTo>
                  <a:cubicBezTo>
                    <a:pt x="13289" y="7856"/>
                    <a:pt x="11866" y="7753"/>
                    <a:pt x="10488" y="7653"/>
                  </a:cubicBezTo>
                  <a:cubicBezTo>
                    <a:pt x="9887" y="7608"/>
                    <a:pt x="9287" y="7565"/>
                    <a:pt x="8687" y="7529"/>
                  </a:cubicBezTo>
                  <a:cubicBezTo>
                    <a:pt x="5827" y="7359"/>
                    <a:pt x="3245" y="7206"/>
                    <a:pt x="649" y="7206"/>
                  </a:cubicBezTo>
                  <a:cubicBezTo>
                    <a:pt x="568" y="7206"/>
                    <a:pt x="486" y="7206"/>
                    <a:pt x="405" y="7206"/>
                  </a:cubicBezTo>
                  <a:lnTo>
                    <a:pt x="405" y="1428"/>
                  </a:lnTo>
                  <a:cubicBezTo>
                    <a:pt x="2017" y="1368"/>
                    <a:pt x="3674" y="1139"/>
                    <a:pt x="5280" y="919"/>
                  </a:cubicBezTo>
                  <a:cubicBezTo>
                    <a:pt x="7141" y="665"/>
                    <a:pt x="9044" y="404"/>
                    <a:pt x="10888" y="404"/>
                  </a:cubicBezTo>
                  <a:close/>
                  <a:moveTo>
                    <a:pt x="10888" y="1"/>
                  </a:moveTo>
                  <a:cubicBezTo>
                    <a:pt x="9018" y="1"/>
                    <a:pt x="7099" y="265"/>
                    <a:pt x="5223" y="522"/>
                  </a:cubicBezTo>
                  <a:cubicBezTo>
                    <a:pt x="3564" y="751"/>
                    <a:pt x="1848" y="984"/>
                    <a:pt x="195" y="1034"/>
                  </a:cubicBezTo>
                  <a:lnTo>
                    <a:pt x="1" y="1039"/>
                  </a:lnTo>
                  <a:lnTo>
                    <a:pt x="1" y="7612"/>
                  </a:lnTo>
                  <a:lnTo>
                    <a:pt x="202" y="7612"/>
                  </a:lnTo>
                  <a:cubicBezTo>
                    <a:pt x="266" y="7612"/>
                    <a:pt x="330" y="7612"/>
                    <a:pt x="393" y="7612"/>
                  </a:cubicBezTo>
                  <a:cubicBezTo>
                    <a:pt x="3056" y="7612"/>
                    <a:pt x="5717" y="7756"/>
                    <a:pt x="8664" y="7932"/>
                  </a:cubicBezTo>
                  <a:cubicBezTo>
                    <a:pt x="9261" y="7968"/>
                    <a:pt x="9860" y="8012"/>
                    <a:pt x="10460" y="8055"/>
                  </a:cubicBezTo>
                  <a:cubicBezTo>
                    <a:pt x="11844" y="8155"/>
                    <a:pt x="13275" y="8259"/>
                    <a:pt x="14682" y="8264"/>
                  </a:cubicBezTo>
                  <a:lnTo>
                    <a:pt x="14998" y="8264"/>
                  </a:lnTo>
                  <a:cubicBezTo>
                    <a:pt x="16295" y="8264"/>
                    <a:pt x="17831" y="8211"/>
                    <a:pt x="19096" y="7463"/>
                  </a:cubicBezTo>
                  <a:cubicBezTo>
                    <a:pt x="19626" y="7152"/>
                    <a:pt x="19940" y="6730"/>
                    <a:pt x="20030" y="6216"/>
                  </a:cubicBezTo>
                  <a:cubicBezTo>
                    <a:pt x="20173" y="5387"/>
                    <a:pt x="19732" y="4354"/>
                    <a:pt x="18720" y="3145"/>
                  </a:cubicBezTo>
                  <a:cubicBezTo>
                    <a:pt x="17395" y="1562"/>
                    <a:pt x="15637" y="574"/>
                    <a:pt x="13488" y="205"/>
                  </a:cubicBezTo>
                  <a:cubicBezTo>
                    <a:pt x="12639" y="59"/>
                    <a:pt x="11769" y="1"/>
                    <a:pt x="1088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7" name="Google Shape;677;p23"/>
            <p:cNvSpPr/>
            <p:nvPr/>
          </p:nvSpPr>
          <p:spPr>
            <a:xfrm rot="10800000" flipH="1">
              <a:off x="-97104" y="1780774"/>
              <a:ext cx="9377861" cy="2035410"/>
            </a:xfrm>
            <a:custGeom>
              <a:avLst/>
              <a:gdLst/>
              <a:ahLst/>
              <a:cxnLst/>
              <a:rect l="l" t="t" r="r" b="b"/>
              <a:pathLst>
                <a:path w="234344" h="50863" extrusionOk="0">
                  <a:moveTo>
                    <a:pt x="233940" y="621"/>
                  </a:moveTo>
                  <a:lnTo>
                    <a:pt x="233940" y="12077"/>
                  </a:lnTo>
                  <a:cubicBezTo>
                    <a:pt x="232371" y="13846"/>
                    <a:pt x="230619" y="15358"/>
                    <a:pt x="228734" y="16565"/>
                  </a:cubicBezTo>
                  <a:cubicBezTo>
                    <a:pt x="224484" y="19289"/>
                    <a:pt x="219376" y="20857"/>
                    <a:pt x="213122" y="21360"/>
                  </a:cubicBezTo>
                  <a:cubicBezTo>
                    <a:pt x="211653" y="21479"/>
                    <a:pt x="210146" y="21539"/>
                    <a:pt x="208580" y="21539"/>
                  </a:cubicBezTo>
                  <a:cubicBezTo>
                    <a:pt x="205000" y="21539"/>
                    <a:pt x="201109" y="21226"/>
                    <a:pt x="196647" y="20590"/>
                  </a:cubicBezTo>
                  <a:lnTo>
                    <a:pt x="196529" y="20574"/>
                  </a:lnTo>
                  <a:cubicBezTo>
                    <a:pt x="194477" y="20283"/>
                    <a:pt x="192356" y="19981"/>
                    <a:pt x="190306" y="19457"/>
                  </a:cubicBezTo>
                  <a:cubicBezTo>
                    <a:pt x="188131" y="18901"/>
                    <a:pt x="186302" y="18457"/>
                    <a:pt x="184446" y="18095"/>
                  </a:cubicBezTo>
                  <a:cubicBezTo>
                    <a:pt x="182413" y="17700"/>
                    <a:pt x="180221" y="17338"/>
                    <a:pt x="178016" y="17338"/>
                  </a:cubicBezTo>
                  <a:cubicBezTo>
                    <a:pt x="177942" y="17338"/>
                    <a:pt x="177867" y="17339"/>
                    <a:pt x="177792" y="17340"/>
                  </a:cubicBezTo>
                  <a:cubicBezTo>
                    <a:pt x="176496" y="17354"/>
                    <a:pt x="174542" y="17378"/>
                    <a:pt x="173323" y="18637"/>
                  </a:cubicBezTo>
                  <a:cubicBezTo>
                    <a:pt x="172261" y="19733"/>
                    <a:pt x="172397" y="21555"/>
                    <a:pt x="173080" y="22788"/>
                  </a:cubicBezTo>
                  <a:cubicBezTo>
                    <a:pt x="174004" y="24459"/>
                    <a:pt x="175665" y="25395"/>
                    <a:pt x="177319" y="26158"/>
                  </a:cubicBezTo>
                  <a:cubicBezTo>
                    <a:pt x="180088" y="27433"/>
                    <a:pt x="183032" y="28076"/>
                    <a:pt x="185878" y="28699"/>
                  </a:cubicBezTo>
                  <a:cubicBezTo>
                    <a:pt x="186544" y="28844"/>
                    <a:pt x="187205" y="28990"/>
                    <a:pt x="187866" y="29142"/>
                  </a:cubicBezTo>
                  <a:cubicBezTo>
                    <a:pt x="191326" y="29942"/>
                    <a:pt x="194903" y="30405"/>
                    <a:pt x="198362" y="30852"/>
                  </a:cubicBezTo>
                  <a:lnTo>
                    <a:pt x="199879" y="31048"/>
                  </a:lnTo>
                  <a:cubicBezTo>
                    <a:pt x="203501" y="31524"/>
                    <a:pt x="207493" y="31975"/>
                    <a:pt x="212443" y="32469"/>
                  </a:cubicBezTo>
                  <a:cubicBezTo>
                    <a:pt x="216296" y="32854"/>
                    <a:pt x="220110" y="33192"/>
                    <a:pt x="223683" y="33505"/>
                  </a:cubicBezTo>
                  <a:cubicBezTo>
                    <a:pt x="226437" y="33747"/>
                    <a:pt x="229366" y="34040"/>
                    <a:pt x="232268" y="34727"/>
                  </a:cubicBezTo>
                  <a:cubicBezTo>
                    <a:pt x="232812" y="34856"/>
                    <a:pt x="233374" y="35011"/>
                    <a:pt x="233940" y="35186"/>
                  </a:cubicBezTo>
                  <a:lnTo>
                    <a:pt x="233940" y="50330"/>
                  </a:lnTo>
                  <a:cubicBezTo>
                    <a:pt x="227593" y="48509"/>
                    <a:pt x="220754" y="46238"/>
                    <a:pt x="213042" y="43386"/>
                  </a:cubicBezTo>
                  <a:cubicBezTo>
                    <a:pt x="208088" y="41555"/>
                    <a:pt x="202988" y="39512"/>
                    <a:pt x="197884" y="37317"/>
                  </a:cubicBezTo>
                  <a:cubicBezTo>
                    <a:pt x="195613" y="36339"/>
                    <a:pt x="193318" y="35281"/>
                    <a:pt x="191099" y="34257"/>
                  </a:cubicBezTo>
                  <a:cubicBezTo>
                    <a:pt x="188401" y="33014"/>
                    <a:pt x="185611" y="31726"/>
                    <a:pt x="182833" y="30573"/>
                  </a:cubicBezTo>
                  <a:cubicBezTo>
                    <a:pt x="172649" y="26340"/>
                    <a:pt x="162754" y="24195"/>
                    <a:pt x="153409" y="24195"/>
                  </a:cubicBezTo>
                  <a:cubicBezTo>
                    <a:pt x="153178" y="24195"/>
                    <a:pt x="152948" y="24197"/>
                    <a:pt x="152719" y="24198"/>
                  </a:cubicBezTo>
                  <a:cubicBezTo>
                    <a:pt x="142080" y="24319"/>
                    <a:pt x="132064" y="27884"/>
                    <a:pt x="122824" y="31721"/>
                  </a:cubicBezTo>
                  <a:cubicBezTo>
                    <a:pt x="112729" y="35913"/>
                    <a:pt x="102805" y="39822"/>
                    <a:pt x="92400" y="41608"/>
                  </a:cubicBezTo>
                  <a:cubicBezTo>
                    <a:pt x="82867" y="43244"/>
                    <a:pt x="72721" y="44299"/>
                    <a:pt x="61383" y="44830"/>
                  </a:cubicBezTo>
                  <a:cubicBezTo>
                    <a:pt x="58519" y="44965"/>
                    <a:pt x="55783" y="45032"/>
                    <a:pt x="53152" y="45032"/>
                  </a:cubicBezTo>
                  <a:cubicBezTo>
                    <a:pt x="45012" y="45032"/>
                    <a:pt x="37887" y="44383"/>
                    <a:pt x="31169" y="43050"/>
                  </a:cubicBezTo>
                  <a:cubicBezTo>
                    <a:pt x="24718" y="41770"/>
                    <a:pt x="18066" y="39641"/>
                    <a:pt x="11397" y="36720"/>
                  </a:cubicBezTo>
                  <a:cubicBezTo>
                    <a:pt x="7680" y="35093"/>
                    <a:pt x="3780" y="33224"/>
                    <a:pt x="405" y="30582"/>
                  </a:cubicBezTo>
                  <a:lnTo>
                    <a:pt x="405" y="21725"/>
                  </a:lnTo>
                  <a:cubicBezTo>
                    <a:pt x="5173" y="23118"/>
                    <a:pt x="10001" y="24631"/>
                    <a:pt x="14673" y="26094"/>
                  </a:cubicBezTo>
                  <a:cubicBezTo>
                    <a:pt x="18472" y="27283"/>
                    <a:pt x="22397" y="28512"/>
                    <a:pt x="26269" y="29670"/>
                  </a:cubicBezTo>
                  <a:cubicBezTo>
                    <a:pt x="42759" y="34607"/>
                    <a:pt x="58954" y="38982"/>
                    <a:pt x="74991" y="38982"/>
                  </a:cubicBezTo>
                  <a:cubicBezTo>
                    <a:pt x="78823" y="38982"/>
                    <a:pt x="82649" y="38732"/>
                    <a:pt x="86466" y="38179"/>
                  </a:cubicBezTo>
                  <a:cubicBezTo>
                    <a:pt x="95509" y="36872"/>
                    <a:pt x="104228" y="33938"/>
                    <a:pt x="112383" y="29455"/>
                  </a:cubicBezTo>
                  <a:cubicBezTo>
                    <a:pt x="116730" y="27066"/>
                    <a:pt x="120985" y="24195"/>
                    <a:pt x="125029" y="20922"/>
                  </a:cubicBezTo>
                  <a:cubicBezTo>
                    <a:pt x="126767" y="19511"/>
                    <a:pt x="128488" y="17994"/>
                    <a:pt x="130152" y="16524"/>
                  </a:cubicBezTo>
                  <a:cubicBezTo>
                    <a:pt x="131788" y="15078"/>
                    <a:pt x="133483" y="13582"/>
                    <a:pt x="135190" y="12196"/>
                  </a:cubicBezTo>
                  <a:cubicBezTo>
                    <a:pt x="137654" y="10200"/>
                    <a:pt x="140969" y="7788"/>
                    <a:pt x="144768" y="6873"/>
                  </a:cubicBezTo>
                  <a:cubicBezTo>
                    <a:pt x="145990" y="6580"/>
                    <a:pt x="147258" y="6432"/>
                    <a:pt x="148594" y="6432"/>
                  </a:cubicBezTo>
                  <a:cubicBezTo>
                    <a:pt x="151134" y="6432"/>
                    <a:pt x="153922" y="6966"/>
                    <a:pt x="157120" y="8052"/>
                  </a:cubicBezTo>
                  <a:cubicBezTo>
                    <a:pt x="165254" y="10813"/>
                    <a:pt x="174727" y="13878"/>
                    <a:pt x="184226" y="15304"/>
                  </a:cubicBezTo>
                  <a:cubicBezTo>
                    <a:pt x="187914" y="15858"/>
                    <a:pt x="191419" y="16136"/>
                    <a:pt x="194766" y="16136"/>
                  </a:cubicBezTo>
                  <a:cubicBezTo>
                    <a:pt x="200932" y="16136"/>
                    <a:pt x="206557" y="15192"/>
                    <a:pt x="211781" y="13295"/>
                  </a:cubicBezTo>
                  <a:cubicBezTo>
                    <a:pt x="216509" y="11579"/>
                    <a:pt x="220789" y="8892"/>
                    <a:pt x="224351" y="6492"/>
                  </a:cubicBezTo>
                  <a:cubicBezTo>
                    <a:pt x="224766" y="6212"/>
                    <a:pt x="225182" y="5928"/>
                    <a:pt x="225598" y="5645"/>
                  </a:cubicBezTo>
                  <a:cubicBezTo>
                    <a:pt x="228277" y="3826"/>
                    <a:pt x="231045" y="1944"/>
                    <a:pt x="233940" y="621"/>
                  </a:cubicBezTo>
                  <a:close/>
                  <a:moveTo>
                    <a:pt x="234344" y="1"/>
                  </a:moveTo>
                  <a:lnTo>
                    <a:pt x="234062" y="127"/>
                  </a:lnTo>
                  <a:cubicBezTo>
                    <a:pt x="231032" y="1470"/>
                    <a:pt x="228156" y="3423"/>
                    <a:pt x="225375" y="5313"/>
                  </a:cubicBezTo>
                  <a:cubicBezTo>
                    <a:pt x="224959" y="5595"/>
                    <a:pt x="224545" y="5878"/>
                    <a:pt x="224128" y="6158"/>
                  </a:cubicBezTo>
                  <a:cubicBezTo>
                    <a:pt x="220589" y="8544"/>
                    <a:pt x="216336" y="11214"/>
                    <a:pt x="211647" y="12916"/>
                  </a:cubicBezTo>
                  <a:cubicBezTo>
                    <a:pt x="206466" y="14796"/>
                    <a:pt x="200885" y="15732"/>
                    <a:pt x="194765" y="15732"/>
                  </a:cubicBezTo>
                  <a:cubicBezTo>
                    <a:pt x="191440" y="15732"/>
                    <a:pt x="187955" y="15456"/>
                    <a:pt x="184289" y="14905"/>
                  </a:cubicBezTo>
                  <a:cubicBezTo>
                    <a:pt x="174822" y="13485"/>
                    <a:pt x="165370" y="10424"/>
                    <a:pt x="157251" y="7671"/>
                  </a:cubicBezTo>
                  <a:cubicBezTo>
                    <a:pt x="154011" y="6571"/>
                    <a:pt x="151182" y="6028"/>
                    <a:pt x="148600" y="6028"/>
                  </a:cubicBezTo>
                  <a:cubicBezTo>
                    <a:pt x="147230" y="6028"/>
                    <a:pt x="145930" y="6181"/>
                    <a:pt x="144675" y="6483"/>
                  </a:cubicBezTo>
                  <a:cubicBezTo>
                    <a:pt x="140797" y="7416"/>
                    <a:pt x="137434" y="9860"/>
                    <a:pt x="134939" y="11886"/>
                  </a:cubicBezTo>
                  <a:cubicBezTo>
                    <a:pt x="133224" y="13277"/>
                    <a:pt x="131528" y="14775"/>
                    <a:pt x="129887" y="16224"/>
                  </a:cubicBezTo>
                  <a:cubicBezTo>
                    <a:pt x="128225" y="17690"/>
                    <a:pt x="126509" y="19207"/>
                    <a:pt x="124774" y="20610"/>
                  </a:cubicBezTo>
                  <a:cubicBezTo>
                    <a:pt x="120749" y="23869"/>
                    <a:pt x="116514" y="26727"/>
                    <a:pt x="112189" y="29105"/>
                  </a:cubicBezTo>
                  <a:cubicBezTo>
                    <a:pt x="104076" y="33564"/>
                    <a:pt x="95402" y="36484"/>
                    <a:pt x="86407" y="37785"/>
                  </a:cubicBezTo>
                  <a:cubicBezTo>
                    <a:pt x="82611" y="38334"/>
                    <a:pt x="78806" y="38583"/>
                    <a:pt x="74991" y="38583"/>
                  </a:cubicBezTo>
                  <a:cubicBezTo>
                    <a:pt x="59005" y="38583"/>
                    <a:pt x="42843" y="34216"/>
                    <a:pt x="26384" y="29289"/>
                  </a:cubicBezTo>
                  <a:cubicBezTo>
                    <a:pt x="22516" y="28130"/>
                    <a:pt x="18589" y="26901"/>
                    <a:pt x="14793" y="25711"/>
                  </a:cubicBezTo>
                  <a:cubicBezTo>
                    <a:pt x="10035" y="24222"/>
                    <a:pt x="5116" y="22681"/>
                    <a:pt x="257" y="21265"/>
                  </a:cubicBezTo>
                  <a:lnTo>
                    <a:pt x="0" y="21189"/>
                  </a:lnTo>
                  <a:lnTo>
                    <a:pt x="0" y="30778"/>
                  </a:lnTo>
                  <a:lnTo>
                    <a:pt x="77" y="30839"/>
                  </a:lnTo>
                  <a:cubicBezTo>
                    <a:pt x="3505" y="33541"/>
                    <a:pt x="7466" y="35440"/>
                    <a:pt x="11235" y="37090"/>
                  </a:cubicBezTo>
                  <a:cubicBezTo>
                    <a:pt x="17931" y="40022"/>
                    <a:pt x="24610" y="42161"/>
                    <a:pt x="31090" y="43447"/>
                  </a:cubicBezTo>
                  <a:cubicBezTo>
                    <a:pt x="37834" y="44786"/>
                    <a:pt x="44983" y="45437"/>
                    <a:pt x="53148" y="45437"/>
                  </a:cubicBezTo>
                  <a:cubicBezTo>
                    <a:pt x="55786" y="45437"/>
                    <a:pt x="58530" y="45369"/>
                    <a:pt x="61401" y="45235"/>
                  </a:cubicBezTo>
                  <a:cubicBezTo>
                    <a:pt x="72756" y="44700"/>
                    <a:pt x="82917" y="43644"/>
                    <a:pt x="92467" y="42007"/>
                  </a:cubicBezTo>
                  <a:cubicBezTo>
                    <a:pt x="102913" y="40214"/>
                    <a:pt x="112861" y="36296"/>
                    <a:pt x="122978" y="32095"/>
                  </a:cubicBezTo>
                  <a:cubicBezTo>
                    <a:pt x="132181" y="28274"/>
                    <a:pt x="142153" y="24722"/>
                    <a:pt x="152725" y="24602"/>
                  </a:cubicBezTo>
                  <a:cubicBezTo>
                    <a:pt x="152952" y="24600"/>
                    <a:pt x="153179" y="24598"/>
                    <a:pt x="153407" y="24598"/>
                  </a:cubicBezTo>
                  <a:cubicBezTo>
                    <a:pt x="162694" y="24598"/>
                    <a:pt x="172541" y="26730"/>
                    <a:pt x="182679" y="30945"/>
                  </a:cubicBezTo>
                  <a:cubicBezTo>
                    <a:pt x="185447" y="32095"/>
                    <a:pt x="188234" y="33381"/>
                    <a:pt x="190930" y="34624"/>
                  </a:cubicBezTo>
                  <a:cubicBezTo>
                    <a:pt x="193152" y="35649"/>
                    <a:pt x="195448" y="36707"/>
                    <a:pt x="197726" y="37686"/>
                  </a:cubicBezTo>
                  <a:cubicBezTo>
                    <a:pt x="202837" y="39885"/>
                    <a:pt x="207942" y="41928"/>
                    <a:pt x="212901" y="43763"/>
                  </a:cubicBezTo>
                  <a:cubicBezTo>
                    <a:pt x="220729" y="46656"/>
                    <a:pt x="227658" y="48955"/>
                    <a:pt x="234085" y="50788"/>
                  </a:cubicBezTo>
                  <a:lnTo>
                    <a:pt x="234341" y="50863"/>
                  </a:lnTo>
                  <a:lnTo>
                    <a:pt x="234344" y="50863"/>
                  </a:lnTo>
                  <a:lnTo>
                    <a:pt x="234344" y="34896"/>
                  </a:lnTo>
                  <a:lnTo>
                    <a:pt x="234204" y="34850"/>
                  </a:lnTo>
                  <a:cubicBezTo>
                    <a:pt x="233582" y="34654"/>
                    <a:pt x="232962" y="34481"/>
                    <a:pt x="232362" y="34340"/>
                  </a:cubicBezTo>
                  <a:cubicBezTo>
                    <a:pt x="229433" y="33647"/>
                    <a:pt x="226488" y="33352"/>
                    <a:pt x="223721" y="33110"/>
                  </a:cubicBezTo>
                  <a:cubicBezTo>
                    <a:pt x="220148" y="32797"/>
                    <a:pt x="216338" y="32457"/>
                    <a:pt x="212486" y="32074"/>
                  </a:cubicBezTo>
                  <a:cubicBezTo>
                    <a:pt x="207542" y="31581"/>
                    <a:pt x="203553" y="31128"/>
                    <a:pt x="199935" y="30653"/>
                  </a:cubicBezTo>
                  <a:lnTo>
                    <a:pt x="198416" y="30455"/>
                  </a:lnTo>
                  <a:cubicBezTo>
                    <a:pt x="194968" y="30009"/>
                    <a:pt x="191400" y="29547"/>
                    <a:pt x="187960" y="28753"/>
                  </a:cubicBezTo>
                  <a:cubicBezTo>
                    <a:pt x="187298" y="28602"/>
                    <a:pt x="186634" y="28454"/>
                    <a:pt x="185969" y="28310"/>
                  </a:cubicBezTo>
                  <a:cubicBezTo>
                    <a:pt x="183145" y="27690"/>
                    <a:pt x="180223" y="27051"/>
                    <a:pt x="177494" y="25795"/>
                  </a:cubicBezTo>
                  <a:cubicBezTo>
                    <a:pt x="176009" y="25111"/>
                    <a:pt x="174350" y="24245"/>
                    <a:pt x="173437" y="22596"/>
                  </a:cubicBezTo>
                  <a:cubicBezTo>
                    <a:pt x="172829" y="21493"/>
                    <a:pt x="172693" y="19876"/>
                    <a:pt x="173617" y="18921"/>
                  </a:cubicBezTo>
                  <a:cubicBezTo>
                    <a:pt x="174717" y="17783"/>
                    <a:pt x="176574" y="17760"/>
                    <a:pt x="177801" y="17745"/>
                  </a:cubicBezTo>
                  <a:cubicBezTo>
                    <a:pt x="177883" y="17744"/>
                    <a:pt x="177965" y="17744"/>
                    <a:pt x="178047" y="17744"/>
                  </a:cubicBezTo>
                  <a:cubicBezTo>
                    <a:pt x="180223" y="17744"/>
                    <a:pt x="182367" y="18103"/>
                    <a:pt x="184375" y="18494"/>
                  </a:cubicBezTo>
                  <a:cubicBezTo>
                    <a:pt x="186221" y="18853"/>
                    <a:pt x="188043" y="19296"/>
                    <a:pt x="190212" y="19850"/>
                  </a:cubicBezTo>
                  <a:cubicBezTo>
                    <a:pt x="192283" y="20380"/>
                    <a:pt x="194415" y="20683"/>
                    <a:pt x="196477" y="20976"/>
                  </a:cubicBezTo>
                  <a:lnTo>
                    <a:pt x="196594" y="20993"/>
                  </a:lnTo>
                  <a:cubicBezTo>
                    <a:pt x="201071" y="21630"/>
                    <a:pt x="204978" y="21943"/>
                    <a:pt x="208576" y="21943"/>
                  </a:cubicBezTo>
                  <a:cubicBezTo>
                    <a:pt x="210156" y="21943"/>
                    <a:pt x="211676" y="21883"/>
                    <a:pt x="213159" y="21763"/>
                  </a:cubicBezTo>
                  <a:cubicBezTo>
                    <a:pt x="219481" y="21255"/>
                    <a:pt x="224648" y="19666"/>
                    <a:pt x="228956" y="16905"/>
                  </a:cubicBezTo>
                  <a:cubicBezTo>
                    <a:pt x="230892" y="15665"/>
                    <a:pt x="232689" y="14110"/>
                    <a:pt x="234294" y="12287"/>
                  </a:cubicBezTo>
                  <a:lnTo>
                    <a:pt x="234344" y="12230"/>
                  </a:lnTo>
                  <a:lnTo>
                    <a:pt x="234344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8" name="Google Shape;678;p23"/>
            <p:cNvSpPr/>
            <p:nvPr/>
          </p:nvSpPr>
          <p:spPr>
            <a:xfrm rot="10800000" flipH="1">
              <a:off x="-97264" y="1364332"/>
              <a:ext cx="5171942" cy="1031731"/>
            </a:xfrm>
            <a:custGeom>
              <a:avLst/>
              <a:gdLst/>
              <a:ahLst/>
              <a:cxnLst/>
              <a:rect l="l" t="t" r="r" b="b"/>
              <a:pathLst>
                <a:path w="129242" h="25782" extrusionOk="0">
                  <a:moveTo>
                    <a:pt x="125667" y="404"/>
                  </a:moveTo>
                  <a:cubicBezTo>
                    <a:pt x="125949" y="404"/>
                    <a:pt x="126232" y="415"/>
                    <a:pt x="126514" y="437"/>
                  </a:cubicBezTo>
                  <a:cubicBezTo>
                    <a:pt x="127419" y="510"/>
                    <a:pt x="128375" y="690"/>
                    <a:pt x="128733" y="1442"/>
                  </a:cubicBezTo>
                  <a:cubicBezTo>
                    <a:pt x="127667" y="1898"/>
                    <a:pt x="126604" y="2366"/>
                    <a:pt x="125540" y="2833"/>
                  </a:cubicBezTo>
                  <a:cubicBezTo>
                    <a:pt x="121951" y="4414"/>
                    <a:pt x="118237" y="6047"/>
                    <a:pt x="114473" y="7141"/>
                  </a:cubicBezTo>
                  <a:cubicBezTo>
                    <a:pt x="113881" y="7314"/>
                    <a:pt x="113286" y="7483"/>
                    <a:pt x="112693" y="7649"/>
                  </a:cubicBezTo>
                  <a:cubicBezTo>
                    <a:pt x="110914" y="8149"/>
                    <a:pt x="109073" y="8666"/>
                    <a:pt x="107278" y="9330"/>
                  </a:cubicBezTo>
                  <a:cubicBezTo>
                    <a:pt x="105183" y="10108"/>
                    <a:pt x="102936" y="11055"/>
                    <a:pt x="100411" y="12228"/>
                  </a:cubicBezTo>
                  <a:cubicBezTo>
                    <a:pt x="97928" y="13381"/>
                    <a:pt x="95424" y="14634"/>
                    <a:pt x="93002" y="15844"/>
                  </a:cubicBezTo>
                  <a:cubicBezTo>
                    <a:pt x="86663" y="19013"/>
                    <a:pt x="80109" y="22288"/>
                    <a:pt x="73322" y="24097"/>
                  </a:cubicBezTo>
                  <a:cubicBezTo>
                    <a:pt x="70106" y="24955"/>
                    <a:pt x="66829" y="25381"/>
                    <a:pt x="63411" y="25381"/>
                  </a:cubicBezTo>
                  <a:cubicBezTo>
                    <a:pt x="61691" y="25381"/>
                    <a:pt x="59935" y="25273"/>
                    <a:pt x="58132" y="25057"/>
                  </a:cubicBezTo>
                  <a:cubicBezTo>
                    <a:pt x="54870" y="24667"/>
                    <a:pt x="51578" y="24000"/>
                    <a:pt x="48394" y="23351"/>
                  </a:cubicBezTo>
                  <a:cubicBezTo>
                    <a:pt x="46720" y="23010"/>
                    <a:pt x="44988" y="22658"/>
                    <a:pt x="43281" y="22351"/>
                  </a:cubicBezTo>
                  <a:cubicBezTo>
                    <a:pt x="38827" y="21551"/>
                    <a:pt x="34306" y="21314"/>
                    <a:pt x="29931" y="21085"/>
                  </a:cubicBezTo>
                  <a:lnTo>
                    <a:pt x="28914" y="21031"/>
                  </a:lnTo>
                  <a:cubicBezTo>
                    <a:pt x="25978" y="20874"/>
                    <a:pt x="23609" y="20501"/>
                    <a:pt x="21462" y="19855"/>
                  </a:cubicBezTo>
                  <a:cubicBezTo>
                    <a:pt x="19489" y="19259"/>
                    <a:pt x="17512" y="18432"/>
                    <a:pt x="15599" y="17635"/>
                  </a:cubicBezTo>
                  <a:cubicBezTo>
                    <a:pt x="15171" y="17457"/>
                    <a:pt x="14747" y="17279"/>
                    <a:pt x="14321" y="17105"/>
                  </a:cubicBezTo>
                  <a:cubicBezTo>
                    <a:pt x="12341" y="16286"/>
                    <a:pt x="10328" y="15433"/>
                    <a:pt x="8383" y="14606"/>
                  </a:cubicBezTo>
                  <a:cubicBezTo>
                    <a:pt x="5772" y="13497"/>
                    <a:pt x="3075" y="12349"/>
                    <a:pt x="404" y="11276"/>
                  </a:cubicBezTo>
                  <a:lnTo>
                    <a:pt x="403" y="11276"/>
                  </a:lnTo>
                  <a:lnTo>
                    <a:pt x="403" y="5584"/>
                  </a:lnTo>
                  <a:cubicBezTo>
                    <a:pt x="967" y="5874"/>
                    <a:pt x="1566" y="6170"/>
                    <a:pt x="2220" y="6484"/>
                  </a:cubicBezTo>
                  <a:cubicBezTo>
                    <a:pt x="2905" y="6811"/>
                    <a:pt x="3592" y="7131"/>
                    <a:pt x="4281" y="7450"/>
                  </a:cubicBezTo>
                  <a:cubicBezTo>
                    <a:pt x="6227" y="8357"/>
                    <a:pt x="8240" y="9293"/>
                    <a:pt x="10153" y="10412"/>
                  </a:cubicBezTo>
                  <a:cubicBezTo>
                    <a:pt x="12434" y="11746"/>
                    <a:pt x="14871" y="13148"/>
                    <a:pt x="17395" y="14337"/>
                  </a:cubicBezTo>
                  <a:cubicBezTo>
                    <a:pt x="25707" y="18255"/>
                    <a:pt x="35202" y="20169"/>
                    <a:pt x="46355" y="20169"/>
                  </a:cubicBezTo>
                  <a:cubicBezTo>
                    <a:pt x="47079" y="20169"/>
                    <a:pt x="47811" y="20161"/>
                    <a:pt x="48549" y="20145"/>
                  </a:cubicBezTo>
                  <a:cubicBezTo>
                    <a:pt x="59131" y="19914"/>
                    <a:pt x="70411" y="17805"/>
                    <a:pt x="84049" y="13504"/>
                  </a:cubicBezTo>
                  <a:cubicBezTo>
                    <a:pt x="89815" y="11685"/>
                    <a:pt x="95612" y="9562"/>
                    <a:pt x="101217" y="7507"/>
                  </a:cubicBezTo>
                  <a:cubicBezTo>
                    <a:pt x="104315" y="6374"/>
                    <a:pt x="107517" y="5200"/>
                    <a:pt x="110679" y="4091"/>
                  </a:cubicBezTo>
                  <a:cubicBezTo>
                    <a:pt x="114143" y="2876"/>
                    <a:pt x="117874" y="1648"/>
                    <a:pt x="121675" y="895"/>
                  </a:cubicBezTo>
                  <a:cubicBezTo>
                    <a:pt x="122896" y="652"/>
                    <a:pt x="124279" y="404"/>
                    <a:pt x="125667" y="404"/>
                  </a:cubicBezTo>
                  <a:close/>
                  <a:moveTo>
                    <a:pt x="125672" y="1"/>
                  </a:moveTo>
                  <a:cubicBezTo>
                    <a:pt x="124248" y="1"/>
                    <a:pt x="122839" y="252"/>
                    <a:pt x="121598" y="497"/>
                  </a:cubicBezTo>
                  <a:cubicBezTo>
                    <a:pt x="117773" y="1256"/>
                    <a:pt x="114025" y="2491"/>
                    <a:pt x="110546" y="3711"/>
                  </a:cubicBezTo>
                  <a:cubicBezTo>
                    <a:pt x="107384" y="4820"/>
                    <a:pt x="104179" y="5993"/>
                    <a:pt x="101080" y="7129"/>
                  </a:cubicBezTo>
                  <a:cubicBezTo>
                    <a:pt x="95477" y="9180"/>
                    <a:pt x="89685" y="11305"/>
                    <a:pt x="83929" y="13120"/>
                  </a:cubicBezTo>
                  <a:cubicBezTo>
                    <a:pt x="70328" y="17407"/>
                    <a:pt x="59084" y="19512"/>
                    <a:pt x="48540" y="19742"/>
                  </a:cubicBezTo>
                  <a:cubicBezTo>
                    <a:pt x="47811" y="19758"/>
                    <a:pt x="47089" y="19766"/>
                    <a:pt x="46374" y="19766"/>
                  </a:cubicBezTo>
                  <a:cubicBezTo>
                    <a:pt x="35268" y="19766"/>
                    <a:pt x="25827" y="17865"/>
                    <a:pt x="17567" y="13971"/>
                  </a:cubicBezTo>
                  <a:cubicBezTo>
                    <a:pt x="15057" y="12788"/>
                    <a:pt x="12628" y="11391"/>
                    <a:pt x="10355" y="10062"/>
                  </a:cubicBezTo>
                  <a:cubicBezTo>
                    <a:pt x="8426" y="8935"/>
                    <a:pt x="6404" y="7993"/>
                    <a:pt x="4448" y="7084"/>
                  </a:cubicBezTo>
                  <a:cubicBezTo>
                    <a:pt x="3762" y="6767"/>
                    <a:pt x="3076" y="6447"/>
                    <a:pt x="2395" y="6120"/>
                  </a:cubicBezTo>
                  <a:cubicBezTo>
                    <a:pt x="1626" y="5754"/>
                    <a:pt x="940" y="5411"/>
                    <a:pt x="294" y="5075"/>
                  </a:cubicBezTo>
                  <a:lnTo>
                    <a:pt x="0" y="4921"/>
                  </a:lnTo>
                  <a:lnTo>
                    <a:pt x="0" y="11545"/>
                  </a:lnTo>
                  <a:lnTo>
                    <a:pt x="126" y="11595"/>
                  </a:lnTo>
                  <a:cubicBezTo>
                    <a:pt x="2833" y="12684"/>
                    <a:pt x="5574" y="13848"/>
                    <a:pt x="8224" y="14973"/>
                  </a:cubicBezTo>
                  <a:cubicBezTo>
                    <a:pt x="10170" y="15801"/>
                    <a:pt x="12184" y="16656"/>
                    <a:pt x="14167" y="17473"/>
                  </a:cubicBezTo>
                  <a:cubicBezTo>
                    <a:pt x="14591" y="17649"/>
                    <a:pt x="15016" y="17828"/>
                    <a:pt x="15441" y="18003"/>
                  </a:cubicBezTo>
                  <a:cubicBezTo>
                    <a:pt x="17363" y="18808"/>
                    <a:pt x="19349" y="19638"/>
                    <a:pt x="21344" y="20238"/>
                  </a:cubicBezTo>
                  <a:cubicBezTo>
                    <a:pt x="23523" y="20895"/>
                    <a:pt x="25922" y="21274"/>
                    <a:pt x="28892" y="21431"/>
                  </a:cubicBezTo>
                  <a:lnTo>
                    <a:pt x="29910" y="21485"/>
                  </a:lnTo>
                  <a:cubicBezTo>
                    <a:pt x="34272" y="21714"/>
                    <a:pt x="38783" y="21950"/>
                    <a:pt x="43209" y="22746"/>
                  </a:cubicBezTo>
                  <a:cubicBezTo>
                    <a:pt x="44912" y="23053"/>
                    <a:pt x="46641" y="23406"/>
                    <a:pt x="48313" y="23744"/>
                  </a:cubicBezTo>
                  <a:cubicBezTo>
                    <a:pt x="51505" y="24393"/>
                    <a:pt x="54806" y="25065"/>
                    <a:pt x="58085" y="25456"/>
                  </a:cubicBezTo>
                  <a:cubicBezTo>
                    <a:pt x="59905" y="25673"/>
                    <a:pt x="61677" y="25782"/>
                    <a:pt x="63414" y="25782"/>
                  </a:cubicBezTo>
                  <a:cubicBezTo>
                    <a:pt x="66866" y="25782"/>
                    <a:pt x="70177" y="25352"/>
                    <a:pt x="73425" y="24486"/>
                  </a:cubicBezTo>
                  <a:cubicBezTo>
                    <a:pt x="80253" y="22666"/>
                    <a:pt x="86826" y="19379"/>
                    <a:pt x="93183" y="16202"/>
                  </a:cubicBezTo>
                  <a:cubicBezTo>
                    <a:pt x="95603" y="14991"/>
                    <a:pt x="98105" y="13741"/>
                    <a:pt x="100582" y="12591"/>
                  </a:cubicBezTo>
                  <a:cubicBezTo>
                    <a:pt x="103097" y="11422"/>
                    <a:pt x="105333" y="10479"/>
                    <a:pt x="107419" y="9706"/>
                  </a:cubicBezTo>
                  <a:cubicBezTo>
                    <a:pt x="109198" y="9046"/>
                    <a:pt x="111031" y="8532"/>
                    <a:pt x="112803" y="8033"/>
                  </a:cubicBezTo>
                  <a:cubicBezTo>
                    <a:pt x="113399" y="7867"/>
                    <a:pt x="113993" y="7699"/>
                    <a:pt x="114588" y="7526"/>
                  </a:cubicBezTo>
                  <a:cubicBezTo>
                    <a:pt x="118376" y="6424"/>
                    <a:pt x="122102" y="4784"/>
                    <a:pt x="125704" y="3199"/>
                  </a:cubicBezTo>
                  <a:cubicBezTo>
                    <a:pt x="126826" y="2705"/>
                    <a:pt x="127947" y="2212"/>
                    <a:pt x="129073" y="1733"/>
                  </a:cubicBezTo>
                  <a:lnTo>
                    <a:pt x="129242" y="1662"/>
                  </a:lnTo>
                  <a:lnTo>
                    <a:pt x="129185" y="1488"/>
                  </a:lnTo>
                  <a:cubicBezTo>
                    <a:pt x="128775" y="216"/>
                    <a:pt x="127216" y="89"/>
                    <a:pt x="126549" y="34"/>
                  </a:cubicBezTo>
                  <a:cubicBezTo>
                    <a:pt x="126257" y="11"/>
                    <a:pt x="125964" y="1"/>
                    <a:pt x="125672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9" name="Google Shape;679;p23"/>
            <p:cNvSpPr/>
            <p:nvPr/>
          </p:nvSpPr>
          <p:spPr>
            <a:xfrm rot="10800000" flipH="1">
              <a:off x="-97184" y="-162700"/>
              <a:ext cx="9378021" cy="2233737"/>
            </a:xfrm>
            <a:custGeom>
              <a:avLst/>
              <a:gdLst/>
              <a:ahLst/>
              <a:cxnLst/>
              <a:rect l="l" t="t" r="r" b="b"/>
              <a:pathLst>
                <a:path w="234348" h="55819" extrusionOk="0">
                  <a:moveTo>
                    <a:pt x="144981" y="403"/>
                  </a:moveTo>
                  <a:cubicBezTo>
                    <a:pt x="150962" y="403"/>
                    <a:pt x="156924" y="882"/>
                    <a:pt x="162787" y="1836"/>
                  </a:cubicBezTo>
                  <a:cubicBezTo>
                    <a:pt x="170740" y="3127"/>
                    <a:pt x="179016" y="5583"/>
                    <a:pt x="189615" y="9797"/>
                  </a:cubicBezTo>
                  <a:cubicBezTo>
                    <a:pt x="198427" y="13299"/>
                    <a:pt x="207411" y="17431"/>
                    <a:pt x="216323" y="22082"/>
                  </a:cubicBezTo>
                  <a:lnTo>
                    <a:pt x="218254" y="23088"/>
                  </a:lnTo>
                  <a:cubicBezTo>
                    <a:pt x="223483" y="25804"/>
                    <a:pt x="228885" y="28612"/>
                    <a:pt x="233942" y="32005"/>
                  </a:cubicBezTo>
                  <a:lnTo>
                    <a:pt x="233942" y="40242"/>
                  </a:lnTo>
                  <a:cubicBezTo>
                    <a:pt x="230357" y="38005"/>
                    <a:pt x="227378" y="36353"/>
                    <a:pt x="224590" y="35054"/>
                  </a:cubicBezTo>
                  <a:cubicBezTo>
                    <a:pt x="215470" y="30808"/>
                    <a:pt x="205746" y="28155"/>
                    <a:pt x="196343" y="25590"/>
                  </a:cubicBezTo>
                  <a:cubicBezTo>
                    <a:pt x="195383" y="25330"/>
                    <a:pt x="194423" y="25067"/>
                    <a:pt x="193466" y="24804"/>
                  </a:cubicBezTo>
                  <a:cubicBezTo>
                    <a:pt x="172307" y="18995"/>
                    <a:pt x="155262" y="16255"/>
                    <a:pt x="139723" y="16255"/>
                  </a:cubicBezTo>
                  <a:cubicBezTo>
                    <a:pt x="136241" y="16255"/>
                    <a:pt x="132834" y="16392"/>
                    <a:pt x="129473" y="16664"/>
                  </a:cubicBezTo>
                  <a:cubicBezTo>
                    <a:pt x="117659" y="17617"/>
                    <a:pt x="108992" y="19950"/>
                    <a:pt x="101363" y="24225"/>
                  </a:cubicBezTo>
                  <a:cubicBezTo>
                    <a:pt x="95848" y="27316"/>
                    <a:pt x="90586" y="31262"/>
                    <a:pt x="85495" y="35080"/>
                  </a:cubicBezTo>
                  <a:cubicBezTo>
                    <a:pt x="82539" y="37296"/>
                    <a:pt x="79484" y="39588"/>
                    <a:pt x="76413" y="41684"/>
                  </a:cubicBezTo>
                  <a:cubicBezTo>
                    <a:pt x="71394" y="45113"/>
                    <a:pt x="67146" y="47471"/>
                    <a:pt x="63039" y="49108"/>
                  </a:cubicBezTo>
                  <a:cubicBezTo>
                    <a:pt x="58787" y="50804"/>
                    <a:pt x="54022" y="52109"/>
                    <a:pt x="48045" y="53216"/>
                  </a:cubicBezTo>
                  <a:cubicBezTo>
                    <a:pt x="40031" y="54703"/>
                    <a:pt x="31384" y="55416"/>
                    <a:pt x="21189" y="55416"/>
                  </a:cubicBezTo>
                  <a:cubicBezTo>
                    <a:pt x="19290" y="55416"/>
                    <a:pt x="17337" y="55391"/>
                    <a:pt x="15325" y="55342"/>
                  </a:cubicBezTo>
                  <a:cubicBezTo>
                    <a:pt x="9761" y="55207"/>
                    <a:pt x="4879" y="54966"/>
                    <a:pt x="402" y="54612"/>
                  </a:cubicBezTo>
                  <a:lnTo>
                    <a:pt x="407" y="54612"/>
                  </a:lnTo>
                  <a:lnTo>
                    <a:pt x="407" y="49284"/>
                  </a:lnTo>
                  <a:cubicBezTo>
                    <a:pt x="817" y="49421"/>
                    <a:pt x="1230" y="49561"/>
                    <a:pt x="1643" y="49700"/>
                  </a:cubicBezTo>
                  <a:cubicBezTo>
                    <a:pt x="4359" y="50619"/>
                    <a:pt x="7168" y="51566"/>
                    <a:pt x="9980" y="52235"/>
                  </a:cubicBezTo>
                  <a:cubicBezTo>
                    <a:pt x="12206" y="52763"/>
                    <a:pt x="14788" y="53377"/>
                    <a:pt x="17344" y="53377"/>
                  </a:cubicBezTo>
                  <a:cubicBezTo>
                    <a:pt x="18683" y="53377"/>
                    <a:pt x="20014" y="53208"/>
                    <a:pt x="21283" y="52772"/>
                  </a:cubicBezTo>
                  <a:cubicBezTo>
                    <a:pt x="22931" y="52205"/>
                    <a:pt x="23878" y="51164"/>
                    <a:pt x="24025" y="49761"/>
                  </a:cubicBezTo>
                  <a:cubicBezTo>
                    <a:pt x="24231" y="47784"/>
                    <a:pt x="23055" y="45926"/>
                    <a:pt x="21802" y="44960"/>
                  </a:cubicBezTo>
                  <a:cubicBezTo>
                    <a:pt x="20124" y="43670"/>
                    <a:pt x="18067" y="43236"/>
                    <a:pt x="16094" y="42961"/>
                  </a:cubicBezTo>
                  <a:cubicBezTo>
                    <a:pt x="13968" y="42663"/>
                    <a:pt x="11797" y="42629"/>
                    <a:pt x="9701" y="42596"/>
                  </a:cubicBezTo>
                  <a:lnTo>
                    <a:pt x="9254" y="42589"/>
                  </a:lnTo>
                  <a:cubicBezTo>
                    <a:pt x="6994" y="42550"/>
                    <a:pt x="4310" y="42346"/>
                    <a:pt x="1553" y="41105"/>
                  </a:cubicBezTo>
                  <a:cubicBezTo>
                    <a:pt x="1170" y="40933"/>
                    <a:pt x="784" y="40741"/>
                    <a:pt x="402" y="40534"/>
                  </a:cubicBezTo>
                  <a:lnTo>
                    <a:pt x="402" y="31531"/>
                  </a:lnTo>
                  <a:cubicBezTo>
                    <a:pt x="6844" y="32915"/>
                    <a:pt x="13326" y="34726"/>
                    <a:pt x="19599" y="36477"/>
                  </a:cubicBezTo>
                  <a:cubicBezTo>
                    <a:pt x="22674" y="37335"/>
                    <a:pt x="25850" y="38224"/>
                    <a:pt x="28985" y="39049"/>
                  </a:cubicBezTo>
                  <a:cubicBezTo>
                    <a:pt x="36397" y="41005"/>
                    <a:pt x="46195" y="43249"/>
                    <a:pt x="56268" y="43249"/>
                  </a:cubicBezTo>
                  <a:lnTo>
                    <a:pt x="56298" y="43249"/>
                  </a:lnTo>
                  <a:cubicBezTo>
                    <a:pt x="60549" y="43247"/>
                    <a:pt x="65413" y="43043"/>
                    <a:pt x="69372" y="40633"/>
                  </a:cubicBezTo>
                  <a:cubicBezTo>
                    <a:pt x="71055" y="39609"/>
                    <a:pt x="72214" y="38269"/>
                    <a:pt x="72821" y="36652"/>
                  </a:cubicBezTo>
                  <a:cubicBezTo>
                    <a:pt x="73454" y="34967"/>
                    <a:pt x="73654" y="32595"/>
                    <a:pt x="72675" y="31095"/>
                  </a:cubicBezTo>
                  <a:cubicBezTo>
                    <a:pt x="71475" y="29255"/>
                    <a:pt x="69235" y="29002"/>
                    <a:pt x="67193" y="29002"/>
                  </a:cubicBezTo>
                  <a:lnTo>
                    <a:pt x="67163" y="29002"/>
                  </a:lnTo>
                  <a:cubicBezTo>
                    <a:pt x="64338" y="29005"/>
                    <a:pt x="61485" y="29632"/>
                    <a:pt x="59033" y="30219"/>
                  </a:cubicBezTo>
                  <a:cubicBezTo>
                    <a:pt x="58197" y="30419"/>
                    <a:pt x="57351" y="30648"/>
                    <a:pt x="56532" y="30868"/>
                  </a:cubicBezTo>
                  <a:cubicBezTo>
                    <a:pt x="55224" y="31222"/>
                    <a:pt x="53869" y="31587"/>
                    <a:pt x="52529" y="31845"/>
                  </a:cubicBezTo>
                  <a:cubicBezTo>
                    <a:pt x="48490" y="32626"/>
                    <a:pt x="44235" y="33024"/>
                    <a:pt x="39894" y="33024"/>
                  </a:cubicBezTo>
                  <a:cubicBezTo>
                    <a:pt x="39863" y="33024"/>
                    <a:pt x="39832" y="33024"/>
                    <a:pt x="39801" y="33024"/>
                  </a:cubicBezTo>
                  <a:cubicBezTo>
                    <a:pt x="26833" y="33011"/>
                    <a:pt x="13576" y="29869"/>
                    <a:pt x="402" y="23687"/>
                  </a:cubicBezTo>
                  <a:lnTo>
                    <a:pt x="402" y="6011"/>
                  </a:lnTo>
                  <a:cubicBezTo>
                    <a:pt x="1635" y="6344"/>
                    <a:pt x="2827" y="6712"/>
                    <a:pt x="3952" y="7104"/>
                  </a:cubicBezTo>
                  <a:cubicBezTo>
                    <a:pt x="7474" y="8330"/>
                    <a:pt x="10930" y="10023"/>
                    <a:pt x="14269" y="11659"/>
                  </a:cubicBezTo>
                  <a:cubicBezTo>
                    <a:pt x="15159" y="12095"/>
                    <a:pt x="16051" y="12530"/>
                    <a:pt x="16944" y="12959"/>
                  </a:cubicBezTo>
                  <a:cubicBezTo>
                    <a:pt x="21849" y="15315"/>
                    <a:pt x="26184" y="17153"/>
                    <a:pt x="30193" y="18579"/>
                  </a:cubicBezTo>
                  <a:cubicBezTo>
                    <a:pt x="37329" y="21116"/>
                    <a:pt x="44835" y="22386"/>
                    <a:pt x="52799" y="22386"/>
                  </a:cubicBezTo>
                  <a:cubicBezTo>
                    <a:pt x="62775" y="22386"/>
                    <a:pt x="73472" y="20393"/>
                    <a:pt x="85065" y="16400"/>
                  </a:cubicBezTo>
                  <a:cubicBezTo>
                    <a:pt x="89374" y="14915"/>
                    <a:pt x="93852" y="13162"/>
                    <a:pt x="98753" y="11037"/>
                  </a:cubicBezTo>
                  <a:cubicBezTo>
                    <a:pt x="99763" y="10600"/>
                    <a:pt x="100773" y="10151"/>
                    <a:pt x="101781" y="9706"/>
                  </a:cubicBezTo>
                  <a:cubicBezTo>
                    <a:pt x="104805" y="8364"/>
                    <a:pt x="107933" y="6975"/>
                    <a:pt x="111082" y="5882"/>
                  </a:cubicBezTo>
                  <a:cubicBezTo>
                    <a:pt x="119135" y="3086"/>
                    <a:pt x="127851" y="1338"/>
                    <a:pt x="136984" y="688"/>
                  </a:cubicBezTo>
                  <a:cubicBezTo>
                    <a:pt x="139649" y="498"/>
                    <a:pt x="142317" y="403"/>
                    <a:pt x="144981" y="403"/>
                  </a:cubicBezTo>
                  <a:close/>
                  <a:moveTo>
                    <a:pt x="144959" y="1"/>
                  </a:moveTo>
                  <a:cubicBezTo>
                    <a:pt x="142293" y="1"/>
                    <a:pt x="139623" y="96"/>
                    <a:pt x="136956" y="285"/>
                  </a:cubicBezTo>
                  <a:cubicBezTo>
                    <a:pt x="127785" y="938"/>
                    <a:pt x="119037" y="2693"/>
                    <a:pt x="110949" y="5501"/>
                  </a:cubicBezTo>
                  <a:cubicBezTo>
                    <a:pt x="107786" y="6599"/>
                    <a:pt x="104650" y="7991"/>
                    <a:pt x="101618" y="9337"/>
                  </a:cubicBezTo>
                  <a:cubicBezTo>
                    <a:pt x="100610" y="9784"/>
                    <a:pt x="99605" y="10230"/>
                    <a:pt x="98594" y="10669"/>
                  </a:cubicBezTo>
                  <a:cubicBezTo>
                    <a:pt x="93702" y="12788"/>
                    <a:pt x="89236" y="14538"/>
                    <a:pt x="84935" y="16020"/>
                  </a:cubicBezTo>
                  <a:cubicBezTo>
                    <a:pt x="73384" y="19997"/>
                    <a:pt x="62731" y="21983"/>
                    <a:pt x="52798" y="21983"/>
                  </a:cubicBezTo>
                  <a:cubicBezTo>
                    <a:pt x="44880" y="21983"/>
                    <a:pt x="37420" y="20721"/>
                    <a:pt x="30329" y="18200"/>
                  </a:cubicBezTo>
                  <a:cubicBezTo>
                    <a:pt x="26334" y="16780"/>
                    <a:pt x="22012" y="14948"/>
                    <a:pt x="17118" y="12599"/>
                  </a:cubicBezTo>
                  <a:cubicBezTo>
                    <a:pt x="16225" y="12172"/>
                    <a:pt x="15335" y="11736"/>
                    <a:pt x="14448" y="11300"/>
                  </a:cubicBezTo>
                  <a:cubicBezTo>
                    <a:pt x="11097" y="9658"/>
                    <a:pt x="7631" y="7961"/>
                    <a:pt x="4086" y="6726"/>
                  </a:cubicBezTo>
                  <a:cubicBezTo>
                    <a:pt x="2874" y="6305"/>
                    <a:pt x="1587" y="5911"/>
                    <a:pt x="257" y="5556"/>
                  </a:cubicBezTo>
                  <a:lnTo>
                    <a:pt x="2" y="5489"/>
                  </a:lnTo>
                  <a:lnTo>
                    <a:pt x="2" y="23947"/>
                  </a:lnTo>
                  <a:lnTo>
                    <a:pt x="118" y="24001"/>
                  </a:lnTo>
                  <a:cubicBezTo>
                    <a:pt x="13383" y="30245"/>
                    <a:pt x="26736" y="33418"/>
                    <a:pt x="39802" y="33430"/>
                  </a:cubicBezTo>
                  <a:cubicBezTo>
                    <a:pt x="39862" y="33430"/>
                    <a:pt x="39922" y="33430"/>
                    <a:pt x="39983" y="33430"/>
                  </a:cubicBezTo>
                  <a:cubicBezTo>
                    <a:pt x="44319" y="33430"/>
                    <a:pt x="48571" y="33023"/>
                    <a:pt x="52607" y="32244"/>
                  </a:cubicBezTo>
                  <a:cubicBezTo>
                    <a:pt x="53961" y="31982"/>
                    <a:pt x="55324" y="31615"/>
                    <a:pt x="56640" y="31261"/>
                  </a:cubicBezTo>
                  <a:cubicBezTo>
                    <a:pt x="57454" y="31041"/>
                    <a:pt x="58297" y="30815"/>
                    <a:pt x="59127" y="30616"/>
                  </a:cubicBezTo>
                  <a:cubicBezTo>
                    <a:pt x="61559" y="30033"/>
                    <a:pt x="64382" y="29412"/>
                    <a:pt x="67164" y="29409"/>
                  </a:cubicBezTo>
                  <a:cubicBezTo>
                    <a:pt x="67187" y="29409"/>
                    <a:pt x="67210" y="29409"/>
                    <a:pt x="67233" y="29409"/>
                  </a:cubicBezTo>
                  <a:cubicBezTo>
                    <a:pt x="69147" y="29409"/>
                    <a:pt x="71252" y="29651"/>
                    <a:pt x="72340" y="31318"/>
                  </a:cubicBezTo>
                  <a:cubicBezTo>
                    <a:pt x="73241" y="32701"/>
                    <a:pt x="73043" y="34924"/>
                    <a:pt x="72447" y="36513"/>
                  </a:cubicBezTo>
                  <a:cubicBezTo>
                    <a:pt x="71871" y="38046"/>
                    <a:pt x="70768" y="39317"/>
                    <a:pt x="69163" y="40292"/>
                  </a:cubicBezTo>
                  <a:cubicBezTo>
                    <a:pt x="65293" y="42649"/>
                    <a:pt x="60492" y="42849"/>
                    <a:pt x="56298" y="42850"/>
                  </a:cubicBezTo>
                  <a:lnTo>
                    <a:pt x="56268" y="42850"/>
                  </a:lnTo>
                  <a:cubicBezTo>
                    <a:pt x="46241" y="42850"/>
                    <a:pt x="36475" y="40614"/>
                    <a:pt x="29086" y="38666"/>
                  </a:cubicBezTo>
                  <a:cubicBezTo>
                    <a:pt x="25956" y="37839"/>
                    <a:pt x="22778" y="36952"/>
                    <a:pt x="19706" y="36095"/>
                  </a:cubicBezTo>
                  <a:cubicBezTo>
                    <a:pt x="13350" y="34319"/>
                    <a:pt x="6776" y="32482"/>
                    <a:pt x="244" y="31089"/>
                  </a:cubicBezTo>
                  <a:lnTo>
                    <a:pt x="1" y="31038"/>
                  </a:lnTo>
                  <a:lnTo>
                    <a:pt x="1" y="40777"/>
                  </a:lnTo>
                  <a:lnTo>
                    <a:pt x="105" y="40834"/>
                  </a:lnTo>
                  <a:cubicBezTo>
                    <a:pt x="528" y="41068"/>
                    <a:pt x="960" y="41284"/>
                    <a:pt x="1387" y="41477"/>
                  </a:cubicBezTo>
                  <a:cubicBezTo>
                    <a:pt x="4210" y="42747"/>
                    <a:pt x="6945" y="42957"/>
                    <a:pt x="9247" y="42996"/>
                  </a:cubicBezTo>
                  <a:lnTo>
                    <a:pt x="9694" y="43003"/>
                  </a:lnTo>
                  <a:cubicBezTo>
                    <a:pt x="11777" y="43036"/>
                    <a:pt x="13933" y="43072"/>
                    <a:pt x="16035" y="43364"/>
                  </a:cubicBezTo>
                  <a:cubicBezTo>
                    <a:pt x="17956" y="43633"/>
                    <a:pt x="19953" y="44050"/>
                    <a:pt x="21555" y="45283"/>
                  </a:cubicBezTo>
                  <a:cubicBezTo>
                    <a:pt x="22721" y="46179"/>
                    <a:pt x="23812" y="47901"/>
                    <a:pt x="23624" y="49723"/>
                  </a:cubicBezTo>
                  <a:cubicBezTo>
                    <a:pt x="23492" y="50977"/>
                    <a:pt x="22661" y="51876"/>
                    <a:pt x="21149" y="52395"/>
                  </a:cubicBezTo>
                  <a:cubicBezTo>
                    <a:pt x="19929" y="52815"/>
                    <a:pt x="18642" y="52977"/>
                    <a:pt x="17343" y="52977"/>
                  </a:cubicBezTo>
                  <a:cubicBezTo>
                    <a:pt x="14829" y="52977"/>
                    <a:pt x="12272" y="52369"/>
                    <a:pt x="10068" y="51847"/>
                  </a:cubicBezTo>
                  <a:cubicBezTo>
                    <a:pt x="7275" y="51184"/>
                    <a:pt x="4475" y="50237"/>
                    <a:pt x="1767" y="49323"/>
                  </a:cubicBezTo>
                  <a:cubicBezTo>
                    <a:pt x="1267" y="49155"/>
                    <a:pt x="767" y="48985"/>
                    <a:pt x="265" y="48818"/>
                  </a:cubicBezTo>
                  <a:lnTo>
                    <a:pt x="1" y="48728"/>
                  </a:lnTo>
                  <a:lnTo>
                    <a:pt x="1" y="54985"/>
                  </a:lnTo>
                  <a:lnTo>
                    <a:pt x="187" y="54999"/>
                  </a:lnTo>
                  <a:cubicBezTo>
                    <a:pt x="4720" y="55364"/>
                    <a:pt x="9668" y="55608"/>
                    <a:pt x="15316" y="55745"/>
                  </a:cubicBezTo>
                  <a:cubicBezTo>
                    <a:pt x="17327" y="55794"/>
                    <a:pt x="19280" y="55818"/>
                    <a:pt x="21180" y="55818"/>
                  </a:cubicBezTo>
                  <a:cubicBezTo>
                    <a:pt x="31405" y="55818"/>
                    <a:pt x="40078" y="55104"/>
                    <a:pt x="48122" y="53615"/>
                  </a:cubicBezTo>
                  <a:cubicBezTo>
                    <a:pt x="54125" y="52502"/>
                    <a:pt x="58913" y="51189"/>
                    <a:pt x="63191" y="49484"/>
                  </a:cubicBezTo>
                  <a:cubicBezTo>
                    <a:pt x="67326" y="47835"/>
                    <a:pt x="71599" y="45463"/>
                    <a:pt x="76643" y="42018"/>
                  </a:cubicBezTo>
                  <a:cubicBezTo>
                    <a:pt x="79721" y="39917"/>
                    <a:pt x="82780" y="37621"/>
                    <a:pt x="85739" y="35403"/>
                  </a:cubicBezTo>
                  <a:cubicBezTo>
                    <a:pt x="90819" y="31594"/>
                    <a:pt x="96072" y="27654"/>
                    <a:pt x="101563" y="24578"/>
                  </a:cubicBezTo>
                  <a:cubicBezTo>
                    <a:pt x="109139" y="20330"/>
                    <a:pt x="117758" y="18014"/>
                    <a:pt x="129508" y="17065"/>
                  </a:cubicBezTo>
                  <a:cubicBezTo>
                    <a:pt x="132858" y="16795"/>
                    <a:pt x="136254" y="16658"/>
                    <a:pt x="139725" y="16658"/>
                  </a:cubicBezTo>
                  <a:cubicBezTo>
                    <a:pt x="155229" y="16658"/>
                    <a:pt x="172239" y="19393"/>
                    <a:pt x="193363" y="25194"/>
                  </a:cubicBezTo>
                  <a:cubicBezTo>
                    <a:pt x="194320" y="25456"/>
                    <a:pt x="195279" y="25717"/>
                    <a:pt x="196240" y="25980"/>
                  </a:cubicBezTo>
                  <a:cubicBezTo>
                    <a:pt x="205628" y="28540"/>
                    <a:pt x="215334" y="31188"/>
                    <a:pt x="224421" y="35420"/>
                  </a:cubicBezTo>
                  <a:cubicBezTo>
                    <a:pt x="227275" y="36749"/>
                    <a:pt x="230329" y="38452"/>
                    <a:pt x="234037" y="40778"/>
                  </a:cubicBezTo>
                  <a:lnTo>
                    <a:pt x="234347" y="40971"/>
                  </a:lnTo>
                  <a:lnTo>
                    <a:pt x="234347" y="31794"/>
                  </a:lnTo>
                  <a:lnTo>
                    <a:pt x="234257" y="31734"/>
                  </a:lnTo>
                  <a:cubicBezTo>
                    <a:pt x="229156" y="28302"/>
                    <a:pt x="223710" y="25471"/>
                    <a:pt x="218442" y="22732"/>
                  </a:cubicBezTo>
                  <a:lnTo>
                    <a:pt x="216510" y="21728"/>
                  </a:lnTo>
                  <a:cubicBezTo>
                    <a:pt x="207587" y="17070"/>
                    <a:pt x="198587" y="12930"/>
                    <a:pt x="189764" y="9423"/>
                  </a:cubicBezTo>
                  <a:cubicBezTo>
                    <a:pt x="179135" y="5199"/>
                    <a:pt x="170836" y="2739"/>
                    <a:pt x="162852" y="1440"/>
                  </a:cubicBezTo>
                  <a:cubicBezTo>
                    <a:pt x="156959" y="482"/>
                    <a:pt x="150969" y="1"/>
                    <a:pt x="144959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0" name="Google Shape;680;p23"/>
            <p:cNvSpPr/>
            <p:nvPr/>
          </p:nvSpPr>
          <p:spPr>
            <a:xfrm rot="10800000" flipH="1">
              <a:off x="4303273" y="-1063346"/>
              <a:ext cx="4977457" cy="2219891"/>
            </a:xfrm>
            <a:custGeom>
              <a:avLst/>
              <a:gdLst/>
              <a:ahLst/>
              <a:cxnLst/>
              <a:rect l="l" t="t" r="r" b="b"/>
              <a:pathLst>
                <a:path w="124382" h="55473" extrusionOk="0">
                  <a:moveTo>
                    <a:pt x="25918" y="402"/>
                  </a:moveTo>
                  <a:cubicBezTo>
                    <a:pt x="36041" y="402"/>
                    <a:pt x="47026" y="1991"/>
                    <a:pt x="60462" y="5393"/>
                  </a:cubicBezTo>
                  <a:cubicBezTo>
                    <a:pt x="70856" y="8024"/>
                    <a:pt x="81175" y="11807"/>
                    <a:pt x="91155" y="15464"/>
                  </a:cubicBezTo>
                  <a:cubicBezTo>
                    <a:pt x="92391" y="15917"/>
                    <a:pt x="93627" y="16369"/>
                    <a:pt x="94863" y="16822"/>
                  </a:cubicBezTo>
                  <a:lnTo>
                    <a:pt x="95647" y="17108"/>
                  </a:lnTo>
                  <a:cubicBezTo>
                    <a:pt x="105319" y="20631"/>
                    <a:pt x="115319" y="24277"/>
                    <a:pt x="123981" y="30890"/>
                  </a:cubicBezTo>
                  <a:lnTo>
                    <a:pt x="123981" y="53695"/>
                  </a:lnTo>
                  <a:cubicBezTo>
                    <a:pt x="123931" y="53594"/>
                    <a:pt x="123881" y="53490"/>
                    <a:pt x="123831" y="53388"/>
                  </a:cubicBezTo>
                  <a:cubicBezTo>
                    <a:pt x="121216" y="48116"/>
                    <a:pt x="118223" y="43645"/>
                    <a:pt x="114937" y="40100"/>
                  </a:cubicBezTo>
                  <a:cubicBezTo>
                    <a:pt x="110571" y="35392"/>
                    <a:pt x="105339" y="32142"/>
                    <a:pt x="101268" y="29834"/>
                  </a:cubicBezTo>
                  <a:cubicBezTo>
                    <a:pt x="91058" y="24049"/>
                    <a:pt x="80265" y="20787"/>
                    <a:pt x="69187" y="20137"/>
                  </a:cubicBezTo>
                  <a:cubicBezTo>
                    <a:pt x="67907" y="20061"/>
                    <a:pt x="66618" y="20024"/>
                    <a:pt x="65319" y="20024"/>
                  </a:cubicBezTo>
                  <a:cubicBezTo>
                    <a:pt x="61141" y="20024"/>
                    <a:pt x="56870" y="20411"/>
                    <a:pt x="52577" y="21181"/>
                  </a:cubicBezTo>
                  <a:cubicBezTo>
                    <a:pt x="48332" y="21940"/>
                    <a:pt x="44099" y="23239"/>
                    <a:pt x="40004" y="24495"/>
                  </a:cubicBezTo>
                  <a:cubicBezTo>
                    <a:pt x="38744" y="24880"/>
                    <a:pt x="37484" y="25268"/>
                    <a:pt x="36221" y="25639"/>
                  </a:cubicBezTo>
                  <a:cubicBezTo>
                    <a:pt x="30814" y="27232"/>
                    <a:pt x="25249" y="28662"/>
                    <a:pt x="19858" y="28662"/>
                  </a:cubicBezTo>
                  <a:cubicBezTo>
                    <a:pt x="15618" y="28662"/>
                    <a:pt x="11486" y="27778"/>
                    <a:pt x="7624" y="25392"/>
                  </a:cubicBezTo>
                  <a:cubicBezTo>
                    <a:pt x="1653" y="21703"/>
                    <a:pt x="639" y="17073"/>
                    <a:pt x="567" y="14640"/>
                  </a:cubicBezTo>
                  <a:cubicBezTo>
                    <a:pt x="413" y="9480"/>
                    <a:pt x="3668" y="6464"/>
                    <a:pt x="5623" y="5124"/>
                  </a:cubicBezTo>
                  <a:cubicBezTo>
                    <a:pt x="9015" y="2801"/>
                    <a:pt x="12910" y="1856"/>
                    <a:pt x="15924" y="1292"/>
                  </a:cubicBezTo>
                  <a:cubicBezTo>
                    <a:pt x="19039" y="709"/>
                    <a:pt x="22328" y="409"/>
                    <a:pt x="25700" y="402"/>
                  </a:cubicBezTo>
                  <a:close/>
                  <a:moveTo>
                    <a:pt x="25696" y="0"/>
                  </a:moveTo>
                  <a:cubicBezTo>
                    <a:pt x="22298" y="9"/>
                    <a:pt x="18984" y="309"/>
                    <a:pt x="15846" y="896"/>
                  </a:cubicBezTo>
                  <a:cubicBezTo>
                    <a:pt x="12791" y="1468"/>
                    <a:pt x="8843" y="2428"/>
                    <a:pt x="5390" y="4792"/>
                  </a:cubicBezTo>
                  <a:cubicBezTo>
                    <a:pt x="3368" y="6176"/>
                    <a:pt x="0" y="9300"/>
                    <a:pt x="160" y="14653"/>
                  </a:cubicBezTo>
                  <a:cubicBezTo>
                    <a:pt x="236" y="17166"/>
                    <a:pt x="1277" y="21947"/>
                    <a:pt x="7409" y="25735"/>
                  </a:cubicBezTo>
                  <a:cubicBezTo>
                    <a:pt x="11344" y="28167"/>
                    <a:pt x="15543" y="29067"/>
                    <a:pt x="19845" y="29067"/>
                  </a:cubicBezTo>
                  <a:cubicBezTo>
                    <a:pt x="25284" y="29067"/>
                    <a:pt x="30887" y="27628"/>
                    <a:pt x="36329" y="26025"/>
                  </a:cubicBezTo>
                  <a:cubicBezTo>
                    <a:pt x="37594" y="25653"/>
                    <a:pt x="38857" y="25265"/>
                    <a:pt x="40120" y="24877"/>
                  </a:cubicBezTo>
                  <a:cubicBezTo>
                    <a:pt x="44202" y="23626"/>
                    <a:pt x="48423" y="22331"/>
                    <a:pt x="52645" y="21575"/>
                  </a:cubicBezTo>
                  <a:cubicBezTo>
                    <a:pt x="56919" y="20811"/>
                    <a:pt x="61167" y="20426"/>
                    <a:pt x="65320" y="20426"/>
                  </a:cubicBezTo>
                  <a:cubicBezTo>
                    <a:pt x="66611" y="20426"/>
                    <a:pt x="67892" y="20464"/>
                    <a:pt x="69163" y="20538"/>
                  </a:cubicBezTo>
                  <a:cubicBezTo>
                    <a:pt x="80177" y="21183"/>
                    <a:pt x="90911" y="24429"/>
                    <a:pt x="101068" y="30184"/>
                  </a:cubicBezTo>
                  <a:cubicBezTo>
                    <a:pt x="105113" y="32476"/>
                    <a:pt x="110313" y="35707"/>
                    <a:pt x="114641" y="40373"/>
                  </a:cubicBezTo>
                  <a:cubicBezTo>
                    <a:pt x="117901" y="43892"/>
                    <a:pt x="120872" y="48330"/>
                    <a:pt x="123468" y="53567"/>
                  </a:cubicBezTo>
                  <a:cubicBezTo>
                    <a:pt x="123595" y="53824"/>
                    <a:pt x="123718" y="54084"/>
                    <a:pt x="123842" y="54344"/>
                  </a:cubicBezTo>
                  <a:lnTo>
                    <a:pt x="124380" y="55470"/>
                  </a:lnTo>
                  <a:lnTo>
                    <a:pt x="124380" y="30691"/>
                  </a:lnTo>
                  <a:lnTo>
                    <a:pt x="124301" y="30630"/>
                  </a:lnTo>
                  <a:cubicBezTo>
                    <a:pt x="115571" y="23942"/>
                    <a:pt x="105512" y="20275"/>
                    <a:pt x="95782" y="16727"/>
                  </a:cubicBezTo>
                  <a:lnTo>
                    <a:pt x="94996" y="16442"/>
                  </a:lnTo>
                  <a:cubicBezTo>
                    <a:pt x="93760" y="15992"/>
                    <a:pt x="92525" y="15539"/>
                    <a:pt x="91289" y="15087"/>
                  </a:cubicBezTo>
                  <a:cubicBezTo>
                    <a:pt x="81300" y="11425"/>
                    <a:pt x="70971" y="7640"/>
                    <a:pt x="60557" y="5003"/>
                  </a:cubicBezTo>
                  <a:cubicBezTo>
                    <a:pt x="47087" y="1592"/>
                    <a:pt x="36071" y="0"/>
                    <a:pt x="25913" y="0"/>
                  </a:cubicBezTo>
                  <a:close/>
                  <a:moveTo>
                    <a:pt x="124380" y="55470"/>
                  </a:moveTo>
                  <a:lnTo>
                    <a:pt x="124380" y="55473"/>
                  </a:lnTo>
                  <a:lnTo>
                    <a:pt x="124381" y="55473"/>
                  </a:lnTo>
                  <a:lnTo>
                    <a:pt x="124380" y="5547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1" name="Google Shape;681;p23"/>
            <p:cNvSpPr/>
            <p:nvPr/>
          </p:nvSpPr>
          <p:spPr>
            <a:xfrm rot="10800000" flipH="1">
              <a:off x="-97184" y="-1613997"/>
              <a:ext cx="4473596" cy="1988630"/>
            </a:xfrm>
            <a:custGeom>
              <a:avLst/>
              <a:gdLst/>
              <a:ahLst/>
              <a:cxnLst/>
              <a:rect l="l" t="t" r="r" b="b"/>
              <a:pathLst>
                <a:path w="111791" h="49694" extrusionOk="0">
                  <a:moveTo>
                    <a:pt x="97341" y="420"/>
                  </a:moveTo>
                  <a:cubicBezTo>
                    <a:pt x="98733" y="420"/>
                    <a:pt x="99979" y="773"/>
                    <a:pt x="101045" y="1273"/>
                  </a:cubicBezTo>
                  <a:cubicBezTo>
                    <a:pt x="104764" y="3021"/>
                    <a:pt x="109232" y="7243"/>
                    <a:pt x="110572" y="11931"/>
                  </a:cubicBezTo>
                  <a:cubicBezTo>
                    <a:pt x="111369" y="14719"/>
                    <a:pt x="110985" y="17351"/>
                    <a:pt x="109429" y="19750"/>
                  </a:cubicBezTo>
                  <a:cubicBezTo>
                    <a:pt x="107469" y="22776"/>
                    <a:pt x="104270" y="24339"/>
                    <a:pt x="101702" y="25361"/>
                  </a:cubicBezTo>
                  <a:cubicBezTo>
                    <a:pt x="98754" y="26534"/>
                    <a:pt x="95452" y="27464"/>
                    <a:pt x="91607" y="28204"/>
                  </a:cubicBezTo>
                  <a:cubicBezTo>
                    <a:pt x="89921" y="28528"/>
                    <a:pt x="88200" y="28811"/>
                    <a:pt x="86532" y="29084"/>
                  </a:cubicBezTo>
                  <a:cubicBezTo>
                    <a:pt x="79681" y="30207"/>
                    <a:pt x="72597" y="31372"/>
                    <a:pt x="66253" y="35734"/>
                  </a:cubicBezTo>
                  <a:cubicBezTo>
                    <a:pt x="61721" y="38849"/>
                    <a:pt x="57707" y="43535"/>
                    <a:pt x="54638" y="49289"/>
                  </a:cubicBezTo>
                  <a:lnTo>
                    <a:pt x="3363" y="49289"/>
                  </a:lnTo>
                  <a:cubicBezTo>
                    <a:pt x="1730" y="49289"/>
                    <a:pt x="402" y="47585"/>
                    <a:pt x="402" y="45488"/>
                  </a:cubicBezTo>
                  <a:lnTo>
                    <a:pt x="402" y="27817"/>
                  </a:lnTo>
                  <a:cubicBezTo>
                    <a:pt x="6956" y="29756"/>
                    <a:pt x="13549" y="31125"/>
                    <a:pt x="20006" y="31888"/>
                  </a:cubicBezTo>
                  <a:cubicBezTo>
                    <a:pt x="24832" y="32458"/>
                    <a:pt x="29867" y="32744"/>
                    <a:pt x="35067" y="32744"/>
                  </a:cubicBezTo>
                  <a:cubicBezTo>
                    <a:pt x="39433" y="32744"/>
                    <a:pt x="43915" y="32543"/>
                    <a:pt x="48490" y="32140"/>
                  </a:cubicBezTo>
                  <a:cubicBezTo>
                    <a:pt x="52725" y="31766"/>
                    <a:pt x="57090" y="31156"/>
                    <a:pt x="61838" y="30276"/>
                  </a:cubicBezTo>
                  <a:cubicBezTo>
                    <a:pt x="65200" y="29650"/>
                    <a:pt x="69115" y="28700"/>
                    <a:pt x="72658" y="26377"/>
                  </a:cubicBezTo>
                  <a:cubicBezTo>
                    <a:pt x="76773" y="23677"/>
                    <a:pt x="79509" y="18971"/>
                    <a:pt x="82157" y="14419"/>
                  </a:cubicBezTo>
                  <a:cubicBezTo>
                    <a:pt x="83207" y="12610"/>
                    <a:pt x="84295" y="10742"/>
                    <a:pt x="85446" y="9038"/>
                  </a:cubicBezTo>
                  <a:cubicBezTo>
                    <a:pt x="89943" y="2389"/>
                    <a:pt x="94052" y="420"/>
                    <a:pt x="97341" y="420"/>
                  </a:cubicBezTo>
                  <a:close/>
                  <a:moveTo>
                    <a:pt x="97320" y="1"/>
                  </a:moveTo>
                  <a:cubicBezTo>
                    <a:pt x="92272" y="1"/>
                    <a:pt x="88015" y="4523"/>
                    <a:pt x="85113" y="8813"/>
                  </a:cubicBezTo>
                  <a:cubicBezTo>
                    <a:pt x="83953" y="10529"/>
                    <a:pt x="82863" y="12404"/>
                    <a:pt x="81808" y="14217"/>
                  </a:cubicBezTo>
                  <a:cubicBezTo>
                    <a:pt x="79187" y="18729"/>
                    <a:pt x="76473" y="23393"/>
                    <a:pt x="72437" y="26041"/>
                  </a:cubicBezTo>
                  <a:cubicBezTo>
                    <a:pt x="68955" y="28325"/>
                    <a:pt x="65088" y="29264"/>
                    <a:pt x="61763" y="29881"/>
                  </a:cubicBezTo>
                  <a:cubicBezTo>
                    <a:pt x="57027" y="30760"/>
                    <a:pt x="52675" y="31369"/>
                    <a:pt x="48454" y="31740"/>
                  </a:cubicBezTo>
                  <a:cubicBezTo>
                    <a:pt x="43892" y="32141"/>
                    <a:pt x="39422" y="32342"/>
                    <a:pt x="35069" y="32342"/>
                  </a:cubicBezTo>
                  <a:cubicBezTo>
                    <a:pt x="29883" y="32342"/>
                    <a:pt x="24864" y="32057"/>
                    <a:pt x="20053" y="31489"/>
                  </a:cubicBezTo>
                  <a:cubicBezTo>
                    <a:pt x="13535" y="30716"/>
                    <a:pt x="6875" y="29326"/>
                    <a:pt x="259" y="27354"/>
                  </a:cubicBezTo>
                  <a:lnTo>
                    <a:pt x="1" y="27277"/>
                  </a:lnTo>
                  <a:lnTo>
                    <a:pt x="1" y="45491"/>
                  </a:lnTo>
                  <a:cubicBezTo>
                    <a:pt x="1" y="47809"/>
                    <a:pt x="1508" y="49694"/>
                    <a:pt x="3363" y="49694"/>
                  </a:cubicBezTo>
                  <a:lnTo>
                    <a:pt x="54879" y="49694"/>
                  </a:lnTo>
                  <a:lnTo>
                    <a:pt x="54936" y="49585"/>
                  </a:lnTo>
                  <a:cubicBezTo>
                    <a:pt x="57983" y="43837"/>
                    <a:pt x="61975" y="39163"/>
                    <a:pt x="66481" y="36064"/>
                  </a:cubicBezTo>
                  <a:cubicBezTo>
                    <a:pt x="72751" y="31752"/>
                    <a:pt x="79791" y="30597"/>
                    <a:pt x="86599" y="29479"/>
                  </a:cubicBezTo>
                  <a:cubicBezTo>
                    <a:pt x="88267" y="29206"/>
                    <a:pt x="89993" y="28921"/>
                    <a:pt x="91683" y="28597"/>
                  </a:cubicBezTo>
                  <a:cubicBezTo>
                    <a:pt x="95554" y="27852"/>
                    <a:pt x="98882" y="26914"/>
                    <a:pt x="101852" y="25732"/>
                  </a:cubicBezTo>
                  <a:cubicBezTo>
                    <a:pt x="104477" y="24689"/>
                    <a:pt x="107747" y="23089"/>
                    <a:pt x="109769" y="19968"/>
                  </a:cubicBezTo>
                  <a:cubicBezTo>
                    <a:pt x="111389" y="17466"/>
                    <a:pt x="111791" y="14724"/>
                    <a:pt x="110961" y="11820"/>
                  </a:cubicBezTo>
                  <a:cubicBezTo>
                    <a:pt x="109585" y="7016"/>
                    <a:pt x="105018" y="2695"/>
                    <a:pt x="101216" y="909"/>
                  </a:cubicBezTo>
                  <a:cubicBezTo>
                    <a:pt x="99874" y="279"/>
                    <a:pt x="98573" y="1"/>
                    <a:pt x="97320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2" name="Google Shape;682;p23"/>
            <p:cNvSpPr/>
            <p:nvPr/>
          </p:nvSpPr>
          <p:spPr>
            <a:xfrm rot="10800000" flipH="1">
              <a:off x="2768223" y="-1614014"/>
              <a:ext cx="4335456" cy="728679"/>
            </a:xfrm>
            <a:custGeom>
              <a:avLst/>
              <a:gdLst/>
              <a:ahLst/>
              <a:cxnLst/>
              <a:rect l="l" t="t" r="r" b="b"/>
              <a:pathLst>
                <a:path w="108339" h="18209" extrusionOk="0">
                  <a:moveTo>
                    <a:pt x="27698" y="402"/>
                  </a:moveTo>
                  <a:cubicBezTo>
                    <a:pt x="32888" y="402"/>
                    <a:pt x="38022" y="2124"/>
                    <a:pt x="42576" y="3656"/>
                  </a:cubicBezTo>
                  <a:cubicBezTo>
                    <a:pt x="47416" y="5283"/>
                    <a:pt x="52582" y="6948"/>
                    <a:pt x="57857" y="7844"/>
                  </a:cubicBezTo>
                  <a:cubicBezTo>
                    <a:pt x="62292" y="8597"/>
                    <a:pt x="66755" y="8977"/>
                    <a:pt x="71177" y="8977"/>
                  </a:cubicBezTo>
                  <a:cubicBezTo>
                    <a:pt x="72693" y="8977"/>
                    <a:pt x="74204" y="8932"/>
                    <a:pt x="75707" y="8843"/>
                  </a:cubicBezTo>
                  <a:cubicBezTo>
                    <a:pt x="78578" y="8671"/>
                    <a:pt x="81363" y="8335"/>
                    <a:pt x="83983" y="7841"/>
                  </a:cubicBezTo>
                  <a:cubicBezTo>
                    <a:pt x="84740" y="7698"/>
                    <a:pt x="85506" y="7531"/>
                    <a:pt x="86246" y="7371"/>
                  </a:cubicBezTo>
                  <a:cubicBezTo>
                    <a:pt x="87567" y="7085"/>
                    <a:pt x="88932" y="6788"/>
                    <a:pt x="90288" y="6616"/>
                  </a:cubicBezTo>
                  <a:cubicBezTo>
                    <a:pt x="91569" y="6455"/>
                    <a:pt x="92767" y="6374"/>
                    <a:pt x="93889" y="6374"/>
                  </a:cubicBezTo>
                  <a:cubicBezTo>
                    <a:pt x="97369" y="6374"/>
                    <a:pt x="100126" y="7157"/>
                    <a:pt x="102405" y="8765"/>
                  </a:cubicBezTo>
                  <a:cubicBezTo>
                    <a:pt x="104715" y="10399"/>
                    <a:pt x="107752" y="14521"/>
                    <a:pt x="107336" y="17804"/>
                  </a:cubicBezTo>
                  <a:lnTo>
                    <a:pt x="2840" y="17804"/>
                  </a:lnTo>
                  <a:cubicBezTo>
                    <a:pt x="2038" y="16930"/>
                    <a:pt x="1495" y="16015"/>
                    <a:pt x="1180" y="15011"/>
                  </a:cubicBezTo>
                  <a:cubicBezTo>
                    <a:pt x="328" y="12292"/>
                    <a:pt x="1140" y="8835"/>
                    <a:pt x="2950" y="7464"/>
                  </a:cubicBezTo>
                  <a:cubicBezTo>
                    <a:pt x="4188" y="6527"/>
                    <a:pt x="5746" y="6255"/>
                    <a:pt x="7263" y="6255"/>
                  </a:cubicBezTo>
                  <a:cubicBezTo>
                    <a:pt x="8508" y="6255"/>
                    <a:pt x="9724" y="6438"/>
                    <a:pt x="10713" y="6586"/>
                  </a:cubicBezTo>
                  <a:cubicBezTo>
                    <a:pt x="13555" y="7015"/>
                    <a:pt x="16398" y="7815"/>
                    <a:pt x="19148" y="8591"/>
                  </a:cubicBezTo>
                  <a:cubicBezTo>
                    <a:pt x="20420" y="8950"/>
                    <a:pt x="21733" y="9320"/>
                    <a:pt x="23031" y="9648"/>
                  </a:cubicBezTo>
                  <a:cubicBezTo>
                    <a:pt x="23892" y="9867"/>
                    <a:pt x="24772" y="10044"/>
                    <a:pt x="25624" y="10217"/>
                  </a:cubicBezTo>
                  <a:cubicBezTo>
                    <a:pt x="26578" y="10410"/>
                    <a:pt x="27561" y="10610"/>
                    <a:pt x="28520" y="10866"/>
                  </a:cubicBezTo>
                  <a:cubicBezTo>
                    <a:pt x="29266" y="11066"/>
                    <a:pt x="30023" y="11287"/>
                    <a:pt x="30753" y="11502"/>
                  </a:cubicBezTo>
                  <a:cubicBezTo>
                    <a:pt x="31592" y="11746"/>
                    <a:pt x="32458" y="12000"/>
                    <a:pt x="33317" y="12223"/>
                  </a:cubicBezTo>
                  <a:lnTo>
                    <a:pt x="33467" y="12263"/>
                  </a:lnTo>
                  <a:cubicBezTo>
                    <a:pt x="34991" y="12659"/>
                    <a:pt x="36728" y="13111"/>
                    <a:pt x="38421" y="13111"/>
                  </a:cubicBezTo>
                  <a:cubicBezTo>
                    <a:pt x="39680" y="13111"/>
                    <a:pt x="40914" y="12861"/>
                    <a:pt x="42017" y="12152"/>
                  </a:cubicBezTo>
                  <a:cubicBezTo>
                    <a:pt x="42247" y="12003"/>
                    <a:pt x="42254" y="11687"/>
                    <a:pt x="42130" y="11480"/>
                  </a:cubicBezTo>
                  <a:cubicBezTo>
                    <a:pt x="39927" y="7838"/>
                    <a:pt x="35420" y="7355"/>
                    <a:pt x="32131" y="7002"/>
                  </a:cubicBezTo>
                  <a:cubicBezTo>
                    <a:pt x="30552" y="6834"/>
                    <a:pt x="28936" y="6794"/>
                    <a:pt x="27373" y="6755"/>
                  </a:cubicBezTo>
                  <a:cubicBezTo>
                    <a:pt x="24971" y="6694"/>
                    <a:pt x="22485" y="6634"/>
                    <a:pt x="20094" y="6098"/>
                  </a:cubicBezTo>
                  <a:lnTo>
                    <a:pt x="19861" y="6045"/>
                  </a:lnTo>
                  <a:cubicBezTo>
                    <a:pt x="19174" y="5899"/>
                    <a:pt x="18323" y="5715"/>
                    <a:pt x="17845" y="5185"/>
                  </a:cubicBezTo>
                  <a:cubicBezTo>
                    <a:pt x="17683" y="5000"/>
                    <a:pt x="17613" y="4809"/>
                    <a:pt x="17637" y="4599"/>
                  </a:cubicBezTo>
                  <a:cubicBezTo>
                    <a:pt x="17720" y="3886"/>
                    <a:pt x="18816" y="3119"/>
                    <a:pt x="19284" y="2791"/>
                  </a:cubicBezTo>
                  <a:lnTo>
                    <a:pt x="19370" y="2730"/>
                  </a:lnTo>
                  <a:cubicBezTo>
                    <a:pt x="21382" y="1313"/>
                    <a:pt x="23882" y="535"/>
                    <a:pt x="26803" y="420"/>
                  </a:cubicBezTo>
                  <a:cubicBezTo>
                    <a:pt x="27101" y="408"/>
                    <a:pt x="27399" y="402"/>
                    <a:pt x="27698" y="402"/>
                  </a:cubicBezTo>
                  <a:close/>
                  <a:moveTo>
                    <a:pt x="27716" y="0"/>
                  </a:moveTo>
                  <a:cubicBezTo>
                    <a:pt x="27408" y="0"/>
                    <a:pt x="27101" y="6"/>
                    <a:pt x="26793" y="18"/>
                  </a:cubicBezTo>
                  <a:cubicBezTo>
                    <a:pt x="23792" y="137"/>
                    <a:pt x="21220" y="940"/>
                    <a:pt x="19143" y="2401"/>
                  </a:cubicBezTo>
                  <a:lnTo>
                    <a:pt x="19057" y="2461"/>
                  </a:lnTo>
                  <a:cubicBezTo>
                    <a:pt x="18500" y="2850"/>
                    <a:pt x="17342" y="3659"/>
                    <a:pt x="17241" y="4552"/>
                  </a:cubicBezTo>
                  <a:cubicBezTo>
                    <a:pt x="17204" y="4879"/>
                    <a:pt x="17307" y="5183"/>
                    <a:pt x="17550" y="5452"/>
                  </a:cubicBezTo>
                  <a:cubicBezTo>
                    <a:pt x="18114" y="6081"/>
                    <a:pt x="19037" y="6279"/>
                    <a:pt x="19779" y="6438"/>
                  </a:cubicBezTo>
                  <a:lnTo>
                    <a:pt x="20009" y="6488"/>
                  </a:lnTo>
                  <a:cubicBezTo>
                    <a:pt x="22436" y="7034"/>
                    <a:pt x="24942" y="7095"/>
                    <a:pt x="27366" y="7155"/>
                  </a:cubicBezTo>
                  <a:cubicBezTo>
                    <a:pt x="28920" y="7194"/>
                    <a:pt x="30528" y="7234"/>
                    <a:pt x="32089" y="7401"/>
                  </a:cubicBezTo>
                  <a:cubicBezTo>
                    <a:pt x="35297" y="7744"/>
                    <a:pt x="39689" y="8215"/>
                    <a:pt x="41788" y="11686"/>
                  </a:cubicBezTo>
                  <a:cubicBezTo>
                    <a:pt x="41818" y="11736"/>
                    <a:pt x="41813" y="11800"/>
                    <a:pt x="41803" y="11810"/>
                  </a:cubicBezTo>
                  <a:cubicBezTo>
                    <a:pt x="40777" y="12469"/>
                    <a:pt x="39614" y="12703"/>
                    <a:pt x="38419" y="12703"/>
                  </a:cubicBezTo>
                  <a:cubicBezTo>
                    <a:pt x="36773" y="12703"/>
                    <a:pt x="35066" y="12260"/>
                    <a:pt x="33571" y="11872"/>
                  </a:cubicBezTo>
                  <a:lnTo>
                    <a:pt x="33421" y="11832"/>
                  </a:lnTo>
                  <a:cubicBezTo>
                    <a:pt x="32568" y="11613"/>
                    <a:pt x="31706" y="11359"/>
                    <a:pt x="30871" y="11114"/>
                  </a:cubicBezTo>
                  <a:cubicBezTo>
                    <a:pt x="30136" y="10900"/>
                    <a:pt x="29377" y="10677"/>
                    <a:pt x="28627" y="10477"/>
                  </a:cubicBezTo>
                  <a:cubicBezTo>
                    <a:pt x="27659" y="10217"/>
                    <a:pt x="26667" y="10017"/>
                    <a:pt x="25708" y="9823"/>
                  </a:cubicBezTo>
                  <a:cubicBezTo>
                    <a:pt x="24862" y="9650"/>
                    <a:pt x="23985" y="9473"/>
                    <a:pt x="23133" y="9257"/>
                  </a:cubicBezTo>
                  <a:cubicBezTo>
                    <a:pt x="21840" y="8930"/>
                    <a:pt x="20529" y="8560"/>
                    <a:pt x="19261" y="8202"/>
                  </a:cubicBezTo>
                  <a:cubicBezTo>
                    <a:pt x="16498" y="7424"/>
                    <a:pt x="13642" y="6619"/>
                    <a:pt x="10776" y="6188"/>
                  </a:cubicBezTo>
                  <a:cubicBezTo>
                    <a:pt x="9769" y="6036"/>
                    <a:pt x="8534" y="5850"/>
                    <a:pt x="7263" y="5850"/>
                  </a:cubicBezTo>
                  <a:cubicBezTo>
                    <a:pt x="5677" y="5850"/>
                    <a:pt x="4036" y="6139"/>
                    <a:pt x="2711" y="7142"/>
                  </a:cubicBezTo>
                  <a:cubicBezTo>
                    <a:pt x="579" y="8757"/>
                    <a:pt x="1" y="12576"/>
                    <a:pt x="798" y="15131"/>
                  </a:cubicBezTo>
                  <a:cubicBezTo>
                    <a:pt x="1138" y="16218"/>
                    <a:pt x="1730" y="17203"/>
                    <a:pt x="2606" y="18144"/>
                  </a:cubicBezTo>
                  <a:lnTo>
                    <a:pt x="2666" y="18209"/>
                  </a:lnTo>
                  <a:lnTo>
                    <a:pt x="107680" y="18209"/>
                  </a:lnTo>
                  <a:lnTo>
                    <a:pt x="107713" y="18040"/>
                  </a:lnTo>
                  <a:cubicBezTo>
                    <a:pt x="108339" y="14231"/>
                    <a:pt x="104720" y="9907"/>
                    <a:pt x="102642" y="8438"/>
                  </a:cubicBezTo>
                  <a:cubicBezTo>
                    <a:pt x="100295" y="6780"/>
                    <a:pt x="97465" y="5972"/>
                    <a:pt x="93901" y="5972"/>
                  </a:cubicBezTo>
                  <a:cubicBezTo>
                    <a:pt x="92759" y="5972"/>
                    <a:pt x="91543" y="6055"/>
                    <a:pt x="90243" y="6219"/>
                  </a:cubicBezTo>
                  <a:cubicBezTo>
                    <a:pt x="88870" y="6392"/>
                    <a:pt x="87495" y="6691"/>
                    <a:pt x="86166" y="6979"/>
                  </a:cubicBezTo>
                  <a:cubicBezTo>
                    <a:pt x="85428" y="7141"/>
                    <a:pt x="84666" y="7307"/>
                    <a:pt x="83913" y="7448"/>
                  </a:cubicBezTo>
                  <a:cubicBezTo>
                    <a:pt x="81310" y="7937"/>
                    <a:pt x="78543" y="8272"/>
                    <a:pt x="75687" y="8443"/>
                  </a:cubicBezTo>
                  <a:cubicBezTo>
                    <a:pt x="74193" y="8531"/>
                    <a:pt x="72692" y="8575"/>
                    <a:pt x="71186" y="8575"/>
                  </a:cubicBezTo>
                  <a:cubicBezTo>
                    <a:pt x="66784" y="8575"/>
                    <a:pt x="62342" y="8199"/>
                    <a:pt x="57928" y="7448"/>
                  </a:cubicBezTo>
                  <a:cubicBezTo>
                    <a:pt x="52682" y="6556"/>
                    <a:pt x="47532" y="4898"/>
                    <a:pt x="42708" y="3276"/>
                  </a:cubicBezTo>
                  <a:cubicBezTo>
                    <a:pt x="38128" y="1734"/>
                    <a:pt x="32975" y="0"/>
                    <a:pt x="2771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3" name="Google Shape;683;p23"/>
            <p:cNvSpPr/>
            <p:nvPr/>
          </p:nvSpPr>
          <p:spPr>
            <a:xfrm rot="10800000" flipH="1">
              <a:off x="4932235" y="-1614043"/>
              <a:ext cx="4348422" cy="1563444"/>
            </a:xfrm>
            <a:custGeom>
              <a:avLst/>
              <a:gdLst/>
              <a:ahLst/>
              <a:cxnLst/>
              <a:rect l="l" t="t" r="r" b="b"/>
              <a:pathLst>
                <a:path w="108663" h="39069" extrusionOk="0">
                  <a:moveTo>
                    <a:pt x="46151" y="403"/>
                  </a:moveTo>
                  <a:cubicBezTo>
                    <a:pt x="46500" y="403"/>
                    <a:pt x="46847" y="405"/>
                    <a:pt x="47194" y="409"/>
                  </a:cubicBezTo>
                  <a:cubicBezTo>
                    <a:pt x="60555" y="576"/>
                    <a:pt x="71907" y="4288"/>
                    <a:pt x="80932" y="11441"/>
                  </a:cubicBezTo>
                  <a:cubicBezTo>
                    <a:pt x="84958" y="14633"/>
                    <a:pt x="88903" y="18201"/>
                    <a:pt x="92718" y="21653"/>
                  </a:cubicBezTo>
                  <a:cubicBezTo>
                    <a:pt x="94523" y="23286"/>
                    <a:pt x="96389" y="24974"/>
                    <a:pt x="98238" y="26600"/>
                  </a:cubicBezTo>
                  <a:cubicBezTo>
                    <a:pt x="101177" y="29181"/>
                    <a:pt x="104663" y="32202"/>
                    <a:pt x="108257" y="35034"/>
                  </a:cubicBezTo>
                  <a:cubicBezTo>
                    <a:pt x="108185" y="37046"/>
                    <a:pt x="106877" y="38663"/>
                    <a:pt x="105303" y="38663"/>
                  </a:cubicBezTo>
                  <a:lnTo>
                    <a:pt x="95006" y="38663"/>
                  </a:lnTo>
                  <a:cubicBezTo>
                    <a:pt x="94337" y="37862"/>
                    <a:pt x="93741" y="37110"/>
                    <a:pt x="93190" y="36368"/>
                  </a:cubicBezTo>
                  <a:cubicBezTo>
                    <a:pt x="91738" y="34415"/>
                    <a:pt x="90482" y="32209"/>
                    <a:pt x="89268" y="30076"/>
                  </a:cubicBezTo>
                  <a:cubicBezTo>
                    <a:pt x="88255" y="28296"/>
                    <a:pt x="87207" y="26455"/>
                    <a:pt x="86046" y="24761"/>
                  </a:cubicBezTo>
                  <a:cubicBezTo>
                    <a:pt x="84901" y="23090"/>
                    <a:pt x="83654" y="21394"/>
                    <a:pt x="82109" y="20589"/>
                  </a:cubicBezTo>
                  <a:cubicBezTo>
                    <a:pt x="81766" y="20411"/>
                    <a:pt x="81285" y="20282"/>
                    <a:pt x="80790" y="20282"/>
                  </a:cubicBezTo>
                  <a:cubicBezTo>
                    <a:pt x="80446" y="20282"/>
                    <a:pt x="80095" y="20344"/>
                    <a:pt x="79779" y="20494"/>
                  </a:cubicBezTo>
                  <a:cubicBezTo>
                    <a:pt x="79253" y="20744"/>
                    <a:pt x="78909" y="21200"/>
                    <a:pt x="78784" y="21809"/>
                  </a:cubicBezTo>
                  <a:cubicBezTo>
                    <a:pt x="78479" y="23295"/>
                    <a:pt x="79725" y="24879"/>
                    <a:pt x="80550" y="25925"/>
                  </a:cubicBezTo>
                  <a:cubicBezTo>
                    <a:pt x="80666" y="26074"/>
                    <a:pt x="80775" y="26210"/>
                    <a:pt x="80868" y="26335"/>
                  </a:cubicBezTo>
                  <a:cubicBezTo>
                    <a:pt x="81946" y="27764"/>
                    <a:pt x="82835" y="29354"/>
                    <a:pt x="83661" y="31345"/>
                  </a:cubicBezTo>
                  <a:cubicBezTo>
                    <a:pt x="84287" y="32848"/>
                    <a:pt x="85364" y="35767"/>
                    <a:pt x="85660" y="38663"/>
                  </a:cubicBezTo>
                  <a:lnTo>
                    <a:pt x="76327" y="38663"/>
                  </a:lnTo>
                  <a:cubicBezTo>
                    <a:pt x="76685" y="34328"/>
                    <a:pt x="75134" y="29497"/>
                    <a:pt x="72336" y="26295"/>
                  </a:cubicBezTo>
                  <a:cubicBezTo>
                    <a:pt x="70016" y="23636"/>
                    <a:pt x="66829" y="21619"/>
                    <a:pt x="62597" y="20130"/>
                  </a:cubicBezTo>
                  <a:cubicBezTo>
                    <a:pt x="58968" y="18853"/>
                    <a:pt x="54987" y="18071"/>
                    <a:pt x="50066" y="17668"/>
                  </a:cubicBezTo>
                  <a:cubicBezTo>
                    <a:pt x="47919" y="17494"/>
                    <a:pt x="45723" y="17407"/>
                    <a:pt x="43437" y="17407"/>
                  </a:cubicBezTo>
                  <a:cubicBezTo>
                    <a:pt x="41731" y="17407"/>
                    <a:pt x="39974" y="17455"/>
                    <a:pt x="38150" y="17552"/>
                  </a:cubicBezTo>
                  <a:cubicBezTo>
                    <a:pt x="34341" y="17757"/>
                    <a:pt x="31394" y="18197"/>
                    <a:pt x="28604" y="18985"/>
                  </a:cubicBezTo>
                  <a:cubicBezTo>
                    <a:pt x="27525" y="19288"/>
                    <a:pt x="26448" y="19608"/>
                    <a:pt x="25369" y="19927"/>
                  </a:cubicBezTo>
                  <a:cubicBezTo>
                    <a:pt x="21997" y="20924"/>
                    <a:pt x="18511" y="21956"/>
                    <a:pt x="15020" y="22506"/>
                  </a:cubicBezTo>
                  <a:cubicBezTo>
                    <a:pt x="13538" y="22740"/>
                    <a:pt x="11993" y="22922"/>
                    <a:pt x="10477" y="22922"/>
                  </a:cubicBezTo>
                  <a:cubicBezTo>
                    <a:pt x="7660" y="22922"/>
                    <a:pt x="4942" y="22294"/>
                    <a:pt x="2908" y="20201"/>
                  </a:cubicBezTo>
                  <a:cubicBezTo>
                    <a:pt x="2318" y="19594"/>
                    <a:pt x="445" y="17417"/>
                    <a:pt x="1110" y="14892"/>
                  </a:cubicBezTo>
                  <a:cubicBezTo>
                    <a:pt x="1609" y="13004"/>
                    <a:pt x="3139" y="11676"/>
                    <a:pt x="4417" y="10728"/>
                  </a:cubicBezTo>
                  <a:cubicBezTo>
                    <a:pt x="7502" y="8442"/>
                    <a:pt x="11094" y="7120"/>
                    <a:pt x="14506" y="5962"/>
                  </a:cubicBezTo>
                  <a:cubicBezTo>
                    <a:pt x="25380" y="2272"/>
                    <a:pt x="36012" y="403"/>
                    <a:pt x="46151" y="403"/>
                  </a:cubicBezTo>
                  <a:close/>
                  <a:moveTo>
                    <a:pt x="46184" y="0"/>
                  </a:moveTo>
                  <a:cubicBezTo>
                    <a:pt x="35995" y="0"/>
                    <a:pt x="25302" y="1873"/>
                    <a:pt x="14376" y="5582"/>
                  </a:cubicBezTo>
                  <a:cubicBezTo>
                    <a:pt x="10932" y="6749"/>
                    <a:pt x="7309" y="8083"/>
                    <a:pt x="4175" y="10405"/>
                  </a:cubicBezTo>
                  <a:cubicBezTo>
                    <a:pt x="2845" y="11391"/>
                    <a:pt x="1250" y="12780"/>
                    <a:pt x="720" y="14790"/>
                  </a:cubicBezTo>
                  <a:cubicBezTo>
                    <a:pt x="0" y="17521"/>
                    <a:pt x="1992" y="19837"/>
                    <a:pt x="2618" y="20484"/>
                  </a:cubicBezTo>
                  <a:cubicBezTo>
                    <a:pt x="4745" y="22672"/>
                    <a:pt x="7559" y="23326"/>
                    <a:pt x="10464" y="23326"/>
                  </a:cubicBezTo>
                  <a:cubicBezTo>
                    <a:pt x="12008" y="23326"/>
                    <a:pt x="13578" y="23141"/>
                    <a:pt x="15083" y="22903"/>
                  </a:cubicBezTo>
                  <a:cubicBezTo>
                    <a:pt x="18599" y="22350"/>
                    <a:pt x="22098" y="21314"/>
                    <a:pt x="25483" y="20314"/>
                  </a:cubicBezTo>
                  <a:cubicBezTo>
                    <a:pt x="26558" y="19996"/>
                    <a:pt x="27635" y="19678"/>
                    <a:pt x="28713" y="19374"/>
                  </a:cubicBezTo>
                  <a:cubicBezTo>
                    <a:pt x="31476" y="18595"/>
                    <a:pt x="34392" y="18158"/>
                    <a:pt x="38171" y="17957"/>
                  </a:cubicBezTo>
                  <a:cubicBezTo>
                    <a:pt x="39992" y="17859"/>
                    <a:pt x="41744" y="17811"/>
                    <a:pt x="43446" y="17811"/>
                  </a:cubicBezTo>
                  <a:cubicBezTo>
                    <a:pt x="45718" y="17811"/>
                    <a:pt x="47900" y="17898"/>
                    <a:pt x="50034" y="18072"/>
                  </a:cubicBezTo>
                  <a:cubicBezTo>
                    <a:pt x="54919" y="18471"/>
                    <a:pt x="58869" y="19245"/>
                    <a:pt x="62464" y="20513"/>
                  </a:cubicBezTo>
                  <a:cubicBezTo>
                    <a:pt x="66629" y="21980"/>
                    <a:pt x="69761" y="23959"/>
                    <a:pt x="72035" y="26564"/>
                  </a:cubicBezTo>
                  <a:cubicBezTo>
                    <a:pt x="74808" y="29740"/>
                    <a:pt x="76328" y="34562"/>
                    <a:pt x="75907" y="38847"/>
                  </a:cubicBezTo>
                  <a:lnTo>
                    <a:pt x="75885" y="39069"/>
                  </a:lnTo>
                  <a:lnTo>
                    <a:pt x="86103" y="39069"/>
                  </a:lnTo>
                  <a:lnTo>
                    <a:pt x="86083" y="38849"/>
                  </a:lnTo>
                  <a:cubicBezTo>
                    <a:pt x="85816" y="35827"/>
                    <a:pt x="84685" y="32755"/>
                    <a:pt x="84035" y="31193"/>
                  </a:cubicBezTo>
                  <a:cubicBezTo>
                    <a:pt x="83194" y="29170"/>
                    <a:pt x="82289" y="27550"/>
                    <a:pt x="81192" y="26094"/>
                  </a:cubicBezTo>
                  <a:cubicBezTo>
                    <a:pt x="81095" y="25968"/>
                    <a:pt x="80986" y="25829"/>
                    <a:pt x="80868" y="25679"/>
                  </a:cubicBezTo>
                  <a:cubicBezTo>
                    <a:pt x="80089" y="24692"/>
                    <a:pt x="78913" y="23196"/>
                    <a:pt x="79180" y="21893"/>
                  </a:cubicBezTo>
                  <a:cubicBezTo>
                    <a:pt x="79280" y="21406"/>
                    <a:pt x="79542" y="21057"/>
                    <a:pt x="79953" y="20860"/>
                  </a:cubicBezTo>
                  <a:cubicBezTo>
                    <a:pt x="80215" y="20736"/>
                    <a:pt x="80506" y="20684"/>
                    <a:pt x="80793" y="20684"/>
                  </a:cubicBezTo>
                  <a:cubicBezTo>
                    <a:pt x="81216" y="20684"/>
                    <a:pt x="81630" y="20796"/>
                    <a:pt x="81925" y="20950"/>
                  </a:cubicBezTo>
                  <a:cubicBezTo>
                    <a:pt x="83388" y="21710"/>
                    <a:pt x="84600" y="23365"/>
                    <a:pt x="85716" y="24991"/>
                  </a:cubicBezTo>
                  <a:cubicBezTo>
                    <a:pt x="86867" y="26672"/>
                    <a:pt x="87910" y="28506"/>
                    <a:pt x="88919" y="30277"/>
                  </a:cubicBezTo>
                  <a:cubicBezTo>
                    <a:pt x="90139" y="32421"/>
                    <a:pt x="91401" y="34638"/>
                    <a:pt x="92868" y="36611"/>
                  </a:cubicBezTo>
                  <a:cubicBezTo>
                    <a:pt x="93440" y="37380"/>
                    <a:pt x="94059" y="38160"/>
                    <a:pt x="94759" y="38996"/>
                  </a:cubicBezTo>
                  <a:lnTo>
                    <a:pt x="94819" y="39068"/>
                  </a:lnTo>
                  <a:lnTo>
                    <a:pt x="105303" y="39068"/>
                  </a:lnTo>
                  <a:cubicBezTo>
                    <a:pt x="107121" y="39068"/>
                    <a:pt x="108627" y="37217"/>
                    <a:pt x="108661" y="34947"/>
                  </a:cubicBezTo>
                  <a:lnTo>
                    <a:pt x="108663" y="34847"/>
                  </a:lnTo>
                  <a:lnTo>
                    <a:pt x="108584" y="34784"/>
                  </a:lnTo>
                  <a:cubicBezTo>
                    <a:pt x="104971" y="31939"/>
                    <a:pt x="101460" y="28897"/>
                    <a:pt x="98502" y="26300"/>
                  </a:cubicBezTo>
                  <a:cubicBezTo>
                    <a:pt x="96655" y="24675"/>
                    <a:pt x="94790" y="22989"/>
                    <a:pt x="92987" y="21357"/>
                  </a:cubicBezTo>
                  <a:cubicBezTo>
                    <a:pt x="89168" y="17899"/>
                    <a:pt x="85217" y="14326"/>
                    <a:pt x="81181" y="11127"/>
                  </a:cubicBezTo>
                  <a:cubicBezTo>
                    <a:pt x="72085" y="3918"/>
                    <a:pt x="60650" y="176"/>
                    <a:pt x="47197" y="6"/>
                  </a:cubicBezTo>
                  <a:cubicBezTo>
                    <a:pt x="46860" y="2"/>
                    <a:pt x="46522" y="0"/>
                    <a:pt x="46184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4" name="Google Shape;684;p23"/>
            <p:cNvSpPr/>
            <p:nvPr/>
          </p:nvSpPr>
          <p:spPr>
            <a:xfrm rot="10800000" flipH="1">
              <a:off x="5065015" y="5157089"/>
              <a:ext cx="4355665" cy="807744"/>
            </a:xfrm>
            <a:custGeom>
              <a:avLst/>
              <a:gdLst/>
              <a:ahLst/>
              <a:cxnLst/>
              <a:rect l="l" t="t" r="r" b="b"/>
              <a:pathLst>
                <a:path w="108844" h="28164" extrusionOk="0">
                  <a:moveTo>
                    <a:pt x="105484" y="409"/>
                  </a:moveTo>
                  <a:cubicBezTo>
                    <a:pt x="107116" y="409"/>
                    <a:pt x="108443" y="2114"/>
                    <a:pt x="108443" y="4208"/>
                  </a:cubicBezTo>
                  <a:lnTo>
                    <a:pt x="108443" y="9441"/>
                  </a:lnTo>
                  <a:cubicBezTo>
                    <a:pt x="107791" y="9431"/>
                    <a:pt x="107138" y="9426"/>
                    <a:pt x="106485" y="9426"/>
                  </a:cubicBezTo>
                  <a:cubicBezTo>
                    <a:pt x="96929" y="9426"/>
                    <a:pt x="87281" y="10461"/>
                    <a:pt x="77432" y="11618"/>
                  </a:cubicBezTo>
                  <a:lnTo>
                    <a:pt x="74438" y="11967"/>
                  </a:lnTo>
                  <a:cubicBezTo>
                    <a:pt x="68077" y="12707"/>
                    <a:pt x="61497" y="13471"/>
                    <a:pt x="55052" y="14524"/>
                  </a:cubicBezTo>
                  <a:cubicBezTo>
                    <a:pt x="50937" y="15196"/>
                    <a:pt x="47239" y="15919"/>
                    <a:pt x="43750" y="16739"/>
                  </a:cubicBezTo>
                  <a:cubicBezTo>
                    <a:pt x="39671" y="17698"/>
                    <a:pt x="36280" y="18535"/>
                    <a:pt x="32894" y="19868"/>
                  </a:cubicBezTo>
                  <a:cubicBezTo>
                    <a:pt x="30642" y="20754"/>
                    <a:pt x="28443" y="21986"/>
                    <a:pt x="26315" y="23179"/>
                  </a:cubicBezTo>
                  <a:cubicBezTo>
                    <a:pt x="22603" y="25262"/>
                    <a:pt x="18761" y="27414"/>
                    <a:pt x="14582" y="27728"/>
                  </a:cubicBezTo>
                  <a:cubicBezTo>
                    <a:pt x="14284" y="27750"/>
                    <a:pt x="13983" y="27761"/>
                    <a:pt x="13680" y="27761"/>
                  </a:cubicBezTo>
                  <a:cubicBezTo>
                    <a:pt x="8600" y="27761"/>
                    <a:pt x="3011" y="24606"/>
                    <a:pt x="1265" y="17265"/>
                  </a:cubicBezTo>
                  <a:cubicBezTo>
                    <a:pt x="424" y="13728"/>
                    <a:pt x="774" y="10998"/>
                    <a:pt x="2304" y="9148"/>
                  </a:cubicBezTo>
                  <a:cubicBezTo>
                    <a:pt x="3847" y="7282"/>
                    <a:pt x="6123" y="6467"/>
                    <a:pt x="8144" y="5916"/>
                  </a:cubicBezTo>
                  <a:cubicBezTo>
                    <a:pt x="14663" y="4135"/>
                    <a:pt x="21503" y="4060"/>
                    <a:pt x="27536" y="3991"/>
                  </a:cubicBezTo>
                  <a:lnTo>
                    <a:pt x="28284" y="3982"/>
                  </a:lnTo>
                  <a:cubicBezTo>
                    <a:pt x="35338" y="3908"/>
                    <a:pt x="42635" y="3830"/>
                    <a:pt x="49562" y="1411"/>
                  </a:cubicBezTo>
                  <a:cubicBezTo>
                    <a:pt x="50530" y="1072"/>
                    <a:pt x="51303" y="753"/>
                    <a:pt x="51989" y="409"/>
                  </a:cubicBezTo>
                  <a:lnTo>
                    <a:pt x="51989" y="410"/>
                  </a:lnTo>
                  <a:lnTo>
                    <a:pt x="77472" y="410"/>
                  </a:lnTo>
                  <a:cubicBezTo>
                    <a:pt x="75657" y="1022"/>
                    <a:pt x="73845" y="1526"/>
                    <a:pt x="72138" y="1986"/>
                  </a:cubicBezTo>
                  <a:cubicBezTo>
                    <a:pt x="71479" y="2162"/>
                    <a:pt x="70816" y="2334"/>
                    <a:pt x="70156" y="2505"/>
                  </a:cubicBezTo>
                  <a:cubicBezTo>
                    <a:pt x="68329" y="2977"/>
                    <a:pt x="66440" y="3467"/>
                    <a:pt x="64605" y="4082"/>
                  </a:cubicBezTo>
                  <a:cubicBezTo>
                    <a:pt x="61004" y="5291"/>
                    <a:pt x="57124" y="6040"/>
                    <a:pt x="52740" y="6369"/>
                  </a:cubicBezTo>
                  <a:cubicBezTo>
                    <a:pt x="49638" y="6602"/>
                    <a:pt x="46418" y="6602"/>
                    <a:pt x="43304" y="6603"/>
                  </a:cubicBezTo>
                  <a:cubicBezTo>
                    <a:pt x="34965" y="6606"/>
                    <a:pt x="26344" y="6609"/>
                    <a:pt x="18528" y="10955"/>
                  </a:cubicBezTo>
                  <a:cubicBezTo>
                    <a:pt x="14223" y="13350"/>
                    <a:pt x="12644" y="15910"/>
                    <a:pt x="13835" y="18561"/>
                  </a:cubicBezTo>
                  <a:cubicBezTo>
                    <a:pt x="14838" y="20791"/>
                    <a:pt x="17057" y="22107"/>
                    <a:pt x="18813" y="22421"/>
                  </a:cubicBezTo>
                  <a:cubicBezTo>
                    <a:pt x="19239" y="22498"/>
                    <a:pt x="19668" y="22533"/>
                    <a:pt x="20097" y="22533"/>
                  </a:cubicBezTo>
                  <a:cubicBezTo>
                    <a:pt x="22307" y="22533"/>
                    <a:pt x="24513" y="21604"/>
                    <a:pt x="26433" y="20647"/>
                  </a:cubicBezTo>
                  <a:cubicBezTo>
                    <a:pt x="27444" y="20142"/>
                    <a:pt x="28451" y="19561"/>
                    <a:pt x="29427" y="18998"/>
                  </a:cubicBezTo>
                  <a:cubicBezTo>
                    <a:pt x="30955" y="18116"/>
                    <a:pt x="32534" y="17203"/>
                    <a:pt x="34157" y="16576"/>
                  </a:cubicBezTo>
                  <a:cubicBezTo>
                    <a:pt x="37956" y="15106"/>
                    <a:pt x="41874" y="14247"/>
                    <a:pt x="44864" y="13661"/>
                  </a:cubicBezTo>
                  <a:cubicBezTo>
                    <a:pt x="49244" y="12804"/>
                    <a:pt x="53720" y="12190"/>
                    <a:pt x="58050" y="11597"/>
                  </a:cubicBezTo>
                  <a:cubicBezTo>
                    <a:pt x="61146" y="11172"/>
                    <a:pt x="64344" y="10734"/>
                    <a:pt x="67486" y="10209"/>
                  </a:cubicBezTo>
                  <a:cubicBezTo>
                    <a:pt x="71305" y="9572"/>
                    <a:pt x="74827" y="8898"/>
                    <a:pt x="78252" y="8150"/>
                  </a:cubicBezTo>
                  <a:cubicBezTo>
                    <a:pt x="80759" y="7602"/>
                    <a:pt x="84017" y="6743"/>
                    <a:pt x="86995" y="4937"/>
                  </a:cubicBezTo>
                  <a:cubicBezTo>
                    <a:pt x="88677" y="3915"/>
                    <a:pt x="90044" y="2435"/>
                    <a:pt x="91173" y="409"/>
                  </a:cubicBezTo>
                  <a:close/>
                  <a:moveTo>
                    <a:pt x="90934" y="0"/>
                  </a:moveTo>
                  <a:lnTo>
                    <a:pt x="90877" y="105"/>
                  </a:lnTo>
                  <a:cubicBezTo>
                    <a:pt x="89755" y="2148"/>
                    <a:pt x="88458" y="3572"/>
                    <a:pt x="86786" y="4587"/>
                  </a:cubicBezTo>
                  <a:cubicBezTo>
                    <a:pt x="83860" y="6361"/>
                    <a:pt x="80642" y="7209"/>
                    <a:pt x="78166" y="7749"/>
                  </a:cubicBezTo>
                  <a:cubicBezTo>
                    <a:pt x="74747" y="8496"/>
                    <a:pt x="71232" y="9168"/>
                    <a:pt x="67420" y="9804"/>
                  </a:cubicBezTo>
                  <a:cubicBezTo>
                    <a:pt x="64284" y="10326"/>
                    <a:pt x="61086" y="10767"/>
                    <a:pt x="57994" y="11189"/>
                  </a:cubicBezTo>
                  <a:cubicBezTo>
                    <a:pt x="53660" y="11784"/>
                    <a:pt x="49177" y="12398"/>
                    <a:pt x="44787" y="13257"/>
                  </a:cubicBezTo>
                  <a:cubicBezTo>
                    <a:pt x="41781" y="13846"/>
                    <a:pt x="37840" y="14712"/>
                    <a:pt x="34011" y="16192"/>
                  </a:cubicBezTo>
                  <a:cubicBezTo>
                    <a:pt x="32361" y="16832"/>
                    <a:pt x="30768" y="17751"/>
                    <a:pt x="29227" y="18641"/>
                  </a:cubicBezTo>
                  <a:cubicBezTo>
                    <a:pt x="28257" y="19199"/>
                    <a:pt x="27256" y="19778"/>
                    <a:pt x="26252" y="20278"/>
                  </a:cubicBezTo>
                  <a:cubicBezTo>
                    <a:pt x="24377" y="21213"/>
                    <a:pt x="22228" y="22123"/>
                    <a:pt x="20096" y="22123"/>
                  </a:cubicBezTo>
                  <a:cubicBezTo>
                    <a:pt x="19691" y="22123"/>
                    <a:pt x="19286" y="22090"/>
                    <a:pt x="18884" y="22019"/>
                  </a:cubicBezTo>
                  <a:cubicBezTo>
                    <a:pt x="17234" y="21723"/>
                    <a:pt x="15146" y="20485"/>
                    <a:pt x="14203" y="18389"/>
                  </a:cubicBezTo>
                  <a:cubicBezTo>
                    <a:pt x="13112" y="15962"/>
                    <a:pt x="14633" y="13577"/>
                    <a:pt x="18725" y="11302"/>
                  </a:cubicBezTo>
                  <a:cubicBezTo>
                    <a:pt x="26450" y="7006"/>
                    <a:pt x="35017" y="7004"/>
                    <a:pt x="43304" y="7002"/>
                  </a:cubicBezTo>
                  <a:cubicBezTo>
                    <a:pt x="46426" y="7002"/>
                    <a:pt x="49654" y="6999"/>
                    <a:pt x="52770" y="6766"/>
                  </a:cubicBezTo>
                  <a:cubicBezTo>
                    <a:pt x="57188" y="6433"/>
                    <a:pt x="61100" y="5680"/>
                    <a:pt x="64734" y="4460"/>
                  </a:cubicBezTo>
                  <a:cubicBezTo>
                    <a:pt x="66555" y="3847"/>
                    <a:pt x="68437" y="3359"/>
                    <a:pt x="70258" y="2889"/>
                  </a:cubicBezTo>
                  <a:cubicBezTo>
                    <a:pt x="70921" y="2718"/>
                    <a:pt x="71583" y="2546"/>
                    <a:pt x="72244" y="2369"/>
                  </a:cubicBezTo>
                  <a:cubicBezTo>
                    <a:pt x="74310" y="1815"/>
                    <a:pt x="76526" y="1191"/>
                    <a:pt x="78725" y="393"/>
                  </a:cubicBezTo>
                  <a:lnTo>
                    <a:pt x="79801" y="3"/>
                  </a:lnTo>
                  <a:lnTo>
                    <a:pt x="51891" y="3"/>
                  </a:lnTo>
                  <a:lnTo>
                    <a:pt x="51849" y="25"/>
                  </a:lnTo>
                  <a:cubicBezTo>
                    <a:pt x="51168" y="369"/>
                    <a:pt x="50398" y="688"/>
                    <a:pt x="49430" y="1026"/>
                  </a:cubicBezTo>
                  <a:cubicBezTo>
                    <a:pt x="42565" y="3424"/>
                    <a:pt x="35301" y="3502"/>
                    <a:pt x="28279" y="3577"/>
                  </a:cubicBezTo>
                  <a:lnTo>
                    <a:pt x="27530" y="3587"/>
                  </a:lnTo>
                  <a:cubicBezTo>
                    <a:pt x="21472" y="3654"/>
                    <a:pt x="14606" y="3731"/>
                    <a:pt x="8035" y="5524"/>
                  </a:cubicBezTo>
                  <a:cubicBezTo>
                    <a:pt x="5955" y="6091"/>
                    <a:pt x="3608" y="6937"/>
                    <a:pt x="1994" y="8889"/>
                  </a:cubicBezTo>
                  <a:cubicBezTo>
                    <a:pt x="378" y="10842"/>
                    <a:pt x="1" y="13691"/>
                    <a:pt x="872" y="17356"/>
                  </a:cubicBezTo>
                  <a:cubicBezTo>
                    <a:pt x="2415" y="23842"/>
                    <a:pt x="7591" y="28164"/>
                    <a:pt x="13647" y="28164"/>
                  </a:cubicBezTo>
                  <a:cubicBezTo>
                    <a:pt x="13966" y="28164"/>
                    <a:pt x="14287" y="28154"/>
                    <a:pt x="14609" y="28121"/>
                  </a:cubicBezTo>
                  <a:cubicBezTo>
                    <a:pt x="18878" y="27800"/>
                    <a:pt x="22758" y="25623"/>
                    <a:pt x="26511" y="23520"/>
                  </a:cubicBezTo>
                  <a:cubicBezTo>
                    <a:pt x="28626" y="22334"/>
                    <a:pt x="30812" y="21108"/>
                    <a:pt x="33038" y="20233"/>
                  </a:cubicBezTo>
                  <a:cubicBezTo>
                    <a:pt x="36400" y="18911"/>
                    <a:pt x="39775" y="18075"/>
                    <a:pt x="43838" y="17121"/>
                  </a:cubicBezTo>
                  <a:cubicBezTo>
                    <a:pt x="47319" y="16305"/>
                    <a:pt x="51008" y="15582"/>
                    <a:pt x="55113" y="14912"/>
                  </a:cubicBezTo>
                  <a:cubicBezTo>
                    <a:pt x="61550" y="13861"/>
                    <a:pt x="68126" y="13097"/>
                    <a:pt x="74484" y="12357"/>
                  </a:cubicBezTo>
                  <a:lnTo>
                    <a:pt x="77477" y="12010"/>
                  </a:lnTo>
                  <a:cubicBezTo>
                    <a:pt x="87323" y="10854"/>
                    <a:pt x="96973" y="9822"/>
                    <a:pt x="106514" y="9822"/>
                  </a:cubicBezTo>
                  <a:cubicBezTo>
                    <a:pt x="107222" y="9822"/>
                    <a:pt x="107930" y="9827"/>
                    <a:pt x="108637" y="9839"/>
                  </a:cubicBezTo>
                  <a:lnTo>
                    <a:pt x="108843" y="9842"/>
                  </a:lnTo>
                  <a:lnTo>
                    <a:pt x="108843" y="4203"/>
                  </a:lnTo>
                  <a:cubicBezTo>
                    <a:pt x="108843" y="1884"/>
                    <a:pt x="107336" y="0"/>
                    <a:pt x="105482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685" name="Google Shape;685;p23"/>
          <p:cNvSpPr/>
          <p:nvPr/>
        </p:nvSpPr>
        <p:spPr>
          <a:xfrm>
            <a:off x="408250" y="362757"/>
            <a:ext cx="8434200" cy="45945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86" name="Google Shape;686;p23"/>
          <p:cNvSpPr/>
          <p:nvPr/>
        </p:nvSpPr>
        <p:spPr>
          <a:xfrm>
            <a:off x="301550" y="271625"/>
            <a:ext cx="8434200" cy="4584900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87" name="Google Shape;687;p23"/>
          <p:cNvSpPr txBox="1">
            <a:spLocks noGrp="1"/>
          </p:cNvSpPr>
          <p:nvPr>
            <p:ph type="subTitle" idx="1"/>
          </p:nvPr>
        </p:nvSpPr>
        <p:spPr>
          <a:xfrm>
            <a:off x="1024800" y="1564875"/>
            <a:ext cx="3252600" cy="434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688" name="Google Shape;688;p23"/>
          <p:cNvSpPr txBox="1">
            <a:spLocks noGrp="1"/>
          </p:cNvSpPr>
          <p:nvPr>
            <p:ph type="subTitle" idx="2"/>
          </p:nvPr>
        </p:nvSpPr>
        <p:spPr>
          <a:xfrm>
            <a:off x="7084550" y="4208775"/>
            <a:ext cx="913800" cy="394800"/>
          </a:xfrm>
          <a:prstGeom prst="rect">
            <a:avLst/>
          </a:prstGeom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200"/>
            </a:lvl1pPr>
            <a:lvl2pPr lvl="1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689" name="Google Shape;689;p23"/>
          <p:cNvSpPr txBox="1">
            <a:spLocks noGrp="1"/>
          </p:cNvSpPr>
          <p:nvPr>
            <p:ph type="title"/>
          </p:nvPr>
        </p:nvSpPr>
        <p:spPr>
          <a:xfrm>
            <a:off x="720000" y="540000"/>
            <a:ext cx="7704000" cy="564300"/>
          </a:xfrm>
          <a:prstGeom prst="rect">
            <a:avLst/>
          </a:prstGeom>
          <a:solidFill>
            <a:srgbClr val="FFFFFF"/>
          </a:solidFill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>
            <a:outerShdw dist="85725" dir="3180000" algn="bl" rotWithShape="0">
              <a:schemeClr val="accent2"/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690" name="Google Shape;690;p23"/>
          <p:cNvSpPr txBox="1">
            <a:spLocks noGrp="1"/>
          </p:cNvSpPr>
          <p:nvPr>
            <p:ph type="subTitle" idx="3"/>
          </p:nvPr>
        </p:nvSpPr>
        <p:spPr>
          <a:xfrm>
            <a:off x="1024800" y="1998975"/>
            <a:ext cx="3252600" cy="434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691" name="Google Shape;691;p23"/>
          <p:cNvSpPr txBox="1">
            <a:spLocks noGrp="1"/>
          </p:cNvSpPr>
          <p:nvPr>
            <p:ph type="subTitle" idx="4"/>
          </p:nvPr>
        </p:nvSpPr>
        <p:spPr>
          <a:xfrm>
            <a:off x="1024800" y="2433075"/>
            <a:ext cx="3252600" cy="434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692" name="Google Shape;692;p23"/>
          <p:cNvSpPr txBox="1">
            <a:spLocks noGrp="1"/>
          </p:cNvSpPr>
          <p:nvPr>
            <p:ph type="subTitle" idx="5"/>
          </p:nvPr>
        </p:nvSpPr>
        <p:spPr>
          <a:xfrm>
            <a:off x="1024800" y="2867175"/>
            <a:ext cx="3252600" cy="434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693" name="Google Shape;693;p23"/>
          <p:cNvSpPr txBox="1">
            <a:spLocks noGrp="1"/>
          </p:cNvSpPr>
          <p:nvPr>
            <p:ph type="subTitle" idx="6"/>
          </p:nvPr>
        </p:nvSpPr>
        <p:spPr>
          <a:xfrm>
            <a:off x="1024800" y="3301275"/>
            <a:ext cx="3252600" cy="434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694" name="Google Shape;694;p23"/>
          <p:cNvSpPr txBox="1">
            <a:spLocks noGrp="1"/>
          </p:cNvSpPr>
          <p:nvPr>
            <p:ph type="subTitle" idx="7"/>
          </p:nvPr>
        </p:nvSpPr>
        <p:spPr>
          <a:xfrm>
            <a:off x="1024800" y="3735375"/>
            <a:ext cx="3252600" cy="434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695" name="Google Shape;695;p23"/>
          <p:cNvSpPr txBox="1">
            <a:spLocks noGrp="1"/>
          </p:cNvSpPr>
          <p:nvPr>
            <p:ph type="subTitle" idx="8"/>
          </p:nvPr>
        </p:nvSpPr>
        <p:spPr>
          <a:xfrm>
            <a:off x="1024800" y="4169475"/>
            <a:ext cx="3252600" cy="434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 5">
  <p:cSld name="TITLE_ONLY_2_1_1">
    <p:bg>
      <p:bgPr>
        <a:solidFill>
          <a:schemeClr val="accent6"/>
        </a:solidFill>
        <a:effectLst/>
      </p:bgPr>
    </p:bg>
    <p:spTree>
      <p:nvGrpSpPr>
        <p:cNvPr id="1" name="Shape 69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97" name="Google Shape;697;p24"/>
          <p:cNvGrpSpPr/>
          <p:nvPr/>
        </p:nvGrpSpPr>
        <p:grpSpPr>
          <a:xfrm>
            <a:off x="-97264" y="-2432400"/>
            <a:ext cx="9517944" cy="7737118"/>
            <a:chOff x="-97264" y="-2432400"/>
            <a:chExt cx="9517944" cy="7737118"/>
          </a:xfrm>
        </p:grpSpPr>
        <p:sp>
          <p:nvSpPr>
            <p:cNvPr id="698" name="Google Shape;698;p24"/>
            <p:cNvSpPr/>
            <p:nvPr/>
          </p:nvSpPr>
          <p:spPr>
            <a:xfrm>
              <a:off x="-89101" y="-1817043"/>
              <a:ext cx="3985503" cy="848251"/>
            </a:xfrm>
            <a:custGeom>
              <a:avLst/>
              <a:gdLst/>
              <a:ahLst/>
              <a:cxnLst/>
              <a:rect l="l" t="t" r="r" b="b"/>
              <a:pathLst>
                <a:path w="99594" h="21197" extrusionOk="0">
                  <a:moveTo>
                    <a:pt x="65021" y="0"/>
                  </a:moveTo>
                  <a:cubicBezTo>
                    <a:pt x="64434" y="0"/>
                    <a:pt x="63848" y="10"/>
                    <a:pt x="63260" y="29"/>
                  </a:cubicBezTo>
                  <a:cubicBezTo>
                    <a:pt x="57732" y="207"/>
                    <a:pt x="52245" y="1096"/>
                    <a:pt x="46816" y="2389"/>
                  </a:cubicBezTo>
                  <a:cubicBezTo>
                    <a:pt x="41611" y="3631"/>
                    <a:pt x="36750" y="6060"/>
                    <a:pt x="31830" y="8475"/>
                  </a:cubicBezTo>
                  <a:cubicBezTo>
                    <a:pt x="27244" y="10725"/>
                    <a:pt x="22624" y="12692"/>
                    <a:pt x="17724" y="13463"/>
                  </a:cubicBezTo>
                  <a:cubicBezTo>
                    <a:pt x="15802" y="13765"/>
                    <a:pt x="13860" y="13942"/>
                    <a:pt x="11920" y="13942"/>
                  </a:cubicBezTo>
                  <a:cubicBezTo>
                    <a:pt x="10234" y="13942"/>
                    <a:pt x="8549" y="13808"/>
                    <a:pt x="6879" y="13505"/>
                  </a:cubicBezTo>
                  <a:cubicBezTo>
                    <a:pt x="4515" y="13077"/>
                    <a:pt x="2162" y="12285"/>
                    <a:pt x="0" y="10984"/>
                  </a:cubicBezTo>
                  <a:lnTo>
                    <a:pt x="0" y="18944"/>
                  </a:lnTo>
                  <a:cubicBezTo>
                    <a:pt x="1762" y="19024"/>
                    <a:pt x="3523" y="19075"/>
                    <a:pt x="5283" y="19075"/>
                  </a:cubicBezTo>
                  <a:cubicBezTo>
                    <a:pt x="9227" y="19075"/>
                    <a:pt x="13162" y="18820"/>
                    <a:pt x="17071" y="18072"/>
                  </a:cubicBezTo>
                  <a:cubicBezTo>
                    <a:pt x="21981" y="17133"/>
                    <a:pt x="26589" y="15270"/>
                    <a:pt x="30996" y="12374"/>
                  </a:cubicBezTo>
                  <a:cubicBezTo>
                    <a:pt x="33739" y="10570"/>
                    <a:pt x="36781" y="9886"/>
                    <a:pt x="39837" y="9886"/>
                  </a:cubicBezTo>
                  <a:cubicBezTo>
                    <a:pt x="40660" y="9886"/>
                    <a:pt x="41484" y="9936"/>
                    <a:pt x="42304" y="10026"/>
                  </a:cubicBezTo>
                  <a:cubicBezTo>
                    <a:pt x="50992" y="10985"/>
                    <a:pt x="59004" y="15789"/>
                    <a:pt x="67420" y="18291"/>
                  </a:cubicBezTo>
                  <a:cubicBezTo>
                    <a:pt x="72853" y="19907"/>
                    <a:pt x="78486" y="20812"/>
                    <a:pt x="84058" y="21107"/>
                  </a:cubicBezTo>
                  <a:cubicBezTo>
                    <a:pt x="85055" y="21160"/>
                    <a:pt x="86060" y="21196"/>
                    <a:pt x="87066" y="21196"/>
                  </a:cubicBezTo>
                  <a:cubicBezTo>
                    <a:pt x="89207" y="21196"/>
                    <a:pt x="91355" y="21031"/>
                    <a:pt x="93446" y="20508"/>
                  </a:cubicBezTo>
                  <a:cubicBezTo>
                    <a:pt x="95522" y="19989"/>
                    <a:pt x="98275" y="18989"/>
                    <a:pt x="98894" y="16049"/>
                  </a:cubicBezTo>
                  <a:cubicBezTo>
                    <a:pt x="99594" y="12721"/>
                    <a:pt x="97265" y="10188"/>
                    <a:pt x="95270" y="8623"/>
                  </a:cubicBezTo>
                  <a:cubicBezTo>
                    <a:pt x="92667" y="6581"/>
                    <a:pt x="89709" y="5268"/>
                    <a:pt x="86790" y="4165"/>
                  </a:cubicBezTo>
                  <a:cubicBezTo>
                    <a:pt x="79711" y="1489"/>
                    <a:pt x="72404" y="0"/>
                    <a:pt x="65021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9" name="Google Shape;699;p24"/>
            <p:cNvSpPr/>
            <p:nvPr/>
          </p:nvSpPr>
          <p:spPr>
            <a:xfrm>
              <a:off x="-89221" y="-869455"/>
              <a:ext cx="8386467" cy="1819876"/>
            </a:xfrm>
            <a:custGeom>
              <a:avLst/>
              <a:gdLst/>
              <a:ahLst/>
              <a:cxnLst/>
              <a:rect l="l" t="t" r="r" b="b"/>
              <a:pathLst>
                <a:path w="209570" h="45477" extrusionOk="0">
                  <a:moveTo>
                    <a:pt x="173399" y="0"/>
                  </a:moveTo>
                  <a:cubicBezTo>
                    <a:pt x="171819" y="0"/>
                    <a:pt x="170239" y="33"/>
                    <a:pt x="168661" y="80"/>
                  </a:cubicBezTo>
                  <a:cubicBezTo>
                    <a:pt x="164324" y="208"/>
                    <a:pt x="160018" y="528"/>
                    <a:pt x="155729" y="1390"/>
                  </a:cubicBezTo>
                  <a:cubicBezTo>
                    <a:pt x="151776" y="2184"/>
                    <a:pt x="147874" y="3386"/>
                    <a:pt x="144099" y="5071"/>
                  </a:cubicBezTo>
                  <a:cubicBezTo>
                    <a:pt x="140139" y="6838"/>
                    <a:pt x="136425" y="9227"/>
                    <a:pt x="132734" y="11745"/>
                  </a:cubicBezTo>
                  <a:cubicBezTo>
                    <a:pt x="125453" y="16714"/>
                    <a:pt x="118372" y="22168"/>
                    <a:pt x="110478" y="25489"/>
                  </a:cubicBezTo>
                  <a:cubicBezTo>
                    <a:pt x="104010" y="28211"/>
                    <a:pt x="97197" y="29287"/>
                    <a:pt x="90399" y="29287"/>
                  </a:cubicBezTo>
                  <a:cubicBezTo>
                    <a:pt x="89168" y="29287"/>
                    <a:pt x="87937" y="29252"/>
                    <a:pt x="86709" y="29185"/>
                  </a:cubicBezTo>
                  <a:cubicBezTo>
                    <a:pt x="70235" y="28285"/>
                    <a:pt x="53959" y="22404"/>
                    <a:pt x="38422" y="15780"/>
                  </a:cubicBezTo>
                  <a:cubicBezTo>
                    <a:pt x="34245" y="13999"/>
                    <a:pt x="30113" y="12729"/>
                    <a:pt x="25697" y="12479"/>
                  </a:cubicBezTo>
                  <a:cubicBezTo>
                    <a:pt x="24449" y="12409"/>
                    <a:pt x="23202" y="12379"/>
                    <a:pt x="21954" y="12379"/>
                  </a:cubicBezTo>
                  <a:cubicBezTo>
                    <a:pt x="18881" y="12379"/>
                    <a:pt x="15809" y="12558"/>
                    <a:pt x="12741" y="12746"/>
                  </a:cubicBezTo>
                  <a:cubicBezTo>
                    <a:pt x="9315" y="12958"/>
                    <a:pt x="5883" y="13109"/>
                    <a:pt x="2471" y="13588"/>
                  </a:cubicBezTo>
                  <a:cubicBezTo>
                    <a:pt x="1651" y="13702"/>
                    <a:pt x="825" y="13831"/>
                    <a:pt x="0" y="13986"/>
                  </a:cubicBezTo>
                  <a:lnTo>
                    <a:pt x="0" y="21931"/>
                  </a:lnTo>
                  <a:cubicBezTo>
                    <a:pt x="3093" y="20622"/>
                    <a:pt x="6277" y="19799"/>
                    <a:pt x="9551" y="19799"/>
                  </a:cubicBezTo>
                  <a:cubicBezTo>
                    <a:pt x="10632" y="19799"/>
                    <a:pt x="11722" y="19889"/>
                    <a:pt x="12823" y="20080"/>
                  </a:cubicBezTo>
                  <a:cubicBezTo>
                    <a:pt x="20488" y="21419"/>
                    <a:pt x="27144" y="26632"/>
                    <a:pt x="33499" y="31891"/>
                  </a:cubicBezTo>
                  <a:cubicBezTo>
                    <a:pt x="45486" y="41811"/>
                    <a:pt x="59912" y="45476"/>
                    <a:pt x="74081" y="45476"/>
                  </a:cubicBezTo>
                  <a:cubicBezTo>
                    <a:pt x="74665" y="45476"/>
                    <a:pt x="75248" y="45470"/>
                    <a:pt x="75831" y="45458"/>
                  </a:cubicBezTo>
                  <a:cubicBezTo>
                    <a:pt x="90804" y="45142"/>
                    <a:pt x="106177" y="41401"/>
                    <a:pt x="119282" y="31968"/>
                  </a:cubicBezTo>
                  <a:cubicBezTo>
                    <a:pt x="125990" y="27139"/>
                    <a:pt x="132221" y="21338"/>
                    <a:pt x="138817" y="16271"/>
                  </a:cubicBezTo>
                  <a:cubicBezTo>
                    <a:pt x="142143" y="13714"/>
                    <a:pt x="145448" y="11379"/>
                    <a:pt x="149316" y="10440"/>
                  </a:cubicBezTo>
                  <a:cubicBezTo>
                    <a:pt x="150812" y="10078"/>
                    <a:pt x="152323" y="9917"/>
                    <a:pt x="153836" y="9917"/>
                  </a:cubicBezTo>
                  <a:cubicBezTo>
                    <a:pt x="155625" y="9917"/>
                    <a:pt x="157416" y="10142"/>
                    <a:pt x="159185" y="10527"/>
                  </a:cubicBezTo>
                  <a:cubicBezTo>
                    <a:pt x="162983" y="11352"/>
                    <a:pt x="166672" y="12839"/>
                    <a:pt x="170334" y="14321"/>
                  </a:cubicBezTo>
                  <a:cubicBezTo>
                    <a:pt x="174482" y="15997"/>
                    <a:pt x="178713" y="17383"/>
                    <a:pt x="182992" y="18407"/>
                  </a:cubicBezTo>
                  <a:cubicBezTo>
                    <a:pt x="186653" y="19282"/>
                    <a:pt x="190426" y="19787"/>
                    <a:pt x="194193" y="19787"/>
                  </a:cubicBezTo>
                  <a:cubicBezTo>
                    <a:pt x="197694" y="19787"/>
                    <a:pt x="201190" y="19351"/>
                    <a:pt x="204587" y="18369"/>
                  </a:cubicBezTo>
                  <a:cubicBezTo>
                    <a:pt x="206831" y="17721"/>
                    <a:pt x="209570" y="16218"/>
                    <a:pt x="208195" y="12736"/>
                  </a:cubicBezTo>
                  <a:cubicBezTo>
                    <a:pt x="207019" y="9759"/>
                    <a:pt x="203809" y="8201"/>
                    <a:pt x="201535" y="7001"/>
                  </a:cubicBezTo>
                  <a:cubicBezTo>
                    <a:pt x="195238" y="3676"/>
                    <a:pt x="188684" y="1200"/>
                    <a:pt x="181872" y="426"/>
                  </a:cubicBezTo>
                  <a:cubicBezTo>
                    <a:pt x="179055" y="106"/>
                    <a:pt x="176227" y="0"/>
                    <a:pt x="173399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00" name="Google Shape;700;p24"/>
            <p:cNvSpPr/>
            <p:nvPr/>
          </p:nvSpPr>
          <p:spPr>
            <a:xfrm>
              <a:off x="-89101" y="235723"/>
              <a:ext cx="819678" cy="314658"/>
            </a:xfrm>
            <a:custGeom>
              <a:avLst/>
              <a:gdLst/>
              <a:ahLst/>
              <a:cxnLst/>
              <a:rect l="l" t="t" r="r" b="b"/>
              <a:pathLst>
                <a:path w="20483" h="7863" extrusionOk="0">
                  <a:moveTo>
                    <a:pt x="10679" y="1"/>
                  </a:moveTo>
                  <a:cubicBezTo>
                    <a:pt x="7200" y="1"/>
                    <a:pt x="3530" y="930"/>
                    <a:pt x="0" y="1036"/>
                  </a:cubicBezTo>
                  <a:lnTo>
                    <a:pt x="0" y="7210"/>
                  </a:lnTo>
                  <a:cubicBezTo>
                    <a:pt x="73" y="7210"/>
                    <a:pt x="146" y="7210"/>
                    <a:pt x="218" y="7210"/>
                  </a:cubicBezTo>
                  <a:cubicBezTo>
                    <a:pt x="2966" y="7210"/>
                    <a:pt x="5723" y="7366"/>
                    <a:pt x="8473" y="7532"/>
                  </a:cubicBezTo>
                  <a:cubicBezTo>
                    <a:pt x="10471" y="7652"/>
                    <a:pt x="12481" y="7858"/>
                    <a:pt x="14482" y="7862"/>
                  </a:cubicBezTo>
                  <a:cubicBezTo>
                    <a:pt x="14579" y="7862"/>
                    <a:pt x="14677" y="7863"/>
                    <a:pt x="14776" y="7863"/>
                  </a:cubicBezTo>
                  <a:cubicBezTo>
                    <a:pt x="16107" y="7863"/>
                    <a:pt x="17589" y="7805"/>
                    <a:pt x="18794" y="7093"/>
                  </a:cubicBezTo>
                  <a:cubicBezTo>
                    <a:pt x="20483" y="6096"/>
                    <a:pt x="19330" y="4228"/>
                    <a:pt x="18366" y="3075"/>
                  </a:cubicBezTo>
                  <a:cubicBezTo>
                    <a:pt x="16959" y="1395"/>
                    <a:pt x="15150" y="529"/>
                    <a:pt x="13253" y="203"/>
                  </a:cubicBezTo>
                  <a:cubicBezTo>
                    <a:pt x="12410" y="59"/>
                    <a:pt x="11551" y="1"/>
                    <a:pt x="10679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01" name="Google Shape;701;p24"/>
            <p:cNvSpPr/>
            <p:nvPr/>
          </p:nvSpPr>
          <p:spPr>
            <a:xfrm>
              <a:off x="-89101" y="-105111"/>
              <a:ext cx="9361694" cy="2012360"/>
            </a:xfrm>
            <a:custGeom>
              <a:avLst/>
              <a:gdLst/>
              <a:ahLst/>
              <a:cxnLst/>
              <a:rect l="l" t="t" r="r" b="b"/>
              <a:pathLst>
                <a:path w="233940" h="50287" extrusionOk="0">
                  <a:moveTo>
                    <a:pt x="233940" y="0"/>
                  </a:moveTo>
                  <a:cubicBezTo>
                    <a:pt x="230479" y="1532"/>
                    <a:pt x="227264" y="3838"/>
                    <a:pt x="224035" y="6016"/>
                  </a:cubicBezTo>
                  <a:cubicBezTo>
                    <a:pt x="219999" y="8735"/>
                    <a:pt x="215918" y="11195"/>
                    <a:pt x="211510" y="12795"/>
                  </a:cubicBezTo>
                  <a:cubicBezTo>
                    <a:pt x="205977" y="14804"/>
                    <a:pt x="200252" y="15619"/>
                    <a:pt x="194517" y="15619"/>
                  </a:cubicBezTo>
                  <a:cubicBezTo>
                    <a:pt x="191019" y="15619"/>
                    <a:pt x="187518" y="15316"/>
                    <a:pt x="184053" y="14796"/>
                  </a:cubicBezTo>
                  <a:cubicBezTo>
                    <a:pt x="174879" y="13417"/>
                    <a:pt x="165892" y="10575"/>
                    <a:pt x="156983" y="7553"/>
                  </a:cubicBezTo>
                  <a:cubicBezTo>
                    <a:pt x="154186" y="6603"/>
                    <a:pt x="151295" y="5923"/>
                    <a:pt x="148402" y="5923"/>
                  </a:cubicBezTo>
                  <a:cubicBezTo>
                    <a:pt x="147105" y="5923"/>
                    <a:pt x="145807" y="6060"/>
                    <a:pt x="144518" y="6370"/>
                  </a:cubicBezTo>
                  <a:cubicBezTo>
                    <a:pt x="141010" y="7213"/>
                    <a:pt x="137841" y="9316"/>
                    <a:pt x="134862" y="11732"/>
                  </a:cubicBezTo>
                  <a:cubicBezTo>
                    <a:pt x="131415" y="14529"/>
                    <a:pt x="128149" y="17665"/>
                    <a:pt x="124700" y="20457"/>
                  </a:cubicBezTo>
                  <a:cubicBezTo>
                    <a:pt x="120681" y="23709"/>
                    <a:pt x="116461" y="26565"/>
                    <a:pt x="112085" y="28971"/>
                  </a:cubicBezTo>
                  <a:cubicBezTo>
                    <a:pt x="103869" y="33488"/>
                    <a:pt x="95132" y="36387"/>
                    <a:pt x="86236" y="37674"/>
                  </a:cubicBezTo>
                  <a:cubicBezTo>
                    <a:pt x="82434" y="38224"/>
                    <a:pt x="78620" y="38471"/>
                    <a:pt x="74803" y="38471"/>
                  </a:cubicBezTo>
                  <a:cubicBezTo>
                    <a:pt x="58405" y="38471"/>
                    <a:pt x="41951" y="33908"/>
                    <a:pt x="26125" y="29171"/>
                  </a:cubicBezTo>
                  <a:cubicBezTo>
                    <a:pt x="17408" y="26561"/>
                    <a:pt x="8732" y="23693"/>
                    <a:pt x="0" y="21148"/>
                  </a:cubicBezTo>
                  <a:lnTo>
                    <a:pt x="0" y="30371"/>
                  </a:lnTo>
                  <a:cubicBezTo>
                    <a:pt x="3472" y="33108"/>
                    <a:pt x="7489" y="35009"/>
                    <a:pt x="11115" y="36595"/>
                  </a:cubicBezTo>
                  <a:cubicBezTo>
                    <a:pt x="17532" y="39404"/>
                    <a:pt x="24220" y="41608"/>
                    <a:pt x="30929" y="42938"/>
                  </a:cubicBezTo>
                  <a:cubicBezTo>
                    <a:pt x="38228" y="44386"/>
                    <a:pt x="45630" y="44923"/>
                    <a:pt x="53022" y="44923"/>
                  </a:cubicBezTo>
                  <a:cubicBezTo>
                    <a:pt x="55748" y="44923"/>
                    <a:pt x="58473" y="44850"/>
                    <a:pt x="61191" y="44723"/>
                  </a:cubicBezTo>
                  <a:cubicBezTo>
                    <a:pt x="71533" y="44237"/>
                    <a:pt x="81978" y="43258"/>
                    <a:pt x="92233" y="41498"/>
                  </a:cubicBezTo>
                  <a:cubicBezTo>
                    <a:pt x="102742" y="39694"/>
                    <a:pt x="112661" y="35767"/>
                    <a:pt x="122701" y="31597"/>
                  </a:cubicBezTo>
                  <a:cubicBezTo>
                    <a:pt x="132437" y="27557"/>
                    <a:pt x="142206" y="24207"/>
                    <a:pt x="152521" y="24092"/>
                  </a:cubicBezTo>
                  <a:cubicBezTo>
                    <a:pt x="152754" y="24089"/>
                    <a:pt x="152988" y="24088"/>
                    <a:pt x="153222" y="24088"/>
                  </a:cubicBezTo>
                  <a:cubicBezTo>
                    <a:pt x="163194" y="24088"/>
                    <a:pt x="173100" y="26520"/>
                    <a:pt x="182555" y="30450"/>
                  </a:cubicBezTo>
                  <a:cubicBezTo>
                    <a:pt x="187610" y="32550"/>
                    <a:pt x="192565" y="35025"/>
                    <a:pt x="197604" y="37193"/>
                  </a:cubicBezTo>
                  <a:cubicBezTo>
                    <a:pt x="202625" y="39352"/>
                    <a:pt x="207681" y="41382"/>
                    <a:pt x="212770" y="43265"/>
                  </a:cubicBezTo>
                  <a:cubicBezTo>
                    <a:pt x="219747" y="45846"/>
                    <a:pt x="226825" y="48256"/>
                    <a:pt x="233940" y="50286"/>
                  </a:cubicBezTo>
                  <a:lnTo>
                    <a:pt x="233940" y="34729"/>
                  </a:lnTo>
                  <a:cubicBezTo>
                    <a:pt x="233339" y="34539"/>
                    <a:pt x="232731" y="34368"/>
                    <a:pt x="232112" y="34224"/>
                  </a:cubicBezTo>
                  <a:cubicBezTo>
                    <a:pt x="229270" y="33551"/>
                    <a:pt x="226381" y="33250"/>
                    <a:pt x="223499" y="32996"/>
                  </a:cubicBezTo>
                  <a:cubicBezTo>
                    <a:pt x="219753" y="32668"/>
                    <a:pt x="216005" y="32333"/>
                    <a:pt x="212261" y="31960"/>
                  </a:cubicBezTo>
                  <a:cubicBezTo>
                    <a:pt x="208072" y="31543"/>
                    <a:pt x="203886" y="31089"/>
                    <a:pt x="199705" y="30539"/>
                  </a:cubicBezTo>
                  <a:cubicBezTo>
                    <a:pt x="195713" y="30014"/>
                    <a:pt x="191661" y="29550"/>
                    <a:pt x="187710" y="28635"/>
                  </a:cubicBezTo>
                  <a:cubicBezTo>
                    <a:pt x="184185" y="27821"/>
                    <a:pt x="180587" y="27222"/>
                    <a:pt x="177204" y="25665"/>
                  </a:cubicBezTo>
                  <a:cubicBezTo>
                    <a:pt x="175719" y="24980"/>
                    <a:pt x="173996" y="24080"/>
                    <a:pt x="173054" y="22380"/>
                  </a:cubicBezTo>
                  <a:cubicBezTo>
                    <a:pt x="172381" y="21164"/>
                    <a:pt x="172300" y="19467"/>
                    <a:pt x="173266" y="18466"/>
                  </a:cubicBezTo>
                  <a:cubicBezTo>
                    <a:pt x="174400" y="17293"/>
                    <a:pt x="176205" y="17248"/>
                    <a:pt x="177591" y="17230"/>
                  </a:cubicBezTo>
                  <a:cubicBezTo>
                    <a:pt x="177667" y="17230"/>
                    <a:pt x="177743" y="17229"/>
                    <a:pt x="177820" y="17229"/>
                  </a:cubicBezTo>
                  <a:cubicBezTo>
                    <a:pt x="179957" y="17229"/>
                    <a:pt x="182098" y="17572"/>
                    <a:pt x="184206" y="17983"/>
                  </a:cubicBezTo>
                  <a:cubicBezTo>
                    <a:pt x="186167" y="18365"/>
                    <a:pt x="188113" y="18845"/>
                    <a:pt x="190056" y="19342"/>
                  </a:cubicBezTo>
                  <a:cubicBezTo>
                    <a:pt x="192155" y="19880"/>
                    <a:pt x="194290" y="20178"/>
                    <a:pt x="196416" y="20482"/>
                  </a:cubicBezTo>
                  <a:cubicBezTo>
                    <a:pt x="200378" y="21047"/>
                    <a:pt x="204372" y="21430"/>
                    <a:pt x="208364" y="21430"/>
                  </a:cubicBezTo>
                  <a:cubicBezTo>
                    <a:pt x="209889" y="21430"/>
                    <a:pt x="211413" y="21374"/>
                    <a:pt x="212936" y="21251"/>
                  </a:cubicBezTo>
                  <a:cubicBezTo>
                    <a:pt x="218320" y="20818"/>
                    <a:pt x="223791" y="19532"/>
                    <a:pt x="228641" y="16425"/>
                  </a:cubicBezTo>
                  <a:cubicBezTo>
                    <a:pt x="230586" y="15179"/>
                    <a:pt x="232358" y="13636"/>
                    <a:pt x="233940" y="11842"/>
                  </a:cubicBezTo>
                  <a:lnTo>
                    <a:pt x="233940" y="0"/>
                  </a:ln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02" name="Google Shape;702;p24"/>
            <p:cNvSpPr/>
            <p:nvPr/>
          </p:nvSpPr>
          <p:spPr>
            <a:xfrm>
              <a:off x="-88861" y="1310728"/>
              <a:ext cx="5153814" cy="1015564"/>
            </a:xfrm>
            <a:custGeom>
              <a:avLst/>
              <a:gdLst/>
              <a:ahLst/>
              <a:cxnLst/>
              <a:rect l="l" t="t" r="r" b="b"/>
              <a:pathLst>
                <a:path w="128789" h="25378" extrusionOk="0">
                  <a:moveTo>
                    <a:pt x="125460" y="1"/>
                  </a:moveTo>
                  <a:cubicBezTo>
                    <a:pt x="124112" y="1"/>
                    <a:pt x="122755" y="233"/>
                    <a:pt x="121432" y="495"/>
                  </a:cubicBezTo>
                  <a:cubicBezTo>
                    <a:pt x="117708" y="1235"/>
                    <a:pt x="114038" y="2428"/>
                    <a:pt x="110408" y="3702"/>
                  </a:cubicBezTo>
                  <a:cubicBezTo>
                    <a:pt x="101528" y="6816"/>
                    <a:pt x="92732" y="10293"/>
                    <a:pt x="83787" y="13112"/>
                  </a:cubicBezTo>
                  <a:cubicBezTo>
                    <a:pt x="72182" y="16772"/>
                    <a:pt x="60329" y="19483"/>
                    <a:pt x="48340" y="19746"/>
                  </a:cubicBezTo>
                  <a:cubicBezTo>
                    <a:pt x="47589" y="19762"/>
                    <a:pt x="46838" y="19771"/>
                    <a:pt x="46087" y="19771"/>
                  </a:cubicBezTo>
                  <a:cubicBezTo>
                    <a:pt x="36277" y="19771"/>
                    <a:pt x="26528" y="18319"/>
                    <a:pt x="17277" y="13958"/>
                  </a:cubicBezTo>
                  <a:cubicBezTo>
                    <a:pt x="14817" y="12796"/>
                    <a:pt x="12434" y="11433"/>
                    <a:pt x="10052" y="10038"/>
                  </a:cubicBezTo>
                  <a:cubicBezTo>
                    <a:pt x="7467" y="8528"/>
                    <a:pt x="4765" y="7378"/>
                    <a:pt x="2106" y="6103"/>
                  </a:cubicBezTo>
                  <a:cubicBezTo>
                    <a:pt x="1402" y="5766"/>
                    <a:pt x="699" y="5418"/>
                    <a:pt x="0" y="5056"/>
                  </a:cubicBezTo>
                  <a:lnTo>
                    <a:pt x="0" y="11211"/>
                  </a:lnTo>
                  <a:cubicBezTo>
                    <a:pt x="4701" y="13100"/>
                    <a:pt x="9362" y="15161"/>
                    <a:pt x="14041" y="17090"/>
                  </a:cubicBezTo>
                  <a:cubicBezTo>
                    <a:pt x="16400" y="18063"/>
                    <a:pt x="18775" y="19117"/>
                    <a:pt x="21195" y="19846"/>
                  </a:cubicBezTo>
                  <a:cubicBezTo>
                    <a:pt x="23656" y="20587"/>
                    <a:pt x="26170" y="20896"/>
                    <a:pt x="28695" y="21030"/>
                  </a:cubicBezTo>
                  <a:cubicBezTo>
                    <a:pt x="33506" y="21285"/>
                    <a:pt x="38258" y="21488"/>
                    <a:pt x="43036" y="22348"/>
                  </a:cubicBezTo>
                  <a:cubicBezTo>
                    <a:pt x="47992" y="23241"/>
                    <a:pt x="52914" y="24461"/>
                    <a:pt x="57900" y="25055"/>
                  </a:cubicBezTo>
                  <a:cubicBezTo>
                    <a:pt x="59669" y="25266"/>
                    <a:pt x="61430" y="25377"/>
                    <a:pt x="63185" y="25377"/>
                  </a:cubicBezTo>
                  <a:cubicBezTo>
                    <a:pt x="66528" y="25377"/>
                    <a:pt x="69851" y="24974"/>
                    <a:pt x="73168" y="24091"/>
                  </a:cubicBezTo>
                  <a:cubicBezTo>
                    <a:pt x="82572" y="21585"/>
                    <a:pt x="91311" y="16379"/>
                    <a:pt x="100290" y="12209"/>
                  </a:cubicBezTo>
                  <a:cubicBezTo>
                    <a:pt x="102551" y="11159"/>
                    <a:pt x="104832" y="10174"/>
                    <a:pt x="107142" y="9317"/>
                  </a:cubicBezTo>
                  <a:cubicBezTo>
                    <a:pt x="109515" y="8437"/>
                    <a:pt x="111919" y="7831"/>
                    <a:pt x="114326" y="7132"/>
                  </a:cubicBezTo>
                  <a:cubicBezTo>
                    <a:pt x="119263" y="5699"/>
                    <a:pt x="123997" y="3389"/>
                    <a:pt x="128789" y="1350"/>
                  </a:cubicBezTo>
                  <a:cubicBezTo>
                    <a:pt x="128436" y="255"/>
                    <a:pt x="127130" y="101"/>
                    <a:pt x="126329" y="35"/>
                  </a:cubicBezTo>
                  <a:cubicBezTo>
                    <a:pt x="126040" y="12"/>
                    <a:pt x="125750" y="1"/>
                    <a:pt x="125460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03" name="Google Shape;703;p24"/>
            <p:cNvSpPr/>
            <p:nvPr/>
          </p:nvSpPr>
          <p:spPr>
            <a:xfrm>
              <a:off x="-89101" y="3276894"/>
              <a:ext cx="949935" cy="459281"/>
            </a:xfrm>
            <a:custGeom>
              <a:avLst/>
              <a:gdLst/>
              <a:ahLst/>
              <a:cxnLst/>
              <a:rect l="l" t="t" r="r" b="b"/>
              <a:pathLst>
                <a:path w="23738" h="11477" extrusionOk="0">
                  <a:moveTo>
                    <a:pt x="0" y="0"/>
                  </a:moveTo>
                  <a:lnTo>
                    <a:pt x="0" y="7277"/>
                  </a:lnTo>
                  <a:cubicBezTo>
                    <a:pt x="3475" y="8436"/>
                    <a:pt x="6937" y="9675"/>
                    <a:pt x="10474" y="10467"/>
                  </a:cubicBezTo>
                  <a:cubicBezTo>
                    <a:pt x="12599" y="10942"/>
                    <a:pt x="14945" y="11477"/>
                    <a:pt x="17230" y="11477"/>
                  </a:cubicBezTo>
                  <a:cubicBezTo>
                    <a:pt x="18607" y="11477"/>
                    <a:pt x="19963" y="11282"/>
                    <a:pt x="21233" y="10762"/>
                  </a:cubicBezTo>
                  <a:cubicBezTo>
                    <a:pt x="22964" y="10052"/>
                    <a:pt x="23737" y="8373"/>
                    <a:pt x="22783" y="6233"/>
                  </a:cubicBezTo>
                  <a:cubicBezTo>
                    <a:pt x="21854" y="4148"/>
                    <a:pt x="19780" y="3350"/>
                    <a:pt x="18049" y="2892"/>
                  </a:cubicBezTo>
                  <a:cubicBezTo>
                    <a:pt x="14044" y="1834"/>
                    <a:pt x="9964" y="2398"/>
                    <a:pt x="5923" y="1958"/>
                  </a:cubicBezTo>
                  <a:cubicBezTo>
                    <a:pt x="3848" y="1734"/>
                    <a:pt x="1868" y="1036"/>
                    <a:pt x="0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04" name="Google Shape;704;p24"/>
            <p:cNvSpPr/>
            <p:nvPr/>
          </p:nvSpPr>
          <p:spPr>
            <a:xfrm>
              <a:off x="-89101" y="1635714"/>
              <a:ext cx="9361814" cy="2217890"/>
            </a:xfrm>
            <a:custGeom>
              <a:avLst/>
              <a:gdLst/>
              <a:ahLst/>
              <a:cxnLst/>
              <a:rect l="l" t="t" r="r" b="b"/>
              <a:pathLst>
                <a:path w="233943" h="55423" extrusionOk="0">
                  <a:moveTo>
                    <a:pt x="144772" y="1"/>
                  </a:moveTo>
                  <a:cubicBezTo>
                    <a:pt x="142102" y="1"/>
                    <a:pt x="139431" y="96"/>
                    <a:pt x="136766" y="286"/>
                  </a:cubicBezTo>
                  <a:cubicBezTo>
                    <a:pt x="128012" y="909"/>
                    <a:pt x="119276" y="2552"/>
                    <a:pt x="110812" y="5489"/>
                  </a:cubicBezTo>
                  <a:cubicBezTo>
                    <a:pt x="106624" y="6944"/>
                    <a:pt x="102575" y="8874"/>
                    <a:pt x="98468" y="10653"/>
                  </a:cubicBezTo>
                  <a:cubicBezTo>
                    <a:pt x="93953" y="12609"/>
                    <a:pt x="89399" y="14424"/>
                    <a:pt x="84794" y="16010"/>
                  </a:cubicBezTo>
                  <a:cubicBezTo>
                    <a:pt x="74251" y="19642"/>
                    <a:pt x="63428" y="21981"/>
                    <a:pt x="52620" y="21981"/>
                  </a:cubicBezTo>
                  <a:cubicBezTo>
                    <a:pt x="45059" y="21981"/>
                    <a:pt x="37505" y="20836"/>
                    <a:pt x="30059" y="18189"/>
                  </a:cubicBezTo>
                  <a:cubicBezTo>
                    <a:pt x="25579" y="16596"/>
                    <a:pt x="21178" y="14667"/>
                    <a:pt x="16828" y="12578"/>
                  </a:cubicBezTo>
                  <a:cubicBezTo>
                    <a:pt x="12514" y="10509"/>
                    <a:pt x="8272" y="8266"/>
                    <a:pt x="3815" y="6712"/>
                  </a:cubicBezTo>
                  <a:cubicBezTo>
                    <a:pt x="2549" y="6272"/>
                    <a:pt x="1276" y="5888"/>
                    <a:pt x="0" y="5548"/>
                  </a:cubicBezTo>
                  <a:lnTo>
                    <a:pt x="0" y="23614"/>
                  </a:lnTo>
                  <a:cubicBezTo>
                    <a:pt x="12657" y="29572"/>
                    <a:pt x="26166" y="33013"/>
                    <a:pt x="39600" y="33024"/>
                  </a:cubicBezTo>
                  <a:cubicBezTo>
                    <a:pt x="39625" y="33024"/>
                    <a:pt x="39649" y="33024"/>
                    <a:pt x="39674" y="33024"/>
                  </a:cubicBezTo>
                  <a:cubicBezTo>
                    <a:pt x="43920" y="33024"/>
                    <a:pt x="48167" y="32654"/>
                    <a:pt x="52367" y="31843"/>
                  </a:cubicBezTo>
                  <a:cubicBezTo>
                    <a:pt x="54553" y="31420"/>
                    <a:pt x="56709" y="30737"/>
                    <a:pt x="58881" y="30217"/>
                  </a:cubicBezTo>
                  <a:cubicBezTo>
                    <a:pt x="61539" y="29579"/>
                    <a:pt x="64252" y="29008"/>
                    <a:pt x="66965" y="29005"/>
                  </a:cubicBezTo>
                  <a:cubicBezTo>
                    <a:pt x="66982" y="29005"/>
                    <a:pt x="66999" y="29005"/>
                    <a:pt x="67017" y="29005"/>
                  </a:cubicBezTo>
                  <a:cubicBezTo>
                    <a:pt x="68762" y="29005"/>
                    <a:pt x="71102" y="29156"/>
                    <a:pt x="72309" y="31005"/>
                  </a:cubicBezTo>
                  <a:cubicBezTo>
                    <a:pt x="73261" y="32464"/>
                    <a:pt x="73035" y="34779"/>
                    <a:pt x="72433" y="36381"/>
                  </a:cubicBezTo>
                  <a:cubicBezTo>
                    <a:pt x="71760" y="38175"/>
                    <a:pt x="70452" y="39418"/>
                    <a:pt x="69067" y="40261"/>
                  </a:cubicBezTo>
                  <a:cubicBezTo>
                    <a:pt x="65139" y="42655"/>
                    <a:pt x="60371" y="42850"/>
                    <a:pt x="56096" y="42852"/>
                  </a:cubicBezTo>
                  <a:cubicBezTo>
                    <a:pt x="56089" y="42852"/>
                    <a:pt x="56082" y="42852"/>
                    <a:pt x="56075" y="42852"/>
                  </a:cubicBezTo>
                  <a:cubicBezTo>
                    <a:pt x="46902" y="42852"/>
                    <a:pt x="37792" y="41022"/>
                    <a:pt x="28834" y="38660"/>
                  </a:cubicBezTo>
                  <a:cubicBezTo>
                    <a:pt x="19225" y="36125"/>
                    <a:pt x="9684" y="33151"/>
                    <a:pt x="0" y="31087"/>
                  </a:cubicBezTo>
                  <a:lnTo>
                    <a:pt x="0" y="40459"/>
                  </a:lnTo>
                  <a:cubicBezTo>
                    <a:pt x="415" y="40687"/>
                    <a:pt x="838" y="40900"/>
                    <a:pt x="1269" y="41094"/>
                  </a:cubicBezTo>
                  <a:cubicBezTo>
                    <a:pt x="3834" y="42246"/>
                    <a:pt x="6360" y="42550"/>
                    <a:pt x="9049" y="42595"/>
                  </a:cubicBezTo>
                  <a:cubicBezTo>
                    <a:pt x="11321" y="42632"/>
                    <a:pt x="13601" y="42650"/>
                    <a:pt x="15862" y="42966"/>
                  </a:cubicBezTo>
                  <a:cubicBezTo>
                    <a:pt x="17766" y="43232"/>
                    <a:pt x="19811" y="43645"/>
                    <a:pt x="21476" y="44925"/>
                  </a:cubicBezTo>
                  <a:cubicBezTo>
                    <a:pt x="22689" y="45858"/>
                    <a:pt x="23822" y="47631"/>
                    <a:pt x="23620" y="49546"/>
                  </a:cubicBezTo>
                  <a:cubicBezTo>
                    <a:pt x="23450" y="51198"/>
                    <a:pt x="22153" y="51995"/>
                    <a:pt x="21013" y="52388"/>
                  </a:cubicBezTo>
                  <a:cubicBezTo>
                    <a:pt x="19769" y="52816"/>
                    <a:pt x="18468" y="52983"/>
                    <a:pt x="17149" y="52983"/>
                  </a:cubicBezTo>
                  <a:cubicBezTo>
                    <a:pt x="14678" y="52983"/>
                    <a:pt x="12147" y="52396"/>
                    <a:pt x="9822" y="51845"/>
                  </a:cubicBezTo>
                  <a:cubicBezTo>
                    <a:pt x="6510" y="51059"/>
                    <a:pt x="3259" y="49899"/>
                    <a:pt x="0" y="48810"/>
                  </a:cubicBezTo>
                  <a:lnTo>
                    <a:pt x="0" y="54602"/>
                  </a:lnTo>
                  <a:cubicBezTo>
                    <a:pt x="5036" y="55007"/>
                    <a:pt x="10079" y="55225"/>
                    <a:pt x="15119" y="55348"/>
                  </a:cubicBezTo>
                  <a:cubicBezTo>
                    <a:pt x="17082" y="55396"/>
                    <a:pt x="19048" y="55423"/>
                    <a:pt x="21015" y="55423"/>
                  </a:cubicBezTo>
                  <a:cubicBezTo>
                    <a:pt x="29997" y="55423"/>
                    <a:pt x="38994" y="54866"/>
                    <a:pt x="47880" y="53219"/>
                  </a:cubicBezTo>
                  <a:cubicBezTo>
                    <a:pt x="52943" y="52282"/>
                    <a:pt x="58028" y="51048"/>
                    <a:pt x="62912" y="49101"/>
                  </a:cubicBezTo>
                  <a:cubicBezTo>
                    <a:pt x="67581" y="47240"/>
                    <a:pt x="72025" y="44594"/>
                    <a:pt x="76326" y="41657"/>
                  </a:cubicBezTo>
                  <a:cubicBezTo>
                    <a:pt x="84683" y="35949"/>
                    <a:pt x="92557" y="29085"/>
                    <a:pt x="101261" y="24207"/>
                  </a:cubicBezTo>
                  <a:cubicBezTo>
                    <a:pt x="110109" y="19249"/>
                    <a:pt x="119692" y="17446"/>
                    <a:pt x="129288" y="16670"/>
                  </a:cubicBezTo>
                  <a:cubicBezTo>
                    <a:pt x="132649" y="16399"/>
                    <a:pt x="136013" y="16271"/>
                    <a:pt x="139377" y="16271"/>
                  </a:cubicBezTo>
                  <a:cubicBezTo>
                    <a:pt x="157478" y="16271"/>
                    <a:pt x="175585" y="19963"/>
                    <a:pt x="193212" y="24804"/>
                  </a:cubicBezTo>
                  <a:cubicBezTo>
                    <a:pt x="203630" y="27665"/>
                    <a:pt x="214279" y="30372"/>
                    <a:pt x="224304" y="35040"/>
                  </a:cubicBezTo>
                  <a:cubicBezTo>
                    <a:pt x="227597" y="36575"/>
                    <a:pt x="230795" y="38437"/>
                    <a:pt x="233942" y="40411"/>
                  </a:cubicBezTo>
                  <a:lnTo>
                    <a:pt x="233942" y="31703"/>
                  </a:lnTo>
                  <a:cubicBezTo>
                    <a:pt x="228231" y="27859"/>
                    <a:pt x="222155" y="24807"/>
                    <a:pt x="216214" y="21705"/>
                  </a:cubicBezTo>
                  <a:cubicBezTo>
                    <a:pt x="207456" y="17134"/>
                    <a:pt x="198525" y="13002"/>
                    <a:pt x="189487" y="9410"/>
                  </a:cubicBezTo>
                  <a:cubicBezTo>
                    <a:pt x="180687" y="5912"/>
                    <a:pt x="171778" y="2926"/>
                    <a:pt x="162615" y="1437"/>
                  </a:cubicBezTo>
                  <a:cubicBezTo>
                    <a:pt x="156702" y="476"/>
                    <a:pt x="150736" y="1"/>
                    <a:pt x="144772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05" name="Google Shape;705;p24"/>
            <p:cNvSpPr/>
            <p:nvPr/>
          </p:nvSpPr>
          <p:spPr>
            <a:xfrm>
              <a:off x="4312517" y="2550326"/>
              <a:ext cx="4960169" cy="2176352"/>
            </a:xfrm>
            <a:custGeom>
              <a:avLst/>
              <a:gdLst/>
              <a:ahLst/>
              <a:cxnLst/>
              <a:rect l="l" t="t" r="r" b="b"/>
              <a:pathLst>
                <a:path w="123950" h="54385" extrusionOk="0">
                  <a:moveTo>
                    <a:pt x="25687" y="0"/>
                  </a:moveTo>
                  <a:cubicBezTo>
                    <a:pt x="25613" y="0"/>
                    <a:pt x="25540" y="0"/>
                    <a:pt x="25467" y="0"/>
                  </a:cubicBezTo>
                  <a:cubicBezTo>
                    <a:pt x="22189" y="8"/>
                    <a:pt x="18895" y="286"/>
                    <a:pt x="15653" y="893"/>
                  </a:cubicBezTo>
                  <a:cubicBezTo>
                    <a:pt x="12106" y="1558"/>
                    <a:pt x="8455" y="2579"/>
                    <a:pt x="5276" y="4757"/>
                  </a:cubicBezTo>
                  <a:cubicBezTo>
                    <a:pt x="2358" y="6754"/>
                    <a:pt x="1" y="10011"/>
                    <a:pt x="133" y="14446"/>
                  </a:cubicBezTo>
                  <a:cubicBezTo>
                    <a:pt x="289" y="19675"/>
                    <a:pt x="3866" y="23250"/>
                    <a:pt x="7286" y="25363"/>
                  </a:cubicBezTo>
                  <a:cubicBezTo>
                    <a:pt x="11223" y="27796"/>
                    <a:pt x="15408" y="28684"/>
                    <a:pt x="19651" y="28684"/>
                  </a:cubicBezTo>
                  <a:cubicBezTo>
                    <a:pt x="25154" y="28684"/>
                    <a:pt x="30756" y="27191"/>
                    <a:pt x="36046" y="25632"/>
                  </a:cubicBezTo>
                  <a:cubicBezTo>
                    <a:pt x="41465" y="24035"/>
                    <a:pt x="46862" y="22167"/>
                    <a:pt x="52380" y="21177"/>
                  </a:cubicBezTo>
                  <a:cubicBezTo>
                    <a:pt x="56587" y="20424"/>
                    <a:pt x="60828" y="20023"/>
                    <a:pt x="65073" y="20023"/>
                  </a:cubicBezTo>
                  <a:cubicBezTo>
                    <a:pt x="66363" y="20023"/>
                    <a:pt x="67654" y="20060"/>
                    <a:pt x="68944" y="20135"/>
                  </a:cubicBezTo>
                  <a:cubicBezTo>
                    <a:pt x="79965" y="20783"/>
                    <a:pt x="90870" y="24103"/>
                    <a:pt x="100937" y="29809"/>
                  </a:cubicBezTo>
                  <a:cubicBezTo>
                    <a:pt x="105755" y="32540"/>
                    <a:pt x="110519" y="35684"/>
                    <a:pt x="114557" y="40038"/>
                  </a:cubicBezTo>
                  <a:cubicBezTo>
                    <a:pt x="118056" y="43811"/>
                    <a:pt x="120978" y="48359"/>
                    <a:pt x="123419" y="53277"/>
                  </a:cubicBezTo>
                  <a:cubicBezTo>
                    <a:pt x="123600" y="53644"/>
                    <a:pt x="123773" y="54016"/>
                    <a:pt x="123950" y="54384"/>
                  </a:cubicBezTo>
                  <a:lnTo>
                    <a:pt x="123950" y="30590"/>
                  </a:lnTo>
                  <a:cubicBezTo>
                    <a:pt x="115011" y="23740"/>
                    <a:pt x="104675" y="20070"/>
                    <a:pt x="94699" y="16430"/>
                  </a:cubicBezTo>
                  <a:cubicBezTo>
                    <a:pt x="83278" y="12265"/>
                    <a:pt x="71945" y="7950"/>
                    <a:pt x="60279" y="4996"/>
                  </a:cubicBezTo>
                  <a:cubicBezTo>
                    <a:pt x="48938" y="2125"/>
                    <a:pt x="37275" y="0"/>
                    <a:pt x="25687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06" name="Google Shape;706;p24"/>
            <p:cNvSpPr/>
            <p:nvPr/>
          </p:nvSpPr>
          <p:spPr>
            <a:xfrm>
              <a:off x="-89101" y="3332199"/>
              <a:ext cx="4579363" cy="1972262"/>
            </a:xfrm>
            <a:custGeom>
              <a:avLst/>
              <a:gdLst/>
              <a:ahLst/>
              <a:cxnLst/>
              <a:rect l="l" t="t" r="r" b="b"/>
              <a:pathLst>
                <a:path w="114434" h="49285" extrusionOk="0">
                  <a:moveTo>
                    <a:pt x="97111" y="0"/>
                  </a:moveTo>
                  <a:cubicBezTo>
                    <a:pt x="92375" y="0"/>
                    <a:pt x="88229" y="4066"/>
                    <a:pt x="85079" y="8725"/>
                  </a:cubicBezTo>
                  <a:cubicBezTo>
                    <a:pt x="81036" y="14698"/>
                    <a:pt x="78056" y="22263"/>
                    <a:pt x="72346" y="26006"/>
                  </a:cubicBezTo>
                  <a:cubicBezTo>
                    <a:pt x="69011" y="28192"/>
                    <a:pt x="65286" y="29191"/>
                    <a:pt x="61597" y="29874"/>
                  </a:cubicBezTo>
                  <a:cubicBezTo>
                    <a:pt x="57172" y="30696"/>
                    <a:pt x="52733" y="31343"/>
                    <a:pt x="48270" y="31736"/>
                  </a:cubicBezTo>
                  <a:cubicBezTo>
                    <a:pt x="43819" y="32127"/>
                    <a:pt x="39334" y="32342"/>
                    <a:pt x="34849" y="32342"/>
                  </a:cubicBezTo>
                  <a:cubicBezTo>
                    <a:pt x="29827" y="32342"/>
                    <a:pt x="24804" y="32073"/>
                    <a:pt x="19828" y="31484"/>
                  </a:cubicBezTo>
                  <a:cubicBezTo>
                    <a:pt x="13156" y="30694"/>
                    <a:pt x="6527" y="29288"/>
                    <a:pt x="0" y="27342"/>
                  </a:cubicBezTo>
                  <a:lnTo>
                    <a:pt x="0" y="45284"/>
                  </a:lnTo>
                  <a:cubicBezTo>
                    <a:pt x="0" y="47494"/>
                    <a:pt x="1415" y="49285"/>
                    <a:pt x="3161" y="49285"/>
                  </a:cubicBezTo>
                  <a:lnTo>
                    <a:pt x="54554" y="49285"/>
                  </a:lnTo>
                  <a:cubicBezTo>
                    <a:pt x="57524" y="43691"/>
                    <a:pt x="61460" y="38933"/>
                    <a:pt x="66165" y="35699"/>
                  </a:cubicBezTo>
                  <a:cubicBezTo>
                    <a:pt x="74007" y="30307"/>
                    <a:pt x="82814" y="29860"/>
                    <a:pt x="91444" y="28199"/>
                  </a:cubicBezTo>
                  <a:cubicBezTo>
                    <a:pt x="94850" y="27544"/>
                    <a:pt x="98284" y="26656"/>
                    <a:pt x="101576" y="25345"/>
                  </a:cubicBezTo>
                  <a:cubicBezTo>
                    <a:pt x="104402" y="24220"/>
                    <a:pt x="107468" y="22637"/>
                    <a:pt x="109397" y="19658"/>
                  </a:cubicBezTo>
                  <a:cubicBezTo>
                    <a:pt x="114434" y="11884"/>
                    <a:pt x="106261" y="3395"/>
                    <a:pt x="100927" y="890"/>
                  </a:cubicBezTo>
                  <a:cubicBezTo>
                    <a:pt x="99620" y="276"/>
                    <a:pt x="98345" y="0"/>
                    <a:pt x="97111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07" name="Google Shape;707;p24"/>
            <p:cNvSpPr/>
            <p:nvPr/>
          </p:nvSpPr>
          <p:spPr>
            <a:xfrm>
              <a:off x="2774626" y="4592047"/>
              <a:ext cx="4319449" cy="712432"/>
            </a:xfrm>
            <a:custGeom>
              <a:avLst/>
              <a:gdLst/>
              <a:ahLst/>
              <a:cxnLst/>
              <a:rect l="l" t="t" r="r" b="b"/>
              <a:pathLst>
                <a:path w="107939" h="17803" extrusionOk="0">
                  <a:moveTo>
                    <a:pt x="27543" y="0"/>
                  </a:moveTo>
                  <a:cubicBezTo>
                    <a:pt x="27240" y="0"/>
                    <a:pt x="26937" y="6"/>
                    <a:pt x="26634" y="18"/>
                  </a:cubicBezTo>
                  <a:cubicBezTo>
                    <a:pt x="24027" y="121"/>
                    <a:pt x="21392" y="745"/>
                    <a:pt x="19094" y="2364"/>
                  </a:cubicBezTo>
                  <a:cubicBezTo>
                    <a:pt x="18481" y="2797"/>
                    <a:pt x="16577" y="4050"/>
                    <a:pt x="17537" y="5118"/>
                  </a:cubicBezTo>
                  <a:cubicBezTo>
                    <a:pt x="18117" y="5762"/>
                    <a:pt x="19161" y="5928"/>
                    <a:pt x="19890" y="6091"/>
                  </a:cubicBezTo>
                  <a:cubicBezTo>
                    <a:pt x="23855" y="6979"/>
                    <a:pt x="27949" y="6569"/>
                    <a:pt x="31949" y="6998"/>
                  </a:cubicBezTo>
                  <a:cubicBezTo>
                    <a:pt x="35180" y="7344"/>
                    <a:pt x="39652" y="7834"/>
                    <a:pt x="41798" y="11379"/>
                  </a:cubicBezTo>
                  <a:cubicBezTo>
                    <a:pt x="41873" y="11504"/>
                    <a:pt x="41874" y="11697"/>
                    <a:pt x="41748" y="11777"/>
                  </a:cubicBezTo>
                  <a:cubicBezTo>
                    <a:pt x="40684" y="12461"/>
                    <a:pt x="39488" y="12703"/>
                    <a:pt x="38262" y="12703"/>
                  </a:cubicBezTo>
                  <a:cubicBezTo>
                    <a:pt x="36542" y="12703"/>
                    <a:pt x="34763" y="12227"/>
                    <a:pt x="33207" y="11823"/>
                  </a:cubicBezTo>
                  <a:cubicBezTo>
                    <a:pt x="31601" y="11407"/>
                    <a:pt x="30013" y="10894"/>
                    <a:pt x="28412" y="10466"/>
                  </a:cubicBezTo>
                  <a:cubicBezTo>
                    <a:pt x="26593" y="9980"/>
                    <a:pt x="24742" y="9711"/>
                    <a:pt x="22919" y="9248"/>
                  </a:cubicBezTo>
                  <a:cubicBezTo>
                    <a:pt x="18811" y="8207"/>
                    <a:pt x="14751" y="6811"/>
                    <a:pt x="10581" y="6185"/>
                  </a:cubicBezTo>
                  <a:cubicBezTo>
                    <a:pt x="9499" y="6023"/>
                    <a:pt x="8286" y="5852"/>
                    <a:pt x="7075" y="5852"/>
                  </a:cubicBezTo>
                  <a:cubicBezTo>
                    <a:pt x="5505" y="5852"/>
                    <a:pt x="3938" y="6139"/>
                    <a:pt x="2667" y="7101"/>
                  </a:cubicBezTo>
                  <a:cubicBezTo>
                    <a:pt x="702" y="8588"/>
                    <a:pt x="1" y="12230"/>
                    <a:pt x="827" y="14868"/>
                  </a:cubicBezTo>
                  <a:cubicBezTo>
                    <a:pt x="1191" y="16035"/>
                    <a:pt x="1835" y="16995"/>
                    <a:pt x="2588" y="17803"/>
                  </a:cubicBezTo>
                  <a:lnTo>
                    <a:pt x="107349" y="17803"/>
                  </a:lnTo>
                  <a:cubicBezTo>
                    <a:pt x="107939" y="14229"/>
                    <a:pt x="104542" y="9947"/>
                    <a:pt x="102361" y="8404"/>
                  </a:cubicBezTo>
                  <a:cubicBezTo>
                    <a:pt x="99751" y="6560"/>
                    <a:pt x="96718" y="5974"/>
                    <a:pt x="93716" y="5974"/>
                  </a:cubicBezTo>
                  <a:cubicBezTo>
                    <a:pt x="92496" y="5974"/>
                    <a:pt x="91282" y="6070"/>
                    <a:pt x="90103" y="6219"/>
                  </a:cubicBezTo>
                  <a:cubicBezTo>
                    <a:pt x="87978" y="6486"/>
                    <a:pt x="85895" y="7048"/>
                    <a:pt x="83786" y="7444"/>
                  </a:cubicBezTo>
                  <a:cubicBezTo>
                    <a:pt x="81051" y="7961"/>
                    <a:pt x="78295" y="8278"/>
                    <a:pt x="75534" y="8442"/>
                  </a:cubicBezTo>
                  <a:cubicBezTo>
                    <a:pt x="74026" y="8532"/>
                    <a:pt x="72516" y="8576"/>
                    <a:pt x="71005" y="8576"/>
                  </a:cubicBezTo>
                  <a:cubicBezTo>
                    <a:pt x="66567" y="8576"/>
                    <a:pt x="62125" y="8194"/>
                    <a:pt x="57730" y="7447"/>
                  </a:cubicBezTo>
                  <a:cubicBezTo>
                    <a:pt x="52546" y="6565"/>
                    <a:pt x="47524" y="4962"/>
                    <a:pt x="42478" y="3264"/>
                  </a:cubicBezTo>
                  <a:cubicBezTo>
                    <a:pt x="37619" y="1632"/>
                    <a:pt x="32605" y="0"/>
                    <a:pt x="27543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08" name="Google Shape;708;p24"/>
            <p:cNvSpPr/>
            <p:nvPr/>
          </p:nvSpPr>
          <p:spPr>
            <a:xfrm>
              <a:off x="8048796" y="4587885"/>
              <a:ext cx="658408" cy="716833"/>
            </a:xfrm>
            <a:custGeom>
              <a:avLst/>
              <a:gdLst/>
              <a:ahLst/>
              <a:cxnLst/>
              <a:rect l="l" t="t" r="r" b="b"/>
              <a:pathLst>
                <a:path w="16453" h="17913" extrusionOk="0">
                  <a:moveTo>
                    <a:pt x="3031" y="0"/>
                  </a:moveTo>
                  <a:cubicBezTo>
                    <a:pt x="3004" y="0"/>
                    <a:pt x="2977" y="1"/>
                    <a:pt x="2950" y="2"/>
                  </a:cubicBezTo>
                  <a:cubicBezTo>
                    <a:pt x="1" y="132"/>
                    <a:pt x="2474" y="3624"/>
                    <a:pt x="3374" y="4819"/>
                  </a:cubicBezTo>
                  <a:cubicBezTo>
                    <a:pt x="5353" y="7446"/>
                    <a:pt x="8065" y="13097"/>
                    <a:pt x="8485" y="17912"/>
                  </a:cubicBezTo>
                  <a:lnTo>
                    <a:pt x="16452" y="17912"/>
                  </a:lnTo>
                  <a:cubicBezTo>
                    <a:pt x="15488" y="16742"/>
                    <a:pt x="14559" y="15523"/>
                    <a:pt x="13682" y="14232"/>
                  </a:cubicBezTo>
                  <a:cubicBezTo>
                    <a:pt x="11356" y="10805"/>
                    <a:pt x="9597" y="6836"/>
                    <a:pt x="7171" y="3507"/>
                  </a:cubicBezTo>
                  <a:cubicBezTo>
                    <a:pt x="6176" y="2144"/>
                    <a:pt x="4651" y="0"/>
                    <a:pt x="3031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09" name="Google Shape;709;p24"/>
            <p:cNvSpPr/>
            <p:nvPr/>
          </p:nvSpPr>
          <p:spPr>
            <a:xfrm>
              <a:off x="4946282" y="3757271"/>
              <a:ext cx="4326332" cy="1547277"/>
            </a:xfrm>
            <a:custGeom>
              <a:avLst/>
              <a:gdLst/>
              <a:ahLst/>
              <a:cxnLst/>
              <a:rect l="l" t="t" r="r" b="b"/>
              <a:pathLst>
                <a:path w="108111" h="38665" extrusionOk="0">
                  <a:moveTo>
                    <a:pt x="45814" y="1"/>
                  </a:moveTo>
                  <a:cubicBezTo>
                    <a:pt x="35137" y="1"/>
                    <a:pt x="24388" y="2076"/>
                    <a:pt x="14090" y="5571"/>
                  </a:cubicBezTo>
                  <a:cubicBezTo>
                    <a:pt x="10624" y="6748"/>
                    <a:pt x="7061" y="8059"/>
                    <a:pt x="3946" y="10366"/>
                  </a:cubicBezTo>
                  <a:cubicBezTo>
                    <a:pt x="2615" y="11352"/>
                    <a:pt x="1078" y="12695"/>
                    <a:pt x="565" y="14641"/>
                  </a:cubicBezTo>
                  <a:cubicBezTo>
                    <a:pt x="1" y="16782"/>
                    <a:pt x="1151" y="18845"/>
                    <a:pt x="2414" y="20142"/>
                  </a:cubicBezTo>
                  <a:cubicBezTo>
                    <a:pt x="4524" y="22313"/>
                    <a:pt x="7328" y="22930"/>
                    <a:pt x="10110" y="22930"/>
                  </a:cubicBezTo>
                  <a:cubicBezTo>
                    <a:pt x="11691" y="22930"/>
                    <a:pt x="13266" y="22730"/>
                    <a:pt x="14702" y="22504"/>
                  </a:cubicBezTo>
                  <a:cubicBezTo>
                    <a:pt x="19304" y="21780"/>
                    <a:pt x="23791" y="20252"/>
                    <a:pt x="28307" y="18979"/>
                  </a:cubicBezTo>
                  <a:cubicBezTo>
                    <a:pt x="31469" y="18088"/>
                    <a:pt x="34583" y="17727"/>
                    <a:pt x="37812" y="17553"/>
                  </a:cubicBezTo>
                  <a:cubicBezTo>
                    <a:pt x="39567" y="17460"/>
                    <a:pt x="41324" y="17409"/>
                    <a:pt x="43081" y="17409"/>
                  </a:cubicBezTo>
                  <a:cubicBezTo>
                    <a:pt x="45289" y="17409"/>
                    <a:pt x="47497" y="17490"/>
                    <a:pt x="49701" y="17670"/>
                  </a:cubicBezTo>
                  <a:cubicBezTo>
                    <a:pt x="53900" y="18013"/>
                    <a:pt x="58120" y="18692"/>
                    <a:pt x="62182" y="20121"/>
                  </a:cubicBezTo>
                  <a:cubicBezTo>
                    <a:pt x="65643" y="21338"/>
                    <a:pt x="69140" y="23140"/>
                    <a:pt x="71836" y="26229"/>
                  </a:cubicBezTo>
                  <a:cubicBezTo>
                    <a:pt x="74556" y="29344"/>
                    <a:pt x="76197" y="34210"/>
                    <a:pt x="75759" y="38664"/>
                  </a:cubicBezTo>
                  <a:lnTo>
                    <a:pt x="85535" y="38664"/>
                  </a:lnTo>
                  <a:cubicBezTo>
                    <a:pt x="85296" y="35981"/>
                    <a:pt x="84353" y="33119"/>
                    <a:pt x="83500" y="31067"/>
                  </a:cubicBezTo>
                  <a:cubicBezTo>
                    <a:pt x="82723" y="29197"/>
                    <a:pt x="81831" y="27538"/>
                    <a:pt x="80681" y="26012"/>
                  </a:cubicBezTo>
                  <a:cubicBezTo>
                    <a:pt x="79935" y="25023"/>
                    <a:pt x="78306" y="23246"/>
                    <a:pt x="78633" y="21650"/>
                  </a:cubicBezTo>
                  <a:cubicBezTo>
                    <a:pt x="78840" y="20643"/>
                    <a:pt x="79649" y="20281"/>
                    <a:pt x="80449" y="20281"/>
                  </a:cubicBezTo>
                  <a:cubicBezTo>
                    <a:pt x="80893" y="20281"/>
                    <a:pt x="81334" y="20392"/>
                    <a:pt x="81670" y="20567"/>
                  </a:cubicBezTo>
                  <a:cubicBezTo>
                    <a:pt x="83214" y="21372"/>
                    <a:pt x="84460" y="23111"/>
                    <a:pt x="85532" y="24674"/>
                  </a:cubicBezTo>
                  <a:cubicBezTo>
                    <a:pt x="88081" y="28395"/>
                    <a:pt x="90008" y="32694"/>
                    <a:pt x="92680" y="36288"/>
                  </a:cubicBezTo>
                  <a:cubicBezTo>
                    <a:pt x="93289" y="37105"/>
                    <a:pt x="93919" y="37895"/>
                    <a:pt x="94562" y="38663"/>
                  </a:cubicBezTo>
                  <a:lnTo>
                    <a:pt x="104952" y="38663"/>
                  </a:lnTo>
                  <a:cubicBezTo>
                    <a:pt x="106677" y="38663"/>
                    <a:pt x="108077" y="36912"/>
                    <a:pt x="108110" y="34738"/>
                  </a:cubicBezTo>
                  <a:cubicBezTo>
                    <a:pt x="104684" y="32047"/>
                    <a:pt x="101346" y="29175"/>
                    <a:pt x="98018" y="26250"/>
                  </a:cubicBezTo>
                  <a:cubicBezTo>
                    <a:pt x="92264" y="21194"/>
                    <a:pt x="86645" y="15791"/>
                    <a:pt x="80705" y="11085"/>
                  </a:cubicBezTo>
                  <a:cubicBezTo>
                    <a:pt x="70628" y="3099"/>
                    <a:pt x="58598" y="156"/>
                    <a:pt x="46845" y="7"/>
                  </a:cubicBezTo>
                  <a:cubicBezTo>
                    <a:pt x="46501" y="3"/>
                    <a:pt x="46158" y="1"/>
                    <a:pt x="45814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10" name="Google Shape;710;p24"/>
            <p:cNvSpPr/>
            <p:nvPr/>
          </p:nvSpPr>
          <p:spPr>
            <a:xfrm>
              <a:off x="5076700" y="-2278398"/>
              <a:ext cx="4335896" cy="796099"/>
            </a:xfrm>
            <a:custGeom>
              <a:avLst/>
              <a:gdLst/>
              <a:ahLst/>
              <a:cxnLst/>
              <a:rect l="l" t="t" r="r" b="b"/>
              <a:pathLst>
                <a:path w="108350" h="27758" extrusionOk="0">
                  <a:moveTo>
                    <a:pt x="51648" y="1"/>
                  </a:moveTo>
                  <a:cubicBezTo>
                    <a:pt x="50846" y="407"/>
                    <a:pt x="50018" y="729"/>
                    <a:pt x="49203" y="1014"/>
                  </a:cubicBezTo>
                  <a:cubicBezTo>
                    <a:pt x="42065" y="3506"/>
                    <a:pt x="34586" y="3501"/>
                    <a:pt x="27241" y="3584"/>
                  </a:cubicBezTo>
                  <a:cubicBezTo>
                    <a:pt x="20757" y="3656"/>
                    <a:pt x="14163" y="3777"/>
                    <a:pt x="7797" y="5515"/>
                  </a:cubicBezTo>
                  <a:cubicBezTo>
                    <a:pt x="5715" y="6083"/>
                    <a:pt x="3438" y="6902"/>
                    <a:pt x="1858" y="8814"/>
                  </a:cubicBezTo>
                  <a:cubicBezTo>
                    <a:pt x="0" y="11058"/>
                    <a:pt x="83" y="14195"/>
                    <a:pt x="776" y="17107"/>
                  </a:cubicBezTo>
                  <a:cubicBezTo>
                    <a:pt x="2438" y="24097"/>
                    <a:pt x="7861" y="27758"/>
                    <a:pt x="13371" y="27758"/>
                  </a:cubicBezTo>
                  <a:cubicBezTo>
                    <a:pt x="13681" y="27758"/>
                    <a:pt x="13992" y="27746"/>
                    <a:pt x="14303" y="27723"/>
                  </a:cubicBezTo>
                  <a:cubicBezTo>
                    <a:pt x="20922" y="27226"/>
                    <a:pt x="26485" y="22282"/>
                    <a:pt x="32673" y="19847"/>
                  </a:cubicBezTo>
                  <a:cubicBezTo>
                    <a:pt x="36195" y="18461"/>
                    <a:pt x="39879" y="17578"/>
                    <a:pt x="43501" y="16728"/>
                  </a:cubicBezTo>
                  <a:cubicBezTo>
                    <a:pt x="47244" y="15849"/>
                    <a:pt x="51012" y="15131"/>
                    <a:pt x="54789" y="14515"/>
                  </a:cubicBezTo>
                  <a:cubicBezTo>
                    <a:pt x="62223" y="13302"/>
                    <a:pt x="69695" y="12486"/>
                    <a:pt x="77160" y="11610"/>
                  </a:cubicBezTo>
                  <a:cubicBezTo>
                    <a:pt x="86796" y="10479"/>
                    <a:pt x="96503" y="9420"/>
                    <a:pt x="106195" y="9420"/>
                  </a:cubicBezTo>
                  <a:cubicBezTo>
                    <a:pt x="106913" y="9420"/>
                    <a:pt x="107630" y="9426"/>
                    <a:pt x="108348" y="9438"/>
                  </a:cubicBezTo>
                  <a:lnTo>
                    <a:pt x="108348" y="4002"/>
                  </a:lnTo>
                  <a:cubicBezTo>
                    <a:pt x="108350" y="1793"/>
                    <a:pt x="106935" y="1"/>
                    <a:pt x="105190" y="1"/>
                  </a:cubicBezTo>
                  <a:lnTo>
                    <a:pt x="90762" y="1"/>
                  </a:lnTo>
                  <a:cubicBezTo>
                    <a:pt x="89703" y="1934"/>
                    <a:pt x="88395" y="3470"/>
                    <a:pt x="86599" y="4557"/>
                  </a:cubicBezTo>
                  <a:cubicBezTo>
                    <a:pt x="83877" y="6208"/>
                    <a:pt x="80880" y="7099"/>
                    <a:pt x="77918" y="7745"/>
                  </a:cubicBezTo>
                  <a:cubicBezTo>
                    <a:pt x="74349" y="8524"/>
                    <a:pt x="70756" y="9202"/>
                    <a:pt x="67162" y="9801"/>
                  </a:cubicBezTo>
                  <a:cubicBezTo>
                    <a:pt x="59627" y="11058"/>
                    <a:pt x="52047" y="11784"/>
                    <a:pt x="44534" y="13253"/>
                  </a:cubicBezTo>
                  <a:cubicBezTo>
                    <a:pt x="40916" y="13963"/>
                    <a:pt x="37300" y="14822"/>
                    <a:pt x="33793" y="16179"/>
                  </a:cubicBezTo>
                  <a:cubicBezTo>
                    <a:pt x="31120" y="17214"/>
                    <a:pt x="28648" y="18964"/>
                    <a:pt x="26050" y="20259"/>
                  </a:cubicBezTo>
                  <a:cubicBezTo>
                    <a:pt x="24092" y="21236"/>
                    <a:pt x="21957" y="22126"/>
                    <a:pt x="19819" y="22126"/>
                  </a:cubicBezTo>
                  <a:cubicBezTo>
                    <a:pt x="19398" y="22126"/>
                    <a:pt x="18976" y="22091"/>
                    <a:pt x="18556" y="22016"/>
                  </a:cubicBezTo>
                  <a:cubicBezTo>
                    <a:pt x="16742" y="21690"/>
                    <a:pt x="14667" y="20360"/>
                    <a:pt x="13727" y="18271"/>
                  </a:cubicBezTo>
                  <a:cubicBezTo>
                    <a:pt x="12111" y="14673"/>
                    <a:pt x="16343" y="12032"/>
                    <a:pt x="18335" y="10924"/>
                  </a:cubicBezTo>
                  <a:cubicBezTo>
                    <a:pt x="29038" y="4972"/>
                    <a:pt x="41116" y="7214"/>
                    <a:pt x="52462" y="6363"/>
                  </a:cubicBezTo>
                  <a:cubicBezTo>
                    <a:pt x="56489" y="6062"/>
                    <a:pt x="60477" y="5377"/>
                    <a:pt x="64377" y="4066"/>
                  </a:cubicBezTo>
                  <a:cubicBezTo>
                    <a:pt x="66858" y="3233"/>
                    <a:pt x="69388" y="2647"/>
                    <a:pt x="71900" y="1973"/>
                  </a:cubicBezTo>
                  <a:cubicBezTo>
                    <a:pt x="74066" y="1391"/>
                    <a:pt x="76235" y="775"/>
                    <a:pt x="78366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11" name="Google Shape;711;p24"/>
            <p:cNvSpPr/>
            <p:nvPr/>
          </p:nvSpPr>
          <p:spPr>
            <a:xfrm>
              <a:off x="-97224" y="-1889435"/>
              <a:ext cx="3996027" cy="864218"/>
            </a:xfrm>
            <a:custGeom>
              <a:avLst/>
              <a:gdLst/>
              <a:ahLst/>
              <a:cxnLst/>
              <a:rect l="l" t="t" r="r" b="b"/>
              <a:pathLst>
                <a:path w="99857" h="21596" extrusionOk="0">
                  <a:moveTo>
                    <a:pt x="65198" y="399"/>
                  </a:moveTo>
                  <a:cubicBezTo>
                    <a:pt x="72321" y="399"/>
                    <a:pt x="79621" y="1791"/>
                    <a:pt x="86922" y="4550"/>
                  </a:cubicBezTo>
                  <a:cubicBezTo>
                    <a:pt x="89575" y="5554"/>
                    <a:pt x="92653" y="6864"/>
                    <a:pt x="95348" y="8979"/>
                  </a:cubicBezTo>
                  <a:cubicBezTo>
                    <a:pt x="98235" y="11247"/>
                    <a:pt x="99428" y="13677"/>
                    <a:pt x="98898" y="16206"/>
                  </a:cubicBezTo>
                  <a:cubicBezTo>
                    <a:pt x="98311" y="18994"/>
                    <a:pt x="95759" y="19972"/>
                    <a:pt x="93599" y="20511"/>
                  </a:cubicBezTo>
                  <a:cubicBezTo>
                    <a:pt x="91491" y="21039"/>
                    <a:pt x="89309" y="21193"/>
                    <a:pt x="87246" y="21193"/>
                  </a:cubicBezTo>
                  <a:cubicBezTo>
                    <a:pt x="86217" y="21193"/>
                    <a:pt x="85218" y="21155"/>
                    <a:pt x="84273" y="21106"/>
                  </a:cubicBezTo>
                  <a:cubicBezTo>
                    <a:pt x="78503" y="20800"/>
                    <a:pt x="72921" y="19852"/>
                    <a:pt x="67683" y="18295"/>
                  </a:cubicBezTo>
                  <a:cubicBezTo>
                    <a:pt x="64541" y="17362"/>
                    <a:pt x="61400" y="16083"/>
                    <a:pt x="58362" y="14847"/>
                  </a:cubicBezTo>
                  <a:cubicBezTo>
                    <a:pt x="53266" y="12773"/>
                    <a:pt x="47995" y="10628"/>
                    <a:pt x="42530" y="10025"/>
                  </a:cubicBezTo>
                  <a:cubicBezTo>
                    <a:pt x="41682" y="9932"/>
                    <a:pt x="40859" y="9885"/>
                    <a:pt x="40058" y="9885"/>
                  </a:cubicBezTo>
                  <a:cubicBezTo>
                    <a:pt x="36646" y="9885"/>
                    <a:pt x="33636" y="10728"/>
                    <a:pt x="31087" y="12400"/>
                  </a:cubicBezTo>
                  <a:cubicBezTo>
                    <a:pt x="26728" y="15269"/>
                    <a:pt x="22197" y="17122"/>
                    <a:pt x="17235" y="18071"/>
                  </a:cubicBezTo>
                  <a:cubicBezTo>
                    <a:pt x="13172" y="18848"/>
                    <a:pt x="9086" y="19070"/>
                    <a:pt x="5424" y="19070"/>
                  </a:cubicBezTo>
                  <a:cubicBezTo>
                    <a:pt x="3631" y="19070"/>
                    <a:pt x="1941" y="19017"/>
                    <a:pt x="403" y="18949"/>
                  </a:cubicBezTo>
                  <a:lnTo>
                    <a:pt x="403" y="11532"/>
                  </a:lnTo>
                  <a:cubicBezTo>
                    <a:pt x="2361" y="12661"/>
                    <a:pt x="4594" y="13456"/>
                    <a:pt x="7045" y="13900"/>
                  </a:cubicBezTo>
                  <a:cubicBezTo>
                    <a:pt x="8672" y="14195"/>
                    <a:pt x="10356" y="14343"/>
                    <a:pt x="12121" y="14343"/>
                  </a:cubicBezTo>
                  <a:cubicBezTo>
                    <a:pt x="13968" y="14343"/>
                    <a:pt x="15904" y="14181"/>
                    <a:pt x="17957" y="13858"/>
                  </a:cubicBezTo>
                  <a:cubicBezTo>
                    <a:pt x="23076" y="13055"/>
                    <a:pt x="27790" y="10978"/>
                    <a:pt x="32121" y="8853"/>
                  </a:cubicBezTo>
                  <a:lnTo>
                    <a:pt x="32595" y="8620"/>
                  </a:lnTo>
                  <a:cubicBezTo>
                    <a:pt x="37243" y="6337"/>
                    <a:pt x="42049" y="3980"/>
                    <a:pt x="47066" y="2784"/>
                  </a:cubicBezTo>
                  <a:cubicBezTo>
                    <a:pt x="53031" y="1361"/>
                    <a:pt x="58397" y="590"/>
                    <a:pt x="63469" y="426"/>
                  </a:cubicBezTo>
                  <a:cubicBezTo>
                    <a:pt x="64044" y="408"/>
                    <a:pt x="64620" y="399"/>
                    <a:pt x="65198" y="399"/>
                  </a:cubicBezTo>
                  <a:close/>
                  <a:moveTo>
                    <a:pt x="65203" y="1"/>
                  </a:moveTo>
                  <a:cubicBezTo>
                    <a:pt x="64619" y="1"/>
                    <a:pt x="64036" y="10"/>
                    <a:pt x="63455" y="29"/>
                  </a:cubicBezTo>
                  <a:cubicBezTo>
                    <a:pt x="58355" y="192"/>
                    <a:pt x="52963" y="968"/>
                    <a:pt x="46970" y="2396"/>
                  </a:cubicBezTo>
                  <a:cubicBezTo>
                    <a:pt x="41911" y="3604"/>
                    <a:pt x="37084" y="5971"/>
                    <a:pt x="32416" y="8263"/>
                  </a:cubicBezTo>
                  <a:lnTo>
                    <a:pt x="31942" y="8496"/>
                  </a:lnTo>
                  <a:cubicBezTo>
                    <a:pt x="27640" y="10606"/>
                    <a:pt x="22957" y="12670"/>
                    <a:pt x="17892" y="13466"/>
                  </a:cubicBezTo>
                  <a:cubicBezTo>
                    <a:pt x="15860" y="13785"/>
                    <a:pt x="13946" y="13945"/>
                    <a:pt x="12120" y="13945"/>
                  </a:cubicBezTo>
                  <a:cubicBezTo>
                    <a:pt x="10379" y="13945"/>
                    <a:pt x="8719" y="13799"/>
                    <a:pt x="7116" y="13508"/>
                  </a:cubicBezTo>
                  <a:cubicBezTo>
                    <a:pt x="4584" y="13050"/>
                    <a:pt x="2294" y="12211"/>
                    <a:pt x="305" y="11012"/>
                  </a:cubicBezTo>
                  <a:lnTo>
                    <a:pt x="0" y="10828"/>
                  </a:lnTo>
                  <a:lnTo>
                    <a:pt x="0" y="19337"/>
                  </a:lnTo>
                  <a:lnTo>
                    <a:pt x="193" y="19345"/>
                  </a:lnTo>
                  <a:cubicBezTo>
                    <a:pt x="1788" y="19417"/>
                    <a:pt x="3552" y="19474"/>
                    <a:pt x="5427" y="19474"/>
                  </a:cubicBezTo>
                  <a:cubicBezTo>
                    <a:pt x="9110" y="19474"/>
                    <a:pt x="13220" y="19251"/>
                    <a:pt x="17311" y="18469"/>
                  </a:cubicBezTo>
                  <a:cubicBezTo>
                    <a:pt x="22324" y="17509"/>
                    <a:pt x="26904" y="15636"/>
                    <a:pt x="31309" y="12740"/>
                  </a:cubicBezTo>
                  <a:cubicBezTo>
                    <a:pt x="33791" y="11110"/>
                    <a:pt x="36725" y="10287"/>
                    <a:pt x="40058" y="10287"/>
                  </a:cubicBezTo>
                  <a:cubicBezTo>
                    <a:pt x="40845" y="10287"/>
                    <a:pt x="41654" y="10333"/>
                    <a:pt x="42485" y="10425"/>
                  </a:cubicBezTo>
                  <a:cubicBezTo>
                    <a:pt x="47895" y="11021"/>
                    <a:pt x="53139" y="13156"/>
                    <a:pt x="58211" y="15220"/>
                  </a:cubicBezTo>
                  <a:cubicBezTo>
                    <a:pt x="61257" y="16459"/>
                    <a:pt x="64408" y="17742"/>
                    <a:pt x="67568" y="18681"/>
                  </a:cubicBezTo>
                  <a:cubicBezTo>
                    <a:pt x="72838" y="20248"/>
                    <a:pt x="78452" y="21200"/>
                    <a:pt x="84253" y="21507"/>
                  </a:cubicBezTo>
                  <a:cubicBezTo>
                    <a:pt x="85207" y="21557"/>
                    <a:pt x="86216" y="21596"/>
                    <a:pt x="87255" y="21596"/>
                  </a:cubicBezTo>
                  <a:cubicBezTo>
                    <a:pt x="89341" y="21596"/>
                    <a:pt x="91554" y="21438"/>
                    <a:pt x="93697" y="20904"/>
                  </a:cubicBezTo>
                  <a:cubicBezTo>
                    <a:pt x="95795" y="20381"/>
                    <a:pt x="98654" y="19332"/>
                    <a:pt x="99293" y="16292"/>
                  </a:cubicBezTo>
                  <a:cubicBezTo>
                    <a:pt x="99857" y="13600"/>
                    <a:pt x="98614" y="11035"/>
                    <a:pt x="95596" y="8666"/>
                  </a:cubicBezTo>
                  <a:cubicBezTo>
                    <a:pt x="92859" y="6520"/>
                    <a:pt x="89747" y="5193"/>
                    <a:pt x="87062" y="4178"/>
                  </a:cubicBezTo>
                  <a:cubicBezTo>
                    <a:pt x="79719" y="1402"/>
                    <a:pt x="72371" y="1"/>
                    <a:pt x="65203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712" name="Google Shape;712;p24"/>
            <p:cNvGrpSpPr/>
            <p:nvPr/>
          </p:nvGrpSpPr>
          <p:grpSpPr>
            <a:xfrm>
              <a:off x="-97224" y="-2432400"/>
              <a:ext cx="9377821" cy="2147740"/>
              <a:chOff x="-97224" y="-2432400"/>
              <a:chExt cx="9377821" cy="2147740"/>
            </a:xfrm>
          </p:grpSpPr>
          <p:sp>
            <p:nvSpPr>
              <p:cNvPr id="713" name="Google Shape;713;p24"/>
              <p:cNvSpPr/>
              <p:nvPr/>
            </p:nvSpPr>
            <p:spPr>
              <a:xfrm>
                <a:off x="-89101" y="-2359847"/>
                <a:ext cx="9361814" cy="2075187"/>
              </a:xfrm>
              <a:custGeom>
                <a:avLst/>
                <a:gdLst/>
                <a:ahLst/>
                <a:cxnLst/>
                <a:rect l="l" t="t" r="r" b="b"/>
                <a:pathLst>
                  <a:path w="233943" h="51857" extrusionOk="0">
                    <a:moveTo>
                      <a:pt x="114254" y="0"/>
                    </a:moveTo>
                    <a:cubicBezTo>
                      <a:pt x="113814" y="3337"/>
                      <a:pt x="107760" y="3970"/>
                      <a:pt x="105882" y="4185"/>
                    </a:cubicBezTo>
                    <a:cubicBezTo>
                      <a:pt x="103480" y="4463"/>
                      <a:pt x="101037" y="4580"/>
                      <a:pt x="98593" y="4580"/>
                    </a:cubicBezTo>
                    <a:cubicBezTo>
                      <a:pt x="96187" y="4580"/>
                      <a:pt x="93780" y="4466"/>
                      <a:pt x="91413" y="4277"/>
                    </a:cubicBezTo>
                    <a:cubicBezTo>
                      <a:pt x="83262" y="3622"/>
                      <a:pt x="75254" y="1586"/>
                      <a:pt x="67197" y="2"/>
                    </a:cubicBezTo>
                    <a:lnTo>
                      <a:pt x="3161" y="2"/>
                    </a:lnTo>
                    <a:cubicBezTo>
                      <a:pt x="1415" y="2"/>
                      <a:pt x="0" y="1794"/>
                      <a:pt x="0" y="4003"/>
                    </a:cubicBezTo>
                    <a:lnTo>
                      <a:pt x="0" y="12983"/>
                    </a:lnTo>
                    <a:cubicBezTo>
                      <a:pt x="752" y="13703"/>
                      <a:pt x="1532" y="14304"/>
                      <a:pt x="2202" y="14753"/>
                    </a:cubicBezTo>
                    <a:cubicBezTo>
                      <a:pt x="5867" y="17202"/>
                      <a:pt x="10108" y="17905"/>
                      <a:pt x="14266" y="17905"/>
                    </a:cubicBezTo>
                    <a:cubicBezTo>
                      <a:pt x="15542" y="17905"/>
                      <a:pt x="16811" y="17839"/>
                      <a:pt x="18052" y="17736"/>
                    </a:cubicBezTo>
                    <a:cubicBezTo>
                      <a:pt x="23329" y="17301"/>
                      <a:pt x="28524" y="16026"/>
                      <a:pt x="33704" y="14740"/>
                    </a:cubicBezTo>
                    <a:cubicBezTo>
                      <a:pt x="40948" y="12940"/>
                      <a:pt x="48135" y="10828"/>
                      <a:pt x="55442" y="9439"/>
                    </a:cubicBezTo>
                    <a:cubicBezTo>
                      <a:pt x="61321" y="8322"/>
                      <a:pt x="67233" y="7670"/>
                      <a:pt x="73167" y="7670"/>
                    </a:cubicBezTo>
                    <a:cubicBezTo>
                      <a:pt x="74688" y="7670"/>
                      <a:pt x="76210" y="7713"/>
                      <a:pt x="77734" y="7802"/>
                    </a:cubicBezTo>
                    <a:cubicBezTo>
                      <a:pt x="85106" y="8232"/>
                      <a:pt x="92423" y="9785"/>
                      <a:pt x="99530" y="12287"/>
                    </a:cubicBezTo>
                    <a:cubicBezTo>
                      <a:pt x="102317" y="13268"/>
                      <a:pt x="105115" y="14314"/>
                      <a:pt x="107858" y="15489"/>
                    </a:cubicBezTo>
                    <a:cubicBezTo>
                      <a:pt x="110332" y="16548"/>
                      <a:pt x="112809" y="17789"/>
                      <a:pt x="115004" y="19608"/>
                    </a:cubicBezTo>
                    <a:cubicBezTo>
                      <a:pt x="117824" y="21944"/>
                      <a:pt x="120303" y="25852"/>
                      <a:pt x="120226" y="30339"/>
                    </a:cubicBezTo>
                    <a:cubicBezTo>
                      <a:pt x="120101" y="37466"/>
                      <a:pt x="112935" y="40330"/>
                      <a:pt x="108516" y="41748"/>
                    </a:cubicBezTo>
                    <a:cubicBezTo>
                      <a:pt x="101630" y="43955"/>
                      <a:pt x="94414" y="44564"/>
                      <a:pt x="87337" y="44821"/>
                    </a:cubicBezTo>
                    <a:cubicBezTo>
                      <a:pt x="84855" y="44912"/>
                      <a:pt x="82371" y="44958"/>
                      <a:pt x="79887" y="44958"/>
                    </a:cubicBezTo>
                    <a:cubicBezTo>
                      <a:pt x="73140" y="44958"/>
                      <a:pt x="66393" y="44612"/>
                      <a:pt x="59673" y="43851"/>
                    </a:cubicBezTo>
                    <a:cubicBezTo>
                      <a:pt x="52128" y="42997"/>
                      <a:pt x="44620" y="41722"/>
                      <a:pt x="37128" y="40332"/>
                    </a:cubicBezTo>
                    <a:cubicBezTo>
                      <a:pt x="29596" y="38936"/>
                      <a:pt x="22076" y="37257"/>
                      <a:pt x="14513" y="36145"/>
                    </a:cubicBezTo>
                    <a:cubicBezTo>
                      <a:pt x="10469" y="35552"/>
                      <a:pt x="6279" y="35103"/>
                      <a:pt x="2100" y="35103"/>
                    </a:cubicBezTo>
                    <a:cubicBezTo>
                      <a:pt x="1400" y="35103"/>
                      <a:pt x="700" y="35116"/>
                      <a:pt x="0" y="35142"/>
                    </a:cubicBezTo>
                    <a:lnTo>
                      <a:pt x="0" y="41392"/>
                    </a:lnTo>
                    <a:cubicBezTo>
                      <a:pt x="3897" y="40406"/>
                      <a:pt x="7757" y="39113"/>
                      <a:pt x="11701" y="38520"/>
                    </a:cubicBezTo>
                    <a:cubicBezTo>
                      <a:pt x="12850" y="38347"/>
                      <a:pt x="14002" y="38268"/>
                      <a:pt x="15153" y="38268"/>
                    </a:cubicBezTo>
                    <a:cubicBezTo>
                      <a:pt x="18352" y="38268"/>
                      <a:pt x="21545" y="38880"/>
                      <a:pt x="24665" y="39789"/>
                    </a:cubicBezTo>
                    <a:cubicBezTo>
                      <a:pt x="29176" y="41103"/>
                      <a:pt x="33559" y="43015"/>
                      <a:pt x="37996" y="44675"/>
                    </a:cubicBezTo>
                    <a:cubicBezTo>
                      <a:pt x="42689" y="46433"/>
                      <a:pt x="47479" y="47692"/>
                      <a:pt x="52300" y="48740"/>
                    </a:cubicBezTo>
                    <a:cubicBezTo>
                      <a:pt x="61496" y="50745"/>
                      <a:pt x="70937" y="51857"/>
                      <a:pt x="80373" y="51857"/>
                    </a:cubicBezTo>
                    <a:cubicBezTo>
                      <a:pt x="91348" y="51857"/>
                      <a:pt x="102317" y="50352"/>
                      <a:pt x="112889" y="46997"/>
                    </a:cubicBezTo>
                    <a:cubicBezTo>
                      <a:pt x="122215" y="44038"/>
                      <a:pt x="130897" y="39216"/>
                      <a:pt x="139694" y="34414"/>
                    </a:cubicBezTo>
                    <a:cubicBezTo>
                      <a:pt x="143466" y="32352"/>
                      <a:pt x="147358" y="30634"/>
                      <a:pt x="151383" y="29556"/>
                    </a:cubicBezTo>
                    <a:cubicBezTo>
                      <a:pt x="155813" y="28370"/>
                      <a:pt x="160303" y="28105"/>
                      <a:pt x="164816" y="27914"/>
                    </a:cubicBezTo>
                    <a:cubicBezTo>
                      <a:pt x="167320" y="27807"/>
                      <a:pt x="169825" y="27756"/>
                      <a:pt x="172331" y="27756"/>
                    </a:cubicBezTo>
                    <a:cubicBezTo>
                      <a:pt x="189289" y="27756"/>
                      <a:pt x="206270" y="30094"/>
                      <a:pt x="222996" y="33398"/>
                    </a:cubicBezTo>
                    <a:cubicBezTo>
                      <a:pt x="226644" y="34116"/>
                      <a:pt x="230302" y="34924"/>
                      <a:pt x="233942" y="35864"/>
                    </a:cubicBezTo>
                    <a:lnTo>
                      <a:pt x="233942" y="9938"/>
                    </a:lnTo>
                    <a:cubicBezTo>
                      <a:pt x="233216" y="9925"/>
                      <a:pt x="232489" y="9919"/>
                      <a:pt x="231762" y="9919"/>
                    </a:cubicBezTo>
                    <a:cubicBezTo>
                      <a:pt x="219843" y="9919"/>
                      <a:pt x="207922" y="11530"/>
                      <a:pt x="196068" y="12904"/>
                    </a:cubicBezTo>
                    <a:cubicBezTo>
                      <a:pt x="188339" y="13801"/>
                      <a:pt x="180609" y="14806"/>
                      <a:pt x="172944" y="16393"/>
                    </a:cubicBezTo>
                    <a:cubicBezTo>
                      <a:pt x="169135" y="17181"/>
                      <a:pt x="165343" y="18112"/>
                      <a:pt x="161591" y="19260"/>
                    </a:cubicBezTo>
                    <a:cubicBezTo>
                      <a:pt x="158213" y="20291"/>
                      <a:pt x="155063" y="21813"/>
                      <a:pt x="151893" y="23606"/>
                    </a:cubicBezTo>
                    <a:cubicBezTo>
                      <a:pt x="147715" y="25970"/>
                      <a:pt x="143374" y="28204"/>
                      <a:pt x="138868" y="28204"/>
                    </a:cubicBezTo>
                    <a:cubicBezTo>
                      <a:pt x="137422" y="28204"/>
                      <a:pt x="135960" y="27974"/>
                      <a:pt x="134480" y="27445"/>
                    </a:cubicBezTo>
                    <a:cubicBezTo>
                      <a:pt x="129632" y="25711"/>
                      <a:pt x="125716" y="20547"/>
                      <a:pt x="125484" y="13951"/>
                    </a:cubicBezTo>
                    <a:cubicBezTo>
                      <a:pt x="125286" y="8300"/>
                      <a:pt x="129601" y="6027"/>
                      <a:pt x="133294" y="5020"/>
                    </a:cubicBezTo>
                    <a:cubicBezTo>
                      <a:pt x="139570" y="3307"/>
                      <a:pt x="146074" y="3151"/>
                      <a:pt x="152463" y="3078"/>
                    </a:cubicBezTo>
                    <a:cubicBezTo>
                      <a:pt x="160083" y="2991"/>
                      <a:pt x="167851" y="3042"/>
                      <a:pt x="175233" y="328"/>
                    </a:cubicBezTo>
                    <a:cubicBezTo>
                      <a:pt x="175511" y="226"/>
                      <a:pt x="175788" y="116"/>
                      <a:pt x="176066" y="0"/>
                    </a:cubicBezTo>
                    <a:close/>
                  </a:path>
                </a:pathLst>
              </a:custGeom>
              <a:solidFill>
                <a:srgbClr val="FAC539">
                  <a:alpha val="3687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14" name="Google Shape;714;p24"/>
              <p:cNvSpPr/>
              <p:nvPr/>
            </p:nvSpPr>
            <p:spPr>
              <a:xfrm>
                <a:off x="-97224" y="-2432400"/>
                <a:ext cx="9377821" cy="2090634"/>
              </a:xfrm>
              <a:custGeom>
                <a:avLst/>
                <a:gdLst/>
                <a:ahLst/>
                <a:cxnLst/>
                <a:rect l="l" t="t" r="r" b="b"/>
                <a:pathLst>
                  <a:path w="234343" h="52243" extrusionOk="0">
                    <a:moveTo>
                      <a:pt x="67361" y="400"/>
                    </a:moveTo>
                    <a:cubicBezTo>
                      <a:pt x="69340" y="790"/>
                      <a:pt x="71349" y="1215"/>
                      <a:pt x="73292" y="1625"/>
                    </a:cubicBezTo>
                    <a:cubicBezTo>
                      <a:pt x="79265" y="2884"/>
                      <a:pt x="85439" y="4185"/>
                      <a:pt x="91598" y="4680"/>
                    </a:cubicBezTo>
                    <a:cubicBezTo>
                      <a:pt x="94144" y="4885"/>
                      <a:pt x="96537" y="4987"/>
                      <a:pt x="98805" y="4987"/>
                    </a:cubicBezTo>
                    <a:cubicBezTo>
                      <a:pt x="101387" y="4987"/>
                      <a:pt x="103808" y="4854"/>
                      <a:pt x="106108" y="4590"/>
                    </a:cubicBezTo>
                    <a:lnTo>
                      <a:pt x="106218" y="4577"/>
                    </a:lnTo>
                    <a:cubicBezTo>
                      <a:pt x="108158" y="4354"/>
                      <a:pt x="114000" y="3685"/>
                      <a:pt x="114628" y="406"/>
                    </a:cubicBezTo>
                    <a:lnTo>
                      <a:pt x="175193" y="406"/>
                    </a:lnTo>
                    <a:cubicBezTo>
                      <a:pt x="168249" y="2915"/>
                      <a:pt x="160889" y="2994"/>
                      <a:pt x="153768" y="3069"/>
                    </a:cubicBezTo>
                    <a:lnTo>
                      <a:pt x="152665" y="3082"/>
                    </a:lnTo>
                    <a:cubicBezTo>
                      <a:pt x="145764" y="3162"/>
                      <a:pt x="139551" y="3364"/>
                      <a:pt x="133446" y="5030"/>
                    </a:cubicBezTo>
                    <a:cubicBezTo>
                      <a:pt x="128003" y="6516"/>
                      <a:pt x="125326" y="9588"/>
                      <a:pt x="125487" y="14164"/>
                    </a:cubicBezTo>
                    <a:cubicBezTo>
                      <a:pt x="125709" y="20471"/>
                      <a:pt x="129379" y="25966"/>
                      <a:pt x="134618" y="27839"/>
                    </a:cubicBezTo>
                    <a:cubicBezTo>
                      <a:pt x="136131" y="28380"/>
                      <a:pt x="137619" y="28617"/>
                      <a:pt x="139091" y="28617"/>
                    </a:cubicBezTo>
                    <a:cubicBezTo>
                      <a:pt x="143547" y="28617"/>
                      <a:pt x="147847" y="26448"/>
                      <a:pt x="152196" y="23987"/>
                    </a:cubicBezTo>
                    <a:cubicBezTo>
                      <a:pt x="155813" y="21943"/>
                      <a:pt x="158880" y="20567"/>
                      <a:pt x="161854" y="19658"/>
                    </a:cubicBezTo>
                    <a:cubicBezTo>
                      <a:pt x="165379" y="18581"/>
                      <a:pt x="169085" y="17643"/>
                      <a:pt x="173189" y="16795"/>
                    </a:cubicBezTo>
                    <a:cubicBezTo>
                      <a:pt x="180974" y="15181"/>
                      <a:pt x="188894" y="14166"/>
                      <a:pt x="196294" y="13308"/>
                    </a:cubicBezTo>
                    <a:cubicBezTo>
                      <a:pt x="197767" y="13138"/>
                      <a:pt x="199245" y="12964"/>
                      <a:pt x="200722" y="12788"/>
                    </a:cubicBezTo>
                    <a:cubicBezTo>
                      <a:pt x="210970" y="11576"/>
                      <a:pt x="221543" y="10326"/>
                      <a:pt x="231999" y="10326"/>
                    </a:cubicBezTo>
                    <a:cubicBezTo>
                      <a:pt x="232648" y="10326"/>
                      <a:pt x="233296" y="10331"/>
                      <a:pt x="233944" y="10341"/>
                    </a:cubicBezTo>
                    <a:lnTo>
                      <a:pt x="233944" y="35809"/>
                    </a:lnTo>
                    <a:cubicBezTo>
                      <a:pt x="230629" y="34959"/>
                      <a:pt x="227123" y="34173"/>
                      <a:pt x="223236" y="33405"/>
                    </a:cubicBezTo>
                    <a:cubicBezTo>
                      <a:pt x="203906" y="29587"/>
                      <a:pt x="187591" y="27758"/>
                      <a:pt x="172597" y="27758"/>
                    </a:cubicBezTo>
                    <a:cubicBezTo>
                      <a:pt x="170032" y="27758"/>
                      <a:pt x="167505" y="27812"/>
                      <a:pt x="165009" y="27918"/>
                    </a:cubicBezTo>
                    <a:cubicBezTo>
                      <a:pt x="160422" y="28112"/>
                      <a:pt x="155941" y="28387"/>
                      <a:pt x="151533" y="29567"/>
                    </a:cubicBezTo>
                    <a:cubicBezTo>
                      <a:pt x="147826" y="30560"/>
                      <a:pt x="143986" y="32153"/>
                      <a:pt x="139798" y="34441"/>
                    </a:cubicBezTo>
                    <a:lnTo>
                      <a:pt x="138875" y="34945"/>
                    </a:lnTo>
                    <a:cubicBezTo>
                      <a:pt x="130584" y="39473"/>
                      <a:pt x="122011" y="44161"/>
                      <a:pt x="113029" y="47009"/>
                    </a:cubicBezTo>
                    <a:cubicBezTo>
                      <a:pt x="102889" y="50226"/>
                      <a:pt x="91919" y="51840"/>
                      <a:pt x="80509" y="51840"/>
                    </a:cubicBezTo>
                    <a:cubicBezTo>
                      <a:pt x="71401" y="51840"/>
                      <a:pt x="62013" y="50811"/>
                      <a:pt x="52541" y="48749"/>
                    </a:cubicBezTo>
                    <a:cubicBezTo>
                      <a:pt x="46930" y="47526"/>
                      <a:pt x="42394" y="46236"/>
                      <a:pt x="38264" y="44691"/>
                    </a:cubicBezTo>
                    <a:cubicBezTo>
                      <a:pt x="36953" y="44199"/>
                      <a:pt x="35624" y="43678"/>
                      <a:pt x="34338" y="43172"/>
                    </a:cubicBezTo>
                    <a:cubicBezTo>
                      <a:pt x="31276" y="41971"/>
                      <a:pt x="28107" y="40726"/>
                      <a:pt x="24921" y="39799"/>
                    </a:cubicBezTo>
                    <a:cubicBezTo>
                      <a:pt x="21414" y="38777"/>
                      <a:pt x="18247" y="38271"/>
                      <a:pt x="15326" y="38271"/>
                    </a:cubicBezTo>
                    <a:cubicBezTo>
                      <a:pt x="14137" y="38271"/>
                      <a:pt x="12987" y="38356"/>
                      <a:pt x="11874" y="38521"/>
                    </a:cubicBezTo>
                    <a:cubicBezTo>
                      <a:pt x="9119" y="38936"/>
                      <a:pt x="6366" y="39703"/>
                      <a:pt x="3703" y="40442"/>
                    </a:cubicBezTo>
                    <a:cubicBezTo>
                      <a:pt x="2622" y="40742"/>
                      <a:pt x="1508" y="41053"/>
                      <a:pt x="406" y="41335"/>
                    </a:cubicBezTo>
                    <a:lnTo>
                      <a:pt x="406" y="35538"/>
                    </a:lnTo>
                    <a:cubicBezTo>
                      <a:pt x="1027" y="35516"/>
                      <a:pt x="1658" y="35506"/>
                      <a:pt x="2301" y="35506"/>
                    </a:cubicBezTo>
                    <a:cubicBezTo>
                      <a:pt x="5902" y="35506"/>
                      <a:pt x="9901" y="35844"/>
                      <a:pt x="14687" y="36547"/>
                    </a:cubicBezTo>
                    <a:cubicBezTo>
                      <a:pt x="19745" y="37290"/>
                      <a:pt x="24868" y="38304"/>
                      <a:pt x="29822" y="39284"/>
                    </a:cubicBezTo>
                    <a:cubicBezTo>
                      <a:pt x="32271" y="39769"/>
                      <a:pt x="34802" y="40270"/>
                      <a:pt x="37296" y="40733"/>
                    </a:cubicBezTo>
                    <a:cubicBezTo>
                      <a:pt x="43914" y="41961"/>
                      <a:pt x="51770" y="43339"/>
                      <a:pt x="59854" y="44254"/>
                    </a:cubicBezTo>
                    <a:cubicBezTo>
                      <a:pt x="66359" y="44990"/>
                      <a:pt x="73165" y="45361"/>
                      <a:pt x="80163" y="45361"/>
                    </a:cubicBezTo>
                    <a:cubicBezTo>
                      <a:pt x="82603" y="45361"/>
                      <a:pt x="85067" y="45316"/>
                      <a:pt x="87550" y="45225"/>
                    </a:cubicBezTo>
                    <a:cubicBezTo>
                      <a:pt x="94026" y="44991"/>
                      <a:pt x="101613" y="44441"/>
                      <a:pt x="108780" y="42142"/>
                    </a:cubicBezTo>
                    <a:cubicBezTo>
                      <a:pt x="113810" y="40529"/>
                      <a:pt x="120508" y="37574"/>
                      <a:pt x="120629" y="30544"/>
                    </a:cubicBezTo>
                    <a:cubicBezTo>
                      <a:pt x="120696" y="26529"/>
                      <a:pt x="118718" y="22458"/>
                      <a:pt x="115334" y="19654"/>
                    </a:cubicBezTo>
                    <a:cubicBezTo>
                      <a:pt x="112985" y="17708"/>
                      <a:pt x="110379" y="16465"/>
                      <a:pt x="108140" y="15506"/>
                    </a:cubicBezTo>
                    <a:cubicBezTo>
                      <a:pt x="105719" y="14467"/>
                      <a:pt x="103070" y="13450"/>
                      <a:pt x="99798" y="12298"/>
                    </a:cubicBezTo>
                    <a:cubicBezTo>
                      <a:pt x="92520" y="9735"/>
                      <a:pt x="85169" y="8223"/>
                      <a:pt x="77949" y="7802"/>
                    </a:cubicBezTo>
                    <a:cubicBezTo>
                      <a:pt x="76425" y="7713"/>
                      <a:pt x="74890" y="7669"/>
                      <a:pt x="73339" y="7669"/>
                    </a:cubicBezTo>
                    <a:cubicBezTo>
                      <a:pt x="67706" y="7669"/>
                      <a:pt x="61863" y="8255"/>
                      <a:pt x="55605" y="9443"/>
                    </a:cubicBezTo>
                    <a:cubicBezTo>
                      <a:pt x="50502" y="10413"/>
                      <a:pt x="45374" y="11757"/>
                      <a:pt x="40416" y="13057"/>
                    </a:cubicBezTo>
                    <a:cubicBezTo>
                      <a:pt x="38267" y="13620"/>
                      <a:pt x="36046" y="14201"/>
                      <a:pt x="33857" y="14746"/>
                    </a:cubicBezTo>
                    <a:cubicBezTo>
                      <a:pt x="29050" y="15939"/>
                      <a:pt x="23603" y="17293"/>
                      <a:pt x="18238" y="17736"/>
                    </a:cubicBezTo>
                    <a:cubicBezTo>
                      <a:pt x="17038" y="17835"/>
                      <a:pt x="15751" y="17910"/>
                      <a:pt x="14415" y="17910"/>
                    </a:cubicBezTo>
                    <a:cubicBezTo>
                      <a:pt x="10534" y="17910"/>
                      <a:pt x="6246" y="17280"/>
                      <a:pt x="2517" y="14787"/>
                    </a:cubicBezTo>
                    <a:cubicBezTo>
                      <a:pt x="2004" y="14446"/>
                      <a:pt x="1229" y="13878"/>
                      <a:pt x="403" y="13098"/>
                    </a:cubicBezTo>
                    <a:lnTo>
                      <a:pt x="403" y="4204"/>
                    </a:lnTo>
                    <a:cubicBezTo>
                      <a:pt x="403" y="2108"/>
                      <a:pt x="1731" y="405"/>
                      <a:pt x="3364" y="405"/>
                    </a:cubicBezTo>
                    <a:lnTo>
                      <a:pt x="67361" y="400"/>
                    </a:lnTo>
                    <a:close/>
                    <a:moveTo>
                      <a:pt x="114278" y="0"/>
                    </a:moveTo>
                    <a:lnTo>
                      <a:pt x="114255" y="176"/>
                    </a:lnTo>
                    <a:cubicBezTo>
                      <a:pt x="113845" y="3294"/>
                      <a:pt x="108068" y="3957"/>
                      <a:pt x="106170" y="4175"/>
                    </a:cubicBezTo>
                    <a:lnTo>
                      <a:pt x="106061" y="4187"/>
                    </a:lnTo>
                    <a:cubicBezTo>
                      <a:pt x="103777" y="4451"/>
                      <a:pt x="101371" y="4582"/>
                      <a:pt x="98803" y="4582"/>
                    </a:cubicBezTo>
                    <a:cubicBezTo>
                      <a:pt x="96546" y="4582"/>
                      <a:pt x="94164" y="4481"/>
                      <a:pt x="91630" y="4277"/>
                    </a:cubicBezTo>
                    <a:cubicBezTo>
                      <a:pt x="85496" y="3785"/>
                      <a:pt x="79335" y="2485"/>
                      <a:pt x="73374" y="1229"/>
                    </a:cubicBezTo>
                    <a:cubicBezTo>
                      <a:pt x="71430" y="820"/>
                      <a:pt x="69420" y="395"/>
                      <a:pt x="67400" y="2"/>
                    </a:cubicBezTo>
                    <a:lnTo>
                      <a:pt x="3365" y="2"/>
                    </a:lnTo>
                    <a:cubicBezTo>
                      <a:pt x="1511" y="2"/>
                      <a:pt x="3" y="1889"/>
                      <a:pt x="3" y="4205"/>
                    </a:cubicBezTo>
                    <a:lnTo>
                      <a:pt x="3" y="13267"/>
                    </a:lnTo>
                    <a:lnTo>
                      <a:pt x="66" y="13327"/>
                    </a:lnTo>
                    <a:cubicBezTo>
                      <a:pt x="935" y="14157"/>
                      <a:pt x="1758" y="14760"/>
                      <a:pt x="2295" y="15120"/>
                    </a:cubicBezTo>
                    <a:cubicBezTo>
                      <a:pt x="6107" y="17668"/>
                      <a:pt x="10473" y="18312"/>
                      <a:pt x="14416" y="18312"/>
                    </a:cubicBezTo>
                    <a:cubicBezTo>
                      <a:pt x="15764" y="18312"/>
                      <a:pt x="17063" y="18236"/>
                      <a:pt x="18274" y="18136"/>
                    </a:cubicBezTo>
                    <a:cubicBezTo>
                      <a:pt x="23670" y="17692"/>
                      <a:pt x="29134" y="16335"/>
                      <a:pt x="33955" y="15136"/>
                    </a:cubicBezTo>
                    <a:cubicBezTo>
                      <a:pt x="36148" y="14591"/>
                      <a:pt x="38370" y="14008"/>
                      <a:pt x="40521" y="13444"/>
                    </a:cubicBezTo>
                    <a:cubicBezTo>
                      <a:pt x="45471" y="12145"/>
                      <a:pt x="50591" y="10802"/>
                      <a:pt x="55682" y="9836"/>
                    </a:cubicBezTo>
                    <a:cubicBezTo>
                      <a:pt x="61914" y="8652"/>
                      <a:pt x="67733" y="8068"/>
                      <a:pt x="73339" y="8068"/>
                    </a:cubicBezTo>
                    <a:cubicBezTo>
                      <a:pt x="74883" y="8068"/>
                      <a:pt x="76410" y="8112"/>
                      <a:pt x="77924" y="8200"/>
                    </a:cubicBezTo>
                    <a:cubicBezTo>
                      <a:pt x="85109" y="8620"/>
                      <a:pt x="92423" y="10126"/>
                      <a:pt x="99664" y="12674"/>
                    </a:cubicBezTo>
                    <a:cubicBezTo>
                      <a:pt x="102926" y="13823"/>
                      <a:pt x="105569" y="14839"/>
                      <a:pt x="107978" y="15872"/>
                    </a:cubicBezTo>
                    <a:cubicBezTo>
                      <a:pt x="110192" y="16820"/>
                      <a:pt x="112765" y="18046"/>
                      <a:pt x="115074" y="19959"/>
                    </a:cubicBezTo>
                    <a:cubicBezTo>
                      <a:pt x="118366" y="22686"/>
                      <a:pt x="120289" y="26638"/>
                      <a:pt x="120224" y="30531"/>
                    </a:cubicBezTo>
                    <a:cubicBezTo>
                      <a:pt x="120108" y="37304"/>
                      <a:pt x="113565" y="40179"/>
                      <a:pt x="108656" y="41753"/>
                    </a:cubicBezTo>
                    <a:cubicBezTo>
                      <a:pt x="101534" y="44037"/>
                      <a:pt x="93982" y="44584"/>
                      <a:pt x="87532" y="44818"/>
                    </a:cubicBezTo>
                    <a:cubicBezTo>
                      <a:pt x="85053" y="44908"/>
                      <a:pt x="82593" y="44953"/>
                      <a:pt x="80156" y="44953"/>
                    </a:cubicBezTo>
                    <a:cubicBezTo>
                      <a:pt x="73174" y="44953"/>
                      <a:pt x="66385" y="44584"/>
                      <a:pt x="59897" y="43849"/>
                    </a:cubicBezTo>
                    <a:cubicBezTo>
                      <a:pt x="51824" y="42936"/>
                      <a:pt x="43978" y="41560"/>
                      <a:pt x="37366" y="40335"/>
                    </a:cubicBezTo>
                    <a:cubicBezTo>
                      <a:pt x="34874" y="39874"/>
                      <a:pt x="32343" y="39371"/>
                      <a:pt x="29894" y="38889"/>
                    </a:cubicBezTo>
                    <a:cubicBezTo>
                      <a:pt x="24935" y="37906"/>
                      <a:pt x="19807" y="36891"/>
                      <a:pt x="14740" y="36147"/>
                    </a:cubicBezTo>
                    <a:cubicBezTo>
                      <a:pt x="9938" y="35440"/>
                      <a:pt x="5923" y="35101"/>
                      <a:pt x="2306" y="35101"/>
                    </a:cubicBezTo>
                    <a:cubicBezTo>
                      <a:pt x="1587" y="35101"/>
                      <a:pt x="884" y="35114"/>
                      <a:pt x="193" y="35141"/>
                    </a:cubicBezTo>
                    <a:lnTo>
                      <a:pt x="0" y="35148"/>
                    </a:lnTo>
                    <a:lnTo>
                      <a:pt x="0" y="41850"/>
                    </a:lnTo>
                    <a:lnTo>
                      <a:pt x="250" y="41789"/>
                    </a:lnTo>
                    <a:cubicBezTo>
                      <a:pt x="1438" y="41486"/>
                      <a:pt x="2642" y="41153"/>
                      <a:pt x="3807" y="40829"/>
                    </a:cubicBezTo>
                    <a:cubicBezTo>
                      <a:pt x="6459" y="40093"/>
                      <a:pt x="9201" y="39331"/>
                      <a:pt x="11931" y="38920"/>
                    </a:cubicBezTo>
                    <a:cubicBezTo>
                      <a:pt x="13025" y="38755"/>
                      <a:pt x="14155" y="38672"/>
                      <a:pt x="15326" y="38672"/>
                    </a:cubicBezTo>
                    <a:cubicBezTo>
                      <a:pt x="18207" y="38672"/>
                      <a:pt x="21339" y="39173"/>
                      <a:pt x="24808" y="40183"/>
                    </a:cubicBezTo>
                    <a:cubicBezTo>
                      <a:pt x="27977" y="41106"/>
                      <a:pt x="31136" y="42346"/>
                      <a:pt x="34192" y="43547"/>
                    </a:cubicBezTo>
                    <a:cubicBezTo>
                      <a:pt x="35480" y="44051"/>
                      <a:pt x="36810" y="44575"/>
                      <a:pt x="38124" y="45065"/>
                    </a:cubicBezTo>
                    <a:cubicBezTo>
                      <a:pt x="42272" y="46618"/>
                      <a:pt x="46826" y="47913"/>
                      <a:pt x="52458" y="49140"/>
                    </a:cubicBezTo>
                    <a:cubicBezTo>
                      <a:pt x="61960" y="51209"/>
                      <a:pt x="71376" y="52242"/>
                      <a:pt x="80515" y="52242"/>
                    </a:cubicBezTo>
                    <a:cubicBezTo>
                      <a:pt x="91963" y="52242"/>
                      <a:pt x="102972" y="50622"/>
                      <a:pt x="113151" y="47393"/>
                    </a:cubicBezTo>
                    <a:cubicBezTo>
                      <a:pt x="122171" y="44531"/>
                      <a:pt x="130760" y="39837"/>
                      <a:pt x="139068" y="35298"/>
                    </a:cubicBezTo>
                    <a:lnTo>
                      <a:pt x="139990" y="34794"/>
                    </a:lnTo>
                    <a:cubicBezTo>
                      <a:pt x="144149" y="32523"/>
                      <a:pt x="147959" y="30939"/>
                      <a:pt x="151635" y="29954"/>
                    </a:cubicBezTo>
                    <a:cubicBezTo>
                      <a:pt x="156001" y="28784"/>
                      <a:pt x="160459" y="28512"/>
                      <a:pt x="165023" y="28318"/>
                    </a:cubicBezTo>
                    <a:cubicBezTo>
                      <a:pt x="167510" y="28212"/>
                      <a:pt x="170027" y="28159"/>
                      <a:pt x="172583" y="28159"/>
                    </a:cubicBezTo>
                    <a:cubicBezTo>
                      <a:pt x="187551" y="28159"/>
                      <a:pt x="203846" y="29985"/>
                      <a:pt x="223155" y="33798"/>
                    </a:cubicBezTo>
                    <a:cubicBezTo>
                      <a:pt x="227133" y="34583"/>
                      <a:pt x="230708" y="35389"/>
                      <a:pt x="234091" y="36262"/>
                    </a:cubicBezTo>
                    <a:lnTo>
                      <a:pt x="234343" y="36327"/>
                    </a:lnTo>
                    <a:lnTo>
                      <a:pt x="234343" y="9942"/>
                    </a:lnTo>
                    <a:lnTo>
                      <a:pt x="234144" y="9938"/>
                    </a:lnTo>
                    <a:cubicBezTo>
                      <a:pt x="233436" y="9926"/>
                      <a:pt x="232728" y="9920"/>
                      <a:pt x="232019" y="9920"/>
                    </a:cubicBezTo>
                    <a:cubicBezTo>
                      <a:pt x="221533" y="9920"/>
                      <a:pt x="210937" y="11173"/>
                      <a:pt x="200668" y="12387"/>
                    </a:cubicBezTo>
                    <a:cubicBezTo>
                      <a:pt x="199192" y="12560"/>
                      <a:pt x="197716" y="12735"/>
                      <a:pt x="196241" y="12907"/>
                    </a:cubicBezTo>
                    <a:cubicBezTo>
                      <a:pt x="188833" y="13765"/>
                      <a:pt x="180900" y="14784"/>
                      <a:pt x="173099" y="16399"/>
                    </a:cubicBezTo>
                    <a:cubicBezTo>
                      <a:pt x="168984" y="17250"/>
                      <a:pt x="165266" y="18189"/>
                      <a:pt x="161730" y="19271"/>
                    </a:cubicBezTo>
                    <a:cubicBezTo>
                      <a:pt x="158729" y="20188"/>
                      <a:pt x="155634" y="21574"/>
                      <a:pt x="151992" y="23636"/>
                    </a:cubicBezTo>
                    <a:cubicBezTo>
                      <a:pt x="147694" y="26067"/>
                      <a:pt x="143448" y="28211"/>
                      <a:pt x="139076" y="28211"/>
                    </a:cubicBezTo>
                    <a:cubicBezTo>
                      <a:pt x="137648" y="28211"/>
                      <a:pt x="136206" y="27982"/>
                      <a:pt x="134745" y="27459"/>
                    </a:cubicBezTo>
                    <a:cubicBezTo>
                      <a:pt x="129659" y="25640"/>
                      <a:pt x="126097" y="20292"/>
                      <a:pt x="125882" y="14148"/>
                    </a:cubicBezTo>
                    <a:cubicBezTo>
                      <a:pt x="125729" y="9782"/>
                      <a:pt x="128305" y="6844"/>
                      <a:pt x="133544" y="5415"/>
                    </a:cubicBezTo>
                    <a:cubicBezTo>
                      <a:pt x="139606" y="3761"/>
                      <a:pt x="145790" y="3559"/>
                      <a:pt x="152664" y="3482"/>
                    </a:cubicBezTo>
                    <a:lnTo>
                      <a:pt x="153767" y="3469"/>
                    </a:lnTo>
                    <a:cubicBezTo>
                      <a:pt x="160981" y="3392"/>
                      <a:pt x="168439" y="3314"/>
                      <a:pt x="175499" y="719"/>
                    </a:cubicBezTo>
                    <a:cubicBezTo>
                      <a:pt x="175781" y="617"/>
                      <a:pt x="176061" y="506"/>
                      <a:pt x="176341" y="389"/>
                    </a:cubicBezTo>
                    <a:lnTo>
                      <a:pt x="177262" y="0"/>
                    </a:ln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715" name="Google Shape;715;p24"/>
            <p:cNvSpPr/>
            <p:nvPr/>
          </p:nvSpPr>
          <p:spPr>
            <a:xfrm>
              <a:off x="-97224" y="-942088"/>
              <a:ext cx="8367499" cy="1836163"/>
            </a:xfrm>
            <a:custGeom>
              <a:avLst/>
              <a:gdLst/>
              <a:ahLst/>
              <a:cxnLst/>
              <a:rect l="l" t="t" r="r" b="b"/>
              <a:pathLst>
                <a:path w="209096" h="45884" extrusionOk="0">
                  <a:moveTo>
                    <a:pt x="173615" y="405"/>
                  </a:moveTo>
                  <a:cubicBezTo>
                    <a:pt x="176375" y="405"/>
                    <a:pt x="179213" y="507"/>
                    <a:pt x="182050" y="829"/>
                  </a:cubicBezTo>
                  <a:cubicBezTo>
                    <a:pt x="188207" y="1528"/>
                    <a:pt x="194615" y="3672"/>
                    <a:pt x="201642" y="7381"/>
                  </a:cubicBezTo>
                  <a:lnTo>
                    <a:pt x="202000" y="7570"/>
                  </a:lnTo>
                  <a:cubicBezTo>
                    <a:pt x="204160" y="8703"/>
                    <a:pt x="207122" y="10258"/>
                    <a:pt x="208209" y="13014"/>
                  </a:cubicBezTo>
                  <a:cubicBezTo>
                    <a:pt x="208659" y="14157"/>
                    <a:pt x="208681" y="15157"/>
                    <a:pt x="208272" y="15990"/>
                  </a:cubicBezTo>
                  <a:cubicBezTo>
                    <a:pt x="207624" y="17309"/>
                    <a:pt x="205989" y="18018"/>
                    <a:pt x="204732" y="18381"/>
                  </a:cubicBezTo>
                  <a:cubicBezTo>
                    <a:pt x="201461" y="19325"/>
                    <a:pt x="198006" y="19797"/>
                    <a:pt x="194392" y="19797"/>
                  </a:cubicBezTo>
                  <a:cubicBezTo>
                    <a:pt x="190821" y="19797"/>
                    <a:pt x="187096" y="19336"/>
                    <a:pt x="183241" y="18415"/>
                  </a:cubicBezTo>
                  <a:cubicBezTo>
                    <a:pt x="179114" y="17429"/>
                    <a:pt x="174866" y="16057"/>
                    <a:pt x="170611" y="14337"/>
                  </a:cubicBezTo>
                  <a:cubicBezTo>
                    <a:pt x="166998" y="12878"/>
                    <a:pt x="163261" y="11368"/>
                    <a:pt x="159428" y="10535"/>
                  </a:cubicBezTo>
                  <a:cubicBezTo>
                    <a:pt x="157531" y="10122"/>
                    <a:pt x="155742" y="9916"/>
                    <a:pt x="154034" y="9916"/>
                  </a:cubicBezTo>
                  <a:cubicBezTo>
                    <a:pt x="152450" y="9916"/>
                    <a:pt x="150935" y="10094"/>
                    <a:pt x="149470" y="10449"/>
                  </a:cubicBezTo>
                  <a:cubicBezTo>
                    <a:pt x="145504" y="11411"/>
                    <a:pt x="142070" y="13874"/>
                    <a:pt x="138895" y="16316"/>
                  </a:cubicBezTo>
                  <a:cubicBezTo>
                    <a:pt x="136054" y="18501"/>
                    <a:pt x="133233" y="20858"/>
                    <a:pt x="130505" y="23139"/>
                  </a:cubicBezTo>
                  <a:cubicBezTo>
                    <a:pt x="126905" y="26149"/>
                    <a:pt x="123181" y="29264"/>
                    <a:pt x="119366" y="32010"/>
                  </a:cubicBezTo>
                  <a:cubicBezTo>
                    <a:pt x="107458" y="40580"/>
                    <a:pt x="92880" y="45107"/>
                    <a:pt x="76028" y="45462"/>
                  </a:cubicBezTo>
                  <a:cubicBezTo>
                    <a:pt x="75424" y="45475"/>
                    <a:pt x="74822" y="45482"/>
                    <a:pt x="74224" y="45482"/>
                  </a:cubicBezTo>
                  <a:cubicBezTo>
                    <a:pt x="58269" y="45482"/>
                    <a:pt x="44689" y="40929"/>
                    <a:pt x="33828" y="31942"/>
                  </a:cubicBezTo>
                  <a:cubicBezTo>
                    <a:pt x="27187" y="26448"/>
                    <a:pt x="20603" y="21405"/>
                    <a:pt x="13056" y="20088"/>
                  </a:cubicBezTo>
                  <a:cubicBezTo>
                    <a:pt x="11967" y="19897"/>
                    <a:pt x="10865" y="19801"/>
                    <a:pt x="9746" y="19801"/>
                  </a:cubicBezTo>
                  <a:cubicBezTo>
                    <a:pt x="6781" y="19801"/>
                    <a:pt x="3696" y="20474"/>
                    <a:pt x="406" y="21833"/>
                  </a:cubicBezTo>
                  <a:lnTo>
                    <a:pt x="406" y="14358"/>
                  </a:lnTo>
                  <a:cubicBezTo>
                    <a:pt x="1109" y="14230"/>
                    <a:pt x="1864" y="14110"/>
                    <a:pt x="2702" y="13993"/>
                  </a:cubicBezTo>
                  <a:cubicBezTo>
                    <a:pt x="5594" y="13588"/>
                    <a:pt x="8552" y="13414"/>
                    <a:pt x="11411" y="13245"/>
                  </a:cubicBezTo>
                  <a:lnTo>
                    <a:pt x="12958" y="13152"/>
                  </a:lnTo>
                  <a:cubicBezTo>
                    <a:pt x="15818" y="12978"/>
                    <a:pt x="18953" y="12785"/>
                    <a:pt x="22145" y="12785"/>
                  </a:cubicBezTo>
                  <a:cubicBezTo>
                    <a:pt x="23389" y="12785"/>
                    <a:pt x="24641" y="12814"/>
                    <a:pt x="25889" y="12885"/>
                  </a:cubicBezTo>
                  <a:cubicBezTo>
                    <a:pt x="29786" y="13104"/>
                    <a:pt x="33808" y="14150"/>
                    <a:pt x="38546" y="16169"/>
                  </a:cubicBezTo>
                  <a:cubicBezTo>
                    <a:pt x="52883" y="22283"/>
                    <a:pt x="69842" y="28659"/>
                    <a:pt x="86902" y="29591"/>
                  </a:cubicBezTo>
                  <a:cubicBezTo>
                    <a:pt x="88135" y="29659"/>
                    <a:pt x="89353" y="29692"/>
                    <a:pt x="90554" y="29692"/>
                  </a:cubicBezTo>
                  <a:cubicBezTo>
                    <a:pt x="97955" y="29692"/>
                    <a:pt x="104738" y="28414"/>
                    <a:pt x="110758" y="25880"/>
                  </a:cubicBezTo>
                  <a:cubicBezTo>
                    <a:pt x="117187" y="23174"/>
                    <a:pt x="123174" y="18993"/>
                    <a:pt x="128962" y="14950"/>
                  </a:cubicBezTo>
                  <a:cubicBezTo>
                    <a:pt x="130301" y="14015"/>
                    <a:pt x="131684" y="13050"/>
                    <a:pt x="133052" y="12117"/>
                  </a:cubicBezTo>
                  <a:cubicBezTo>
                    <a:pt x="136569" y="9716"/>
                    <a:pt x="140379" y="7249"/>
                    <a:pt x="144384" y="5460"/>
                  </a:cubicBezTo>
                  <a:cubicBezTo>
                    <a:pt x="148006" y="3842"/>
                    <a:pt x="151905" y="2608"/>
                    <a:pt x="155970" y="1792"/>
                  </a:cubicBezTo>
                  <a:cubicBezTo>
                    <a:pt x="159701" y="1042"/>
                    <a:pt x="163680" y="640"/>
                    <a:pt x="168868" y="486"/>
                  </a:cubicBezTo>
                  <a:cubicBezTo>
                    <a:pt x="170413" y="440"/>
                    <a:pt x="172001" y="405"/>
                    <a:pt x="173615" y="405"/>
                  </a:cubicBezTo>
                  <a:close/>
                  <a:moveTo>
                    <a:pt x="173609" y="0"/>
                  </a:moveTo>
                  <a:cubicBezTo>
                    <a:pt x="171993" y="0"/>
                    <a:pt x="170405" y="35"/>
                    <a:pt x="168858" y="80"/>
                  </a:cubicBezTo>
                  <a:cubicBezTo>
                    <a:pt x="163644" y="234"/>
                    <a:pt x="159645" y="639"/>
                    <a:pt x="155891" y="1393"/>
                  </a:cubicBezTo>
                  <a:cubicBezTo>
                    <a:pt x="151795" y="2216"/>
                    <a:pt x="147870" y="3459"/>
                    <a:pt x="144219" y="5088"/>
                  </a:cubicBezTo>
                  <a:cubicBezTo>
                    <a:pt x="140186" y="6888"/>
                    <a:pt x="136359" y="9369"/>
                    <a:pt x="132824" y="11781"/>
                  </a:cubicBezTo>
                  <a:cubicBezTo>
                    <a:pt x="131454" y="12715"/>
                    <a:pt x="130070" y="13683"/>
                    <a:pt x="128732" y="14617"/>
                  </a:cubicBezTo>
                  <a:cubicBezTo>
                    <a:pt x="122961" y="18648"/>
                    <a:pt x="116993" y="22817"/>
                    <a:pt x="110602" y="25506"/>
                  </a:cubicBezTo>
                  <a:cubicBezTo>
                    <a:pt x="104631" y="28019"/>
                    <a:pt x="97899" y="29287"/>
                    <a:pt x="90554" y="29287"/>
                  </a:cubicBezTo>
                  <a:cubicBezTo>
                    <a:pt x="89360" y="29287"/>
                    <a:pt x="88149" y="29254"/>
                    <a:pt x="86923" y="29187"/>
                  </a:cubicBezTo>
                  <a:cubicBezTo>
                    <a:pt x="69926" y="28261"/>
                    <a:pt x="53010" y="21898"/>
                    <a:pt x="38703" y="15797"/>
                  </a:cubicBezTo>
                  <a:cubicBezTo>
                    <a:pt x="33922" y="13758"/>
                    <a:pt x="29857" y="12704"/>
                    <a:pt x="25911" y="12481"/>
                  </a:cubicBezTo>
                  <a:cubicBezTo>
                    <a:pt x="24653" y="12410"/>
                    <a:pt x="23392" y="12381"/>
                    <a:pt x="22140" y="12381"/>
                  </a:cubicBezTo>
                  <a:cubicBezTo>
                    <a:pt x="18938" y="12381"/>
                    <a:pt x="15797" y="12572"/>
                    <a:pt x="12931" y="12748"/>
                  </a:cubicBezTo>
                  <a:lnTo>
                    <a:pt x="11384" y="12841"/>
                  </a:lnTo>
                  <a:cubicBezTo>
                    <a:pt x="8518" y="13010"/>
                    <a:pt x="5551" y="13184"/>
                    <a:pt x="2644" y="13591"/>
                  </a:cubicBezTo>
                  <a:cubicBezTo>
                    <a:pt x="1731" y="13718"/>
                    <a:pt x="921" y="13848"/>
                    <a:pt x="165" y="13990"/>
                  </a:cubicBezTo>
                  <a:lnTo>
                    <a:pt x="0" y="14020"/>
                  </a:lnTo>
                  <a:lnTo>
                    <a:pt x="0" y="22434"/>
                  </a:lnTo>
                  <a:lnTo>
                    <a:pt x="280" y="22317"/>
                  </a:lnTo>
                  <a:cubicBezTo>
                    <a:pt x="3624" y="20902"/>
                    <a:pt x="6748" y="20202"/>
                    <a:pt x="9745" y="20202"/>
                  </a:cubicBezTo>
                  <a:cubicBezTo>
                    <a:pt x="10841" y="20202"/>
                    <a:pt x="11920" y="20296"/>
                    <a:pt x="12987" y="20482"/>
                  </a:cubicBezTo>
                  <a:cubicBezTo>
                    <a:pt x="20436" y="21784"/>
                    <a:pt x="26975" y="26792"/>
                    <a:pt x="33571" y="32250"/>
                  </a:cubicBezTo>
                  <a:cubicBezTo>
                    <a:pt x="44508" y="41302"/>
                    <a:pt x="58178" y="45884"/>
                    <a:pt x="74230" y="45884"/>
                  </a:cubicBezTo>
                  <a:cubicBezTo>
                    <a:pt x="74828" y="45884"/>
                    <a:pt x="75434" y="45878"/>
                    <a:pt x="76041" y="45864"/>
                  </a:cubicBezTo>
                  <a:cubicBezTo>
                    <a:pt x="92973" y="45507"/>
                    <a:pt x="107630" y="40953"/>
                    <a:pt x="119603" y="32334"/>
                  </a:cubicBezTo>
                  <a:cubicBezTo>
                    <a:pt x="123430" y="29580"/>
                    <a:pt x="127160" y="26462"/>
                    <a:pt x="130767" y="23446"/>
                  </a:cubicBezTo>
                  <a:cubicBezTo>
                    <a:pt x="133490" y="21168"/>
                    <a:pt x="136306" y="18812"/>
                    <a:pt x="139143" y="16633"/>
                  </a:cubicBezTo>
                  <a:cubicBezTo>
                    <a:pt x="142286" y="14218"/>
                    <a:pt x="145678" y="11782"/>
                    <a:pt x="149569" y="10839"/>
                  </a:cubicBezTo>
                  <a:cubicBezTo>
                    <a:pt x="151002" y="10492"/>
                    <a:pt x="152486" y="10318"/>
                    <a:pt x="154040" y="10318"/>
                  </a:cubicBezTo>
                  <a:cubicBezTo>
                    <a:pt x="155718" y="10318"/>
                    <a:pt x="157477" y="10521"/>
                    <a:pt x="159345" y="10926"/>
                  </a:cubicBezTo>
                  <a:cubicBezTo>
                    <a:pt x="163146" y="11754"/>
                    <a:pt x="166866" y="13255"/>
                    <a:pt x="170463" y="14710"/>
                  </a:cubicBezTo>
                  <a:cubicBezTo>
                    <a:pt x="174735" y="16434"/>
                    <a:pt x="179004" y="17813"/>
                    <a:pt x="183149" y="18805"/>
                  </a:cubicBezTo>
                  <a:cubicBezTo>
                    <a:pt x="187035" y="19734"/>
                    <a:pt x="190791" y="20198"/>
                    <a:pt x="194393" y="20198"/>
                  </a:cubicBezTo>
                  <a:cubicBezTo>
                    <a:pt x="198045" y="20198"/>
                    <a:pt x="201538" y="19721"/>
                    <a:pt x="204846" y="18766"/>
                  </a:cubicBezTo>
                  <a:cubicBezTo>
                    <a:pt x="206788" y="18205"/>
                    <a:pt x="208062" y="17332"/>
                    <a:pt x="208634" y="16167"/>
                  </a:cubicBezTo>
                  <a:cubicBezTo>
                    <a:pt x="209095" y="15229"/>
                    <a:pt x="209080" y="14117"/>
                    <a:pt x="208584" y="12865"/>
                  </a:cubicBezTo>
                  <a:cubicBezTo>
                    <a:pt x="207441" y="9969"/>
                    <a:pt x="204404" y="8376"/>
                    <a:pt x="202188" y="7211"/>
                  </a:cubicBezTo>
                  <a:lnTo>
                    <a:pt x="201831" y="7024"/>
                  </a:lnTo>
                  <a:cubicBezTo>
                    <a:pt x="194760" y="3289"/>
                    <a:pt x="188306" y="1132"/>
                    <a:pt x="182098" y="427"/>
                  </a:cubicBezTo>
                  <a:cubicBezTo>
                    <a:pt x="179239" y="102"/>
                    <a:pt x="176384" y="0"/>
                    <a:pt x="173609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16" name="Google Shape;716;p24"/>
            <p:cNvSpPr/>
            <p:nvPr/>
          </p:nvSpPr>
          <p:spPr>
            <a:xfrm>
              <a:off x="-97184" y="163330"/>
              <a:ext cx="807313" cy="330705"/>
            </a:xfrm>
            <a:custGeom>
              <a:avLst/>
              <a:gdLst/>
              <a:ahLst/>
              <a:cxnLst/>
              <a:rect l="l" t="t" r="r" b="b"/>
              <a:pathLst>
                <a:path w="20174" h="8264" extrusionOk="0">
                  <a:moveTo>
                    <a:pt x="10888" y="404"/>
                  </a:moveTo>
                  <a:cubicBezTo>
                    <a:pt x="11749" y="404"/>
                    <a:pt x="12597" y="461"/>
                    <a:pt x="13422" y="602"/>
                  </a:cubicBezTo>
                  <a:cubicBezTo>
                    <a:pt x="15472" y="954"/>
                    <a:pt x="17153" y="1897"/>
                    <a:pt x="18413" y="3404"/>
                  </a:cubicBezTo>
                  <a:cubicBezTo>
                    <a:pt x="19054" y="4170"/>
                    <a:pt x="19787" y="5267"/>
                    <a:pt x="19634" y="6147"/>
                  </a:cubicBezTo>
                  <a:cubicBezTo>
                    <a:pt x="19567" y="6546"/>
                    <a:pt x="19324" y="6863"/>
                    <a:pt x="18894" y="7118"/>
                  </a:cubicBezTo>
                  <a:cubicBezTo>
                    <a:pt x="17704" y="7820"/>
                    <a:pt x="16206" y="7861"/>
                    <a:pt x="14950" y="7861"/>
                  </a:cubicBezTo>
                  <a:cubicBezTo>
                    <a:pt x="14860" y="7861"/>
                    <a:pt x="14771" y="7861"/>
                    <a:pt x="14684" y="7861"/>
                  </a:cubicBezTo>
                  <a:cubicBezTo>
                    <a:pt x="13289" y="7856"/>
                    <a:pt x="11866" y="7753"/>
                    <a:pt x="10488" y="7653"/>
                  </a:cubicBezTo>
                  <a:cubicBezTo>
                    <a:pt x="9887" y="7608"/>
                    <a:pt x="9287" y="7565"/>
                    <a:pt x="8687" y="7529"/>
                  </a:cubicBezTo>
                  <a:cubicBezTo>
                    <a:pt x="5827" y="7359"/>
                    <a:pt x="3245" y="7206"/>
                    <a:pt x="649" y="7206"/>
                  </a:cubicBezTo>
                  <a:cubicBezTo>
                    <a:pt x="568" y="7206"/>
                    <a:pt x="486" y="7206"/>
                    <a:pt x="405" y="7206"/>
                  </a:cubicBezTo>
                  <a:lnTo>
                    <a:pt x="405" y="1428"/>
                  </a:lnTo>
                  <a:cubicBezTo>
                    <a:pt x="2017" y="1368"/>
                    <a:pt x="3674" y="1139"/>
                    <a:pt x="5280" y="919"/>
                  </a:cubicBezTo>
                  <a:cubicBezTo>
                    <a:pt x="7141" y="665"/>
                    <a:pt x="9044" y="404"/>
                    <a:pt x="10888" y="404"/>
                  </a:cubicBezTo>
                  <a:close/>
                  <a:moveTo>
                    <a:pt x="10888" y="1"/>
                  </a:moveTo>
                  <a:cubicBezTo>
                    <a:pt x="9018" y="1"/>
                    <a:pt x="7099" y="265"/>
                    <a:pt x="5223" y="522"/>
                  </a:cubicBezTo>
                  <a:cubicBezTo>
                    <a:pt x="3564" y="751"/>
                    <a:pt x="1848" y="984"/>
                    <a:pt x="195" y="1034"/>
                  </a:cubicBezTo>
                  <a:lnTo>
                    <a:pt x="1" y="1039"/>
                  </a:lnTo>
                  <a:lnTo>
                    <a:pt x="1" y="7612"/>
                  </a:lnTo>
                  <a:lnTo>
                    <a:pt x="202" y="7612"/>
                  </a:lnTo>
                  <a:cubicBezTo>
                    <a:pt x="266" y="7612"/>
                    <a:pt x="330" y="7612"/>
                    <a:pt x="393" y="7612"/>
                  </a:cubicBezTo>
                  <a:cubicBezTo>
                    <a:pt x="3056" y="7612"/>
                    <a:pt x="5717" y="7756"/>
                    <a:pt x="8664" y="7932"/>
                  </a:cubicBezTo>
                  <a:cubicBezTo>
                    <a:pt x="9261" y="7968"/>
                    <a:pt x="9860" y="8012"/>
                    <a:pt x="10460" y="8055"/>
                  </a:cubicBezTo>
                  <a:cubicBezTo>
                    <a:pt x="11844" y="8155"/>
                    <a:pt x="13275" y="8259"/>
                    <a:pt x="14682" y="8264"/>
                  </a:cubicBezTo>
                  <a:lnTo>
                    <a:pt x="14998" y="8264"/>
                  </a:lnTo>
                  <a:cubicBezTo>
                    <a:pt x="16295" y="8264"/>
                    <a:pt x="17831" y="8211"/>
                    <a:pt x="19096" y="7463"/>
                  </a:cubicBezTo>
                  <a:cubicBezTo>
                    <a:pt x="19626" y="7152"/>
                    <a:pt x="19940" y="6730"/>
                    <a:pt x="20030" y="6216"/>
                  </a:cubicBezTo>
                  <a:cubicBezTo>
                    <a:pt x="20173" y="5387"/>
                    <a:pt x="19732" y="4354"/>
                    <a:pt x="18720" y="3145"/>
                  </a:cubicBezTo>
                  <a:cubicBezTo>
                    <a:pt x="17395" y="1562"/>
                    <a:pt x="15637" y="574"/>
                    <a:pt x="13488" y="205"/>
                  </a:cubicBezTo>
                  <a:cubicBezTo>
                    <a:pt x="12639" y="59"/>
                    <a:pt x="11769" y="1"/>
                    <a:pt x="1088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17" name="Google Shape;717;p24"/>
            <p:cNvSpPr/>
            <p:nvPr/>
          </p:nvSpPr>
          <p:spPr>
            <a:xfrm>
              <a:off x="-97104" y="-181865"/>
              <a:ext cx="9377861" cy="2035410"/>
            </a:xfrm>
            <a:custGeom>
              <a:avLst/>
              <a:gdLst/>
              <a:ahLst/>
              <a:cxnLst/>
              <a:rect l="l" t="t" r="r" b="b"/>
              <a:pathLst>
                <a:path w="234344" h="50863" extrusionOk="0">
                  <a:moveTo>
                    <a:pt x="233940" y="621"/>
                  </a:moveTo>
                  <a:lnTo>
                    <a:pt x="233940" y="12077"/>
                  </a:lnTo>
                  <a:cubicBezTo>
                    <a:pt x="232371" y="13846"/>
                    <a:pt x="230619" y="15358"/>
                    <a:pt x="228734" y="16565"/>
                  </a:cubicBezTo>
                  <a:cubicBezTo>
                    <a:pt x="224484" y="19289"/>
                    <a:pt x="219376" y="20857"/>
                    <a:pt x="213122" y="21360"/>
                  </a:cubicBezTo>
                  <a:cubicBezTo>
                    <a:pt x="211653" y="21479"/>
                    <a:pt x="210146" y="21539"/>
                    <a:pt x="208580" y="21539"/>
                  </a:cubicBezTo>
                  <a:cubicBezTo>
                    <a:pt x="205000" y="21539"/>
                    <a:pt x="201109" y="21226"/>
                    <a:pt x="196647" y="20590"/>
                  </a:cubicBezTo>
                  <a:lnTo>
                    <a:pt x="196529" y="20574"/>
                  </a:lnTo>
                  <a:cubicBezTo>
                    <a:pt x="194477" y="20283"/>
                    <a:pt x="192356" y="19981"/>
                    <a:pt x="190306" y="19457"/>
                  </a:cubicBezTo>
                  <a:cubicBezTo>
                    <a:pt x="188131" y="18901"/>
                    <a:pt x="186302" y="18457"/>
                    <a:pt x="184446" y="18095"/>
                  </a:cubicBezTo>
                  <a:cubicBezTo>
                    <a:pt x="182413" y="17700"/>
                    <a:pt x="180221" y="17338"/>
                    <a:pt x="178016" y="17338"/>
                  </a:cubicBezTo>
                  <a:cubicBezTo>
                    <a:pt x="177942" y="17338"/>
                    <a:pt x="177867" y="17339"/>
                    <a:pt x="177792" y="17340"/>
                  </a:cubicBezTo>
                  <a:cubicBezTo>
                    <a:pt x="176496" y="17354"/>
                    <a:pt x="174542" y="17378"/>
                    <a:pt x="173323" y="18637"/>
                  </a:cubicBezTo>
                  <a:cubicBezTo>
                    <a:pt x="172261" y="19733"/>
                    <a:pt x="172397" y="21555"/>
                    <a:pt x="173080" y="22788"/>
                  </a:cubicBezTo>
                  <a:cubicBezTo>
                    <a:pt x="174004" y="24459"/>
                    <a:pt x="175665" y="25395"/>
                    <a:pt x="177319" y="26158"/>
                  </a:cubicBezTo>
                  <a:cubicBezTo>
                    <a:pt x="180088" y="27433"/>
                    <a:pt x="183032" y="28076"/>
                    <a:pt x="185878" y="28699"/>
                  </a:cubicBezTo>
                  <a:cubicBezTo>
                    <a:pt x="186544" y="28844"/>
                    <a:pt x="187205" y="28990"/>
                    <a:pt x="187866" y="29142"/>
                  </a:cubicBezTo>
                  <a:cubicBezTo>
                    <a:pt x="191326" y="29942"/>
                    <a:pt x="194903" y="30405"/>
                    <a:pt x="198362" y="30852"/>
                  </a:cubicBezTo>
                  <a:lnTo>
                    <a:pt x="199879" y="31048"/>
                  </a:lnTo>
                  <a:cubicBezTo>
                    <a:pt x="203501" y="31524"/>
                    <a:pt x="207493" y="31975"/>
                    <a:pt x="212443" y="32469"/>
                  </a:cubicBezTo>
                  <a:cubicBezTo>
                    <a:pt x="216296" y="32854"/>
                    <a:pt x="220110" y="33192"/>
                    <a:pt x="223683" y="33505"/>
                  </a:cubicBezTo>
                  <a:cubicBezTo>
                    <a:pt x="226437" y="33747"/>
                    <a:pt x="229366" y="34040"/>
                    <a:pt x="232268" y="34727"/>
                  </a:cubicBezTo>
                  <a:cubicBezTo>
                    <a:pt x="232812" y="34856"/>
                    <a:pt x="233374" y="35011"/>
                    <a:pt x="233940" y="35186"/>
                  </a:cubicBezTo>
                  <a:lnTo>
                    <a:pt x="233940" y="50330"/>
                  </a:lnTo>
                  <a:cubicBezTo>
                    <a:pt x="227593" y="48509"/>
                    <a:pt x="220754" y="46238"/>
                    <a:pt x="213042" y="43386"/>
                  </a:cubicBezTo>
                  <a:cubicBezTo>
                    <a:pt x="208088" y="41555"/>
                    <a:pt x="202988" y="39512"/>
                    <a:pt x="197884" y="37317"/>
                  </a:cubicBezTo>
                  <a:cubicBezTo>
                    <a:pt x="195613" y="36339"/>
                    <a:pt x="193318" y="35281"/>
                    <a:pt x="191099" y="34257"/>
                  </a:cubicBezTo>
                  <a:cubicBezTo>
                    <a:pt x="188401" y="33014"/>
                    <a:pt x="185611" y="31726"/>
                    <a:pt x="182833" y="30573"/>
                  </a:cubicBezTo>
                  <a:cubicBezTo>
                    <a:pt x="172649" y="26340"/>
                    <a:pt x="162754" y="24195"/>
                    <a:pt x="153409" y="24195"/>
                  </a:cubicBezTo>
                  <a:cubicBezTo>
                    <a:pt x="153178" y="24195"/>
                    <a:pt x="152948" y="24197"/>
                    <a:pt x="152719" y="24198"/>
                  </a:cubicBezTo>
                  <a:cubicBezTo>
                    <a:pt x="142080" y="24319"/>
                    <a:pt x="132064" y="27884"/>
                    <a:pt x="122824" y="31721"/>
                  </a:cubicBezTo>
                  <a:cubicBezTo>
                    <a:pt x="112729" y="35913"/>
                    <a:pt x="102805" y="39822"/>
                    <a:pt x="92400" y="41608"/>
                  </a:cubicBezTo>
                  <a:cubicBezTo>
                    <a:pt x="82867" y="43244"/>
                    <a:pt x="72721" y="44299"/>
                    <a:pt x="61383" y="44830"/>
                  </a:cubicBezTo>
                  <a:cubicBezTo>
                    <a:pt x="58519" y="44965"/>
                    <a:pt x="55783" y="45032"/>
                    <a:pt x="53152" y="45032"/>
                  </a:cubicBezTo>
                  <a:cubicBezTo>
                    <a:pt x="45012" y="45032"/>
                    <a:pt x="37887" y="44383"/>
                    <a:pt x="31169" y="43050"/>
                  </a:cubicBezTo>
                  <a:cubicBezTo>
                    <a:pt x="24718" y="41770"/>
                    <a:pt x="18066" y="39641"/>
                    <a:pt x="11397" y="36720"/>
                  </a:cubicBezTo>
                  <a:cubicBezTo>
                    <a:pt x="7680" y="35093"/>
                    <a:pt x="3780" y="33224"/>
                    <a:pt x="405" y="30582"/>
                  </a:cubicBezTo>
                  <a:lnTo>
                    <a:pt x="405" y="21725"/>
                  </a:lnTo>
                  <a:cubicBezTo>
                    <a:pt x="5173" y="23118"/>
                    <a:pt x="10001" y="24631"/>
                    <a:pt x="14673" y="26094"/>
                  </a:cubicBezTo>
                  <a:cubicBezTo>
                    <a:pt x="18472" y="27283"/>
                    <a:pt x="22397" y="28512"/>
                    <a:pt x="26269" y="29670"/>
                  </a:cubicBezTo>
                  <a:cubicBezTo>
                    <a:pt x="42759" y="34607"/>
                    <a:pt x="58954" y="38982"/>
                    <a:pt x="74991" y="38982"/>
                  </a:cubicBezTo>
                  <a:cubicBezTo>
                    <a:pt x="78823" y="38982"/>
                    <a:pt x="82649" y="38732"/>
                    <a:pt x="86466" y="38179"/>
                  </a:cubicBezTo>
                  <a:cubicBezTo>
                    <a:pt x="95509" y="36872"/>
                    <a:pt x="104228" y="33938"/>
                    <a:pt x="112383" y="29455"/>
                  </a:cubicBezTo>
                  <a:cubicBezTo>
                    <a:pt x="116730" y="27066"/>
                    <a:pt x="120985" y="24195"/>
                    <a:pt x="125029" y="20922"/>
                  </a:cubicBezTo>
                  <a:cubicBezTo>
                    <a:pt x="126767" y="19511"/>
                    <a:pt x="128488" y="17994"/>
                    <a:pt x="130152" y="16524"/>
                  </a:cubicBezTo>
                  <a:cubicBezTo>
                    <a:pt x="131788" y="15078"/>
                    <a:pt x="133483" y="13582"/>
                    <a:pt x="135190" y="12196"/>
                  </a:cubicBezTo>
                  <a:cubicBezTo>
                    <a:pt x="137654" y="10200"/>
                    <a:pt x="140969" y="7788"/>
                    <a:pt x="144768" y="6873"/>
                  </a:cubicBezTo>
                  <a:cubicBezTo>
                    <a:pt x="145990" y="6580"/>
                    <a:pt x="147258" y="6432"/>
                    <a:pt x="148594" y="6432"/>
                  </a:cubicBezTo>
                  <a:cubicBezTo>
                    <a:pt x="151134" y="6432"/>
                    <a:pt x="153922" y="6966"/>
                    <a:pt x="157120" y="8052"/>
                  </a:cubicBezTo>
                  <a:cubicBezTo>
                    <a:pt x="165254" y="10813"/>
                    <a:pt x="174727" y="13878"/>
                    <a:pt x="184226" y="15304"/>
                  </a:cubicBezTo>
                  <a:cubicBezTo>
                    <a:pt x="187914" y="15858"/>
                    <a:pt x="191419" y="16136"/>
                    <a:pt x="194766" y="16136"/>
                  </a:cubicBezTo>
                  <a:cubicBezTo>
                    <a:pt x="200932" y="16136"/>
                    <a:pt x="206557" y="15192"/>
                    <a:pt x="211781" y="13295"/>
                  </a:cubicBezTo>
                  <a:cubicBezTo>
                    <a:pt x="216509" y="11579"/>
                    <a:pt x="220789" y="8892"/>
                    <a:pt x="224351" y="6492"/>
                  </a:cubicBezTo>
                  <a:cubicBezTo>
                    <a:pt x="224766" y="6212"/>
                    <a:pt x="225182" y="5928"/>
                    <a:pt x="225598" y="5645"/>
                  </a:cubicBezTo>
                  <a:cubicBezTo>
                    <a:pt x="228277" y="3826"/>
                    <a:pt x="231045" y="1944"/>
                    <a:pt x="233940" y="621"/>
                  </a:cubicBezTo>
                  <a:close/>
                  <a:moveTo>
                    <a:pt x="234344" y="1"/>
                  </a:moveTo>
                  <a:lnTo>
                    <a:pt x="234062" y="127"/>
                  </a:lnTo>
                  <a:cubicBezTo>
                    <a:pt x="231032" y="1470"/>
                    <a:pt x="228156" y="3423"/>
                    <a:pt x="225375" y="5313"/>
                  </a:cubicBezTo>
                  <a:cubicBezTo>
                    <a:pt x="224959" y="5595"/>
                    <a:pt x="224545" y="5878"/>
                    <a:pt x="224128" y="6158"/>
                  </a:cubicBezTo>
                  <a:cubicBezTo>
                    <a:pt x="220589" y="8544"/>
                    <a:pt x="216336" y="11214"/>
                    <a:pt x="211647" y="12916"/>
                  </a:cubicBezTo>
                  <a:cubicBezTo>
                    <a:pt x="206466" y="14796"/>
                    <a:pt x="200885" y="15732"/>
                    <a:pt x="194765" y="15732"/>
                  </a:cubicBezTo>
                  <a:cubicBezTo>
                    <a:pt x="191440" y="15732"/>
                    <a:pt x="187955" y="15456"/>
                    <a:pt x="184289" y="14905"/>
                  </a:cubicBezTo>
                  <a:cubicBezTo>
                    <a:pt x="174822" y="13485"/>
                    <a:pt x="165370" y="10424"/>
                    <a:pt x="157251" y="7671"/>
                  </a:cubicBezTo>
                  <a:cubicBezTo>
                    <a:pt x="154011" y="6571"/>
                    <a:pt x="151182" y="6028"/>
                    <a:pt x="148600" y="6028"/>
                  </a:cubicBezTo>
                  <a:cubicBezTo>
                    <a:pt x="147230" y="6028"/>
                    <a:pt x="145930" y="6181"/>
                    <a:pt x="144675" y="6483"/>
                  </a:cubicBezTo>
                  <a:cubicBezTo>
                    <a:pt x="140797" y="7416"/>
                    <a:pt x="137434" y="9860"/>
                    <a:pt x="134939" y="11886"/>
                  </a:cubicBezTo>
                  <a:cubicBezTo>
                    <a:pt x="133224" y="13277"/>
                    <a:pt x="131528" y="14775"/>
                    <a:pt x="129887" y="16224"/>
                  </a:cubicBezTo>
                  <a:cubicBezTo>
                    <a:pt x="128225" y="17690"/>
                    <a:pt x="126509" y="19207"/>
                    <a:pt x="124774" y="20610"/>
                  </a:cubicBezTo>
                  <a:cubicBezTo>
                    <a:pt x="120749" y="23869"/>
                    <a:pt x="116514" y="26727"/>
                    <a:pt x="112189" y="29105"/>
                  </a:cubicBezTo>
                  <a:cubicBezTo>
                    <a:pt x="104076" y="33564"/>
                    <a:pt x="95402" y="36484"/>
                    <a:pt x="86407" y="37785"/>
                  </a:cubicBezTo>
                  <a:cubicBezTo>
                    <a:pt x="82611" y="38334"/>
                    <a:pt x="78806" y="38583"/>
                    <a:pt x="74991" y="38583"/>
                  </a:cubicBezTo>
                  <a:cubicBezTo>
                    <a:pt x="59005" y="38583"/>
                    <a:pt x="42843" y="34216"/>
                    <a:pt x="26384" y="29289"/>
                  </a:cubicBezTo>
                  <a:cubicBezTo>
                    <a:pt x="22516" y="28130"/>
                    <a:pt x="18589" y="26901"/>
                    <a:pt x="14793" y="25711"/>
                  </a:cubicBezTo>
                  <a:cubicBezTo>
                    <a:pt x="10035" y="24222"/>
                    <a:pt x="5116" y="22681"/>
                    <a:pt x="257" y="21265"/>
                  </a:cubicBezTo>
                  <a:lnTo>
                    <a:pt x="0" y="21189"/>
                  </a:lnTo>
                  <a:lnTo>
                    <a:pt x="0" y="30778"/>
                  </a:lnTo>
                  <a:lnTo>
                    <a:pt x="77" y="30839"/>
                  </a:lnTo>
                  <a:cubicBezTo>
                    <a:pt x="3505" y="33541"/>
                    <a:pt x="7466" y="35440"/>
                    <a:pt x="11235" y="37090"/>
                  </a:cubicBezTo>
                  <a:cubicBezTo>
                    <a:pt x="17931" y="40022"/>
                    <a:pt x="24610" y="42161"/>
                    <a:pt x="31090" y="43447"/>
                  </a:cubicBezTo>
                  <a:cubicBezTo>
                    <a:pt x="37834" y="44786"/>
                    <a:pt x="44983" y="45437"/>
                    <a:pt x="53148" y="45437"/>
                  </a:cubicBezTo>
                  <a:cubicBezTo>
                    <a:pt x="55786" y="45437"/>
                    <a:pt x="58530" y="45369"/>
                    <a:pt x="61401" y="45235"/>
                  </a:cubicBezTo>
                  <a:cubicBezTo>
                    <a:pt x="72756" y="44700"/>
                    <a:pt x="82917" y="43644"/>
                    <a:pt x="92467" y="42007"/>
                  </a:cubicBezTo>
                  <a:cubicBezTo>
                    <a:pt x="102913" y="40214"/>
                    <a:pt x="112861" y="36296"/>
                    <a:pt x="122978" y="32095"/>
                  </a:cubicBezTo>
                  <a:cubicBezTo>
                    <a:pt x="132181" y="28274"/>
                    <a:pt x="142153" y="24722"/>
                    <a:pt x="152725" y="24602"/>
                  </a:cubicBezTo>
                  <a:cubicBezTo>
                    <a:pt x="152952" y="24600"/>
                    <a:pt x="153179" y="24598"/>
                    <a:pt x="153407" y="24598"/>
                  </a:cubicBezTo>
                  <a:cubicBezTo>
                    <a:pt x="162694" y="24598"/>
                    <a:pt x="172541" y="26730"/>
                    <a:pt x="182679" y="30945"/>
                  </a:cubicBezTo>
                  <a:cubicBezTo>
                    <a:pt x="185447" y="32095"/>
                    <a:pt x="188234" y="33381"/>
                    <a:pt x="190930" y="34624"/>
                  </a:cubicBezTo>
                  <a:cubicBezTo>
                    <a:pt x="193152" y="35649"/>
                    <a:pt x="195448" y="36707"/>
                    <a:pt x="197726" y="37686"/>
                  </a:cubicBezTo>
                  <a:cubicBezTo>
                    <a:pt x="202837" y="39885"/>
                    <a:pt x="207942" y="41928"/>
                    <a:pt x="212901" y="43763"/>
                  </a:cubicBezTo>
                  <a:cubicBezTo>
                    <a:pt x="220729" y="46656"/>
                    <a:pt x="227658" y="48955"/>
                    <a:pt x="234085" y="50788"/>
                  </a:cubicBezTo>
                  <a:lnTo>
                    <a:pt x="234341" y="50863"/>
                  </a:lnTo>
                  <a:lnTo>
                    <a:pt x="234344" y="50863"/>
                  </a:lnTo>
                  <a:lnTo>
                    <a:pt x="234344" y="34896"/>
                  </a:lnTo>
                  <a:lnTo>
                    <a:pt x="234204" y="34850"/>
                  </a:lnTo>
                  <a:cubicBezTo>
                    <a:pt x="233582" y="34654"/>
                    <a:pt x="232962" y="34481"/>
                    <a:pt x="232362" y="34340"/>
                  </a:cubicBezTo>
                  <a:cubicBezTo>
                    <a:pt x="229433" y="33647"/>
                    <a:pt x="226488" y="33352"/>
                    <a:pt x="223721" y="33110"/>
                  </a:cubicBezTo>
                  <a:cubicBezTo>
                    <a:pt x="220148" y="32797"/>
                    <a:pt x="216338" y="32457"/>
                    <a:pt x="212486" y="32074"/>
                  </a:cubicBezTo>
                  <a:cubicBezTo>
                    <a:pt x="207542" y="31581"/>
                    <a:pt x="203553" y="31128"/>
                    <a:pt x="199935" y="30653"/>
                  </a:cubicBezTo>
                  <a:lnTo>
                    <a:pt x="198416" y="30455"/>
                  </a:lnTo>
                  <a:cubicBezTo>
                    <a:pt x="194968" y="30009"/>
                    <a:pt x="191400" y="29547"/>
                    <a:pt x="187960" y="28753"/>
                  </a:cubicBezTo>
                  <a:cubicBezTo>
                    <a:pt x="187298" y="28602"/>
                    <a:pt x="186634" y="28454"/>
                    <a:pt x="185969" y="28310"/>
                  </a:cubicBezTo>
                  <a:cubicBezTo>
                    <a:pt x="183145" y="27690"/>
                    <a:pt x="180223" y="27051"/>
                    <a:pt x="177494" y="25795"/>
                  </a:cubicBezTo>
                  <a:cubicBezTo>
                    <a:pt x="176009" y="25111"/>
                    <a:pt x="174350" y="24245"/>
                    <a:pt x="173437" y="22596"/>
                  </a:cubicBezTo>
                  <a:cubicBezTo>
                    <a:pt x="172829" y="21493"/>
                    <a:pt x="172693" y="19876"/>
                    <a:pt x="173617" y="18921"/>
                  </a:cubicBezTo>
                  <a:cubicBezTo>
                    <a:pt x="174717" y="17783"/>
                    <a:pt x="176574" y="17760"/>
                    <a:pt x="177801" y="17745"/>
                  </a:cubicBezTo>
                  <a:cubicBezTo>
                    <a:pt x="177883" y="17744"/>
                    <a:pt x="177965" y="17744"/>
                    <a:pt x="178047" y="17744"/>
                  </a:cubicBezTo>
                  <a:cubicBezTo>
                    <a:pt x="180223" y="17744"/>
                    <a:pt x="182367" y="18103"/>
                    <a:pt x="184375" y="18494"/>
                  </a:cubicBezTo>
                  <a:cubicBezTo>
                    <a:pt x="186221" y="18853"/>
                    <a:pt x="188043" y="19296"/>
                    <a:pt x="190212" y="19850"/>
                  </a:cubicBezTo>
                  <a:cubicBezTo>
                    <a:pt x="192283" y="20380"/>
                    <a:pt x="194415" y="20683"/>
                    <a:pt x="196477" y="20976"/>
                  </a:cubicBezTo>
                  <a:lnTo>
                    <a:pt x="196594" y="20993"/>
                  </a:lnTo>
                  <a:cubicBezTo>
                    <a:pt x="201071" y="21630"/>
                    <a:pt x="204978" y="21943"/>
                    <a:pt x="208576" y="21943"/>
                  </a:cubicBezTo>
                  <a:cubicBezTo>
                    <a:pt x="210156" y="21943"/>
                    <a:pt x="211676" y="21883"/>
                    <a:pt x="213159" y="21763"/>
                  </a:cubicBezTo>
                  <a:cubicBezTo>
                    <a:pt x="219481" y="21255"/>
                    <a:pt x="224648" y="19666"/>
                    <a:pt x="228956" y="16905"/>
                  </a:cubicBezTo>
                  <a:cubicBezTo>
                    <a:pt x="230892" y="15665"/>
                    <a:pt x="232689" y="14110"/>
                    <a:pt x="234294" y="12287"/>
                  </a:cubicBezTo>
                  <a:lnTo>
                    <a:pt x="234344" y="12230"/>
                  </a:lnTo>
                  <a:lnTo>
                    <a:pt x="234344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18" name="Google Shape;718;p24"/>
            <p:cNvSpPr/>
            <p:nvPr/>
          </p:nvSpPr>
          <p:spPr>
            <a:xfrm>
              <a:off x="-97264" y="1238255"/>
              <a:ext cx="5171942" cy="1031731"/>
            </a:xfrm>
            <a:custGeom>
              <a:avLst/>
              <a:gdLst/>
              <a:ahLst/>
              <a:cxnLst/>
              <a:rect l="l" t="t" r="r" b="b"/>
              <a:pathLst>
                <a:path w="129242" h="25782" extrusionOk="0">
                  <a:moveTo>
                    <a:pt x="125667" y="404"/>
                  </a:moveTo>
                  <a:cubicBezTo>
                    <a:pt x="125949" y="404"/>
                    <a:pt x="126232" y="415"/>
                    <a:pt x="126514" y="437"/>
                  </a:cubicBezTo>
                  <a:cubicBezTo>
                    <a:pt x="127419" y="510"/>
                    <a:pt x="128375" y="690"/>
                    <a:pt x="128733" y="1442"/>
                  </a:cubicBezTo>
                  <a:cubicBezTo>
                    <a:pt x="127667" y="1898"/>
                    <a:pt x="126604" y="2366"/>
                    <a:pt x="125540" y="2833"/>
                  </a:cubicBezTo>
                  <a:cubicBezTo>
                    <a:pt x="121951" y="4414"/>
                    <a:pt x="118237" y="6047"/>
                    <a:pt x="114473" y="7141"/>
                  </a:cubicBezTo>
                  <a:cubicBezTo>
                    <a:pt x="113881" y="7314"/>
                    <a:pt x="113286" y="7483"/>
                    <a:pt x="112693" y="7649"/>
                  </a:cubicBezTo>
                  <a:cubicBezTo>
                    <a:pt x="110914" y="8149"/>
                    <a:pt x="109073" y="8666"/>
                    <a:pt x="107278" y="9330"/>
                  </a:cubicBezTo>
                  <a:cubicBezTo>
                    <a:pt x="105183" y="10108"/>
                    <a:pt x="102936" y="11055"/>
                    <a:pt x="100411" y="12228"/>
                  </a:cubicBezTo>
                  <a:cubicBezTo>
                    <a:pt x="97928" y="13381"/>
                    <a:pt x="95424" y="14634"/>
                    <a:pt x="93002" y="15844"/>
                  </a:cubicBezTo>
                  <a:cubicBezTo>
                    <a:pt x="86663" y="19013"/>
                    <a:pt x="80109" y="22288"/>
                    <a:pt x="73322" y="24097"/>
                  </a:cubicBezTo>
                  <a:cubicBezTo>
                    <a:pt x="70106" y="24955"/>
                    <a:pt x="66829" y="25381"/>
                    <a:pt x="63411" y="25381"/>
                  </a:cubicBezTo>
                  <a:cubicBezTo>
                    <a:pt x="61691" y="25381"/>
                    <a:pt x="59935" y="25273"/>
                    <a:pt x="58132" y="25057"/>
                  </a:cubicBezTo>
                  <a:cubicBezTo>
                    <a:pt x="54870" y="24667"/>
                    <a:pt x="51578" y="24000"/>
                    <a:pt x="48394" y="23351"/>
                  </a:cubicBezTo>
                  <a:cubicBezTo>
                    <a:pt x="46720" y="23010"/>
                    <a:pt x="44988" y="22658"/>
                    <a:pt x="43281" y="22351"/>
                  </a:cubicBezTo>
                  <a:cubicBezTo>
                    <a:pt x="38827" y="21551"/>
                    <a:pt x="34306" y="21314"/>
                    <a:pt x="29931" y="21085"/>
                  </a:cubicBezTo>
                  <a:lnTo>
                    <a:pt x="28914" y="21031"/>
                  </a:lnTo>
                  <a:cubicBezTo>
                    <a:pt x="25978" y="20874"/>
                    <a:pt x="23609" y="20501"/>
                    <a:pt x="21462" y="19855"/>
                  </a:cubicBezTo>
                  <a:cubicBezTo>
                    <a:pt x="19489" y="19259"/>
                    <a:pt x="17512" y="18432"/>
                    <a:pt x="15599" y="17635"/>
                  </a:cubicBezTo>
                  <a:cubicBezTo>
                    <a:pt x="15171" y="17457"/>
                    <a:pt x="14747" y="17279"/>
                    <a:pt x="14321" y="17105"/>
                  </a:cubicBezTo>
                  <a:cubicBezTo>
                    <a:pt x="12341" y="16286"/>
                    <a:pt x="10328" y="15433"/>
                    <a:pt x="8383" y="14606"/>
                  </a:cubicBezTo>
                  <a:cubicBezTo>
                    <a:pt x="5772" y="13497"/>
                    <a:pt x="3075" y="12349"/>
                    <a:pt x="404" y="11276"/>
                  </a:cubicBezTo>
                  <a:lnTo>
                    <a:pt x="403" y="11276"/>
                  </a:lnTo>
                  <a:lnTo>
                    <a:pt x="403" y="5584"/>
                  </a:lnTo>
                  <a:cubicBezTo>
                    <a:pt x="967" y="5874"/>
                    <a:pt x="1566" y="6170"/>
                    <a:pt x="2220" y="6484"/>
                  </a:cubicBezTo>
                  <a:cubicBezTo>
                    <a:pt x="2905" y="6811"/>
                    <a:pt x="3592" y="7131"/>
                    <a:pt x="4281" y="7450"/>
                  </a:cubicBezTo>
                  <a:cubicBezTo>
                    <a:pt x="6227" y="8357"/>
                    <a:pt x="8240" y="9293"/>
                    <a:pt x="10153" y="10412"/>
                  </a:cubicBezTo>
                  <a:cubicBezTo>
                    <a:pt x="12434" y="11746"/>
                    <a:pt x="14871" y="13148"/>
                    <a:pt x="17395" y="14337"/>
                  </a:cubicBezTo>
                  <a:cubicBezTo>
                    <a:pt x="25707" y="18255"/>
                    <a:pt x="35202" y="20169"/>
                    <a:pt x="46355" y="20169"/>
                  </a:cubicBezTo>
                  <a:cubicBezTo>
                    <a:pt x="47079" y="20169"/>
                    <a:pt x="47811" y="20161"/>
                    <a:pt x="48549" y="20145"/>
                  </a:cubicBezTo>
                  <a:cubicBezTo>
                    <a:pt x="59131" y="19914"/>
                    <a:pt x="70411" y="17805"/>
                    <a:pt x="84049" y="13504"/>
                  </a:cubicBezTo>
                  <a:cubicBezTo>
                    <a:pt x="89815" y="11685"/>
                    <a:pt x="95612" y="9562"/>
                    <a:pt x="101217" y="7507"/>
                  </a:cubicBezTo>
                  <a:cubicBezTo>
                    <a:pt x="104315" y="6374"/>
                    <a:pt x="107517" y="5200"/>
                    <a:pt x="110679" y="4091"/>
                  </a:cubicBezTo>
                  <a:cubicBezTo>
                    <a:pt x="114143" y="2876"/>
                    <a:pt x="117874" y="1648"/>
                    <a:pt x="121675" y="895"/>
                  </a:cubicBezTo>
                  <a:cubicBezTo>
                    <a:pt x="122896" y="652"/>
                    <a:pt x="124279" y="404"/>
                    <a:pt x="125667" y="404"/>
                  </a:cubicBezTo>
                  <a:close/>
                  <a:moveTo>
                    <a:pt x="125672" y="1"/>
                  </a:moveTo>
                  <a:cubicBezTo>
                    <a:pt x="124248" y="1"/>
                    <a:pt x="122839" y="252"/>
                    <a:pt x="121598" y="497"/>
                  </a:cubicBezTo>
                  <a:cubicBezTo>
                    <a:pt x="117773" y="1256"/>
                    <a:pt x="114025" y="2491"/>
                    <a:pt x="110546" y="3711"/>
                  </a:cubicBezTo>
                  <a:cubicBezTo>
                    <a:pt x="107384" y="4820"/>
                    <a:pt x="104179" y="5993"/>
                    <a:pt x="101080" y="7129"/>
                  </a:cubicBezTo>
                  <a:cubicBezTo>
                    <a:pt x="95477" y="9180"/>
                    <a:pt x="89685" y="11305"/>
                    <a:pt x="83929" y="13120"/>
                  </a:cubicBezTo>
                  <a:cubicBezTo>
                    <a:pt x="70328" y="17407"/>
                    <a:pt x="59084" y="19512"/>
                    <a:pt x="48540" y="19742"/>
                  </a:cubicBezTo>
                  <a:cubicBezTo>
                    <a:pt x="47811" y="19758"/>
                    <a:pt x="47089" y="19766"/>
                    <a:pt x="46374" y="19766"/>
                  </a:cubicBezTo>
                  <a:cubicBezTo>
                    <a:pt x="35268" y="19766"/>
                    <a:pt x="25827" y="17865"/>
                    <a:pt x="17567" y="13971"/>
                  </a:cubicBezTo>
                  <a:cubicBezTo>
                    <a:pt x="15057" y="12788"/>
                    <a:pt x="12628" y="11391"/>
                    <a:pt x="10355" y="10062"/>
                  </a:cubicBezTo>
                  <a:cubicBezTo>
                    <a:pt x="8426" y="8935"/>
                    <a:pt x="6404" y="7993"/>
                    <a:pt x="4448" y="7084"/>
                  </a:cubicBezTo>
                  <a:cubicBezTo>
                    <a:pt x="3762" y="6767"/>
                    <a:pt x="3076" y="6447"/>
                    <a:pt x="2395" y="6120"/>
                  </a:cubicBezTo>
                  <a:cubicBezTo>
                    <a:pt x="1626" y="5754"/>
                    <a:pt x="940" y="5411"/>
                    <a:pt x="294" y="5075"/>
                  </a:cubicBezTo>
                  <a:lnTo>
                    <a:pt x="0" y="4921"/>
                  </a:lnTo>
                  <a:lnTo>
                    <a:pt x="0" y="11545"/>
                  </a:lnTo>
                  <a:lnTo>
                    <a:pt x="126" y="11595"/>
                  </a:lnTo>
                  <a:cubicBezTo>
                    <a:pt x="2833" y="12684"/>
                    <a:pt x="5574" y="13848"/>
                    <a:pt x="8224" y="14973"/>
                  </a:cubicBezTo>
                  <a:cubicBezTo>
                    <a:pt x="10170" y="15801"/>
                    <a:pt x="12184" y="16656"/>
                    <a:pt x="14167" y="17473"/>
                  </a:cubicBezTo>
                  <a:cubicBezTo>
                    <a:pt x="14591" y="17649"/>
                    <a:pt x="15016" y="17828"/>
                    <a:pt x="15441" y="18003"/>
                  </a:cubicBezTo>
                  <a:cubicBezTo>
                    <a:pt x="17363" y="18808"/>
                    <a:pt x="19349" y="19638"/>
                    <a:pt x="21344" y="20238"/>
                  </a:cubicBezTo>
                  <a:cubicBezTo>
                    <a:pt x="23523" y="20895"/>
                    <a:pt x="25922" y="21274"/>
                    <a:pt x="28892" y="21431"/>
                  </a:cubicBezTo>
                  <a:lnTo>
                    <a:pt x="29910" y="21485"/>
                  </a:lnTo>
                  <a:cubicBezTo>
                    <a:pt x="34272" y="21714"/>
                    <a:pt x="38783" y="21950"/>
                    <a:pt x="43209" y="22746"/>
                  </a:cubicBezTo>
                  <a:cubicBezTo>
                    <a:pt x="44912" y="23053"/>
                    <a:pt x="46641" y="23406"/>
                    <a:pt x="48313" y="23744"/>
                  </a:cubicBezTo>
                  <a:cubicBezTo>
                    <a:pt x="51505" y="24393"/>
                    <a:pt x="54806" y="25065"/>
                    <a:pt x="58085" y="25456"/>
                  </a:cubicBezTo>
                  <a:cubicBezTo>
                    <a:pt x="59905" y="25673"/>
                    <a:pt x="61677" y="25782"/>
                    <a:pt x="63414" y="25782"/>
                  </a:cubicBezTo>
                  <a:cubicBezTo>
                    <a:pt x="66866" y="25782"/>
                    <a:pt x="70177" y="25352"/>
                    <a:pt x="73425" y="24486"/>
                  </a:cubicBezTo>
                  <a:cubicBezTo>
                    <a:pt x="80253" y="22666"/>
                    <a:pt x="86826" y="19379"/>
                    <a:pt x="93183" y="16202"/>
                  </a:cubicBezTo>
                  <a:cubicBezTo>
                    <a:pt x="95603" y="14991"/>
                    <a:pt x="98105" y="13741"/>
                    <a:pt x="100582" y="12591"/>
                  </a:cubicBezTo>
                  <a:cubicBezTo>
                    <a:pt x="103097" y="11422"/>
                    <a:pt x="105333" y="10479"/>
                    <a:pt x="107419" y="9706"/>
                  </a:cubicBezTo>
                  <a:cubicBezTo>
                    <a:pt x="109198" y="9046"/>
                    <a:pt x="111031" y="8532"/>
                    <a:pt x="112803" y="8033"/>
                  </a:cubicBezTo>
                  <a:cubicBezTo>
                    <a:pt x="113399" y="7867"/>
                    <a:pt x="113993" y="7699"/>
                    <a:pt x="114588" y="7526"/>
                  </a:cubicBezTo>
                  <a:cubicBezTo>
                    <a:pt x="118376" y="6424"/>
                    <a:pt x="122102" y="4784"/>
                    <a:pt x="125704" y="3199"/>
                  </a:cubicBezTo>
                  <a:cubicBezTo>
                    <a:pt x="126826" y="2705"/>
                    <a:pt x="127947" y="2212"/>
                    <a:pt x="129073" y="1733"/>
                  </a:cubicBezTo>
                  <a:lnTo>
                    <a:pt x="129242" y="1662"/>
                  </a:lnTo>
                  <a:lnTo>
                    <a:pt x="129185" y="1488"/>
                  </a:lnTo>
                  <a:cubicBezTo>
                    <a:pt x="128775" y="216"/>
                    <a:pt x="127216" y="89"/>
                    <a:pt x="126549" y="34"/>
                  </a:cubicBezTo>
                  <a:cubicBezTo>
                    <a:pt x="126257" y="11"/>
                    <a:pt x="125964" y="1"/>
                    <a:pt x="125672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19" name="Google Shape;719;p24"/>
            <p:cNvSpPr/>
            <p:nvPr/>
          </p:nvSpPr>
          <p:spPr>
            <a:xfrm>
              <a:off x="-97184" y="1563281"/>
              <a:ext cx="9378021" cy="2233737"/>
            </a:xfrm>
            <a:custGeom>
              <a:avLst/>
              <a:gdLst/>
              <a:ahLst/>
              <a:cxnLst/>
              <a:rect l="l" t="t" r="r" b="b"/>
              <a:pathLst>
                <a:path w="234348" h="55819" extrusionOk="0">
                  <a:moveTo>
                    <a:pt x="144981" y="403"/>
                  </a:moveTo>
                  <a:cubicBezTo>
                    <a:pt x="150962" y="403"/>
                    <a:pt x="156924" y="882"/>
                    <a:pt x="162787" y="1836"/>
                  </a:cubicBezTo>
                  <a:cubicBezTo>
                    <a:pt x="170740" y="3127"/>
                    <a:pt x="179016" y="5583"/>
                    <a:pt x="189615" y="9797"/>
                  </a:cubicBezTo>
                  <a:cubicBezTo>
                    <a:pt x="198427" y="13299"/>
                    <a:pt x="207411" y="17431"/>
                    <a:pt x="216323" y="22082"/>
                  </a:cubicBezTo>
                  <a:lnTo>
                    <a:pt x="218254" y="23088"/>
                  </a:lnTo>
                  <a:cubicBezTo>
                    <a:pt x="223483" y="25804"/>
                    <a:pt x="228885" y="28612"/>
                    <a:pt x="233942" y="32005"/>
                  </a:cubicBezTo>
                  <a:lnTo>
                    <a:pt x="233942" y="40242"/>
                  </a:lnTo>
                  <a:cubicBezTo>
                    <a:pt x="230357" y="38005"/>
                    <a:pt x="227378" y="36353"/>
                    <a:pt x="224590" y="35054"/>
                  </a:cubicBezTo>
                  <a:cubicBezTo>
                    <a:pt x="215470" y="30808"/>
                    <a:pt x="205746" y="28155"/>
                    <a:pt x="196343" y="25590"/>
                  </a:cubicBezTo>
                  <a:cubicBezTo>
                    <a:pt x="195383" y="25330"/>
                    <a:pt x="194423" y="25067"/>
                    <a:pt x="193466" y="24804"/>
                  </a:cubicBezTo>
                  <a:cubicBezTo>
                    <a:pt x="172307" y="18995"/>
                    <a:pt x="155262" y="16255"/>
                    <a:pt x="139723" y="16255"/>
                  </a:cubicBezTo>
                  <a:cubicBezTo>
                    <a:pt x="136241" y="16255"/>
                    <a:pt x="132834" y="16392"/>
                    <a:pt x="129473" y="16664"/>
                  </a:cubicBezTo>
                  <a:cubicBezTo>
                    <a:pt x="117659" y="17617"/>
                    <a:pt x="108992" y="19950"/>
                    <a:pt x="101363" y="24225"/>
                  </a:cubicBezTo>
                  <a:cubicBezTo>
                    <a:pt x="95848" y="27316"/>
                    <a:pt x="90586" y="31262"/>
                    <a:pt x="85495" y="35080"/>
                  </a:cubicBezTo>
                  <a:cubicBezTo>
                    <a:pt x="82539" y="37296"/>
                    <a:pt x="79484" y="39588"/>
                    <a:pt x="76413" y="41684"/>
                  </a:cubicBezTo>
                  <a:cubicBezTo>
                    <a:pt x="71394" y="45113"/>
                    <a:pt x="67146" y="47471"/>
                    <a:pt x="63039" y="49108"/>
                  </a:cubicBezTo>
                  <a:cubicBezTo>
                    <a:pt x="58787" y="50804"/>
                    <a:pt x="54022" y="52109"/>
                    <a:pt x="48045" y="53216"/>
                  </a:cubicBezTo>
                  <a:cubicBezTo>
                    <a:pt x="40031" y="54703"/>
                    <a:pt x="31384" y="55416"/>
                    <a:pt x="21189" y="55416"/>
                  </a:cubicBezTo>
                  <a:cubicBezTo>
                    <a:pt x="19290" y="55416"/>
                    <a:pt x="17337" y="55391"/>
                    <a:pt x="15325" y="55342"/>
                  </a:cubicBezTo>
                  <a:cubicBezTo>
                    <a:pt x="9761" y="55207"/>
                    <a:pt x="4879" y="54966"/>
                    <a:pt x="402" y="54612"/>
                  </a:cubicBezTo>
                  <a:lnTo>
                    <a:pt x="407" y="54612"/>
                  </a:lnTo>
                  <a:lnTo>
                    <a:pt x="407" y="49284"/>
                  </a:lnTo>
                  <a:cubicBezTo>
                    <a:pt x="817" y="49421"/>
                    <a:pt x="1230" y="49561"/>
                    <a:pt x="1643" y="49700"/>
                  </a:cubicBezTo>
                  <a:cubicBezTo>
                    <a:pt x="4359" y="50619"/>
                    <a:pt x="7168" y="51566"/>
                    <a:pt x="9980" y="52235"/>
                  </a:cubicBezTo>
                  <a:cubicBezTo>
                    <a:pt x="12206" y="52763"/>
                    <a:pt x="14788" y="53377"/>
                    <a:pt x="17344" y="53377"/>
                  </a:cubicBezTo>
                  <a:cubicBezTo>
                    <a:pt x="18683" y="53377"/>
                    <a:pt x="20014" y="53208"/>
                    <a:pt x="21283" y="52772"/>
                  </a:cubicBezTo>
                  <a:cubicBezTo>
                    <a:pt x="22931" y="52205"/>
                    <a:pt x="23878" y="51164"/>
                    <a:pt x="24025" y="49761"/>
                  </a:cubicBezTo>
                  <a:cubicBezTo>
                    <a:pt x="24231" y="47784"/>
                    <a:pt x="23055" y="45926"/>
                    <a:pt x="21802" y="44960"/>
                  </a:cubicBezTo>
                  <a:cubicBezTo>
                    <a:pt x="20124" y="43670"/>
                    <a:pt x="18067" y="43236"/>
                    <a:pt x="16094" y="42961"/>
                  </a:cubicBezTo>
                  <a:cubicBezTo>
                    <a:pt x="13968" y="42663"/>
                    <a:pt x="11797" y="42629"/>
                    <a:pt x="9701" y="42596"/>
                  </a:cubicBezTo>
                  <a:lnTo>
                    <a:pt x="9254" y="42589"/>
                  </a:lnTo>
                  <a:cubicBezTo>
                    <a:pt x="6994" y="42550"/>
                    <a:pt x="4310" y="42346"/>
                    <a:pt x="1553" y="41105"/>
                  </a:cubicBezTo>
                  <a:cubicBezTo>
                    <a:pt x="1170" y="40933"/>
                    <a:pt x="784" y="40741"/>
                    <a:pt x="402" y="40534"/>
                  </a:cubicBezTo>
                  <a:lnTo>
                    <a:pt x="402" y="31531"/>
                  </a:lnTo>
                  <a:cubicBezTo>
                    <a:pt x="6844" y="32915"/>
                    <a:pt x="13326" y="34726"/>
                    <a:pt x="19599" y="36477"/>
                  </a:cubicBezTo>
                  <a:cubicBezTo>
                    <a:pt x="22674" y="37335"/>
                    <a:pt x="25850" y="38224"/>
                    <a:pt x="28985" y="39049"/>
                  </a:cubicBezTo>
                  <a:cubicBezTo>
                    <a:pt x="36397" y="41005"/>
                    <a:pt x="46195" y="43249"/>
                    <a:pt x="56268" y="43249"/>
                  </a:cubicBezTo>
                  <a:lnTo>
                    <a:pt x="56298" y="43249"/>
                  </a:lnTo>
                  <a:cubicBezTo>
                    <a:pt x="60549" y="43247"/>
                    <a:pt x="65413" y="43043"/>
                    <a:pt x="69372" y="40633"/>
                  </a:cubicBezTo>
                  <a:cubicBezTo>
                    <a:pt x="71055" y="39609"/>
                    <a:pt x="72214" y="38269"/>
                    <a:pt x="72821" y="36652"/>
                  </a:cubicBezTo>
                  <a:cubicBezTo>
                    <a:pt x="73454" y="34967"/>
                    <a:pt x="73654" y="32595"/>
                    <a:pt x="72675" y="31095"/>
                  </a:cubicBezTo>
                  <a:cubicBezTo>
                    <a:pt x="71475" y="29255"/>
                    <a:pt x="69235" y="29002"/>
                    <a:pt x="67193" y="29002"/>
                  </a:cubicBezTo>
                  <a:lnTo>
                    <a:pt x="67163" y="29002"/>
                  </a:lnTo>
                  <a:cubicBezTo>
                    <a:pt x="64338" y="29005"/>
                    <a:pt x="61485" y="29632"/>
                    <a:pt x="59033" y="30219"/>
                  </a:cubicBezTo>
                  <a:cubicBezTo>
                    <a:pt x="58197" y="30419"/>
                    <a:pt x="57351" y="30648"/>
                    <a:pt x="56532" y="30868"/>
                  </a:cubicBezTo>
                  <a:cubicBezTo>
                    <a:pt x="55224" y="31222"/>
                    <a:pt x="53869" y="31587"/>
                    <a:pt x="52529" y="31845"/>
                  </a:cubicBezTo>
                  <a:cubicBezTo>
                    <a:pt x="48490" y="32626"/>
                    <a:pt x="44235" y="33024"/>
                    <a:pt x="39894" y="33024"/>
                  </a:cubicBezTo>
                  <a:cubicBezTo>
                    <a:pt x="39863" y="33024"/>
                    <a:pt x="39832" y="33024"/>
                    <a:pt x="39801" y="33024"/>
                  </a:cubicBezTo>
                  <a:cubicBezTo>
                    <a:pt x="26833" y="33011"/>
                    <a:pt x="13576" y="29869"/>
                    <a:pt x="402" y="23687"/>
                  </a:cubicBezTo>
                  <a:lnTo>
                    <a:pt x="402" y="6011"/>
                  </a:lnTo>
                  <a:cubicBezTo>
                    <a:pt x="1635" y="6344"/>
                    <a:pt x="2827" y="6712"/>
                    <a:pt x="3952" y="7104"/>
                  </a:cubicBezTo>
                  <a:cubicBezTo>
                    <a:pt x="7474" y="8330"/>
                    <a:pt x="10930" y="10023"/>
                    <a:pt x="14269" y="11659"/>
                  </a:cubicBezTo>
                  <a:cubicBezTo>
                    <a:pt x="15159" y="12095"/>
                    <a:pt x="16051" y="12530"/>
                    <a:pt x="16944" y="12959"/>
                  </a:cubicBezTo>
                  <a:cubicBezTo>
                    <a:pt x="21849" y="15315"/>
                    <a:pt x="26184" y="17153"/>
                    <a:pt x="30193" y="18579"/>
                  </a:cubicBezTo>
                  <a:cubicBezTo>
                    <a:pt x="37329" y="21116"/>
                    <a:pt x="44835" y="22386"/>
                    <a:pt x="52799" y="22386"/>
                  </a:cubicBezTo>
                  <a:cubicBezTo>
                    <a:pt x="62775" y="22386"/>
                    <a:pt x="73472" y="20393"/>
                    <a:pt x="85065" y="16400"/>
                  </a:cubicBezTo>
                  <a:cubicBezTo>
                    <a:pt x="89374" y="14915"/>
                    <a:pt x="93852" y="13162"/>
                    <a:pt x="98753" y="11037"/>
                  </a:cubicBezTo>
                  <a:cubicBezTo>
                    <a:pt x="99763" y="10600"/>
                    <a:pt x="100773" y="10151"/>
                    <a:pt x="101781" y="9706"/>
                  </a:cubicBezTo>
                  <a:cubicBezTo>
                    <a:pt x="104805" y="8364"/>
                    <a:pt x="107933" y="6975"/>
                    <a:pt x="111082" y="5882"/>
                  </a:cubicBezTo>
                  <a:cubicBezTo>
                    <a:pt x="119135" y="3086"/>
                    <a:pt x="127851" y="1338"/>
                    <a:pt x="136984" y="688"/>
                  </a:cubicBezTo>
                  <a:cubicBezTo>
                    <a:pt x="139649" y="498"/>
                    <a:pt x="142317" y="403"/>
                    <a:pt x="144981" y="403"/>
                  </a:cubicBezTo>
                  <a:close/>
                  <a:moveTo>
                    <a:pt x="144959" y="1"/>
                  </a:moveTo>
                  <a:cubicBezTo>
                    <a:pt x="142293" y="1"/>
                    <a:pt x="139623" y="96"/>
                    <a:pt x="136956" y="285"/>
                  </a:cubicBezTo>
                  <a:cubicBezTo>
                    <a:pt x="127785" y="938"/>
                    <a:pt x="119037" y="2693"/>
                    <a:pt x="110949" y="5501"/>
                  </a:cubicBezTo>
                  <a:cubicBezTo>
                    <a:pt x="107786" y="6599"/>
                    <a:pt x="104650" y="7991"/>
                    <a:pt x="101618" y="9337"/>
                  </a:cubicBezTo>
                  <a:cubicBezTo>
                    <a:pt x="100610" y="9784"/>
                    <a:pt x="99605" y="10230"/>
                    <a:pt x="98594" y="10669"/>
                  </a:cubicBezTo>
                  <a:cubicBezTo>
                    <a:pt x="93702" y="12788"/>
                    <a:pt x="89236" y="14538"/>
                    <a:pt x="84935" y="16020"/>
                  </a:cubicBezTo>
                  <a:cubicBezTo>
                    <a:pt x="73384" y="19997"/>
                    <a:pt x="62731" y="21983"/>
                    <a:pt x="52798" y="21983"/>
                  </a:cubicBezTo>
                  <a:cubicBezTo>
                    <a:pt x="44880" y="21983"/>
                    <a:pt x="37420" y="20721"/>
                    <a:pt x="30329" y="18200"/>
                  </a:cubicBezTo>
                  <a:cubicBezTo>
                    <a:pt x="26334" y="16780"/>
                    <a:pt x="22012" y="14948"/>
                    <a:pt x="17118" y="12599"/>
                  </a:cubicBezTo>
                  <a:cubicBezTo>
                    <a:pt x="16225" y="12172"/>
                    <a:pt x="15335" y="11736"/>
                    <a:pt x="14448" y="11300"/>
                  </a:cubicBezTo>
                  <a:cubicBezTo>
                    <a:pt x="11097" y="9658"/>
                    <a:pt x="7631" y="7961"/>
                    <a:pt x="4086" y="6726"/>
                  </a:cubicBezTo>
                  <a:cubicBezTo>
                    <a:pt x="2874" y="6305"/>
                    <a:pt x="1587" y="5911"/>
                    <a:pt x="257" y="5556"/>
                  </a:cubicBezTo>
                  <a:lnTo>
                    <a:pt x="2" y="5489"/>
                  </a:lnTo>
                  <a:lnTo>
                    <a:pt x="2" y="23947"/>
                  </a:lnTo>
                  <a:lnTo>
                    <a:pt x="118" y="24001"/>
                  </a:lnTo>
                  <a:cubicBezTo>
                    <a:pt x="13383" y="30245"/>
                    <a:pt x="26736" y="33418"/>
                    <a:pt x="39802" y="33430"/>
                  </a:cubicBezTo>
                  <a:cubicBezTo>
                    <a:pt x="39862" y="33430"/>
                    <a:pt x="39922" y="33430"/>
                    <a:pt x="39983" y="33430"/>
                  </a:cubicBezTo>
                  <a:cubicBezTo>
                    <a:pt x="44319" y="33430"/>
                    <a:pt x="48571" y="33023"/>
                    <a:pt x="52607" y="32244"/>
                  </a:cubicBezTo>
                  <a:cubicBezTo>
                    <a:pt x="53961" y="31982"/>
                    <a:pt x="55324" y="31615"/>
                    <a:pt x="56640" y="31261"/>
                  </a:cubicBezTo>
                  <a:cubicBezTo>
                    <a:pt x="57454" y="31041"/>
                    <a:pt x="58297" y="30815"/>
                    <a:pt x="59127" y="30616"/>
                  </a:cubicBezTo>
                  <a:cubicBezTo>
                    <a:pt x="61559" y="30033"/>
                    <a:pt x="64382" y="29412"/>
                    <a:pt x="67164" y="29409"/>
                  </a:cubicBezTo>
                  <a:cubicBezTo>
                    <a:pt x="67187" y="29409"/>
                    <a:pt x="67210" y="29409"/>
                    <a:pt x="67233" y="29409"/>
                  </a:cubicBezTo>
                  <a:cubicBezTo>
                    <a:pt x="69147" y="29409"/>
                    <a:pt x="71252" y="29651"/>
                    <a:pt x="72340" y="31318"/>
                  </a:cubicBezTo>
                  <a:cubicBezTo>
                    <a:pt x="73241" y="32701"/>
                    <a:pt x="73043" y="34924"/>
                    <a:pt x="72447" y="36513"/>
                  </a:cubicBezTo>
                  <a:cubicBezTo>
                    <a:pt x="71871" y="38046"/>
                    <a:pt x="70768" y="39317"/>
                    <a:pt x="69163" y="40292"/>
                  </a:cubicBezTo>
                  <a:cubicBezTo>
                    <a:pt x="65293" y="42649"/>
                    <a:pt x="60492" y="42849"/>
                    <a:pt x="56298" y="42850"/>
                  </a:cubicBezTo>
                  <a:lnTo>
                    <a:pt x="56268" y="42850"/>
                  </a:lnTo>
                  <a:cubicBezTo>
                    <a:pt x="46241" y="42850"/>
                    <a:pt x="36475" y="40614"/>
                    <a:pt x="29086" y="38666"/>
                  </a:cubicBezTo>
                  <a:cubicBezTo>
                    <a:pt x="25956" y="37839"/>
                    <a:pt x="22778" y="36952"/>
                    <a:pt x="19706" y="36095"/>
                  </a:cubicBezTo>
                  <a:cubicBezTo>
                    <a:pt x="13350" y="34319"/>
                    <a:pt x="6776" y="32482"/>
                    <a:pt x="244" y="31089"/>
                  </a:cubicBezTo>
                  <a:lnTo>
                    <a:pt x="1" y="31038"/>
                  </a:lnTo>
                  <a:lnTo>
                    <a:pt x="1" y="40777"/>
                  </a:lnTo>
                  <a:lnTo>
                    <a:pt x="105" y="40834"/>
                  </a:lnTo>
                  <a:cubicBezTo>
                    <a:pt x="528" y="41068"/>
                    <a:pt x="960" y="41284"/>
                    <a:pt x="1387" y="41477"/>
                  </a:cubicBezTo>
                  <a:cubicBezTo>
                    <a:pt x="4210" y="42747"/>
                    <a:pt x="6945" y="42957"/>
                    <a:pt x="9247" y="42996"/>
                  </a:cubicBezTo>
                  <a:lnTo>
                    <a:pt x="9694" y="43003"/>
                  </a:lnTo>
                  <a:cubicBezTo>
                    <a:pt x="11777" y="43036"/>
                    <a:pt x="13933" y="43072"/>
                    <a:pt x="16035" y="43364"/>
                  </a:cubicBezTo>
                  <a:cubicBezTo>
                    <a:pt x="17956" y="43633"/>
                    <a:pt x="19953" y="44050"/>
                    <a:pt x="21555" y="45283"/>
                  </a:cubicBezTo>
                  <a:cubicBezTo>
                    <a:pt x="22721" y="46179"/>
                    <a:pt x="23812" y="47901"/>
                    <a:pt x="23624" y="49723"/>
                  </a:cubicBezTo>
                  <a:cubicBezTo>
                    <a:pt x="23492" y="50977"/>
                    <a:pt x="22661" y="51876"/>
                    <a:pt x="21149" y="52395"/>
                  </a:cubicBezTo>
                  <a:cubicBezTo>
                    <a:pt x="19929" y="52815"/>
                    <a:pt x="18642" y="52977"/>
                    <a:pt x="17343" y="52977"/>
                  </a:cubicBezTo>
                  <a:cubicBezTo>
                    <a:pt x="14829" y="52977"/>
                    <a:pt x="12272" y="52369"/>
                    <a:pt x="10068" y="51847"/>
                  </a:cubicBezTo>
                  <a:cubicBezTo>
                    <a:pt x="7275" y="51184"/>
                    <a:pt x="4475" y="50237"/>
                    <a:pt x="1767" y="49323"/>
                  </a:cubicBezTo>
                  <a:cubicBezTo>
                    <a:pt x="1267" y="49155"/>
                    <a:pt x="767" y="48985"/>
                    <a:pt x="265" y="48818"/>
                  </a:cubicBezTo>
                  <a:lnTo>
                    <a:pt x="1" y="48728"/>
                  </a:lnTo>
                  <a:lnTo>
                    <a:pt x="1" y="54985"/>
                  </a:lnTo>
                  <a:lnTo>
                    <a:pt x="187" y="54999"/>
                  </a:lnTo>
                  <a:cubicBezTo>
                    <a:pt x="4720" y="55364"/>
                    <a:pt x="9668" y="55608"/>
                    <a:pt x="15316" y="55745"/>
                  </a:cubicBezTo>
                  <a:cubicBezTo>
                    <a:pt x="17327" y="55794"/>
                    <a:pt x="19280" y="55818"/>
                    <a:pt x="21180" y="55818"/>
                  </a:cubicBezTo>
                  <a:cubicBezTo>
                    <a:pt x="31405" y="55818"/>
                    <a:pt x="40078" y="55104"/>
                    <a:pt x="48122" y="53615"/>
                  </a:cubicBezTo>
                  <a:cubicBezTo>
                    <a:pt x="54125" y="52502"/>
                    <a:pt x="58913" y="51189"/>
                    <a:pt x="63191" y="49484"/>
                  </a:cubicBezTo>
                  <a:cubicBezTo>
                    <a:pt x="67326" y="47835"/>
                    <a:pt x="71599" y="45463"/>
                    <a:pt x="76643" y="42018"/>
                  </a:cubicBezTo>
                  <a:cubicBezTo>
                    <a:pt x="79721" y="39917"/>
                    <a:pt x="82780" y="37621"/>
                    <a:pt x="85739" y="35403"/>
                  </a:cubicBezTo>
                  <a:cubicBezTo>
                    <a:pt x="90819" y="31594"/>
                    <a:pt x="96072" y="27654"/>
                    <a:pt x="101563" y="24578"/>
                  </a:cubicBezTo>
                  <a:cubicBezTo>
                    <a:pt x="109139" y="20330"/>
                    <a:pt x="117758" y="18014"/>
                    <a:pt x="129508" y="17065"/>
                  </a:cubicBezTo>
                  <a:cubicBezTo>
                    <a:pt x="132858" y="16795"/>
                    <a:pt x="136254" y="16658"/>
                    <a:pt x="139725" y="16658"/>
                  </a:cubicBezTo>
                  <a:cubicBezTo>
                    <a:pt x="155229" y="16658"/>
                    <a:pt x="172239" y="19393"/>
                    <a:pt x="193363" y="25194"/>
                  </a:cubicBezTo>
                  <a:cubicBezTo>
                    <a:pt x="194320" y="25456"/>
                    <a:pt x="195279" y="25717"/>
                    <a:pt x="196240" y="25980"/>
                  </a:cubicBezTo>
                  <a:cubicBezTo>
                    <a:pt x="205628" y="28540"/>
                    <a:pt x="215334" y="31188"/>
                    <a:pt x="224421" y="35420"/>
                  </a:cubicBezTo>
                  <a:cubicBezTo>
                    <a:pt x="227275" y="36749"/>
                    <a:pt x="230329" y="38452"/>
                    <a:pt x="234037" y="40778"/>
                  </a:cubicBezTo>
                  <a:lnTo>
                    <a:pt x="234347" y="40971"/>
                  </a:lnTo>
                  <a:lnTo>
                    <a:pt x="234347" y="31794"/>
                  </a:lnTo>
                  <a:lnTo>
                    <a:pt x="234257" y="31734"/>
                  </a:lnTo>
                  <a:cubicBezTo>
                    <a:pt x="229156" y="28302"/>
                    <a:pt x="223710" y="25471"/>
                    <a:pt x="218442" y="22732"/>
                  </a:cubicBezTo>
                  <a:lnTo>
                    <a:pt x="216510" y="21728"/>
                  </a:lnTo>
                  <a:cubicBezTo>
                    <a:pt x="207587" y="17070"/>
                    <a:pt x="198587" y="12930"/>
                    <a:pt x="189764" y="9423"/>
                  </a:cubicBezTo>
                  <a:cubicBezTo>
                    <a:pt x="179135" y="5199"/>
                    <a:pt x="170836" y="2739"/>
                    <a:pt x="162852" y="1440"/>
                  </a:cubicBezTo>
                  <a:cubicBezTo>
                    <a:pt x="156959" y="482"/>
                    <a:pt x="150969" y="1"/>
                    <a:pt x="144959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0" name="Google Shape;720;p24"/>
            <p:cNvSpPr/>
            <p:nvPr/>
          </p:nvSpPr>
          <p:spPr>
            <a:xfrm>
              <a:off x="4303273" y="2477774"/>
              <a:ext cx="4977457" cy="2219891"/>
            </a:xfrm>
            <a:custGeom>
              <a:avLst/>
              <a:gdLst/>
              <a:ahLst/>
              <a:cxnLst/>
              <a:rect l="l" t="t" r="r" b="b"/>
              <a:pathLst>
                <a:path w="124382" h="55473" extrusionOk="0">
                  <a:moveTo>
                    <a:pt x="25918" y="402"/>
                  </a:moveTo>
                  <a:cubicBezTo>
                    <a:pt x="36041" y="402"/>
                    <a:pt x="47026" y="1991"/>
                    <a:pt x="60462" y="5393"/>
                  </a:cubicBezTo>
                  <a:cubicBezTo>
                    <a:pt x="70856" y="8024"/>
                    <a:pt x="81175" y="11807"/>
                    <a:pt x="91155" y="15464"/>
                  </a:cubicBezTo>
                  <a:cubicBezTo>
                    <a:pt x="92391" y="15917"/>
                    <a:pt x="93627" y="16369"/>
                    <a:pt x="94863" y="16822"/>
                  </a:cubicBezTo>
                  <a:lnTo>
                    <a:pt x="95647" y="17108"/>
                  </a:lnTo>
                  <a:cubicBezTo>
                    <a:pt x="105319" y="20631"/>
                    <a:pt x="115319" y="24277"/>
                    <a:pt x="123981" y="30890"/>
                  </a:cubicBezTo>
                  <a:lnTo>
                    <a:pt x="123981" y="53695"/>
                  </a:lnTo>
                  <a:cubicBezTo>
                    <a:pt x="123931" y="53594"/>
                    <a:pt x="123881" y="53490"/>
                    <a:pt x="123831" y="53388"/>
                  </a:cubicBezTo>
                  <a:cubicBezTo>
                    <a:pt x="121216" y="48116"/>
                    <a:pt x="118223" y="43645"/>
                    <a:pt x="114937" y="40100"/>
                  </a:cubicBezTo>
                  <a:cubicBezTo>
                    <a:pt x="110571" y="35392"/>
                    <a:pt x="105339" y="32142"/>
                    <a:pt x="101268" y="29834"/>
                  </a:cubicBezTo>
                  <a:cubicBezTo>
                    <a:pt x="91058" y="24049"/>
                    <a:pt x="80265" y="20787"/>
                    <a:pt x="69187" y="20137"/>
                  </a:cubicBezTo>
                  <a:cubicBezTo>
                    <a:pt x="67907" y="20061"/>
                    <a:pt x="66618" y="20024"/>
                    <a:pt x="65319" y="20024"/>
                  </a:cubicBezTo>
                  <a:cubicBezTo>
                    <a:pt x="61141" y="20024"/>
                    <a:pt x="56870" y="20411"/>
                    <a:pt x="52577" y="21181"/>
                  </a:cubicBezTo>
                  <a:cubicBezTo>
                    <a:pt x="48332" y="21940"/>
                    <a:pt x="44099" y="23239"/>
                    <a:pt x="40004" y="24495"/>
                  </a:cubicBezTo>
                  <a:cubicBezTo>
                    <a:pt x="38744" y="24880"/>
                    <a:pt x="37484" y="25268"/>
                    <a:pt x="36221" y="25639"/>
                  </a:cubicBezTo>
                  <a:cubicBezTo>
                    <a:pt x="30814" y="27232"/>
                    <a:pt x="25249" y="28662"/>
                    <a:pt x="19858" y="28662"/>
                  </a:cubicBezTo>
                  <a:cubicBezTo>
                    <a:pt x="15618" y="28662"/>
                    <a:pt x="11486" y="27778"/>
                    <a:pt x="7624" y="25392"/>
                  </a:cubicBezTo>
                  <a:cubicBezTo>
                    <a:pt x="1653" y="21703"/>
                    <a:pt x="639" y="17073"/>
                    <a:pt x="567" y="14640"/>
                  </a:cubicBezTo>
                  <a:cubicBezTo>
                    <a:pt x="413" y="9480"/>
                    <a:pt x="3668" y="6464"/>
                    <a:pt x="5623" y="5124"/>
                  </a:cubicBezTo>
                  <a:cubicBezTo>
                    <a:pt x="9015" y="2801"/>
                    <a:pt x="12910" y="1856"/>
                    <a:pt x="15924" y="1292"/>
                  </a:cubicBezTo>
                  <a:cubicBezTo>
                    <a:pt x="19039" y="709"/>
                    <a:pt x="22328" y="409"/>
                    <a:pt x="25700" y="402"/>
                  </a:cubicBezTo>
                  <a:close/>
                  <a:moveTo>
                    <a:pt x="25696" y="0"/>
                  </a:moveTo>
                  <a:cubicBezTo>
                    <a:pt x="22298" y="9"/>
                    <a:pt x="18984" y="309"/>
                    <a:pt x="15846" y="896"/>
                  </a:cubicBezTo>
                  <a:cubicBezTo>
                    <a:pt x="12791" y="1468"/>
                    <a:pt x="8843" y="2428"/>
                    <a:pt x="5390" y="4792"/>
                  </a:cubicBezTo>
                  <a:cubicBezTo>
                    <a:pt x="3368" y="6176"/>
                    <a:pt x="0" y="9300"/>
                    <a:pt x="160" y="14653"/>
                  </a:cubicBezTo>
                  <a:cubicBezTo>
                    <a:pt x="236" y="17166"/>
                    <a:pt x="1277" y="21947"/>
                    <a:pt x="7409" y="25735"/>
                  </a:cubicBezTo>
                  <a:cubicBezTo>
                    <a:pt x="11344" y="28167"/>
                    <a:pt x="15543" y="29067"/>
                    <a:pt x="19845" y="29067"/>
                  </a:cubicBezTo>
                  <a:cubicBezTo>
                    <a:pt x="25284" y="29067"/>
                    <a:pt x="30887" y="27628"/>
                    <a:pt x="36329" y="26025"/>
                  </a:cubicBezTo>
                  <a:cubicBezTo>
                    <a:pt x="37594" y="25653"/>
                    <a:pt x="38857" y="25265"/>
                    <a:pt x="40120" y="24877"/>
                  </a:cubicBezTo>
                  <a:cubicBezTo>
                    <a:pt x="44202" y="23626"/>
                    <a:pt x="48423" y="22331"/>
                    <a:pt x="52645" y="21575"/>
                  </a:cubicBezTo>
                  <a:cubicBezTo>
                    <a:pt x="56919" y="20811"/>
                    <a:pt x="61167" y="20426"/>
                    <a:pt x="65320" y="20426"/>
                  </a:cubicBezTo>
                  <a:cubicBezTo>
                    <a:pt x="66611" y="20426"/>
                    <a:pt x="67892" y="20464"/>
                    <a:pt x="69163" y="20538"/>
                  </a:cubicBezTo>
                  <a:cubicBezTo>
                    <a:pt x="80177" y="21183"/>
                    <a:pt x="90911" y="24429"/>
                    <a:pt x="101068" y="30184"/>
                  </a:cubicBezTo>
                  <a:cubicBezTo>
                    <a:pt x="105113" y="32476"/>
                    <a:pt x="110313" y="35707"/>
                    <a:pt x="114641" y="40373"/>
                  </a:cubicBezTo>
                  <a:cubicBezTo>
                    <a:pt x="117901" y="43892"/>
                    <a:pt x="120872" y="48330"/>
                    <a:pt x="123468" y="53567"/>
                  </a:cubicBezTo>
                  <a:cubicBezTo>
                    <a:pt x="123595" y="53824"/>
                    <a:pt x="123718" y="54084"/>
                    <a:pt x="123842" y="54344"/>
                  </a:cubicBezTo>
                  <a:lnTo>
                    <a:pt x="124380" y="55470"/>
                  </a:lnTo>
                  <a:lnTo>
                    <a:pt x="124380" y="30691"/>
                  </a:lnTo>
                  <a:lnTo>
                    <a:pt x="124301" y="30630"/>
                  </a:lnTo>
                  <a:cubicBezTo>
                    <a:pt x="115571" y="23942"/>
                    <a:pt x="105512" y="20275"/>
                    <a:pt x="95782" y="16727"/>
                  </a:cubicBezTo>
                  <a:lnTo>
                    <a:pt x="94996" y="16442"/>
                  </a:lnTo>
                  <a:cubicBezTo>
                    <a:pt x="93760" y="15992"/>
                    <a:pt x="92525" y="15539"/>
                    <a:pt x="91289" y="15087"/>
                  </a:cubicBezTo>
                  <a:cubicBezTo>
                    <a:pt x="81300" y="11425"/>
                    <a:pt x="70971" y="7640"/>
                    <a:pt x="60557" y="5003"/>
                  </a:cubicBezTo>
                  <a:cubicBezTo>
                    <a:pt x="47087" y="1592"/>
                    <a:pt x="36071" y="0"/>
                    <a:pt x="25913" y="0"/>
                  </a:cubicBezTo>
                  <a:close/>
                  <a:moveTo>
                    <a:pt x="124380" y="55470"/>
                  </a:moveTo>
                  <a:lnTo>
                    <a:pt x="124380" y="55473"/>
                  </a:lnTo>
                  <a:lnTo>
                    <a:pt x="124381" y="55473"/>
                  </a:lnTo>
                  <a:lnTo>
                    <a:pt x="124380" y="5547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1" name="Google Shape;721;p24"/>
            <p:cNvSpPr/>
            <p:nvPr/>
          </p:nvSpPr>
          <p:spPr>
            <a:xfrm>
              <a:off x="-97184" y="3259686"/>
              <a:ext cx="4473596" cy="1988630"/>
            </a:xfrm>
            <a:custGeom>
              <a:avLst/>
              <a:gdLst/>
              <a:ahLst/>
              <a:cxnLst/>
              <a:rect l="l" t="t" r="r" b="b"/>
              <a:pathLst>
                <a:path w="111791" h="49694" extrusionOk="0">
                  <a:moveTo>
                    <a:pt x="97341" y="420"/>
                  </a:moveTo>
                  <a:cubicBezTo>
                    <a:pt x="98733" y="420"/>
                    <a:pt x="99979" y="773"/>
                    <a:pt x="101045" y="1273"/>
                  </a:cubicBezTo>
                  <a:cubicBezTo>
                    <a:pt x="104764" y="3021"/>
                    <a:pt x="109232" y="7243"/>
                    <a:pt x="110572" y="11931"/>
                  </a:cubicBezTo>
                  <a:cubicBezTo>
                    <a:pt x="111369" y="14719"/>
                    <a:pt x="110985" y="17351"/>
                    <a:pt x="109429" y="19750"/>
                  </a:cubicBezTo>
                  <a:cubicBezTo>
                    <a:pt x="107469" y="22776"/>
                    <a:pt x="104270" y="24339"/>
                    <a:pt x="101702" y="25361"/>
                  </a:cubicBezTo>
                  <a:cubicBezTo>
                    <a:pt x="98754" y="26534"/>
                    <a:pt x="95452" y="27464"/>
                    <a:pt x="91607" y="28204"/>
                  </a:cubicBezTo>
                  <a:cubicBezTo>
                    <a:pt x="89921" y="28528"/>
                    <a:pt x="88200" y="28811"/>
                    <a:pt x="86532" y="29084"/>
                  </a:cubicBezTo>
                  <a:cubicBezTo>
                    <a:pt x="79681" y="30207"/>
                    <a:pt x="72597" y="31372"/>
                    <a:pt x="66253" y="35734"/>
                  </a:cubicBezTo>
                  <a:cubicBezTo>
                    <a:pt x="61721" y="38849"/>
                    <a:pt x="57707" y="43535"/>
                    <a:pt x="54638" y="49289"/>
                  </a:cubicBezTo>
                  <a:lnTo>
                    <a:pt x="3363" y="49289"/>
                  </a:lnTo>
                  <a:cubicBezTo>
                    <a:pt x="1730" y="49289"/>
                    <a:pt x="402" y="47585"/>
                    <a:pt x="402" y="45488"/>
                  </a:cubicBezTo>
                  <a:lnTo>
                    <a:pt x="402" y="27817"/>
                  </a:lnTo>
                  <a:cubicBezTo>
                    <a:pt x="6956" y="29756"/>
                    <a:pt x="13549" y="31125"/>
                    <a:pt x="20006" y="31888"/>
                  </a:cubicBezTo>
                  <a:cubicBezTo>
                    <a:pt x="24832" y="32458"/>
                    <a:pt x="29867" y="32744"/>
                    <a:pt x="35067" y="32744"/>
                  </a:cubicBezTo>
                  <a:cubicBezTo>
                    <a:pt x="39433" y="32744"/>
                    <a:pt x="43915" y="32543"/>
                    <a:pt x="48490" y="32140"/>
                  </a:cubicBezTo>
                  <a:cubicBezTo>
                    <a:pt x="52725" y="31766"/>
                    <a:pt x="57090" y="31156"/>
                    <a:pt x="61838" y="30276"/>
                  </a:cubicBezTo>
                  <a:cubicBezTo>
                    <a:pt x="65200" y="29650"/>
                    <a:pt x="69115" y="28700"/>
                    <a:pt x="72658" y="26377"/>
                  </a:cubicBezTo>
                  <a:cubicBezTo>
                    <a:pt x="76773" y="23677"/>
                    <a:pt x="79509" y="18971"/>
                    <a:pt x="82157" y="14419"/>
                  </a:cubicBezTo>
                  <a:cubicBezTo>
                    <a:pt x="83207" y="12610"/>
                    <a:pt x="84295" y="10742"/>
                    <a:pt x="85446" y="9038"/>
                  </a:cubicBezTo>
                  <a:cubicBezTo>
                    <a:pt x="89943" y="2389"/>
                    <a:pt x="94052" y="420"/>
                    <a:pt x="97341" y="420"/>
                  </a:cubicBezTo>
                  <a:close/>
                  <a:moveTo>
                    <a:pt x="97320" y="1"/>
                  </a:moveTo>
                  <a:cubicBezTo>
                    <a:pt x="92272" y="1"/>
                    <a:pt x="88015" y="4523"/>
                    <a:pt x="85113" y="8813"/>
                  </a:cubicBezTo>
                  <a:cubicBezTo>
                    <a:pt x="83953" y="10529"/>
                    <a:pt x="82863" y="12404"/>
                    <a:pt x="81808" y="14217"/>
                  </a:cubicBezTo>
                  <a:cubicBezTo>
                    <a:pt x="79187" y="18729"/>
                    <a:pt x="76473" y="23393"/>
                    <a:pt x="72437" y="26041"/>
                  </a:cubicBezTo>
                  <a:cubicBezTo>
                    <a:pt x="68955" y="28325"/>
                    <a:pt x="65088" y="29264"/>
                    <a:pt x="61763" y="29881"/>
                  </a:cubicBezTo>
                  <a:cubicBezTo>
                    <a:pt x="57027" y="30760"/>
                    <a:pt x="52675" y="31369"/>
                    <a:pt x="48454" y="31740"/>
                  </a:cubicBezTo>
                  <a:cubicBezTo>
                    <a:pt x="43892" y="32141"/>
                    <a:pt x="39422" y="32342"/>
                    <a:pt x="35069" y="32342"/>
                  </a:cubicBezTo>
                  <a:cubicBezTo>
                    <a:pt x="29883" y="32342"/>
                    <a:pt x="24864" y="32057"/>
                    <a:pt x="20053" y="31489"/>
                  </a:cubicBezTo>
                  <a:cubicBezTo>
                    <a:pt x="13535" y="30716"/>
                    <a:pt x="6875" y="29326"/>
                    <a:pt x="259" y="27354"/>
                  </a:cubicBezTo>
                  <a:lnTo>
                    <a:pt x="1" y="27277"/>
                  </a:lnTo>
                  <a:lnTo>
                    <a:pt x="1" y="45491"/>
                  </a:lnTo>
                  <a:cubicBezTo>
                    <a:pt x="1" y="47809"/>
                    <a:pt x="1508" y="49694"/>
                    <a:pt x="3363" y="49694"/>
                  </a:cubicBezTo>
                  <a:lnTo>
                    <a:pt x="54879" y="49694"/>
                  </a:lnTo>
                  <a:lnTo>
                    <a:pt x="54936" y="49585"/>
                  </a:lnTo>
                  <a:cubicBezTo>
                    <a:pt x="57983" y="43837"/>
                    <a:pt x="61975" y="39163"/>
                    <a:pt x="66481" y="36064"/>
                  </a:cubicBezTo>
                  <a:cubicBezTo>
                    <a:pt x="72751" y="31752"/>
                    <a:pt x="79791" y="30597"/>
                    <a:pt x="86599" y="29479"/>
                  </a:cubicBezTo>
                  <a:cubicBezTo>
                    <a:pt x="88267" y="29206"/>
                    <a:pt x="89993" y="28921"/>
                    <a:pt x="91683" y="28597"/>
                  </a:cubicBezTo>
                  <a:cubicBezTo>
                    <a:pt x="95554" y="27852"/>
                    <a:pt x="98882" y="26914"/>
                    <a:pt x="101852" y="25732"/>
                  </a:cubicBezTo>
                  <a:cubicBezTo>
                    <a:pt x="104477" y="24689"/>
                    <a:pt x="107747" y="23089"/>
                    <a:pt x="109769" y="19968"/>
                  </a:cubicBezTo>
                  <a:cubicBezTo>
                    <a:pt x="111389" y="17466"/>
                    <a:pt x="111791" y="14724"/>
                    <a:pt x="110961" y="11820"/>
                  </a:cubicBezTo>
                  <a:cubicBezTo>
                    <a:pt x="109585" y="7016"/>
                    <a:pt x="105018" y="2695"/>
                    <a:pt x="101216" y="909"/>
                  </a:cubicBezTo>
                  <a:cubicBezTo>
                    <a:pt x="99874" y="279"/>
                    <a:pt x="98573" y="1"/>
                    <a:pt x="97320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2" name="Google Shape;722;p24"/>
            <p:cNvSpPr/>
            <p:nvPr/>
          </p:nvSpPr>
          <p:spPr>
            <a:xfrm>
              <a:off x="2768223" y="4519654"/>
              <a:ext cx="4335456" cy="728679"/>
            </a:xfrm>
            <a:custGeom>
              <a:avLst/>
              <a:gdLst/>
              <a:ahLst/>
              <a:cxnLst/>
              <a:rect l="l" t="t" r="r" b="b"/>
              <a:pathLst>
                <a:path w="108339" h="18209" extrusionOk="0">
                  <a:moveTo>
                    <a:pt x="27698" y="402"/>
                  </a:moveTo>
                  <a:cubicBezTo>
                    <a:pt x="32888" y="402"/>
                    <a:pt x="38022" y="2124"/>
                    <a:pt x="42576" y="3656"/>
                  </a:cubicBezTo>
                  <a:cubicBezTo>
                    <a:pt x="47416" y="5283"/>
                    <a:pt x="52582" y="6948"/>
                    <a:pt x="57857" y="7844"/>
                  </a:cubicBezTo>
                  <a:cubicBezTo>
                    <a:pt x="62292" y="8597"/>
                    <a:pt x="66755" y="8977"/>
                    <a:pt x="71177" y="8977"/>
                  </a:cubicBezTo>
                  <a:cubicBezTo>
                    <a:pt x="72693" y="8977"/>
                    <a:pt x="74204" y="8932"/>
                    <a:pt x="75707" y="8843"/>
                  </a:cubicBezTo>
                  <a:cubicBezTo>
                    <a:pt x="78578" y="8671"/>
                    <a:pt x="81363" y="8335"/>
                    <a:pt x="83983" y="7841"/>
                  </a:cubicBezTo>
                  <a:cubicBezTo>
                    <a:pt x="84740" y="7698"/>
                    <a:pt x="85506" y="7531"/>
                    <a:pt x="86246" y="7371"/>
                  </a:cubicBezTo>
                  <a:cubicBezTo>
                    <a:pt x="87567" y="7085"/>
                    <a:pt x="88932" y="6788"/>
                    <a:pt x="90288" y="6616"/>
                  </a:cubicBezTo>
                  <a:cubicBezTo>
                    <a:pt x="91569" y="6455"/>
                    <a:pt x="92767" y="6374"/>
                    <a:pt x="93889" y="6374"/>
                  </a:cubicBezTo>
                  <a:cubicBezTo>
                    <a:pt x="97369" y="6374"/>
                    <a:pt x="100126" y="7157"/>
                    <a:pt x="102405" y="8765"/>
                  </a:cubicBezTo>
                  <a:cubicBezTo>
                    <a:pt x="104715" y="10399"/>
                    <a:pt x="107752" y="14521"/>
                    <a:pt x="107336" y="17804"/>
                  </a:cubicBezTo>
                  <a:lnTo>
                    <a:pt x="2840" y="17804"/>
                  </a:lnTo>
                  <a:cubicBezTo>
                    <a:pt x="2038" y="16930"/>
                    <a:pt x="1495" y="16015"/>
                    <a:pt x="1180" y="15011"/>
                  </a:cubicBezTo>
                  <a:cubicBezTo>
                    <a:pt x="328" y="12292"/>
                    <a:pt x="1140" y="8835"/>
                    <a:pt x="2950" y="7464"/>
                  </a:cubicBezTo>
                  <a:cubicBezTo>
                    <a:pt x="4188" y="6527"/>
                    <a:pt x="5746" y="6255"/>
                    <a:pt x="7263" y="6255"/>
                  </a:cubicBezTo>
                  <a:cubicBezTo>
                    <a:pt x="8508" y="6255"/>
                    <a:pt x="9724" y="6438"/>
                    <a:pt x="10713" y="6586"/>
                  </a:cubicBezTo>
                  <a:cubicBezTo>
                    <a:pt x="13555" y="7015"/>
                    <a:pt x="16398" y="7815"/>
                    <a:pt x="19148" y="8591"/>
                  </a:cubicBezTo>
                  <a:cubicBezTo>
                    <a:pt x="20420" y="8950"/>
                    <a:pt x="21733" y="9320"/>
                    <a:pt x="23031" y="9648"/>
                  </a:cubicBezTo>
                  <a:cubicBezTo>
                    <a:pt x="23892" y="9867"/>
                    <a:pt x="24772" y="10044"/>
                    <a:pt x="25624" y="10217"/>
                  </a:cubicBezTo>
                  <a:cubicBezTo>
                    <a:pt x="26578" y="10410"/>
                    <a:pt x="27561" y="10610"/>
                    <a:pt x="28520" y="10866"/>
                  </a:cubicBezTo>
                  <a:cubicBezTo>
                    <a:pt x="29266" y="11066"/>
                    <a:pt x="30023" y="11287"/>
                    <a:pt x="30753" y="11502"/>
                  </a:cubicBezTo>
                  <a:cubicBezTo>
                    <a:pt x="31592" y="11746"/>
                    <a:pt x="32458" y="12000"/>
                    <a:pt x="33317" y="12223"/>
                  </a:cubicBezTo>
                  <a:lnTo>
                    <a:pt x="33467" y="12263"/>
                  </a:lnTo>
                  <a:cubicBezTo>
                    <a:pt x="34991" y="12659"/>
                    <a:pt x="36728" y="13111"/>
                    <a:pt x="38421" y="13111"/>
                  </a:cubicBezTo>
                  <a:cubicBezTo>
                    <a:pt x="39680" y="13111"/>
                    <a:pt x="40914" y="12861"/>
                    <a:pt x="42017" y="12152"/>
                  </a:cubicBezTo>
                  <a:cubicBezTo>
                    <a:pt x="42247" y="12003"/>
                    <a:pt x="42254" y="11687"/>
                    <a:pt x="42130" y="11480"/>
                  </a:cubicBezTo>
                  <a:cubicBezTo>
                    <a:pt x="39927" y="7838"/>
                    <a:pt x="35420" y="7355"/>
                    <a:pt x="32131" y="7002"/>
                  </a:cubicBezTo>
                  <a:cubicBezTo>
                    <a:pt x="30552" y="6834"/>
                    <a:pt x="28936" y="6794"/>
                    <a:pt x="27373" y="6755"/>
                  </a:cubicBezTo>
                  <a:cubicBezTo>
                    <a:pt x="24971" y="6694"/>
                    <a:pt x="22485" y="6634"/>
                    <a:pt x="20094" y="6098"/>
                  </a:cubicBezTo>
                  <a:lnTo>
                    <a:pt x="19861" y="6045"/>
                  </a:lnTo>
                  <a:cubicBezTo>
                    <a:pt x="19174" y="5899"/>
                    <a:pt x="18323" y="5715"/>
                    <a:pt x="17845" y="5185"/>
                  </a:cubicBezTo>
                  <a:cubicBezTo>
                    <a:pt x="17683" y="5000"/>
                    <a:pt x="17613" y="4809"/>
                    <a:pt x="17637" y="4599"/>
                  </a:cubicBezTo>
                  <a:cubicBezTo>
                    <a:pt x="17720" y="3886"/>
                    <a:pt x="18816" y="3119"/>
                    <a:pt x="19284" y="2791"/>
                  </a:cubicBezTo>
                  <a:lnTo>
                    <a:pt x="19370" y="2730"/>
                  </a:lnTo>
                  <a:cubicBezTo>
                    <a:pt x="21382" y="1313"/>
                    <a:pt x="23882" y="535"/>
                    <a:pt x="26803" y="420"/>
                  </a:cubicBezTo>
                  <a:cubicBezTo>
                    <a:pt x="27101" y="408"/>
                    <a:pt x="27399" y="402"/>
                    <a:pt x="27698" y="402"/>
                  </a:cubicBezTo>
                  <a:close/>
                  <a:moveTo>
                    <a:pt x="27716" y="0"/>
                  </a:moveTo>
                  <a:cubicBezTo>
                    <a:pt x="27408" y="0"/>
                    <a:pt x="27101" y="6"/>
                    <a:pt x="26793" y="18"/>
                  </a:cubicBezTo>
                  <a:cubicBezTo>
                    <a:pt x="23792" y="137"/>
                    <a:pt x="21220" y="940"/>
                    <a:pt x="19143" y="2401"/>
                  </a:cubicBezTo>
                  <a:lnTo>
                    <a:pt x="19057" y="2461"/>
                  </a:lnTo>
                  <a:cubicBezTo>
                    <a:pt x="18500" y="2850"/>
                    <a:pt x="17342" y="3659"/>
                    <a:pt x="17241" y="4552"/>
                  </a:cubicBezTo>
                  <a:cubicBezTo>
                    <a:pt x="17204" y="4879"/>
                    <a:pt x="17307" y="5183"/>
                    <a:pt x="17550" y="5452"/>
                  </a:cubicBezTo>
                  <a:cubicBezTo>
                    <a:pt x="18114" y="6081"/>
                    <a:pt x="19037" y="6279"/>
                    <a:pt x="19779" y="6438"/>
                  </a:cubicBezTo>
                  <a:lnTo>
                    <a:pt x="20009" y="6488"/>
                  </a:lnTo>
                  <a:cubicBezTo>
                    <a:pt x="22436" y="7034"/>
                    <a:pt x="24942" y="7095"/>
                    <a:pt x="27366" y="7155"/>
                  </a:cubicBezTo>
                  <a:cubicBezTo>
                    <a:pt x="28920" y="7194"/>
                    <a:pt x="30528" y="7234"/>
                    <a:pt x="32089" y="7401"/>
                  </a:cubicBezTo>
                  <a:cubicBezTo>
                    <a:pt x="35297" y="7744"/>
                    <a:pt x="39689" y="8215"/>
                    <a:pt x="41788" y="11686"/>
                  </a:cubicBezTo>
                  <a:cubicBezTo>
                    <a:pt x="41818" y="11736"/>
                    <a:pt x="41813" y="11800"/>
                    <a:pt x="41803" y="11810"/>
                  </a:cubicBezTo>
                  <a:cubicBezTo>
                    <a:pt x="40777" y="12469"/>
                    <a:pt x="39614" y="12703"/>
                    <a:pt x="38419" y="12703"/>
                  </a:cubicBezTo>
                  <a:cubicBezTo>
                    <a:pt x="36773" y="12703"/>
                    <a:pt x="35066" y="12260"/>
                    <a:pt x="33571" y="11872"/>
                  </a:cubicBezTo>
                  <a:lnTo>
                    <a:pt x="33421" y="11832"/>
                  </a:lnTo>
                  <a:cubicBezTo>
                    <a:pt x="32568" y="11613"/>
                    <a:pt x="31706" y="11359"/>
                    <a:pt x="30871" y="11114"/>
                  </a:cubicBezTo>
                  <a:cubicBezTo>
                    <a:pt x="30136" y="10900"/>
                    <a:pt x="29377" y="10677"/>
                    <a:pt x="28627" y="10477"/>
                  </a:cubicBezTo>
                  <a:cubicBezTo>
                    <a:pt x="27659" y="10217"/>
                    <a:pt x="26667" y="10017"/>
                    <a:pt x="25708" y="9823"/>
                  </a:cubicBezTo>
                  <a:cubicBezTo>
                    <a:pt x="24862" y="9650"/>
                    <a:pt x="23985" y="9473"/>
                    <a:pt x="23133" y="9257"/>
                  </a:cubicBezTo>
                  <a:cubicBezTo>
                    <a:pt x="21840" y="8930"/>
                    <a:pt x="20529" y="8560"/>
                    <a:pt x="19261" y="8202"/>
                  </a:cubicBezTo>
                  <a:cubicBezTo>
                    <a:pt x="16498" y="7424"/>
                    <a:pt x="13642" y="6619"/>
                    <a:pt x="10776" y="6188"/>
                  </a:cubicBezTo>
                  <a:cubicBezTo>
                    <a:pt x="9769" y="6036"/>
                    <a:pt x="8534" y="5850"/>
                    <a:pt x="7263" y="5850"/>
                  </a:cubicBezTo>
                  <a:cubicBezTo>
                    <a:pt x="5677" y="5850"/>
                    <a:pt x="4036" y="6139"/>
                    <a:pt x="2711" y="7142"/>
                  </a:cubicBezTo>
                  <a:cubicBezTo>
                    <a:pt x="579" y="8757"/>
                    <a:pt x="1" y="12576"/>
                    <a:pt x="798" y="15131"/>
                  </a:cubicBezTo>
                  <a:cubicBezTo>
                    <a:pt x="1138" y="16218"/>
                    <a:pt x="1730" y="17203"/>
                    <a:pt x="2606" y="18144"/>
                  </a:cubicBezTo>
                  <a:lnTo>
                    <a:pt x="2666" y="18209"/>
                  </a:lnTo>
                  <a:lnTo>
                    <a:pt x="107680" y="18209"/>
                  </a:lnTo>
                  <a:lnTo>
                    <a:pt x="107713" y="18040"/>
                  </a:lnTo>
                  <a:cubicBezTo>
                    <a:pt x="108339" y="14231"/>
                    <a:pt x="104720" y="9907"/>
                    <a:pt x="102642" y="8438"/>
                  </a:cubicBezTo>
                  <a:cubicBezTo>
                    <a:pt x="100295" y="6780"/>
                    <a:pt x="97465" y="5972"/>
                    <a:pt x="93901" y="5972"/>
                  </a:cubicBezTo>
                  <a:cubicBezTo>
                    <a:pt x="92759" y="5972"/>
                    <a:pt x="91543" y="6055"/>
                    <a:pt x="90243" y="6219"/>
                  </a:cubicBezTo>
                  <a:cubicBezTo>
                    <a:pt x="88870" y="6392"/>
                    <a:pt x="87495" y="6691"/>
                    <a:pt x="86166" y="6979"/>
                  </a:cubicBezTo>
                  <a:cubicBezTo>
                    <a:pt x="85428" y="7141"/>
                    <a:pt x="84666" y="7307"/>
                    <a:pt x="83913" y="7448"/>
                  </a:cubicBezTo>
                  <a:cubicBezTo>
                    <a:pt x="81310" y="7937"/>
                    <a:pt x="78543" y="8272"/>
                    <a:pt x="75687" y="8443"/>
                  </a:cubicBezTo>
                  <a:cubicBezTo>
                    <a:pt x="74193" y="8531"/>
                    <a:pt x="72692" y="8575"/>
                    <a:pt x="71186" y="8575"/>
                  </a:cubicBezTo>
                  <a:cubicBezTo>
                    <a:pt x="66784" y="8575"/>
                    <a:pt x="62342" y="8199"/>
                    <a:pt x="57928" y="7448"/>
                  </a:cubicBezTo>
                  <a:cubicBezTo>
                    <a:pt x="52682" y="6556"/>
                    <a:pt x="47532" y="4898"/>
                    <a:pt x="42708" y="3276"/>
                  </a:cubicBezTo>
                  <a:cubicBezTo>
                    <a:pt x="38128" y="1734"/>
                    <a:pt x="32975" y="0"/>
                    <a:pt x="2771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3" name="Google Shape;723;p24"/>
            <p:cNvSpPr/>
            <p:nvPr/>
          </p:nvSpPr>
          <p:spPr>
            <a:xfrm>
              <a:off x="4932235" y="3684918"/>
              <a:ext cx="4348422" cy="1563444"/>
            </a:xfrm>
            <a:custGeom>
              <a:avLst/>
              <a:gdLst/>
              <a:ahLst/>
              <a:cxnLst/>
              <a:rect l="l" t="t" r="r" b="b"/>
              <a:pathLst>
                <a:path w="108663" h="39069" extrusionOk="0">
                  <a:moveTo>
                    <a:pt x="46151" y="403"/>
                  </a:moveTo>
                  <a:cubicBezTo>
                    <a:pt x="46500" y="403"/>
                    <a:pt x="46847" y="405"/>
                    <a:pt x="47194" y="409"/>
                  </a:cubicBezTo>
                  <a:cubicBezTo>
                    <a:pt x="60555" y="576"/>
                    <a:pt x="71907" y="4288"/>
                    <a:pt x="80932" y="11441"/>
                  </a:cubicBezTo>
                  <a:cubicBezTo>
                    <a:pt x="84958" y="14633"/>
                    <a:pt x="88903" y="18201"/>
                    <a:pt x="92718" y="21653"/>
                  </a:cubicBezTo>
                  <a:cubicBezTo>
                    <a:pt x="94523" y="23286"/>
                    <a:pt x="96389" y="24974"/>
                    <a:pt x="98238" y="26600"/>
                  </a:cubicBezTo>
                  <a:cubicBezTo>
                    <a:pt x="101177" y="29181"/>
                    <a:pt x="104663" y="32202"/>
                    <a:pt x="108257" y="35034"/>
                  </a:cubicBezTo>
                  <a:cubicBezTo>
                    <a:pt x="108185" y="37046"/>
                    <a:pt x="106877" y="38663"/>
                    <a:pt x="105303" y="38663"/>
                  </a:cubicBezTo>
                  <a:lnTo>
                    <a:pt x="95006" y="38663"/>
                  </a:lnTo>
                  <a:cubicBezTo>
                    <a:pt x="94337" y="37862"/>
                    <a:pt x="93741" y="37110"/>
                    <a:pt x="93190" y="36368"/>
                  </a:cubicBezTo>
                  <a:cubicBezTo>
                    <a:pt x="91738" y="34415"/>
                    <a:pt x="90482" y="32209"/>
                    <a:pt x="89268" y="30076"/>
                  </a:cubicBezTo>
                  <a:cubicBezTo>
                    <a:pt x="88255" y="28296"/>
                    <a:pt x="87207" y="26455"/>
                    <a:pt x="86046" y="24761"/>
                  </a:cubicBezTo>
                  <a:cubicBezTo>
                    <a:pt x="84901" y="23090"/>
                    <a:pt x="83654" y="21394"/>
                    <a:pt x="82109" y="20589"/>
                  </a:cubicBezTo>
                  <a:cubicBezTo>
                    <a:pt x="81766" y="20411"/>
                    <a:pt x="81285" y="20282"/>
                    <a:pt x="80790" y="20282"/>
                  </a:cubicBezTo>
                  <a:cubicBezTo>
                    <a:pt x="80446" y="20282"/>
                    <a:pt x="80095" y="20344"/>
                    <a:pt x="79779" y="20494"/>
                  </a:cubicBezTo>
                  <a:cubicBezTo>
                    <a:pt x="79253" y="20744"/>
                    <a:pt x="78909" y="21200"/>
                    <a:pt x="78784" y="21809"/>
                  </a:cubicBezTo>
                  <a:cubicBezTo>
                    <a:pt x="78479" y="23295"/>
                    <a:pt x="79725" y="24879"/>
                    <a:pt x="80550" y="25925"/>
                  </a:cubicBezTo>
                  <a:cubicBezTo>
                    <a:pt x="80666" y="26074"/>
                    <a:pt x="80775" y="26210"/>
                    <a:pt x="80868" y="26335"/>
                  </a:cubicBezTo>
                  <a:cubicBezTo>
                    <a:pt x="81946" y="27764"/>
                    <a:pt x="82835" y="29354"/>
                    <a:pt x="83661" y="31345"/>
                  </a:cubicBezTo>
                  <a:cubicBezTo>
                    <a:pt x="84287" y="32848"/>
                    <a:pt x="85364" y="35767"/>
                    <a:pt x="85660" y="38663"/>
                  </a:cubicBezTo>
                  <a:lnTo>
                    <a:pt x="76327" y="38663"/>
                  </a:lnTo>
                  <a:cubicBezTo>
                    <a:pt x="76685" y="34328"/>
                    <a:pt x="75134" y="29497"/>
                    <a:pt x="72336" y="26295"/>
                  </a:cubicBezTo>
                  <a:cubicBezTo>
                    <a:pt x="70016" y="23636"/>
                    <a:pt x="66829" y="21619"/>
                    <a:pt x="62597" y="20130"/>
                  </a:cubicBezTo>
                  <a:cubicBezTo>
                    <a:pt x="58968" y="18853"/>
                    <a:pt x="54987" y="18071"/>
                    <a:pt x="50066" y="17668"/>
                  </a:cubicBezTo>
                  <a:cubicBezTo>
                    <a:pt x="47919" y="17494"/>
                    <a:pt x="45723" y="17407"/>
                    <a:pt x="43437" y="17407"/>
                  </a:cubicBezTo>
                  <a:cubicBezTo>
                    <a:pt x="41731" y="17407"/>
                    <a:pt x="39974" y="17455"/>
                    <a:pt x="38150" y="17552"/>
                  </a:cubicBezTo>
                  <a:cubicBezTo>
                    <a:pt x="34341" y="17757"/>
                    <a:pt x="31394" y="18197"/>
                    <a:pt x="28604" y="18985"/>
                  </a:cubicBezTo>
                  <a:cubicBezTo>
                    <a:pt x="27525" y="19288"/>
                    <a:pt x="26448" y="19608"/>
                    <a:pt x="25369" y="19927"/>
                  </a:cubicBezTo>
                  <a:cubicBezTo>
                    <a:pt x="21997" y="20924"/>
                    <a:pt x="18511" y="21956"/>
                    <a:pt x="15020" y="22506"/>
                  </a:cubicBezTo>
                  <a:cubicBezTo>
                    <a:pt x="13538" y="22740"/>
                    <a:pt x="11993" y="22922"/>
                    <a:pt x="10477" y="22922"/>
                  </a:cubicBezTo>
                  <a:cubicBezTo>
                    <a:pt x="7660" y="22922"/>
                    <a:pt x="4942" y="22294"/>
                    <a:pt x="2908" y="20201"/>
                  </a:cubicBezTo>
                  <a:cubicBezTo>
                    <a:pt x="2318" y="19594"/>
                    <a:pt x="445" y="17417"/>
                    <a:pt x="1110" y="14892"/>
                  </a:cubicBezTo>
                  <a:cubicBezTo>
                    <a:pt x="1609" y="13004"/>
                    <a:pt x="3139" y="11676"/>
                    <a:pt x="4417" y="10728"/>
                  </a:cubicBezTo>
                  <a:cubicBezTo>
                    <a:pt x="7502" y="8442"/>
                    <a:pt x="11094" y="7120"/>
                    <a:pt x="14506" y="5962"/>
                  </a:cubicBezTo>
                  <a:cubicBezTo>
                    <a:pt x="25380" y="2272"/>
                    <a:pt x="36012" y="403"/>
                    <a:pt x="46151" y="403"/>
                  </a:cubicBezTo>
                  <a:close/>
                  <a:moveTo>
                    <a:pt x="46184" y="0"/>
                  </a:moveTo>
                  <a:cubicBezTo>
                    <a:pt x="35995" y="0"/>
                    <a:pt x="25302" y="1873"/>
                    <a:pt x="14376" y="5582"/>
                  </a:cubicBezTo>
                  <a:cubicBezTo>
                    <a:pt x="10932" y="6749"/>
                    <a:pt x="7309" y="8083"/>
                    <a:pt x="4175" y="10405"/>
                  </a:cubicBezTo>
                  <a:cubicBezTo>
                    <a:pt x="2845" y="11391"/>
                    <a:pt x="1250" y="12780"/>
                    <a:pt x="720" y="14790"/>
                  </a:cubicBezTo>
                  <a:cubicBezTo>
                    <a:pt x="0" y="17521"/>
                    <a:pt x="1992" y="19837"/>
                    <a:pt x="2618" y="20484"/>
                  </a:cubicBezTo>
                  <a:cubicBezTo>
                    <a:pt x="4745" y="22672"/>
                    <a:pt x="7559" y="23326"/>
                    <a:pt x="10464" y="23326"/>
                  </a:cubicBezTo>
                  <a:cubicBezTo>
                    <a:pt x="12008" y="23326"/>
                    <a:pt x="13578" y="23141"/>
                    <a:pt x="15083" y="22903"/>
                  </a:cubicBezTo>
                  <a:cubicBezTo>
                    <a:pt x="18599" y="22350"/>
                    <a:pt x="22098" y="21314"/>
                    <a:pt x="25483" y="20314"/>
                  </a:cubicBezTo>
                  <a:cubicBezTo>
                    <a:pt x="26558" y="19996"/>
                    <a:pt x="27635" y="19678"/>
                    <a:pt x="28713" y="19374"/>
                  </a:cubicBezTo>
                  <a:cubicBezTo>
                    <a:pt x="31476" y="18595"/>
                    <a:pt x="34392" y="18158"/>
                    <a:pt x="38171" y="17957"/>
                  </a:cubicBezTo>
                  <a:cubicBezTo>
                    <a:pt x="39992" y="17859"/>
                    <a:pt x="41744" y="17811"/>
                    <a:pt x="43446" y="17811"/>
                  </a:cubicBezTo>
                  <a:cubicBezTo>
                    <a:pt x="45718" y="17811"/>
                    <a:pt x="47900" y="17898"/>
                    <a:pt x="50034" y="18072"/>
                  </a:cubicBezTo>
                  <a:cubicBezTo>
                    <a:pt x="54919" y="18471"/>
                    <a:pt x="58869" y="19245"/>
                    <a:pt x="62464" y="20513"/>
                  </a:cubicBezTo>
                  <a:cubicBezTo>
                    <a:pt x="66629" y="21980"/>
                    <a:pt x="69761" y="23959"/>
                    <a:pt x="72035" y="26564"/>
                  </a:cubicBezTo>
                  <a:cubicBezTo>
                    <a:pt x="74808" y="29740"/>
                    <a:pt x="76328" y="34562"/>
                    <a:pt x="75907" y="38847"/>
                  </a:cubicBezTo>
                  <a:lnTo>
                    <a:pt x="75885" y="39069"/>
                  </a:lnTo>
                  <a:lnTo>
                    <a:pt x="86103" y="39069"/>
                  </a:lnTo>
                  <a:lnTo>
                    <a:pt x="86083" y="38849"/>
                  </a:lnTo>
                  <a:cubicBezTo>
                    <a:pt x="85816" y="35827"/>
                    <a:pt x="84685" y="32755"/>
                    <a:pt x="84035" y="31193"/>
                  </a:cubicBezTo>
                  <a:cubicBezTo>
                    <a:pt x="83194" y="29170"/>
                    <a:pt x="82289" y="27550"/>
                    <a:pt x="81192" y="26094"/>
                  </a:cubicBezTo>
                  <a:cubicBezTo>
                    <a:pt x="81095" y="25968"/>
                    <a:pt x="80986" y="25829"/>
                    <a:pt x="80868" y="25679"/>
                  </a:cubicBezTo>
                  <a:cubicBezTo>
                    <a:pt x="80089" y="24692"/>
                    <a:pt x="78913" y="23196"/>
                    <a:pt x="79180" y="21893"/>
                  </a:cubicBezTo>
                  <a:cubicBezTo>
                    <a:pt x="79280" y="21406"/>
                    <a:pt x="79542" y="21057"/>
                    <a:pt x="79953" y="20860"/>
                  </a:cubicBezTo>
                  <a:cubicBezTo>
                    <a:pt x="80215" y="20736"/>
                    <a:pt x="80506" y="20684"/>
                    <a:pt x="80793" y="20684"/>
                  </a:cubicBezTo>
                  <a:cubicBezTo>
                    <a:pt x="81216" y="20684"/>
                    <a:pt x="81630" y="20796"/>
                    <a:pt x="81925" y="20950"/>
                  </a:cubicBezTo>
                  <a:cubicBezTo>
                    <a:pt x="83388" y="21710"/>
                    <a:pt x="84600" y="23365"/>
                    <a:pt x="85716" y="24991"/>
                  </a:cubicBezTo>
                  <a:cubicBezTo>
                    <a:pt x="86867" y="26672"/>
                    <a:pt x="87910" y="28506"/>
                    <a:pt x="88919" y="30277"/>
                  </a:cubicBezTo>
                  <a:cubicBezTo>
                    <a:pt x="90139" y="32421"/>
                    <a:pt x="91401" y="34638"/>
                    <a:pt x="92868" y="36611"/>
                  </a:cubicBezTo>
                  <a:cubicBezTo>
                    <a:pt x="93440" y="37380"/>
                    <a:pt x="94059" y="38160"/>
                    <a:pt x="94759" y="38996"/>
                  </a:cubicBezTo>
                  <a:lnTo>
                    <a:pt x="94819" y="39068"/>
                  </a:lnTo>
                  <a:lnTo>
                    <a:pt x="105303" y="39068"/>
                  </a:lnTo>
                  <a:cubicBezTo>
                    <a:pt x="107121" y="39068"/>
                    <a:pt x="108627" y="37217"/>
                    <a:pt x="108661" y="34947"/>
                  </a:cubicBezTo>
                  <a:lnTo>
                    <a:pt x="108663" y="34847"/>
                  </a:lnTo>
                  <a:lnTo>
                    <a:pt x="108584" y="34784"/>
                  </a:lnTo>
                  <a:cubicBezTo>
                    <a:pt x="104971" y="31939"/>
                    <a:pt x="101460" y="28897"/>
                    <a:pt x="98502" y="26300"/>
                  </a:cubicBezTo>
                  <a:cubicBezTo>
                    <a:pt x="96655" y="24675"/>
                    <a:pt x="94790" y="22989"/>
                    <a:pt x="92987" y="21357"/>
                  </a:cubicBezTo>
                  <a:cubicBezTo>
                    <a:pt x="89168" y="17899"/>
                    <a:pt x="85217" y="14326"/>
                    <a:pt x="81181" y="11127"/>
                  </a:cubicBezTo>
                  <a:cubicBezTo>
                    <a:pt x="72085" y="3918"/>
                    <a:pt x="60650" y="176"/>
                    <a:pt x="47197" y="6"/>
                  </a:cubicBezTo>
                  <a:cubicBezTo>
                    <a:pt x="46860" y="2"/>
                    <a:pt x="46522" y="0"/>
                    <a:pt x="46184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4" name="Google Shape;724;p24"/>
            <p:cNvSpPr/>
            <p:nvPr/>
          </p:nvSpPr>
          <p:spPr>
            <a:xfrm>
              <a:off x="5065015" y="-2330514"/>
              <a:ext cx="4355665" cy="807744"/>
            </a:xfrm>
            <a:custGeom>
              <a:avLst/>
              <a:gdLst/>
              <a:ahLst/>
              <a:cxnLst/>
              <a:rect l="l" t="t" r="r" b="b"/>
              <a:pathLst>
                <a:path w="108844" h="28164" extrusionOk="0">
                  <a:moveTo>
                    <a:pt x="105484" y="409"/>
                  </a:moveTo>
                  <a:cubicBezTo>
                    <a:pt x="107116" y="409"/>
                    <a:pt x="108443" y="2114"/>
                    <a:pt x="108443" y="4208"/>
                  </a:cubicBezTo>
                  <a:lnTo>
                    <a:pt x="108443" y="9441"/>
                  </a:lnTo>
                  <a:cubicBezTo>
                    <a:pt x="107791" y="9431"/>
                    <a:pt x="107138" y="9426"/>
                    <a:pt x="106485" y="9426"/>
                  </a:cubicBezTo>
                  <a:cubicBezTo>
                    <a:pt x="96929" y="9426"/>
                    <a:pt x="87281" y="10461"/>
                    <a:pt x="77432" y="11618"/>
                  </a:cubicBezTo>
                  <a:lnTo>
                    <a:pt x="74438" y="11967"/>
                  </a:lnTo>
                  <a:cubicBezTo>
                    <a:pt x="68077" y="12707"/>
                    <a:pt x="61497" y="13471"/>
                    <a:pt x="55052" y="14524"/>
                  </a:cubicBezTo>
                  <a:cubicBezTo>
                    <a:pt x="50937" y="15196"/>
                    <a:pt x="47239" y="15919"/>
                    <a:pt x="43750" y="16739"/>
                  </a:cubicBezTo>
                  <a:cubicBezTo>
                    <a:pt x="39671" y="17698"/>
                    <a:pt x="36280" y="18535"/>
                    <a:pt x="32894" y="19868"/>
                  </a:cubicBezTo>
                  <a:cubicBezTo>
                    <a:pt x="30642" y="20754"/>
                    <a:pt x="28443" y="21986"/>
                    <a:pt x="26315" y="23179"/>
                  </a:cubicBezTo>
                  <a:cubicBezTo>
                    <a:pt x="22603" y="25262"/>
                    <a:pt x="18761" y="27414"/>
                    <a:pt x="14582" y="27728"/>
                  </a:cubicBezTo>
                  <a:cubicBezTo>
                    <a:pt x="14284" y="27750"/>
                    <a:pt x="13983" y="27761"/>
                    <a:pt x="13680" y="27761"/>
                  </a:cubicBezTo>
                  <a:cubicBezTo>
                    <a:pt x="8600" y="27761"/>
                    <a:pt x="3011" y="24606"/>
                    <a:pt x="1265" y="17265"/>
                  </a:cubicBezTo>
                  <a:cubicBezTo>
                    <a:pt x="424" y="13728"/>
                    <a:pt x="774" y="10998"/>
                    <a:pt x="2304" y="9148"/>
                  </a:cubicBezTo>
                  <a:cubicBezTo>
                    <a:pt x="3847" y="7282"/>
                    <a:pt x="6123" y="6467"/>
                    <a:pt x="8144" y="5916"/>
                  </a:cubicBezTo>
                  <a:cubicBezTo>
                    <a:pt x="14663" y="4135"/>
                    <a:pt x="21503" y="4060"/>
                    <a:pt x="27536" y="3991"/>
                  </a:cubicBezTo>
                  <a:lnTo>
                    <a:pt x="28284" y="3982"/>
                  </a:lnTo>
                  <a:cubicBezTo>
                    <a:pt x="35338" y="3908"/>
                    <a:pt x="42635" y="3830"/>
                    <a:pt x="49562" y="1411"/>
                  </a:cubicBezTo>
                  <a:cubicBezTo>
                    <a:pt x="50530" y="1072"/>
                    <a:pt x="51303" y="753"/>
                    <a:pt x="51989" y="409"/>
                  </a:cubicBezTo>
                  <a:lnTo>
                    <a:pt x="51989" y="410"/>
                  </a:lnTo>
                  <a:lnTo>
                    <a:pt x="77472" y="410"/>
                  </a:lnTo>
                  <a:cubicBezTo>
                    <a:pt x="75657" y="1022"/>
                    <a:pt x="73845" y="1526"/>
                    <a:pt x="72138" y="1986"/>
                  </a:cubicBezTo>
                  <a:cubicBezTo>
                    <a:pt x="71479" y="2162"/>
                    <a:pt x="70816" y="2334"/>
                    <a:pt x="70156" y="2505"/>
                  </a:cubicBezTo>
                  <a:cubicBezTo>
                    <a:pt x="68329" y="2977"/>
                    <a:pt x="66440" y="3467"/>
                    <a:pt x="64605" y="4082"/>
                  </a:cubicBezTo>
                  <a:cubicBezTo>
                    <a:pt x="61004" y="5291"/>
                    <a:pt x="57124" y="6040"/>
                    <a:pt x="52740" y="6369"/>
                  </a:cubicBezTo>
                  <a:cubicBezTo>
                    <a:pt x="49638" y="6602"/>
                    <a:pt x="46418" y="6602"/>
                    <a:pt x="43304" y="6603"/>
                  </a:cubicBezTo>
                  <a:cubicBezTo>
                    <a:pt x="34965" y="6606"/>
                    <a:pt x="26344" y="6609"/>
                    <a:pt x="18528" y="10955"/>
                  </a:cubicBezTo>
                  <a:cubicBezTo>
                    <a:pt x="14223" y="13350"/>
                    <a:pt x="12644" y="15910"/>
                    <a:pt x="13835" y="18561"/>
                  </a:cubicBezTo>
                  <a:cubicBezTo>
                    <a:pt x="14838" y="20791"/>
                    <a:pt x="17057" y="22107"/>
                    <a:pt x="18813" y="22421"/>
                  </a:cubicBezTo>
                  <a:cubicBezTo>
                    <a:pt x="19239" y="22498"/>
                    <a:pt x="19668" y="22533"/>
                    <a:pt x="20097" y="22533"/>
                  </a:cubicBezTo>
                  <a:cubicBezTo>
                    <a:pt x="22307" y="22533"/>
                    <a:pt x="24513" y="21604"/>
                    <a:pt x="26433" y="20647"/>
                  </a:cubicBezTo>
                  <a:cubicBezTo>
                    <a:pt x="27444" y="20142"/>
                    <a:pt x="28451" y="19561"/>
                    <a:pt x="29427" y="18998"/>
                  </a:cubicBezTo>
                  <a:cubicBezTo>
                    <a:pt x="30955" y="18116"/>
                    <a:pt x="32534" y="17203"/>
                    <a:pt x="34157" y="16576"/>
                  </a:cubicBezTo>
                  <a:cubicBezTo>
                    <a:pt x="37956" y="15106"/>
                    <a:pt x="41874" y="14247"/>
                    <a:pt x="44864" y="13661"/>
                  </a:cubicBezTo>
                  <a:cubicBezTo>
                    <a:pt x="49244" y="12804"/>
                    <a:pt x="53720" y="12190"/>
                    <a:pt x="58050" y="11597"/>
                  </a:cubicBezTo>
                  <a:cubicBezTo>
                    <a:pt x="61146" y="11172"/>
                    <a:pt x="64344" y="10734"/>
                    <a:pt x="67486" y="10209"/>
                  </a:cubicBezTo>
                  <a:cubicBezTo>
                    <a:pt x="71305" y="9572"/>
                    <a:pt x="74827" y="8898"/>
                    <a:pt x="78252" y="8150"/>
                  </a:cubicBezTo>
                  <a:cubicBezTo>
                    <a:pt x="80759" y="7602"/>
                    <a:pt x="84017" y="6743"/>
                    <a:pt x="86995" y="4937"/>
                  </a:cubicBezTo>
                  <a:cubicBezTo>
                    <a:pt x="88677" y="3915"/>
                    <a:pt x="90044" y="2435"/>
                    <a:pt x="91173" y="409"/>
                  </a:cubicBezTo>
                  <a:close/>
                  <a:moveTo>
                    <a:pt x="90934" y="0"/>
                  </a:moveTo>
                  <a:lnTo>
                    <a:pt x="90877" y="105"/>
                  </a:lnTo>
                  <a:cubicBezTo>
                    <a:pt x="89755" y="2148"/>
                    <a:pt x="88458" y="3572"/>
                    <a:pt x="86786" y="4587"/>
                  </a:cubicBezTo>
                  <a:cubicBezTo>
                    <a:pt x="83860" y="6361"/>
                    <a:pt x="80642" y="7209"/>
                    <a:pt x="78166" y="7749"/>
                  </a:cubicBezTo>
                  <a:cubicBezTo>
                    <a:pt x="74747" y="8496"/>
                    <a:pt x="71232" y="9168"/>
                    <a:pt x="67420" y="9804"/>
                  </a:cubicBezTo>
                  <a:cubicBezTo>
                    <a:pt x="64284" y="10326"/>
                    <a:pt x="61086" y="10767"/>
                    <a:pt x="57994" y="11189"/>
                  </a:cubicBezTo>
                  <a:cubicBezTo>
                    <a:pt x="53660" y="11784"/>
                    <a:pt x="49177" y="12398"/>
                    <a:pt x="44787" y="13257"/>
                  </a:cubicBezTo>
                  <a:cubicBezTo>
                    <a:pt x="41781" y="13846"/>
                    <a:pt x="37840" y="14712"/>
                    <a:pt x="34011" y="16192"/>
                  </a:cubicBezTo>
                  <a:cubicBezTo>
                    <a:pt x="32361" y="16832"/>
                    <a:pt x="30768" y="17751"/>
                    <a:pt x="29227" y="18641"/>
                  </a:cubicBezTo>
                  <a:cubicBezTo>
                    <a:pt x="28257" y="19199"/>
                    <a:pt x="27256" y="19778"/>
                    <a:pt x="26252" y="20278"/>
                  </a:cubicBezTo>
                  <a:cubicBezTo>
                    <a:pt x="24377" y="21213"/>
                    <a:pt x="22228" y="22123"/>
                    <a:pt x="20096" y="22123"/>
                  </a:cubicBezTo>
                  <a:cubicBezTo>
                    <a:pt x="19691" y="22123"/>
                    <a:pt x="19286" y="22090"/>
                    <a:pt x="18884" y="22019"/>
                  </a:cubicBezTo>
                  <a:cubicBezTo>
                    <a:pt x="17234" y="21723"/>
                    <a:pt x="15146" y="20485"/>
                    <a:pt x="14203" y="18389"/>
                  </a:cubicBezTo>
                  <a:cubicBezTo>
                    <a:pt x="13112" y="15962"/>
                    <a:pt x="14633" y="13577"/>
                    <a:pt x="18725" y="11302"/>
                  </a:cubicBezTo>
                  <a:cubicBezTo>
                    <a:pt x="26450" y="7006"/>
                    <a:pt x="35017" y="7004"/>
                    <a:pt x="43304" y="7002"/>
                  </a:cubicBezTo>
                  <a:cubicBezTo>
                    <a:pt x="46426" y="7002"/>
                    <a:pt x="49654" y="6999"/>
                    <a:pt x="52770" y="6766"/>
                  </a:cubicBezTo>
                  <a:cubicBezTo>
                    <a:pt x="57188" y="6433"/>
                    <a:pt x="61100" y="5680"/>
                    <a:pt x="64734" y="4460"/>
                  </a:cubicBezTo>
                  <a:cubicBezTo>
                    <a:pt x="66555" y="3847"/>
                    <a:pt x="68437" y="3359"/>
                    <a:pt x="70258" y="2889"/>
                  </a:cubicBezTo>
                  <a:cubicBezTo>
                    <a:pt x="70921" y="2718"/>
                    <a:pt x="71583" y="2546"/>
                    <a:pt x="72244" y="2369"/>
                  </a:cubicBezTo>
                  <a:cubicBezTo>
                    <a:pt x="74310" y="1815"/>
                    <a:pt x="76526" y="1191"/>
                    <a:pt x="78725" y="393"/>
                  </a:cubicBezTo>
                  <a:lnTo>
                    <a:pt x="79801" y="3"/>
                  </a:lnTo>
                  <a:lnTo>
                    <a:pt x="51891" y="3"/>
                  </a:lnTo>
                  <a:lnTo>
                    <a:pt x="51849" y="25"/>
                  </a:lnTo>
                  <a:cubicBezTo>
                    <a:pt x="51168" y="369"/>
                    <a:pt x="50398" y="688"/>
                    <a:pt x="49430" y="1026"/>
                  </a:cubicBezTo>
                  <a:cubicBezTo>
                    <a:pt x="42565" y="3424"/>
                    <a:pt x="35301" y="3502"/>
                    <a:pt x="28279" y="3577"/>
                  </a:cubicBezTo>
                  <a:lnTo>
                    <a:pt x="27530" y="3587"/>
                  </a:lnTo>
                  <a:cubicBezTo>
                    <a:pt x="21472" y="3654"/>
                    <a:pt x="14606" y="3731"/>
                    <a:pt x="8035" y="5524"/>
                  </a:cubicBezTo>
                  <a:cubicBezTo>
                    <a:pt x="5955" y="6091"/>
                    <a:pt x="3608" y="6937"/>
                    <a:pt x="1994" y="8889"/>
                  </a:cubicBezTo>
                  <a:cubicBezTo>
                    <a:pt x="378" y="10842"/>
                    <a:pt x="1" y="13691"/>
                    <a:pt x="872" y="17356"/>
                  </a:cubicBezTo>
                  <a:cubicBezTo>
                    <a:pt x="2415" y="23842"/>
                    <a:pt x="7591" y="28164"/>
                    <a:pt x="13647" y="28164"/>
                  </a:cubicBezTo>
                  <a:cubicBezTo>
                    <a:pt x="13966" y="28164"/>
                    <a:pt x="14287" y="28154"/>
                    <a:pt x="14609" y="28121"/>
                  </a:cubicBezTo>
                  <a:cubicBezTo>
                    <a:pt x="18878" y="27800"/>
                    <a:pt x="22758" y="25623"/>
                    <a:pt x="26511" y="23520"/>
                  </a:cubicBezTo>
                  <a:cubicBezTo>
                    <a:pt x="28626" y="22334"/>
                    <a:pt x="30812" y="21108"/>
                    <a:pt x="33038" y="20233"/>
                  </a:cubicBezTo>
                  <a:cubicBezTo>
                    <a:pt x="36400" y="18911"/>
                    <a:pt x="39775" y="18075"/>
                    <a:pt x="43838" y="17121"/>
                  </a:cubicBezTo>
                  <a:cubicBezTo>
                    <a:pt x="47319" y="16305"/>
                    <a:pt x="51008" y="15582"/>
                    <a:pt x="55113" y="14912"/>
                  </a:cubicBezTo>
                  <a:cubicBezTo>
                    <a:pt x="61550" y="13861"/>
                    <a:pt x="68126" y="13097"/>
                    <a:pt x="74484" y="12357"/>
                  </a:cubicBezTo>
                  <a:lnTo>
                    <a:pt x="77477" y="12010"/>
                  </a:lnTo>
                  <a:cubicBezTo>
                    <a:pt x="87323" y="10854"/>
                    <a:pt x="96973" y="9822"/>
                    <a:pt x="106514" y="9822"/>
                  </a:cubicBezTo>
                  <a:cubicBezTo>
                    <a:pt x="107222" y="9822"/>
                    <a:pt x="107930" y="9827"/>
                    <a:pt x="108637" y="9839"/>
                  </a:cubicBezTo>
                  <a:lnTo>
                    <a:pt x="108843" y="9842"/>
                  </a:lnTo>
                  <a:lnTo>
                    <a:pt x="108843" y="4203"/>
                  </a:lnTo>
                  <a:cubicBezTo>
                    <a:pt x="108843" y="1884"/>
                    <a:pt x="107336" y="0"/>
                    <a:pt x="105482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725" name="Google Shape;725;p24"/>
          <p:cNvSpPr/>
          <p:nvPr/>
        </p:nvSpPr>
        <p:spPr>
          <a:xfrm>
            <a:off x="408250" y="362757"/>
            <a:ext cx="8434200" cy="45945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26" name="Google Shape;726;p24"/>
          <p:cNvSpPr/>
          <p:nvPr/>
        </p:nvSpPr>
        <p:spPr>
          <a:xfrm>
            <a:off x="301550" y="271625"/>
            <a:ext cx="8434200" cy="4584900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27" name="Google Shape;727;p24"/>
          <p:cNvSpPr txBox="1">
            <a:spLocks noGrp="1"/>
          </p:cNvSpPr>
          <p:nvPr>
            <p:ph type="subTitle" idx="1"/>
          </p:nvPr>
        </p:nvSpPr>
        <p:spPr>
          <a:xfrm>
            <a:off x="2677950" y="2182725"/>
            <a:ext cx="3788100" cy="14973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>
                <a:solidFill>
                  <a:schemeClr val="hlink"/>
                </a:solidFill>
              </a:defRPr>
            </a:lvl1pPr>
            <a:lvl2pPr lvl="1" algn="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2pPr>
            <a:lvl3pPr lvl="2" algn="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3pPr>
            <a:lvl4pPr lvl="3" algn="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4pPr>
            <a:lvl5pPr lvl="4" algn="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5pPr>
            <a:lvl6pPr lvl="5" algn="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6pPr>
            <a:lvl7pPr lvl="6" algn="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7pPr>
            <a:lvl8pPr lvl="7" algn="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8pPr>
            <a:lvl9pPr lvl="8" algn="r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728" name="Google Shape;728;p24"/>
          <p:cNvSpPr txBox="1">
            <a:spLocks noGrp="1"/>
          </p:cNvSpPr>
          <p:nvPr>
            <p:ph type="title"/>
          </p:nvPr>
        </p:nvSpPr>
        <p:spPr>
          <a:xfrm>
            <a:off x="720000" y="540000"/>
            <a:ext cx="7704000" cy="564300"/>
          </a:xfrm>
          <a:prstGeom prst="rect">
            <a:avLst/>
          </a:prstGeom>
          <a:solidFill>
            <a:srgbClr val="FFFFFF"/>
          </a:solidFill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>
            <a:outerShdw dist="85725" dir="3180000" algn="bl" rotWithShape="0">
              <a:schemeClr val="dk2"/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729" name="Google Shape;729;p24"/>
          <p:cNvSpPr txBox="1">
            <a:spLocks noGrp="1"/>
          </p:cNvSpPr>
          <p:nvPr>
            <p:ph type="subTitle" idx="2"/>
          </p:nvPr>
        </p:nvSpPr>
        <p:spPr>
          <a:xfrm>
            <a:off x="7084550" y="4208775"/>
            <a:ext cx="913800" cy="394800"/>
          </a:xfrm>
          <a:prstGeom prst="rect">
            <a:avLst/>
          </a:prstGeom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200"/>
            </a:lvl1pPr>
            <a:lvl2pPr lvl="1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hree columns 1">
  <p:cSld name="BLANK_1_1_1_2">
    <p:bg>
      <p:bgPr>
        <a:solidFill>
          <a:schemeClr val="accent6"/>
        </a:solidFill>
        <a:effectLst/>
      </p:bgPr>
    </p:bg>
    <p:spTree>
      <p:nvGrpSpPr>
        <p:cNvPr id="1" name="Shape 73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31" name="Google Shape;731;p25"/>
          <p:cNvGrpSpPr/>
          <p:nvPr/>
        </p:nvGrpSpPr>
        <p:grpSpPr>
          <a:xfrm>
            <a:off x="-97264" y="-111212"/>
            <a:ext cx="9517944" cy="7737118"/>
            <a:chOff x="-97264" y="-111212"/>
            <a:chExt cx="9517944" cy="7737118"/>
          </a:xfrm>
        </p:grpSpPr>
        <p:sp>
          <p:nvSpPr>
            <p:cNvPr id="732" name="Google Shape;732;p25"/>
            <p:cNvSpPr/>
            <p:nvPr/>
          </p:nvSpPr>
          <p:spPr>
            <a:xfrm rot="10800000" flipH="1">
              <a:off x="-89101" y="6162298"/>
              <a:ext cx="3985503" cy="848251"/>
            </a:xfrm>
            <a:custGeom>
              <a:avLst/>
              <a:gdLst/>
              <a:ahLst/>
              <a:cxnLst/>
              <a:rect l="l" t="t" r="r" b="b"/>
              <a:pathLst>
                <a:path w="99594" h="21197" extrusionOk="0">
                  <a:moveTo>
                    <a:pt x="65021" y="0"/>
                  </a:moveTo>
                  <a:cubicBezTo>
                    <a:pt x="64434" y="0"/>
                    <a:pt x="63848" y="10"/>
                    <a:pt x="63260" y="29"/>
                  </a:cubicBezTo>
                  <a:cubicBezTo>
                    <a:pt x="57732" y="207"/>
                    <a:pt x="52245" y="1096"/>
                    <a:pt x="46816" y="2389"/>
                  </a:cubicBezTo>
                  <a:cubicBezTo>
                    <a:pt x="41611" y="3631"/>
                    <a:pt x="36750" y="6060"/>
                    <a:pt x="31830" y="8475"/>
                  </a:cubicBezTo>
                  <a:cubicBezTo>
                    <a:pt x="27244" y="10725"/>
                    <a:pt x="22624" y="12692"/>
                    <a:pt x="17724" y="13463"/>
                  </a:cubicBezTo>
                  <a:cubicBezTo>
                    <a:pt x="15802" y="13765"/>
                    <a:pt x="13860" y="13942"/>
                    <a:pt x="11920" y="13942"/>
                  </a:cubicBezTo>
                  <a:cubicBezTo>
                    <a:pt x="10234" y="13942"/>
                    <a:pt x="8549" y="13808"/>
                    <a:pt x="6879" y="13505"/>
                  </a:cubicBezTo>
                  <a:cubicBezTo>
                    <a:pt x="4515" y="13077"/>
                    <a:pt x="2162" y="12285"/>
                    <a:pt x="0" y="10984"/>
                  </a:cubicBezTo>
                  <a:lnTo>
                    <a:pt x="0" y="18944"/>
                  </a:lnTo>
                  <a:cubicBezTo>
                    <a:pt x="1762" y="19024"/>
                    <a:pt x="3523" y="19075"/>
                    <a:pt x="5283" y="19075"/>
                  </a:cubicBezTo>
                  <a:cubicBezTo>
                    <a:pt x="9227" y="19075"/>
                    <a:pt x="13162" y="18820"/>
                    <a:pt x="17071" y="18072"/>
                  </a:cubicBezTo>
                  <a:cubicBezTo>
                    <a:pt x="21981" y="17133"/>
                    <a:pt x="26589" y="15270"/>
                    <a:pt x="30996" y="12374"/>
                  </a:cubicBezTo>
                  <a:cubicBezTo>
                    <a:pt x="33739" y="10570"/>
                    <a:pt x="36781" y="9886"/>
                    <a:pt x="39837" y="9886"/>
                  </a:cubicBezTo>
                  <a:cubicBezTo>
                    <a:pt x="40660" y="9886"/>
                    <a:pt x="41484" y="9936"/>
                    <a:pt x="42304" y="10026"/>
                  </a:cubicBezTo>
                  <a:cubicBezTo>
                    <a:pt x="50992" y="10985"/>
                    <a:pt x="59004" y="15789"/>
                    <a:pt x="67420" y="18291"/>
                  </a:cubicBezTo>
                  <a:cubicBezTo>
                    <a:pt x="72853" y="19907"/>
                    <a:pt x="78486" y="20812"/>
                    <a:pt x="84058" y="21107"/>
                  </a:cubicBezTo>
                  <a:cubicBezTo>
                    <a:pt x="85055" y="21160"/>
                    <a:pt x="86060" y="21196"/>
                    <a:pt x="87066" y="21196"/>
                  </a:cubicBezTo>
                  <a:cubicBezTo>
                    <a:pt x="89207" y="21196"/>
                    <a:pt x="91355" y="21031"/>
                    <a:pt x="93446" y="20508"/>
                  </a:cubicBezTo>
                  <a:cubicBezTo>
                    <a:pt x="95522" y="19989"/>
                    <a:pt x="98275" y="18989"/>
                    <a:pt x="98894" y="16049"/>
                  </a:cubicBezTo>
                  <a:cubicBezTo>
                    <a:pt x="99594" y="12721"/>
                    <a:pt x="97265" y="10188"/>
                    <a:pt x="95270" y="8623"/>
                  </a:cubicBezTo>
                  <a:cubicBezTo>
                    <a:pt x="92667" y="6581"/>
                    <a:pt x="89709" y="5268"/>
                    <a:pt x="86790" y="4165"/>
                  </a:cubicBezTo>
                  <a:cubicBezTo>
                    <a:pt x="79711" y="1489"/>
                    <a:pt x="72404" y="0"/>
                    <a:pt x="65021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3" name="Google Shape;733;p25"/>
            <p:cNvSpPr/>
            <p:nvPr/>
          </p:nvSpPr>
          <p:spPr>
            <a:xfrm rot="10800000" flipH="1">
              <a:off x="-89221" y="4243086"/>
              <a:ext cx="8386467" cy="1819876"/>
            </a:xfrm>
            <a:custGeom>
              <a:avLst/>
              <a:gdLst/>
              <a:ahLst/>
              <a:cxnLst/>
              <a:rect l="l" t="t" r="r" b="b"/>
              <a:pathLst>
                <a:path w="209570" h="45477" extrusionOk="0">
                  <a:moveTo>
                    <a:pt x="173399" y="0"/>
                  </a:moveTo>
                  <a:cubicBezTo>
                    <a:pt x="171819" y="0"/>
                    <a:pt x="170239" y="33"/>
                    <a:pt x="168661" y="80"/>
                  </a:cubicBezTo>
                  <a:cubicBezTo>
                    <a:pt x="164324" y="208"/>
                    <a:pt x="160018" y="528"/>
                    <a:pt x="155729" y="1390"/>
                  </a:cubicBezTo>
                  <a:cubicBezTo>
                    <a:pt x="151776" y="2184"/>
                    <a:pt x="147874" y="3386"/>
                    <a:pt x="144099" y="5071"/>
                  </a:cubicBezTo>
                  <a:cubicBezTo>
                    <a:pt x="140139" y="6838"/>
                    <a:pt x="136425" y="9227"/>
                    <a:pt x="132734" y="11745"/>
                  </a:cubicBezTo>
                  <a:cubicBezTo>
                    <a:pt x="125453" y="16714"/>
                    <a:pt x="118372" y="22168"/>
                    <a:pt x="110478" y="25489"/>
                  </a:cubicBezTo>
                  <a:cubicBezTo>
                    <a:pt x="104010" y="28211"/>
                    <a:pt x="97197" y="29287"/>
                    <a:pt x="90399" y="29287"/>
                  </a:cubicBezTo>
                  <a:cubicBezTo>
                    <a:pt x="89168" y="29287"/>
                    <a:pt x="87937" y="29252"/>
                    <a:pt x="86709" y="29185"/>
                  </a:cubicBezTo>
                  <a:cubicBezTo>
                    <a:pt x="70235" y="28285"/>
                    <a:pt x="53959" y="22404"/>
                    <a:pt x="38422" y="15780"/>
                  </a:cubicBezTo>
                  <a:cubicBezTo>
                    <a:pt x="34245" y="13999"/>
                    <a:pt x="30113" y="12729"/>
                    <a:pt x="25697" y="12479"/>
                  </a:cubicBezTo>
                  <a:cubicBezTo>
                    <a:pt x="24449" y="12409"/>
                    <a:pt x="23202" y="12379"/>
                    <a:pt x="21954" y="12379"/>
                  </a:cubicBezTo>
                  <a:cubicBezTo>
                    <a:pt x="18881" y="12379"/>
                    <a:pt x="15809" y="12558"/>
                    <a:pt x="12741" y="12746"/>
                  </a:cubicBezTo>
                  <a:cubicBezTo>
                    <a:pt x="9315" y="12958"/>
                    <a:pt x="5883" y="13109"/>
                    <a:pt x="2471" y="13588"/>
                  </a:cubicBezTo>
                  <a:cubicBezTo>
                    <a:pt x="1651" y="13702"/>
                    <a:pt x="825" y="13831"/>
                    <a:pt x="0" y="13986"/>
                  </a:cubicBezTo>
                  <a:lnTo>
                    <a:pt x="0" y="21931"/>
                  </a:lnTo>
                  <a:cubicBezTo>
                    <a:pt x="3093" y="20622"/>
                    <a:pt x="6277" y="19799"/>
                    <a:pt x="9551" y="19799"/>
                  </a:cubicBezTo>
                  <a:cubicBezTo>
                    <a:pt x="10632" y="19799"/>
                    <a:pt x="11722" y="19889"/>
                    <a:pt x="12823" y="20080"/>
                  </a:cubicBezTo>
                  <a:cubicBezTo>
                    <a:pt x="20488" y="21419"/>
                    <a:pt x="27144" y="26632"/>
                    <a:pt x="33499" y="31891"/>
                  </a:cubicBezTo>
                  <a:cubicBezTo>
                    <a:pt x="45486" y="41811"/>
                    <a:pt x="59912" y="45476"/>
                    <a:pt x="74081" y="45476"/>
                  </a:cubicBezTo>
                  <a:cubicBezTo>
                    <a:pt x="74665" y="45476"/>
                    <a:pt x="75248" y="45470"/>
                    <a:pt x="75831" y="45458"/>
                  </a:cubicBezTo>
                  <a:cubicBezTo>
                    <a:pt x="90804" y="45142"/>
                    <a:pt x="106177" y="41401"/>
                    <a:pt x="119282" y="31968"/>
                  </a:cubicBezTo>
                  <a:cubicBezTo>
                    <a:pt x="125990" y="27139"/>
                    <a:pt x="132221" y="21338"/>
                    <a:pt x="138817" y="16271"/>
                  </a:cubicBezTo>
                  <a:cubicBezTo>
                    <a:pt x="142143" y="13714"/>
                    <a:pt x="145448" y="11379"/>
                    <a:pt x="149316" y="10440"/>
                  </a:cubicBezTo>
                  <a:cubicBezTo>
                    <a:pt x="150812" y="10078"/>
                    <a:pt x="152323" y="9917"/>
                    <a:pt x="153836" y="9917"/>
                  </a:cubicBezTo>
                  <a:cubicBezTo>
                    <a:pt x="155625" y="9917"/>
                    <a:pt x="157416" y="10142"/>
                    <a:pt x="159185" y="10527"/>
                  </a:cubicBezTo>
                  <a:cubicBezTo>
                    <a:pt x="162983" y="11352"/>
                    <a:pt x="166672" y="12839"/>
                    <a:pt x="170334" y="14321"/>
                  </a:cubicBezTo>
                  <a:cubicBezTo>
                    <a:pt x="174482" y="15997"/>
                    <a:pt x="178713" y="17383"/>
                    <a:pt x="182992" y="18407"/>
                  </a:cubicBezTo>
                  <a:cubicBezTo>
                    <a:pt x="186653" y="19282"/>
                    <a:pt x="190426" y="19787"/>
                    <a:pt x="194193" y="19787"/>
                  </a:cubicBezTo>
                  <a:cubicBezTo>
                    <a:pt x="197694" y="19787"/>
                    <a:pt x="201190" y="19351"/>
                    <a:pt x="204587" y="18369"/>
                  </a:cubicBezTo>
                  <a:cubicBezTo>
                    <a:pt x="206831" y="17721"/>
                    <a:pt x="209570" y="16218"/>
                    <a:pt x="208195" y="12736"/>
                  </a:cubicBezTo>
                  <a:cubicBezTo>
                    <a:pt x="207019" y="9759"/>
                    <a:pt x="203809" y="8201"/>
                    <a:pt x="201535" y="7001"/>
                  </a:cubicBezTo>
                  <a:cubicBezTo>
                    <a:pt x="195238" y="3676"/>
                    <a:pt x="188684" y="1200"/>
                    <a:pt x="181872" y="426"/>
                  </a:cubicBezTo>
                  <a:cubicBezTo>
                    <a:pt x="179055" y="106"/>
                    <a:pt x="176227" y="0"/>
                    <a:pt x="173399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4" name="Google Shape;734;p25"/>
            <p:cNvSpPr/>
            <p:nvPr/>
          </p:nvSpPr>
          <p:spPr>
            <a:xfrm rot="10800000" flipH="1">
              <a:off x="-89101" y="4643126"/>
              <a:ext cx="819678" cy="314658"/>
            </a:xfrm>
            <a:custGeom>
              <a:avLst/>
              <a:gdLst/>
              <a:ahLst/>
              <a:cxnLst/>
              <a:rect l="l" t="t" r="r" b="b"/>
              <a:pathLst>
                <a:path w="20483" h="7863" extrusionOk="0">
                  <a:moveTo>
                    <a:pt x="10679" y="1"/>
                  </a:moveTo>
                  <a:cubicBezTo>
                    <a:pt x="7200" y="1"/>
                    <a:pt x="3530" y="930"/>
                    <a:pt x="0" y="1036"/>
                  </a:cubicBezTo>
                  <a:lnTo>
                    <a:pt x="0" y="7210"/>
                  </a:lnTo>
                  <a:cubicBezTo>
                    <a:pt x="73" y="7210"/>
                    <a:pt x="146" y="7210"/>
                    <a:pt x="218" y="7210"/>
                  </a:cubicBezTo>
                  <a:cubicBezTo>
                    <a:pt x="2966" y="7210"/>
                    <a:pt x="5723" y="7366"/>
                    <a:pt x="8473" y="7532"/>
                  </a:cubicBezTo>
                  <a:cubicBezTo>
                    <a:pt x="10471" y="7652"/>
                    <a:pt x="12481" y="7858"/>
                    <a:pt x="14482" y="7862"/>
                  </a:cubicBezTo>
                  <a:cubicBezTo>
                    <a:pt x="14579" y="7862"/>
                    <a:pt x="14677" y="7863"/>
                    <a:pt x="14776" y="7863"/>
                  </a:cubicBezTo>
                  <a:cubicBezTo>
                    <a:pt x="16107" y="7863"/>
                    <a:pt x="17589" y="7805"/>
                    <a:pt x="18794" y="7093"/>
                  </a:cubicBezTo>
                  <a:cubicBezTo>
                    <a:pt x="20483" y="6096"/>
                    <a:pt x="19330" y="4228"/>
                    <a:pt x="18366" y="3075"/>
                  </a:cubicBezTo>
                  <a:cubicBezTo>
                    <a:pt x="16959" y="1395"/>
                    <a:pt x="15150" y="529"/>
                    <a:pt x="13253" y="203"/>
                  </a:cubicBezTo>
                  <a:cubicBezTo>
                    <a:pt x="12410" y="59"/>
                    <a:pt x="11551" y="1"/>
                    <a:pt x="10679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5" name="Google Shape;735;p25"/>
            <p:cNvSpPr/>
            <p:nvPr/>
          </p:nvSpPr>
          <p:spPr>
            <a:xfrm rot="10800000" flipH="1">
              <a:off x="-89101" y="3286257"/>
              <a:ext cx="9361694" cy="2012360"/>
            </a:xfrm>
            <a:custGeom>
              <a:avLst/>
              <a:gdLst/>
              <a:ahLst/>
              <a:cxnLst/>
              <a:rect l="l" t="t" r="r" b="b"/>
              <a:pathLst>
                <a:path w="233940" h="50287" extrusionOk="0">
                  <a:moveTo>
                    <a:pt x="233940" y="0"/>
                  </a:moveTo>
                  <a:cubicBezTo>
                    <a:pt x="230479" y="1532"/>
                    <a:pt x="227264" y="3838"/>
                    <a:pt x="224035" y="6016"/>
                  </a:cubicBezTo>
                  <a:cubicBezTo>
                    <a:pt x="219999" y="8735"/>
                    <a:pt x="215918" y="11195"/>
                    <a:pt x="211510" y="12795"/>
                  </a:cubicBezTo>
                  <a:cubicBezTo>
                    <a:pt x="205977" y="14804"/>
                    <a:pt x="200252" y="15619"/>
                    <a:pt x="194517" y="15619"/>
                  </a:cubicBezTo>
                  <a:cubicBezTo>
                    <a:pt x="191019" y="15619"/>
                    <a:pt x="187518" y="15316"/>
                    <a:pt x="184053" y="14796"/>
                  </a:cubicBezTo>
                  <a:cubicBezTo>
                    <a:pt x="174879" y="13417"/>
                    <a:pt x="165892" y="10575"/>
                    <a:pt x="156983" y="7553"/>
                  </a:cubicBezTo>
                  <a:cubicBezTo>
                    <a:pt x="154186" y="6603"/>
                    <a:pt x="151295" y="5923"/>
                    <a:pt x="148402" y="5923"/>
                  </a:cubicBezTo>
                  <a:cubicBezTo>
                    <a:pt x="147105" y="5923"/>
                    <a:pt x="145807" y="6060"/>
                    <a:pt x="144518" y="6370"/>
                  </a:cubicBezTo>
                  <a:cubicBezTo>
                    <a:pt x="141010" y="7213"/>
                    <a:pt x="137841" y="9316"/>
                    <a:pt x="134862" y="11732"/>
                  </a:cubicBezTo>
                  <a:cubicBezTo>
                    <a:pt x="131415" y="14529"/>
                    <a:pt x="128149" y="17665"/>
                    <a:pt x="124700" y="20457"/>
                  </a:cubicBezTo>
                  <a:cubicBezTo>
                    <a:pt x="120681" y="23709"/>
                    <a:pt x="116461" y="26565"/>
                    <a:pt x="112085" y="28971"/>
                  </a:cubicBezTo>
                  <a:cubicBezTo>
                    <a:pt x="103869" y="33488"/>
                    <a:pt x="95132" y="36387"/>
                    <a:pt x="86236" y="37674"/>
                  </a:cubicBezTo>
                  <a:cubicBezTo>
                    <a:pt x="82434" y="38224"/>
                    <a:pt x="78620" y="38471"/>
                    <a:pt x="74803" y="38471"/>
                  </a:cubicBezTo>
                  <a:cubicBezTo>
                    <a:pt x="58405" y="38471"/>
                    <a:pt x="41951" y="33908"/>
                    <a:pt x="26125" y="29171"/>
                  </a:cubicBezTo>
                  <a:cubicBezTo>
                    <a:pt x="17408" y="26561"/>
                    <a:pt x="8732" y="23693"/>
                    <a:pt x="0" y="21148"/>
                  </a:cubicBezTo>
                  <a:lnTo>
                    <a:pt x="0" y="30371"/>
                  </a:lnTo>
                  <a:cubicBezTo>
                    <a:pt x="3472" y="33108"/>
                    <a:pt x="7489" y="35009"/>
                    <a:pt x="11115" y="36595"/>
                  </a:cubicBezTo>
                  <a:cubicBezTo>
                    <a:pt x="17532" y="39404"/>
                    <a:pt x="24220" y="41608"/>
                    <a:pt x="30929" y="42938"/>
                  </a:cubicBezTo>
                  <a:cubicBezTo>
                    <a:pt x="38228" y="44386"/>
                    <a:pt x="45630" y="44923"/>
                    <a:pt x="53022" y="44923"/>
                  </a:cubicBezTo>
                  <a:cubicBezTo>
                    <a:pt x="55748" y="44923"/>
                    <a:pt x="58473" y="44850"/>
                    <a:pt x="61191" y="44723"/>
                  </a:cubicBezTo>
                  <a:cubicBezTo>
                    <a:pt x="71533" y="44237"/>
                    <a:pt x="81978" y="43258"/>
                    <a:pt x="92233" y="41498"/>
                  </a:cubicBezTo>
                  <a:cubicBezTo>
                    <a:pt x="102742" y="39694"/>
                    <a:pt x="112661" y="35767"/>
                    <a:pt x="122701" y="31597"/>
                  </a:cubicBezTo>
                  <a:cubicBezTo>
                    <a:pt x="132437" y="27557"/>
                    <a:pt x="142206" y="24207"/>
                    <a:pt x="152521" y="24092"/>
                  </a:cubicBezTo>
                  <a:cubicBezTo>
                    <a:pt x="152754" y="24089"/>
                    <a:pt x="152988" y="24088"/>
                    <a:pt x="153222" y="24088"/>
                  </a:cubicBezTo>
                  <a:cubicBezTo>
                    <a:pt x="163194" y="24088"/>
                    <a:pt x="173100" y="26520"/>
                    <a:pt x="182555" y="30450"/>
                  </a:cubicBezTo>
                  <a:cubicBezTo>
                    <a:pt x="187610" y="32550"/>
                    <a:pt x="192565" y="35025"/>
                    <a:pt x="197604" y="37193"/>
                  </a:cubicBezTo>
                  <a:cubicBezTo>
                    <a:pt x="202625" y="39352"/>
                    <a:pt x="207681" y="41382"/>
                    <a:pt x="212770" y="43265"/>
                  </a:cubicBezTo>
                  <a:cubicBezTo>
                    <a:pt x="219747" y="45846"/>
                    <a:pt x="226825" y="48256"/>
                    <a:pt x="233940" y="50286"/>
                  </a:cubicBezTo>
                  <a:lnTo>
                    <a:pt x="233940" y="34729"/>
                  </a:lnTo>
                  <a:cubicBezTo>
                    <a:pt x="233339" y="34539"/>
                    <a:pt x="232731" y="34368"/>
                    <a:pt x="232112" y="34224"/>
                  </a:cubicBezTo>
                  <a:cubicBezTo>
                    <a:pt x="229270" y="33551"/>
                    <a:pt x="226381" y="33250"/>
                    <a:pt x="223499" y="32996"/>
                  </a:cubicBezTo>
                  <a:cubicBezTo>
                    <a:pt x="219753" y="32668"/>
                    <a:pt x="216005" y="32333"/>
                    <a:pt x="212261" y="31960"/>
                  </a:cubicBezTo>
                  <a:cubicBezTo>
                    <a:pt x="208072" y="31543"/>
                    <a:pt x="203886" y="31089"/>
                    <a:pt x="199705" y="30539"/>
                  </a:cubicBezTo>
                  <a:cubicBezTo>
                    <a:pt x="195713" y="30014"/>
                    <a:pt x="191661" y="29550"/>
                    <a:pt x="187710" y="28635"/>
                  </a:cubicBezTo>
                  <a:cubicBezTo>
                    <a:pt x="184185" y="27821"/>
                    <a:pt x="180587" y="27222"/>
                    <a:pt x="177204" y="25665"/>
                  </a:cubicBezTo>
                  <a:cubicBezTo>
                    <a:pt x="175719" y="24980"/>
                    <a:pt x="173996" y="24080"/>
                    <a:pt x="173054" y="22380"/>
                  </a:cubicBezTo>
                  <a:cubicBezTo>
                    <a:pt x="172381" y="21164"/>
                    <a:pt x="172300" y="19467"/>
                    <a:pt x="173266" y="18466"/>
                  </a:cubicBezTo>
                  <a:cubicBezTo>
                    <a:pt x="174400" y="17293"/>
                    <a:pt x="176205" y="17248"/>
                    <a:pt x="177591" y="17230"/>
                  </a:cubicBezTo>
                  <a:cubicBezTo>
                    <a:pt x="177667" y="17230"/>
                    <a:pt x="177743" y="17229"/>
                    <a:pt x="177820" y="17229"/>
                  </a:cubicBezTo>
                  <a:cubicBezTo>
                    <a:pt x="179957" y="17229"/>
                    <a:pt x="182098" y="17572"/>
                    <a:pt x="184206" y="17983"/>
                  </a:cubicBezTo>
                  <a:cubicBezTo>
                    <a:pt x="186167" y="18365"/>
                    <a:pt x="188113" y="18845"/>
                    <a:pt x="190056" y="19342"/>
                  </a:cubicBezTo>
                  <a:cubicBezTo>
                    <a:pt x="192155" y="19880"/>
                    <a:pt x="194290" y="20178"/>
                    <a:pt x="196416" y="20482"/>
                  </a:cubicBezTo>
                  <a:cubicBezTo>
                    <a:pt x="200378" y="21047"/>
                    <a:pt x="204372" y="21430"/>
                    <a:pt x="208364" y="21430"/>
                  </a:cubicBezTo>
                  <a:cubicBezTo>
                    <a:pt x="209889" y="21430"/>
                    <a:pt x="211413" y="21374"/>
                    <a:pt x="212936" y="21251"/>
                  </a:cubicBezTo>
                  <a:cubicBezTo>
                    <a:pt x="218320" y="20818"/>
                    <a:pt x="223791" y="19532"/>
                    <a:pt x="228641" y="16425"/>
                  </a:cubicBezTo>
                  <a:cubicBezTo>
                    <a:pt x="230586" y="15179"/>
                    <a:pt x="232358" y="13636"/>
                    <a:pt x="233940" y="11842"/>
                  </a:cubicBezTo>
                  <a:lnTo>
                    <a:pt x="233940" y="0"/>
                  </a:ln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6" name="Google Shape;736;p25"/>
            <p:cNvSpPr/>
            <p:nvPr/>
          </p:nvSpPr>
          <p:spPr>
            <a:xfrm rot="10800000" flipH="1">
              <a:off x="-88861" y="2867214"/>
              <a:ext cx="5153814" cy="1015564"/>
            </a:xfrm>
            <a:custGeom>
              <a:avLst/>
              <a:gdLst/>
              <a:ahLst/>
              <a:cxnLst/>
              <a:rect l="l" t="t" r="r" b="b"/>
              <a:pathLst>
                <a:path w="128789" h="25378" extrusionOk="0">
                  <a:moveTo>
                    <a:pt x="125460" y="1"/>
                  </a:moveTo>
                  <a:cubicBezTo>
                    <a:pt x="124112" y="1"/>
                    <a:pt x="122755" y="233"/>
                    <a:pt x="121432" y="495"/>
                  </a:cubicBezTo>
                  <a:cubicBezTo>
                    <a:pt x="117708" y="1235"/>
                    <a:pt x="114038" y="2428"/>
                    <a:pt x="110408" y="3702"/>
                  </a:cubicBezTo>
                  <a:cubicBezTo>
                    <a:pt x="101528" y="6816"/>
                    <a:pt x="92732" y="10293"/>
                    <a:pt x="83787" y="13112"/>
                  </a:cubicBezTo>
                  <a:cubicBezTo>
                    <a:pt x="72182" y="16772"/>
                    <a:pt x="60329" y="19483"/>
                    <a:pt x="48340" y="19746"/>
                  </a:cubicBezTo>
                  <a:cubicBezTo>
                    <a:pt x="47589" y="19762"/>
                    <a:pt x="46838" y="19771"/>
                    <a:pt x="46087" y="19771"/>
                  </a:cubicBezTo>
                  <a:cubicBezTo>
                    <a:pt x="36277" y="19771"/>
                    <a:pt x="26528" y="18319"/>
                    <a:pt x="17277" y="13958"/>
                  </a:cubicBezTo>
                  <a:cubicBezTo>
                    <a:pt x="14817" y="12796"/>
                    <a:pt x="12434" y="11433"/>
                    <a:pt x="10052" y="10038"/>
                  </a:cubicBezTo>
                  <a:cubicBezTo>
                    <a:pt x="7467" y="8528"/>
                    <a:pt x="4765" y="7378"/>
                    <a:pt x="2106" y="6103"/>
                  </a:cubicBezTo>
                  <a:cubicBezTo>
                    <a:pt x="1402" y="5766"/>
                    <a:pt x="699" y="5418"/>
                    <a:pt x="0" y="5056"/>
                  </a:cubicBezTo>
                  <a:lnTo>
                    <a:pt x="0" y="11211"/>
                  </a:lnTo>
                  <a:cubicBezTo>
                    <a:pt x="4701" y="13100"/>
                    <a:pt x="9362" y="15161"/>
                    <a:pt x="14041" y="17090"/>
                  </a:cubicBezTo>
                  <a:cubicBezTo>
                    <a:pt x="16400" y="18063"/>
                    <a:pt x="18775" y="19117"/>
                    <a:pt x="21195" y="19846"/>
                  </a:cubicBezTo>
                  <a:cubicBezTo>
                    <a:pt x="23656" y="20587"/>
                    <a:pt x="26170" y="20896"/>
                    <a:pt x="28695" y="21030"/>
                  </a:cubicBezTo>
                  <a:cubicBezTo>
                    <a:pt x="33506" y="21285"/>
                    <a:pt x="38258" y="21488"/>
                    <a:pt x="43036" y="22348"/>
                  </a:cubicBezTo>
                  <a:cubicBezTo>
                    <a:pt x="47992" y="23241"/>
                    <a:pt x="52914" y="24461"/>
                    <a:pt x="57900" y="25055"/>
                  </a:cubicBezTo>
                  <a:cubicBezTo>
                    <a:pt x="59669" y="25266"/>
                    <a:pt x="61430" y="25377"/>
                    <a:pt x="63185" y="25377"/>
                  </a:cubicBezTo>
                  <a:cubicBezTo>
                    <a:pt x="66528" y="25377"/>
                    <a:pt x="69851" y="24974"/>
                    <a:pt x="73168" y="24091"/>
                  </a:cubicBezTo>
                  <a:cubicBezTo>
                    <a:pt x="82572" y="21585"/>
                    <a:pt x="91311" y="16379"/>
                    <a:pt x="100290" y="12209"/>
                  </a:cubicBezTo>
                  <a:cubicBezTo>
                    <a:pt x="102551" y="11159"/>
                    <a:pt x="104832" y="10174"/>
                    <a:pt x="107142" y="9317"/>
                  </a:cubicBezTo>
                  <a:cubicBezTo>
                    <a:pt x="109515" y="8437"/>
                    <a:pt x="111919" y="7831"/>
                    <a:pt x="114326" y="7132"/>
                  </a:cubicBezTo>
                  <a:cubicBezTo>
                    <a:pt x="119263" y="5699"/>
                    <a:pt x="123997" y="3389"/>
                    <a:pt x="128789" y="1350"/>
                  </a:cubicBezTo>
                  <a:cubicBezTo>
                    <a:pt x="128436" y="255"/>
                    <a:pt x="127130" y="101"/>
                    <a:pt x="126329" y="35"/>
                  </a:cubicBezTo>
                  <a:cubicBezTo>
                    <a:pt x="126040" y="12"/>
                    <a:pt x="125750" y="1"/>
                    <a:pt x="125460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7" name="Google Shape;737;p25"/>
            <p:cNvSpPr/>
            <p:nvPr/>
          </p:nvSpPr>
          <p:spPr>
            <a:xfrm rot="10800000" flipH="1">
              <a:off x="-89101" y="1457331"/>
              <a:ext cx="949935" cy="459281"/>
            </a:xfrm>
            <a:custGeom>
              <a:avLst/>
              <a:gdLst/>
              <a:ahLst/>
              <a:cxnLst/>
              <a:rect l="l" t="t" r="r" b="b"/>
              <a:pathLst>
                <a:path w="23738" h="11477" extrusionOk="0">
                  <a:moveTo>
                    <a:pt x="0" y="0"/>
                  </a:moveTo>
                  <a:lnTo>
                    <a:pt x="0" y="7277"/>
                  </a:lnTo>
                  <a:cubicBezTo>
                    <a:pt x="3475" y="8436"/>
                    <a:pt x="6937" y="9675"/>
                    <a:pt x="10474" y="10467"/>
                  </a:cubicBezTo>
                  <a:cubicBezTo>
                    <a:pt x="12599" y="10942"/>
                    <a:pt x="14945" y="11477"/>
                    <a:pt x="17230" y="11477"/>
                  </a:cubicBezTo>
                  <a:cubicBezTo>
                    <a:pt x="18607" y="11477"/>
                    <a:pt x="19963" y="11282"/>
                    <a:pt x="21233" y="10762"/>
                  </a:cubicBezTo>
                  <a:cubicBezTo>
                    <a:pt x="22964" y="10052"/>
                    <a:pt x="23737" y="8373"/>
                    <a:pt x="22783" y="6233"/>
                  </a:cubicBezTo>
                  <a:cubicBezTo>
                    <a:pt x="21854" y="4148"/>
                    <a:pt x="19780" y="3350"/>
                    <a:pt x="18049" y="2892"/>
                  </a:cubicBezTo>
                  <a:cubicBezTo>
                    <a:pt x="14044" y="1834"/>
                    <a:pt x="9964" y="2398"/>
                    <a:pt x="5923" y="1958"/>
                  </a:cubicBezTo>
                  <a:cubicBezTo>
                    <a:pt x="3848" y="1734"/>
                    <a:pt x="1868" y="1036"/>
                    <a:pt x="0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8" name="Google Shape;738;p25"/>
            <p:cNvSpPr/>
            <p:nvPr/>
          </p:nvSpPr>
          <p:spPr>
            <a:xfrm rot="10800000" flipH="1">
              <a:off x="-89101" y="1339902"/>
              <a:ext cx="9361814" cy="2217890"/>
            </a:xfrm>
            <a:custGeom>
              <a:avLst/>
              <a:gdLst/>
              <a:ahLst/>
              <a:cxnLst/>
              <a:rect l="l" t="t" r="r" b="b"/>
              <a:pathLst>
                <a:path w="233943" h="55423" extrusionOk="0">
                  <a:moveTo>
                    <a:pt x="144772" y="1"/>
                  </a:moveTo>
                  <a:cubicBezTo>
                    <a:pt x="142102" y="1"/>
                    <a:pt x="139431" y="96"/>
                    <a:pt x="136766" y="286"/>
                  </a:cubicBezTo>
                  <a:cubicBezTo>
                    <a:pt x="128012" y="909"/>
                    <a:pt x="119276" y="2552"/>
                    <a:pt x="110812" y="5489"/>
                  </a:cubicBezTo>
                  <a:cubicBezTo>
                    <a:pt x="106624" y="6944"/>
                    <a:pt x="102575" y="8874"/>
                    <a:pt x="98468" y="10653"/>
                  </a:cubicBezTo>
                  <a:cubicBezTo>
                    <a:pt x="93953" y="12609"/>
                    <a:pt x="89399" y="14424"/>
                    <a:pt x="84794" y="16010"/>
                  </a:cubicBezTo>
                  <a:cubicBezTo>
                    <a:pt x="74251" y="19642"/>
                    <a:pt x="63428" y="21981"/>
                    <a:pt x="52620" y="21981"/>
                  </a:cubicBezTo>
                  <a:cubicBezTo>
                    <a:pt x="45059" y="21981"/>
                    <a:pt x="37505" y="20836"/>
                    <a:pt x="30059" y="18189"/>
                  </a:cubicBezTo>
                  <a:cubicBezTo>
                    <a:pt x="25579" y="16596"/>
                    <a:pt x="21178" y="14667"/>
                    <a:pt x="16828" y="12578"/>
                  </a:cubicBezTo>
                  <a:cubicBezTo>
                    <a:pt x="12514" y="10509"/>
                    <a:pt x="8272" y="8266"/>
                    <a:pt x="3815" y="6712"/>
                  </a:cubicBezTo>
                  <a:cubicBezTo>
                    <a:pt x="2549" y="6272"/>
                    <a:pt x="1276" y="5888"/>
                    <a:pt x="0" y="5548"/>
                  </a:cubicBezTo>
                  <a:lnTo>
                    <a:pt x="0" y="23614"/>
                  </a:lnTo>
                  <a:cubicBezTo>
                    <a:pt x="12657" y="29572"/>
                    <a:pt x="26166" y="33013"/>
                    <a:pt x="39600" y="33024"/>
                  </a:cubicBezTo>
                  <a:cubicBezTo>
                    <a:pt x="39625" y="33024"/>
                    <a:pt x="39649" y="33024"/>
                    <a:pt x="39674" y="33024"/>
                  </a:cubicBezTo>
                  <a:cubicBezTo>
                    <a:pt x="43920" y="33024"/>
                    <a:pt x="48167" y="32654"/>
                    <a:pt x="52367" y="31843"/>
                  </a:cubicBezTo>
                  <a:cubicBezTo>
                    <a:pt x="54553" y="31420"/>
                    <a:pt x="56709" y="30737"/>
                    <a:pt x="58881" y="30217"/>
                  </a:cubicBezTo>
                  <a:cubicBezTo>
                    <a:pt x="61539" y="29579"/>
                    <a:pt x="64252" y="29008"/>
                    <a:pt x="66965" y="29005"/>
                  </a:cubicBezTo>
                  <a:cubicBezTo>
                    <a:pt x="66982" y="29005"/>
                    <a:pt x="66999" y="29005"/>
                    <a:pt x="67017" y="29005"/>
                  </a:cubicBezTo>
                  <a:cubicBezTo>
                    <a:pt x="68762" y="29005"/>
                    <a:pt x="71102" y="29156"/>
                    <a:pt x="72309" y="31005"/>
                  </a:cubicBezTo>
                  <a:cubicBezTo>
                    <a:pt x="73261" y="32464"/>
                    <a:pt x="73035" y="34779"/>
                    <a:pt x="72433" y="36381"/>
                  </a:cubicBezTo>
                  <a:cubicBezTo>
                    <a:pt x="71760" y="38175"/>
                    <a:pt x="70452" y="39418"/>
                    <a:pt x="69067" y="40261"/>
                  </a:cubicBezTo>
                  <a:cubicBezTo>
                    <a:pt x="65139" y="42655"/>
                    <a:pt x="60371" y="42850"/>
                    <a:pt x="56096" y="42852"/>
                  </a:cubicBezTo>
                  <a:cubicBezTo>
                    <a:pt x="56089" y="42852"/>
                    <a:pt x="56082" y="42852"/>
                    <a:pt x="56075" y="42852"/>
                  </a:cubicBezTo>
                  <a:cubicBezTo>
                    <a:pt x="46902" y="42852"/>
                    <a:pt x="37792" y="41022"/>
                    <a:pt x="28834" y="38660"/>
                  </a:cubicBezTo>
                  <a:cubicBezTo>
                    <a:pt x="19225" y="36125"/>
                    <a:pt x="9684" y="33151"/>
                    <a:pt x="0" y="31087"/>
                  </a:cubicBezTo>
                  <a:lnTo>
                    <a:pt x="0" y="40459"/>
                  </a:lnTo>
                  <a:cubicBezTo>
                    <a:pt x="415" y="40687"/>
                    <a:pt x="838" y="40900"/>
                    <a:pt x="1269" y="41094"/>
                  </a:cubicBezTo>
                  <a:cubicBezTo>
                    <a:pt x="3834" y="42246"/>
                    <a:pt x="6360" y="42550"/>
                    <a:pt x="9049" y="42595"/>
                  </a:cubicBezTo>
                  <a:cubicBezTo>
                    <a:pt x="11321" y="42632"/>
                    <a:pt x="13601" y="42650"/>
                    <a:pt x="15862" y="42966"/>
                  </a:cubicBezTo>
                  <a:cubicBezTo>
                    <a:pt x="17766" y="43232"/>
                    <a:pt x="19811" y="43645"/>
                    <a:pt x="21476" y="44925"/>
                  </a:cubicBezTo>
                  <a:cubicBezTo>
                    <a:pt x="22689" y="45858"/>
                    <a:pt x="23822" y="47631"/>
                    <a:pt x="23620" y="49546"/>
                  </a:cubicBezTo>
                  <a:cubicBezTo>
                    <a:pt x="23450" y="51198"/>
                    <a:pt x="22153" y="51995"/>
                    <a:pt x="21013" y="52388"/>
                  </a:cubicBezTo>
                  <a:cubicBezTo>
                    <a:pt x="19769" y="52816"/>
                    <a:pt x="18468" y="52983"/>
                    <a:pt x="17149" y="52983"/>
                  </a:cubicBezTo>
                  <a:cubicBezTo>
                    <a:pt x="14678" y="52983"/>
                    <a:pt x="12147" y="52396"/>
                    <a:pt x="9822" y="51845"/>
                  </a:cubicBezTo>
                  <a:cubicBezTo>
                    <a:pt x="6510" y="51059"/>
                    <a:pt x="3259" y="49899"/>
                    <a:pt x="0" y="48810"/>
                  </a:cubicBezTo>
                  <a:lnTo>
                    <a:pt x="0" y="54602"/>
                  </a:lnTo>
                  <a:cubicBezTo>
                    <a:pt x="5036" y="55007"/>
                    <a:pt x="10079" y="55225"/>
                    <a:pt x="15119" y="55348"/>
                  </a:cubicBezTo>
                  <a:cubicBezTo>
                    <a:pt x="17082" y="55396"/>
                    <a:pt x="19048" y="55423"/>
                    <a:pt x="21015" y="55423"/>
                  </a:cubicBezTo>
                  <a:cubicBezTo>
                    <a:pt x="29997" y="55423"/>
                    <a:pt x="38994" y="54866"/>
                    <a:pt x="47880" y="53219"/>
                  </a:cubicBezTo>
                  <a:cubicBezTo>
                    <a:pt x="52943" y="52282"/>
                    <a:pt x="58028" y="51048"/>
                    <a:pt x="62912" y="49101"/>
                  </a:cubicBezTo>
                  <a:cubicBezTo>
                    <a:pt x="67581" y="47240"/>
                    <a:pt x="72025" y="44594"/>
                    <a:pt x="76326" y="41657"/>
                  </a:cubicBezTo>
                  <a:cubicBezTo>
                    <a:pt x="84683" y="35949"/>
                    <a:pt x="92557" y="29085"/>
                    <a:pt x="101261" y="24207"/>
                  </a:cubicBezTo>
                  <a:cubicBezTo>
                    <a:pt x="110109" y="19249"/>
                    <a:pt x="119692" y="17446"/>
                    <a:pt x="129288" y="16670"/>
                  </a:cubicBezTo>
                  <a:cubicBezTo>
                    <a:pt x="132649" y="16399"/>
                    <a:pt x="136013" y="16271"/>
                    <a:pt x="139377" y="16271"/>
                  </a:cubicBezTo>
                  <a:cubicBezTo>
                    <a:pt x="157478" y="16271"/>
                    <a:pt x="175585" y="19963"/>
                    <a:pt x="193212" y="24804"/>
                  </a:cubicBezTo>
                  <a:cubicBezTo>
                    <a:pt x="203630" y="27665"/>
                    <a:pt x="214279" y="30372"/>
                    <a:pt x="224304" y="35040"/>
                  </a:cubicBezTo>
                  <a:cubicBezTo>
                    <a:pt x="227597" y="36575"/>
                    <a:pt x="230795" y="38437"/>
                    <a:pt x="233942" y="40411"/>
                  </a:cubicBezTo>
                  <a:lnTo>
                    <a:pt x="233942" y="31703"/>
                  </a:lnTo>
                  <a:cubicBezTo>
                    <a:pt x="228231" y="27859"/>
                    <a:pt x="222155" y="24807"/>
                    <a:pt x="216214" y="21705"/>
                  </a:cubicBezTo>
                  <a:cubicBezTo>
                    <a:pt x="207456" y="17134"/>
                    <a:pt x="198525" y="13002"/>
                    <a:pt x="189487" y="9410"/>
                  </a:cubicBezTo>
                  <a:cubicBezTo>
                    <a:pt x="180687" y="5912"/>
                    <a:pt x="171778" y="2926"/>
                    <a:pt x="162615" y="1437"/>
                  </a:cubicBezTo>
                  <a:cubicBezTo>
                    <a:pt x="156702" y="476"/>
                    <a:pt x="150736" y="1"/>
                    <a:pt x="144772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9" name="Google Shape;739;p25"/>
            <p:cNvSpPr/>
            <p:nvPr/>
          </p:nvSpPr>
          <p:spPr>
            <a:xfrm rot="10800000" flipH="1">
              <a:off x="4312517" y="466828"/>
              <a:ext cx="4960169" cy="2176352"/>
            </a:xfrm>
            <a:custGeom>
              <a:avLst/>
              <a:gdLst/>
              <a:ahLst/>
              <a:cxnLst/>
              <a:rect l="l" t="t" r="r" b="b"/>
              <a:pathLst>
                <a:path w="123950" h="54385" extrusionOk="0">
                  <a:moveTo>
                    <a:pt x="25687" y="0"/>
                  </a:moveTo>
                  <a:cubicBezTo>
                    <a:pt x="25613" y="0"/>
                    <a:pt x="25540" y="0"/>
                    <a:pt x="25467" y="0"/>
                  </a:cubicBezTo>
                  <a:cubicBezTo>
                    <a:pt x="22189" y="8"/>
                    <a:pt x="18895" y="286"/>
                    <a:pt x="15653" y="893"/>
                  </a:cubicBezTo>
                  <a:cubicBezTo>
                    <a:pt x="12106" y="1558"/>
                    <a:pt x="8455" y="2579"/>
                    <a:pt x="5276" y="4757"/>
                  </a:cubicBezTo>
                  <a:cubicBezTo>
                    <a:pt x="2358" y="6754"/>
                    <a:pt x="1" y="10011"/>
                    <a:pt x="133" y="14446"/>
                  </a:cubicBezTo>
                  <a:cubicBezTo>
                    <a:pt x="289" y="19675"/>
                    <a:pt x="3866" y="23250"/>
                    <a:pt x="7286" y="25363"/>
                  </a:cubicBezTo>
                  <a:cubicBezTo>
                    <a:pt x="11223" y="27796"/>
                    <a:pt x="15408" y="28684"/>
                    <a:pt x="19651" y="28684"/>
                  </a:cubicBezTo>
                  <a:cubicBezTo>
                    <a:pt x="25154" y="28684"/>
                    <a:pt x="30756" y="27191"/>
                    <a:pt x="36046" y="25632"/>
                  </a:cubicBezTo>
                  <a:cubicBezTo>
                    <a:pt x="41465" y="24035"/>
                    <a:pt x="46862" y="22167"/>
                    <a:pt x="52380" y="21177"/>
                  </a:cubicBezTo>
                  <a:cubicBezTo>
                    <a:pt x="56587" y="20424"/>
                    <a:pt x="60828" y="20023"/>
                    <a:pt x="65073" y="20023"/>
                  </a:cubicBezTo>
                  <a:cubicBezTo>
                    <a:pt x="66363" y="20023"/>
                    <a:pt x="67654" y="20060"/>
                    <a:pt x="68944" y="20135"/>
                  </a:cubicBezTo>
                  <a:cubicBezTo>
                    <a:pt x="79965" y="20783"/>
                    <a:pt x="90870" y="24103"/>
                    <a:pt x="100937" y="29809"/>
                  </a:cubicBezTo>
                  <a:cubicBezTo>
                    <a:pt x="105755" y="32540"/>
                    <a:pt x="110519" y="35684"/>
                    <a:pt x="114557" y="40038"/>
                  </a:cubicBezTo>
                  <a:cubicBezTo>
                    <a:pt x="118056" y="43811"/>
                    <a:pt x="120978" y="48359"/>
                    <a:pt x="123419" y="53277"/>
                  </a:cubicBezTo>
                  <a:cubicBezTo>
                    <a:pt x="123600" y="53644"/>
                    <a:pt x="123773" y="54016"/>
                    <a:pt x="123950" y="54384"/>
                  </a:cubicBezTo>
                  <a:lnTo>
                    <a:pt x="123950" y="30590"/>
                  </a:lnTo>
                  <a:cubicBezTo>
                    <a:pt x="115011" y="23740"/>
                    <a:pt x="104675" y="20070"/>
                    <a:pt x="94699" y="16430"/>
                  </a:cubicBezTo>
                  <a:cubicBezTo>
                    <a:pt x="83278" y="12265"/>
                    <a:pt x="71945" y="7950"/>
                    <a:pt x="60279" y="4996"/>
                  </a:cubicBezTo>
                  <a:cubicBezTo>
                    <a:pt x="48938" y="2125"/>
                    <a:pt x="37275" y="0"/>
                    <a:pt x="25687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0" name="Google Shape;740;p25"/>
            <p:cNvSpPr/>
            <p:nvPr/>
          </p:nvSpPr>
          <p:spPr>
            <a:xfrm rot="10800000" flipH="1">
              <a:off x="-89101" y="-110955"/>
              <a:ext cx="4579363" cy="1972262"/>
            </a:xfrm>
            <a:custGeom>
              <a:avLst/>
              <a:gdLst/>
              <a:ahLst/>
              <a:cxnLst/>
              <a:rect l="l" t="t" r="r" b="b"/>
              <a:pathLst>
                <a:path w="114434" h="49285" extrusionOk="0">
                  <a:moveTo>
                    <a:pt x="97111" y="0"/>
                  </a:moveTo>
                  <a:cubicBezTo>
                    <a:pt x="92375" y="0"/>
                    <a:pt x="88229" y="4066"/>
                    <a:pt x="85079" y="8725"/>
                  </a:cubicBezTo>
                  <a:cubicBezTo>
                    <a:pt x="81036" y="14698"/>
                    <a:pt x="78056" y="22263"/>
                    <a:pt x="72346" y="26006"/>
                  </a:cubicBezTo>
                  <a:cubicBezTo>
                    <a:pt x="69011" y="28192"/>
                    <a:pt x="65286" y="29191"/>
                    <a:pt x="61597" y="29874"/>
                  </a:cubicBezTo>
                  <a:cubicBezTo>
                    <a:pt x="57172" y="30696"/>
                    <a:pt x="52733" y="31343"/>
                    <a:pt x="48270" y="31736"/>
                  </a:cubicBezTo>
                  <a:cubicBezTo>
                    <a:pt x="43819" y="32127"/>
                    <a:pt x="39334" y="32342"/>
                    <a:pt x="34849" y="32342"/>
                  </a:cubicBezTo>
                  <a:cubicBezTo>
                    <a:pt x="29827" y="32342"/>
                    <a:pt x="24804" y="32073"/>
                    <a:pt x="19828" y="31484"/>
                  </a:cubicBezTo>
                  <a:cubicBezTo>
                    <a:pt x="13156" y="30694"/>
                    <a:pt x="6527" y="29288"/>
                    <a:pt x="0" y="27342"/>
                  </a:cubicBezTo>
                  <a:lnTo>
                    <a:pt x="0" y="45284"/>
                  </a:lnTo>
                  <a:cubicBezTo>
                    <a:pt x="0" y="47494"/>
                    <a:pt x="1415" y="49285"/>
                    <a:pt x="3161" y="49285"/>
                  </a:cubicBezTo>
                  <a:lnTo>
                    <a:pt x="54554" y="49285"/>
                  </a:lnTo>
                  <a:cubicBezTo>
                    <a:pt x="57524" y="43691"/>
                    <a:pt x="61460" y="38933"/>
                    <a:pt x="66165" y="35699"/>
                  </a:cubicBezTo>
                  <a:cubicBezTo>
                    <a:pt x="74007" y="30307"/>
                    <a:pt x="82814" y="29860"/>
                    <a:pt x="91444" y="28199"/>
                  </a:cubicBezTo>
                  <a:cubicBezTo>
                    <a:pt x="94850" y="27544"/>
                    <a:pt x="98284" y="26656"/>
                    <a:pt x="101576" y="25345"/>
                  </a:cubicBezTo>
                  <a:cubicBezTo>
                    <a:pt x="104402" y="24220"/>
                    <a:pt x="107468" y="22637"/>
                    <a:pt x="109397" y="19658"/>
                  </a:cubicBezTo>
                  <a:cubicBezTo>
                    <a:pt x="114434" y="11884"/>
                    <a:pt x="106261" y="3395"/>
                    <a:pt x="100927" y="890"/>
                  </a:cubicBezTo>
                  <a:cubicBezTo>
                    <a:pt x="99620" y="276"/>
                    <a:pt x="98345" y="0"/>
                    <a:pt x="97111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1" name="Google Shape;741;p25"/>
            <p:cNvSpPr/>
            <p:nvPr/>
          </p:nvSpPr>
          <p:spPr>
            <a:xfrm rot="10800000" flipH="1">
              <a:off x="2774626" y="-110972"/>
              <a:ext cx="4319449" cy="712432"/>
            </a:xfrm>
            <a:custGeom>
              <a:avLst/>
              <a:gdLst/>
              <a:ahLst/>
              <a:cxnLst/>
              <a:rect l="l" t="t" r="r" b="b"/>
              <a:pathLst>
                <a:path w="107939" h="17803" extrusionOk="0">
                  <a:moveTo>
                    <a:pt x="27543" y="0"/>
                  </a:moveTo>
                  <a:cubicBezTo>
                    <a:pt x="27240" y="0"/>
                    <a:pt x="26937" y="6"/>
                    <a:pt x="26634" y="18"/>
                  </a:cubicBezTo>
                  <a:cubicBezTo>
                    <a:pt x="24027" y="121"/>
                    <a:pt x="21392" y="745"/>
                    <a:pt x="19094" y="2364"/>
                  </a:cubicBezTo>
                  <a:cubicBezTo>
                    <a:pt x="18481" y="2797"/>
                    <a:pt x="16577" y="4050"/>
                    <a:pt x="17537" y="5118"/>
                  </a:cubicBezTo>
                  <a:cubicBezTo>
                    <a:pt x="18117" y="5762"/>
                    <a:pt x="19161" y="5928"/>
                    <a:pt x="19890" y="6091"/>
                  </a:cubicBezTo>
                  <a:cubicBezTo>
                    <a:pt x="23855" y="6979"/>
                    <a:pt x="27949" y="6569"/>
                    <a:pt x="31949" y="6998"/>
                  </a:cubicBezTo>
                  <a:cubicBezTo>
                    <a:pt x="35180" y="7344"/>
                    <a:pt x="39652" y="7834"/>
                    <a:pt x="41798" y="11379"/>
                  </a:cubicBezTo>
                  <a:cubicBezTo>
                    <a:pt x="41873" y="11504"/>
                    <a:pt x="41874" y="11697"/>
                    <a:pt x="41748" y="11777"/>
                  </a:cubicBezTo>
                  <a:cubicBezTo>
                    <a:pt x="40684" y="12461"/>
                    <a:pt x="39488" y="12703"/>
                    <a:pt x="38262" y="12703"/>
                  </a:cubicBezTo>
                  <a:cubicBezTo>
                    <a:pt x="36542" y="12703"/>
                    <a:pt x="34763" y="12227"/>
                    <a:pt x="33207" y="11823"/>
                  </a:cubicBezTo>
                  <a:cubicBezTo>
                    <a:pt x="31601" y="11407"/>
                    <a:pt x="30013" y="10894"/>
                    <a:pt x="28412" y="10466"/>
                  </a:cubicBezTo>
                  <a:cubicBezTo>
                    <a:pt x="26593" y="9980"/>
                    <a:pt x="24742" y="9711"/>
                    <a:pt x="22919" y="9248"/>
                  </a:cubicBezTo>
                  <a:cubicBezTo>
                    <a:pt x="18811" y="8207"/>
                    <a:pt x="14751" y="6811"/>
                    <a:pt x="10581" y="6185"/>
                  </a:cubicBezTo>
                  <a:cubicBezTo>
                    <a:pt x="9499" y="6023"/>
                    <a:pt x="8286" y="5852"/>
                    <a:pt x="7075" y="5852"/>
                  </a:cubicBezTo>
                  <a:cubicBezTo>
                    <a:pt x="5505" y="5852"/>
                    <a:pt x="3938" y="6139"/>
                    <a:pt x="2667" y="7101"/>
                  </a:cubicBezTo>
                  <a:cubicBezTo>
                    <a:pt x="702" y="8588"/>
                    <a:pt x="1" y="12230"/>
                    <a:pt x="827" y="14868"/>
                  </a:cubicBezTo>
                  <a:cubicBezTo>
                    <a:pt x="1191" y="16035"/>
                    <a:pt x="1835" y="16995"/>
                    <a:pt x="2588" y="17803"/>
                  </a:cubicBezTo>
                  <a:lnTo>
                    <a:pt x="107349" y="17803"/>
                  </a:lnTo>
                  <a:cubicBezTo>
                    <a:pt x="107939" y="14229"/>
                    <a:pt x="104542" y="9947"/>
                    <a:pt x="102361" y="8404"/>
                  </a:cubicBezTo>
                  <a:cubicBezTo>
                    <a:pt x="99751" y="6560"/>
                    <a:pt x="96718" y="5974"/>
                    <a:pt x="93716" y="5974"/>
                  </a:cubicBezTo>
                  <a:cubicBezTo>
                    <a:pt x="92496" y="5974"/>
                    <a:pt x="91282" y="6070"/>
                    <a:pt x="90103" y="6219"/>
                  </a:cubicBezTo>
                  <a:cubicBezTo>
                    <a:pt x="87978" y="6486"/>
                    <a:pt x="85895" y="7048"/>
                    <a:pt x="83786" y="7444"/>
                  </a:cubicBezTo>
                  <a:cubicBezTo>
                    <a:pt x="81051" y="7961"/>
                    <a:pt x="78295" y="8278"/>
                    <a:pt x="75534" y="8442"/>
                  </a:cubicBezTo>
                  <a:cubicBezTo>
                    <a:pt x="74026" y="8532"/>
                    <a:pt x="72516" y="8576"/>
                    <a:pt x="71005" y="8576"/>
                  </a:cubicBezTo>
                  <a:cubicBezTo>
                    <a:pt x="66567" y="8576"/>
                    <a:pt x="62125" y="8194"/>
                    <a:pt x="57730" y="7447"/>
                  </a:cubicBezTo>
                  <a:cubicBezTo>
                    <a:pt x="52546" y="6565"/>
                    <a:pt x="47524" y="4962"/>
                    <a:pt x="42478" y="3264"/>
                  </a:cubicBezTo>
                  <a:cubicBezTo>
                    <a:pt x="37619" y="1632"/>
                    <a:pt x="32605" y="0"/>
                    <a:pt x="27543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2" name="Google Shape;742;p25"/>
            <p:cNvSpPr/>
            <p:nvPr/>
          </p:nvSpPr>
          <p:spPr>
            <a:xfrm rot="10800000" flipH="1">
              <a:off x="8048796" y="-111212"/>
              <a:ext cx="658408" cy="716833"/>
            </a:xfrm>
            <a:custGeom>
              <a:avLst/>
              <a:gdLst/>
              <a:ahLst/>
              <a:cxnLst/>
              <a:rect l="l" t="t" r="r" b="b"/>
              <a:pathLst>
                <a:path w="16453" h="17913" extrusionOk="0">
                  <a:moveTo>
                    <a:pt x="3031" y="0"/>
                  </a:moveTo>
                  <a:cubicBezTo>
                    <a:pt x="3004" y="0"/>
                    <a:pt x="2977" y="1"/>
                    <a:pt x="2950" y="2"/>
                  </a:cubicBezTo>
                  <a:cubicBezTo>
                    <a:pt x="1" y="132"/>
                    <a:pt x="2474" y="3624"/>
                    <a:pt x="3374" y="4819"/>
                  </a:cubicBezTo>
                  <a:cubicBezTo>
                    <a:pt x="5353" y="7446"/>
                    <a:pt x="8065" y="13097"/>
                    <a:pt x="8485" y="17912"/>
                  </a:cubicBezTo>
                  <a:lnTo>
                    <a:pt x="16452" y="17912"/>
                  </a:lnTo>
                  <a:cubicBezTo>
                    <a:pt x="15488" y="16742"/>
                    <a:pt x="14559" y="15523"/>
                    <a:pt x="13682" y="14232"/>
                  </a:cubicBezTo>
                  <a:cubicBezTo>
                    <a:pt x="11356" y="10805"/>
                    <a:pt x="9597" y="6836"/>
                    <a:pt x="7171" y="3507"/>
                  </a:cubicBezTo>
                  <a:cubicBezTo>
                    <a:pt x="6176" y="2144"/>
                    <a:pt x="4651" y="0"/>
                    <a:pt x="3031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3" name="Google Shape;743;p25"/>
            <p:cNvSpPr/>
            <p:nvPr/>
          </p:nvSpPr>
          <p:spPr>
            <a:xfrm rot="10800000" flipH="1">
              <a:off x="4946282" y="-111041"/>
              <a:ext cx="4326332" cy="1547277"/>
            </a:xfrm>
            <a:custGeom>
              <a:avLst/>
              <a:gdLst/>
              <a:ahLst/>
              <a:cxnLst/>
              <a:rect l="l" t="t" r="r" b="b"/>
              <a:pathLst>
                <a:path w="108111" h="38665" extrusionOk="0">
                  <a:moveTo>
                    <a:pt x="45814" y="1"/>
                  </a:moveTo>
                  <a:cubicBezTo>
                    <a:pt x="35137" y="1"/>
                    <a:pt x="24388" y="2076"/>
                    <a:pt x="14090" y="5571"/>
                  </a:cubicBezTo>
                  <a:cubicBezTo>
                    <a:pt x="10624" y="6748"/>
                    <a:pt x="7061" y="8059"/>
                    <a:pt x="3946" y="10366"/>
                  </a:cubicBezTo>
                  <a:cubicBezTo>
                    <a:pt x="2615" y="11352"/>
                    <a:pt x="1078" y="12695"/>
                    <a:pt x="565" y="14641"/>
                  </a:cubicBezTo>
                  <a:cubicBezTo>
                    <a:pt x="1" y="16782"/>
                    <a:pt x="1151" y="18845"/>
                    <a:pt x="2414" y="20142"/>
                  </a:cubicBezTo>
                  <a:cubicBezTo>
                    <a:pt x="4524" y="22313"/>
                    <a:pt x="7328" y="22930"/>
                    <a:pt x="10110" y="22930"/>
                  </a:cubicBezTo>
                  <a:cubicBezTo>
                    <a:pt x="11691" y="22930"/>
                    <a:pt x="13266" y="22730"/>
                    <a:pt x="14702" y="22504"/>
                  </a:cubicBezTo>
                  <a:cubicBezTo>
                    <a:pt x="19304" y="21780"/>
                    <a:pt x="23791" y="20252"/>
                    <a:pt x="28307" y="18979"/>
                  </a:cubicBezTo>
                  <a:cubicBezTo>
                    <a:pt x="31469" y="18088"/>
                    <a:pt x="34583" y="17727"/>
                    <a:pt x="37812" y="17553"/>
                  </a:cubicBezTo>
                  <a:cubicBezTo>
                    <a:pt x="39567" y="17460"/>
                    <a:pt x="41324" y="17409"/>
                    <a:pt x="43081" y="17409"/>
                  </a:cubicBezTo>
                  <a:cubicBezTo>
                    <a:pt x="45289" y="17409"/>
                    <a:pt x="47497" y="17490"/>
                    <a:pt x="49701" y="17670"/>
                  </a:cubicBezTo>
                  <a:cubicBezTo>
                    <a:pt x="53900" y="18013"/>
                    <a:pt x="58120" y="18692"/>
                    <a:pt x="62182" y="20121"/>
                  </a:cubicBezTo>
                  <a:cubicBezTo>
                    <a:pt x="65643" y="21338"/>
                    <a:pt x="69140" y="23140"/>
                    <a:pt x="71836" y="26229"/>
                  </a:cubicBezTo>
                  <a:cubicBezTo>
                    <a:pt x="74556" y="29344"/>
                    <a:pt x="76197" y="34210"/>
                    <a:pt x="75759" y="38664"/>
                  </a:cubicBezTo>
                  <a:lnTo>
                    <a:pt x="85535" y="38664"/>
                  </a:lnTo>
                  <a:cubicBezTo>
                    <a:pt x="85296" y="35981"/>
                    <a:pt x="84353" y="33119"/>
                    <a:pt x="83500" y="31067"/>
                  </a:cubicBezTo>
                  <a:cubicBezTo>
                    <a:pt x="82723" y="29197"/>
                    <a:pt x="81831" y="27538"/>
                    <a:pt x="80681" y="26012"/>
                  </a:cubicBezTo>
                  <a:cubicBezTo>
                    <a:pt x="79935" y="25023"/>
                    <a:pt x="78306" y="23246"/>
                    <a:pt x="78633" y="21650"/>
                  </a:cubicBezTo>
                  <a:cubicBezTo>
                    <a:pt x="78840" y="20643"/>
                    <a:pt x="79649" y="20281"/>
                    <a:pt x="80449" y="20281"/>
                  </a:cubicBezTo>
                  <a:cubicBezTo>
                    <a:pt x="80893" y="20281"/>
                    <a:pt x="81334" y="20392"/>
                    <a:pt x="81670" y="20567"/>
                  </a:cubicBezTo>
                  <a:cubicBezTo>
                    <a:pt x="83214" y="21372"/>
                    <a:pt x="84460" y="23111"/>
                    <a:pt x="85532" y="24674"/>
                  </a:cubicBezTo>
                  <a:cubicBezTo>
                    <a:pt x="88081" y="28395"/>
                    <a:pt x="90008" y="32694"/>
                    <a:pt x="92680" y="36288"/>
                  </a:cubicBezTo>
                  <a:cubicBezTo>
                    <a:pt x="93289" y="37105"/>
                    <a:pt x="93919" y="37895"/>
                    <a:pt x="94562" y="38663"/>
                  </a:cubicBezTo>
                  <a:lnTo>
                    <a:pt x="104952" y="38663"/>
                  </a:lnTo>
                  <a:cubicBezTo>
                    <a:pt x="106677" y="38663"/>
                    <a:pt x="108077" y="36912"/>
                    <a:pt x="108110" y="34738"/>
                  </a:cubicBezTo>
                  <a:cubicBezTo>
                    <a:pt x="104684" y="32047"/>
                    <a:pt x="101346" y="29175"/>
                    <a:pt x="98018" y="26250"/>
                  </a:cubicBezTo>
                  <a:cubicBezTo>
                    <a:pt x="92264" y="21194"/>
                    <a:pt x="86645" y="15791"/>
                    <a:pt x="80705" y="11085"/>
                  </a:cubicBezTo>
                  <a:cubicBezTo>
                    <a:pt x="70628" y="3099"/>
                    <a:pt x="58598" y="156"/>
                    <a:pt x="46845" y="7"/>
                  </a:cubicBezTo>
                  <a:cubicBezTo>
                    <a:pt x="46501" y="3"/>
                    <a:pt x="46158" y="1"/>
                    <a:pt x="45814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4" name="Google Shape;744;p25"/>
            <p:cNvSpPr/>
            <p:nvPr/>
          </p:nvSpPr>
          <p:spPr>
            <a:xfrm rot="10800000" flipH="1">
              <a:off x="5076700" y="6675805"/>
              <a:ext cx="4335896" cy="796099"/>
            </a:xfrm>
            <a:custGeom>
              <a:avLst/>
              <a:gdLst/>
              <a:ahLst/>
              <a:cxnLst/>
              <a:rect l="l" t="t" r="r" b="b"/>
              <a:pathLst>
                <a:path w="108350" h="27758" extrusionOk="0">
                  <a:moveTo>
                    <a:pt x="51648" y="1"/>
                  </a:moveTo>
                  <a:cubicBezTo>
                    <a:pt x="50846" y="407"/>
                    <a:pt x="50018" y="729"/>
                    <a:pt x="49203" y="1014"/>
                  </a:cubicBezTo>
                  <a:cubicBezTo>
                    <a:pt x="42065" y="3506"/>
                    <a:pt x="34586" y="3501"/>
                    <a:pt x="27241" y="3584"/>
                  </a:cubicBezTo>
                  <a:cubicBezTo>
                    <a:pt x="20757" y="3656"/>
                    <a:pt x="14163" y="3777"/>
                    <a:pt x="7797" y="5515"/>
                  </a:cubicBezTo>
                  <a:cubicBezTo>
                    <a:pt x="5715" y="6083"/>
                    <a:pt x="3438" y="6902"/>
                    <a:pt x="1858" y="8814"/>
                  </a:cubicBezTo>
                  <a:cubicBezTo>
                    <a:pt x="0" y="11058"/>
                    <a:pt x="83" y="14195"/>
                    <a:pt x="776" y="17107"/>
                  </a:cubicBezTo>
                  <a:cubicBezTo>
                    <a:pt x="2438" y="24097"/>
                    <a:pt x="7861" y="27758"/>
                    <a:pt x="13371" y="27758"/>
                  </a:cubicBezTo>
                  <a:cubicBezTo>
                    <a:pt x="13681" y="27758"/>
                    <a:pt x="13992" y="27746"/>
                    <a:pt x="14303" y="27723"/>
                  </a:cubicBezTo>
                  <a:cubicBezTo>
                    <a:pt x="20922" y="27226"/>
                    <a:pt x="26485" y="22282"/>
                    <a:pt x="32673" y="19847"/>
                  </a:cubicBezTo>
                  <a:cubicBezTo>
                    <a:pt x="36195" y="18461"/>
                    <a:pt x="39879" y="17578"/>
                    <a:pt x="43501" y="16728"/>
                  </a:cubicBezTo>
                  <a:cubicBezTo>
                    <a:pt x="47244" y="15849"/>
                    <a:pt x="51012" y="15131"/>
                    <a:pt x="54789" y="14515"/>
                  </a:cubicBezTo>
                  <a:cubicBezTo>
                    <a:pt x="62223" y="13302"/>
                    <a:pt x="69695" y="12486"/>
                    <a:pt x="77160" y="11610"/>
                  </a:cubicBezTo>
                  <a:cubicBezTo>
                    <a:pt x="86796" y="10479"/>
                    <a:pt x="96503" y="9420"/>
                    <a:pt x="106195" y="9420"/>
                  </a:cubicBezTo>
                  <a:cubicBezTo>
                    <a:pt x="106913" y="9420"/>
                    <a:pt x="107630" y="9426"/>
                    <a:pt x="108348" y="9438"/>
                  </a:cubicBezTo>
                  <a:lnTo>
                    <a:pt x="108348" y="4002"/>
                  </a:lnTo>
                  <a:cubicBezTo>
                    <a:pt x="108350" y="1793"/>
                    <a:pt x="106935" y="1"/>
                    <a:pt x="105190" y="1"/>
                  </a:cubicBezTo>
                  <a:lnTo>
                    <a:pt x="90762" y="1"/>
                  </a:lnTo>
                  <a:cubicBezTo>
                    <a:pt x="89703" y="1934"/>
                    <a:pt x="88395" y="3470"/>
                    <a:pt x="86599" y="4557"/>
                  </a:cubicBezTo>
                  <a:cubicBezTo>
                    <a:pt x="83877" y="6208"/>
                    <a:pt x="80880" y="7099"/>
                    <a:pt x="77918" y="7745"/>
                  </a:cubicBezTo>
                  <a:cubicBezTo>
                    <a:pt x="74349" y="8524"/>
                    <a:pt x="70756" y="9202"/>
                    <a:pt x="67162" y="9801"/>
                  </a:cubicBezTo>
                  <a:cubicBezTo>
                    <a:pt x="59627" y="11058"/>
                    <a:pt x="52047" y="11784"/>
                    <a:pt x="44534" y="13253"/>
                  </a:cubicBezTo>
                  <a:cubicBezTo>
                    <a:pt x="40916" y="13963"/>
                    <a:pt x="37300" y="14822"/>
                    <a:pt x="33793" y="16179"/>
                  </a:cubicBezTo>
                  <a:cubicBezTo>
                    <a:pt x="31120" y="17214"/>
                    <a:pt x="28648" y="18964"/>
                    <a:pt x="26050" y="20259"/>
                  </a:cubicBezTo>
                  <a:cubicBezTo>
                    <a:pt x="24092" y="21236"/>
                    <a:pt x="21957" y="22126"/>
                    <a:pt x="19819" y="22126"/>
                  </a:cubicBezTo>
                  <a:cubicBezTo>
                    <a:pt x="19398" y="22126"/>
                    <a:pt x="18976" y="22091"/>
                    <a:pt x="18556" y="22016"/>
                  </a:cubicBezTo>
                  <a:cubicBezTo>
                    <a:pt x="16742" y="21690"/>
                    <a:pt x="14667" y="20360"/>
                    <a:pt x="13727" y="18271"/>
                  </a:cubicBezTo>
                  <a:cubicBezTo>
                    <a:pt x="12111" y="14673"/>
                    <a:pt x="16343" y="12032"/>
                    <a:pt x="18335" y="10924"/>
                  </a:cubicBezTo>
                  <a:cubicBezTo>
                    <a:pt x="29038" y="4972"/>
                    <a:pt x="41116" y="7214"/>
                    <a:pt x="52462" y="6363"/>
                  </a:cubicBezTo>
                  <a:cubicBezTo>
                    <a:pt x="56489" y="6062"/>
                    <a:pt x="60477" y="5377"/>
                    <a:pt x="64377" y="4066"/>
                  </a:cubicBezTo>
                  <a:cubicBezTo>
                    <a:pt x="66858" y="3233"/>
                    <a:pt x="69388" y="2647"/>
                    <a:pt x="71900" y="1973"/>
                  </a:cubicBezTo>
                  <a:cubicBezTo>
                    <a:pt x="74066" y="1391"/>
                    <a:pt x="76235" y="775"/>
                    <a:pt x="78366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5" name="Google Shape;745;p25"/>
            <p:cNvSpPr/>
            <p:nvPr/>
          </p:nvSpPr>
          <p:spPr>
            <a:xfrm rot="10800000" flipH="1">
              <a:off x="-97224" y="6218723"/>
              <a:ext cx="3996027" cy="864218"/>
            </a:xfrm>
            <a:custGeom>
              <a:avLst/>
              <a:gdLst/>
              <a:ahLst/>
              <a:cxnLst/>
              <a:rect l="l" t="t" r="r" b="b"/>
              <a:pathLst>
                <a:path w="99857" h="21596" extrusionOk="0">
                  <a:moveTo>
                    <a:pt x="65198" y="399"/>
                  </a:moveTo>
                  <a:cubicBezTo>
                    <a:pt x="72321" y="399"/>
                    <a:pt x="79621" y="1791"/>
                    <a:pt x="86922" y="4550"/>
                  </a:cubicBezTo>
                  <a:cubicBezTo>
                    <a:pt x="89575" y="5554"/>
                    <a:pt x="92653" y="6864"/>
                    <a:pt x="95348" y="8979"/>
                  </a:cubicBezTo>
                  <a:cubicBezTo>
                    <a:pt x="98235" y="11247"/>
                    <a:pt x="99428" y="13677"/>
                    <a:pt x="98898" y="16206"/>
                  </a:cubicBezTo>
                  <a:cubicBezTo>
                    <a:pt x="98311" y="18994"/>
                    <a:pt x="95759" y="19972"/>
                    <a:pt x="93599" y="20511"/>
                  </a:cubicBezTo>
                  <a:cubicBezTo>
                    <a:pt x="91491" y="21039"/>
                    <a:pt x="89309" y="21193"/>
                    <a:pt x="87246" y="21193"/>
                  </a:cubicBezTo>
                  <a:cubicBezTo>
                    <a:pt x="86217" y="21193"/>
                    <a:pt x="85218" y="21155"/>
                    <a:pt x="84273" y="21106"/>
                  </a:cubicBezTo>
                  <a:cubicBezTo>
                    <a:pt x="78503" y="20800"/>
                    <a:pt x="72921" y="19852"/>
                    <a:pt x="67683" y="18295"/>
                  </a:cubicBezTo>
                  <a:cubicBezTo>
                    <a:pt x="64541" y="17362"/>
                    <a:pt x="61400" y="16083"/>
                    <a:pt x="58362" y="14847"/>
                  </a:cubicBezTo>
                  <a:cubicBezTo>
                    <a:pt x="53266" y="12773"/>
                    <a:pt x="47995" y="10628"/>
                    <a:pt x="42530" y="10025"/>
                  </a:cubicBezTo>
                  <a:cubicBezTo>
                    <a:pt x="41682" y="9932"/>
                    <a:pt x="40859" y="9885"/>
                    <a:pt x="40058" y="9885"/>
                  </a:cubicBezTo>
                  <a:cubicBezTo>
                    <a:pt x="36646" y="9885"/>
                    <a:pt x="33636" y="10728"/>
                    <a:pt x="31087" y="12400"/>
                  </a:cubicBezTo>
                  <a:cubicBezTo>
                    <a:pt x="26728" y="15269"/>
                    <a:pt x="22197" y="17122"/>
                    <a:pt x="17235" y="18071"/>
                  </a:cubicBezTo>
                  <a:cubicBezTo>
                    <a:pt x="13172" y="18848"/>
                    <a:pt x="9086" y="19070"/>
                    <a:pt x="5424" y="19070"/>
                  </a:cubicBezTo>
                  <a:cubicBezTo>
                    <a:pt x="3631" y="19070"/>
                    <a:pt x="1941" y="19017"/>
                    <a:pt x="403" y="18949"/>
                  </a:cubicBezTo>
                  <a:lnTo>
                    <a:pt x="403" y="11532"/>
                  </a:lnTo>
                  <a:cubicBezTo>
                    <a:pt x="2361" y="12661"/>
                    <a:pt x="4594" y="13456"/>
                    <a:pt x="7045" y="13900"/>
                  </a:cubicBezTo>
                  <a:cubicBezTo>
                    <a:pt x="8672" y="14195"/>
                    <a:pt x="10356" y="14343"/>
                    <a:pt x="12121" y="14343"/>
                  </a:cubicBezTo>
                  <a:cubicBezTo>
                    <a:pt x="13968" y="14343"/>
                    <a:pt x="15904" y="14181"/>
                    <a:pt x="17957" y="13858"/>
                  </a:cubicBezTo>
                  <a:cubicBezTo>
                    <a:pt x="23076" y="13055"/>
                    <a:pt x="27790" y="10978"/>
                    <a:pt x="32121" y="8853"/>
                  </a:cubicBezTo>
                  <a:lnTo>
                    <a:pt x="32595" y="8620"/>
                  </a:lnTo>
                  <a:cubicBezTo>
                    <a:pt x="37243" y="6337"/>
                    <a:pt x="42049" y="3980"/>
                    <a:pt x="47066" y="2784"/>
                  </a:cubicBezTo>
                  <a:cubicBezTo>
                    <a:pt x="53031" y="1361"/>
                    <a:pt x="58397" y="590"/>
                    <a:pt x="63469" y="426"/>
                  </a:cubicBezTo>
                  <a:cubicBezTo>
                    <a:pt x="64044" y="408"/>
                    <a:pt x="64620" y="399"/>
                    <a:pt x="65198" y="399"/>
                  </a:cubicBezTo>
                  <a:close/>
                  <a:moveTo>
                    <a:pt x="65203" y="1"/>
                  </a:moveTo>
                  <a:cubicBezTo>
                    <a:pt x="64619" y="1"/>
                    <a:pt x="64036" y="10"/>
                    <a:pt x="63455" y="29"/>
                  </a:cubicBezTo>
                  <a:cubicBezTo>
                    <a:pt x="58355" y="192"/>
                    <a:pt x="52963" y="968"/>
                    <a:pt x="46970" y="2396"/>
                  </a:cubicBezTo>
                  <a:cubicBezTo>
                    <a:pt x="41911" y="3604"/>
                    <a:pt x="37084" y="5971"/>
                    <a:pt x="32416" y="8263"/>
                  </a:cubicBezTo>
                  <a:lnTo>
                    <a:pt x="31942" y="8496"/>
                  </a:lnTo>
                  <a:cubicBezTo>
                    <a:pt x="27640" y="10606"/>
                    <a:pt x="22957" y="12670"/>
                    <a:pt x="17892" y="13466"/>
                  </a:cubicBezTo>
                  <a:cubicBezTo>
                    <a:pt x="15860" y="13785"/>
                    <a:pt x="13946" y="13945"/>
                    <a:pt x="12120" y="13945"/>
                  </a:cubicBezTo>
                  <a:cubicBezTo>
                    <a:pt x="10379" y="13945"/>
                    <a:pt x="8719" y="13799"/>
                    <a:pt x="7116" y="13508"/>
                  </a:cubicBezTo>
                  <a:cubicBezTo>
                    <a:pt x="4584" y="13050"/>
                    <a:pt x="2294" y="12211"/>
                    <a:pt x="305" y="11012"/>
                  </a:cubicBezTo>
                  <a:lnTo>
                    <a:pt x="0" y="10828"/>
                  </a:lnTo>
                  <a:lnTo>
                    <a:pt x="0" y="19337"/>
                  </a:lnTo>
                  <a:lnTo>
                    <a:pt x="193" y="19345"/>
                  </a:lnTo>
                  <a:cubicBezTo>
                    <a:pt x="1788" y="19417"/>
                    <a:pt x="3552" y="19474"/>
                    <a:pt x="5427" y="19474"/>
                  </a:cubicBezTo>
                  <a:cubicBezTo>
                    <a:pt x="9110" y="19474"/>
                    <a:pt x="13220" y="19251"/>
                    <a:pt x="17311" y="18469"/>
                  </a:cubicBezTo>
                  <a:cubicBezTo>
                    <a:pt x="22324" y="17509"/>
                    <a:pt x="26904" y="15636"/>
                    <a:pt x="31309" y="12740"/>
                  </a:cubicBezTo>
                  <a:cubicBezTo>
                    <a:pt x="33791" y="11110"/>
                    <a:pt x="36725" y="10287"/>
                    <a:pt x="40058" y="10287"/>
                  </a:cubicBezTo>
                  <a:cubicBezTo>
                    <a:pt x="40845" y="10287"/>
                    <a:pt x="41654" y="10333"/>
                    <a:pt x="42485" y="10425"/>
                  </a:cubicBezTo>
                  <a:cubicBezTo>
                    <a:pt x="47895" y="11021"/>
                    <a:pt x="53139" y="13156"/>
                    <a:pt x="58211" y="15220"/>
                  </a:cubicBezTo>
                  <a:cubicBezTo>
                    <a:pt x="61257" y="16459"/>
                    <a:pt x="64408" y="17742"/>
                    <a:pt x="67568" y="18681"/>
                  </a:cubicBezTo>
                  <a:cubicBezTo>
                    <a:pt x="72838" y="20248"/>
                    <a:pt x="78452" y="21200"/>
                    <a:pt x="84253" y="21507"/>
                  </a:cubicBezTo>
                  <a:cubicBezTo>
                    <a:pt x="85207" y="21557"/>
                    <a:pt x="86216" y="21596"/>
                    <a:pt x="87255" y="21596"/>
                  </a:cubicBezTo>
                  <a:cubicBezTo>
                    <a:pt x="89341" y="21596"/>
                    <a:pt x="91554" y="21438"/>
                    <a:pt x="93697" y="20904"/>
                  </a:cubicBezTo>
                  <a:cubicBezTo>
                    <a:pt x="95795" y="20381"/>
                    <a:pt x="98654" y="19332"/>
                    <a:pt x="99293" y="16292"/>
                  </a:cubicBezTo>
                  <a:cubicBezTo>
                    <a:pt x="99857" y="13600"/>
                    <a:pt x="98614" y="11035"/>
                    <a:pt x="95596" y="8666"/>
                  </a:cubicBezTo>
                  <a:cubicBezTo>
                    <a:pt x="92859" y="6520"/>
                    <a:pt x="89747" y="5193"/>
                    <a:pt x="87062" y="4178"/>
                  </a:cubicBezTo>
                  <a:cubicBezTo>
                    <a:pt x="79719" y="1402"/>
                    <a:pt x="72371" y="1"/>
                    <a:pt x="65203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746" name="Google Shape;746;p25"/>
            <p:cNvGrpSpPr/>
            <p:nvPr/>
          </p:nvGrpSpPr>
          <p:grpSpPr>
            <a:xfrm>
              <a:off x="-97224" y="5478166"/>
              <a:ext cx="9377821" cy="2147740"/>
              <a:chOff x="-97224" y="3080778"/>
              <a:chExt cx="9377821" cy="2147740"/>
            </a:xfrm>
          </p:grpSpPr>
          <p:sp>
            <p:nvSpPr>
              <p:cNvPr id="747" name="Google Shape;747;p25"/>
              <p:cNvSpPr/>
              <p:nvPr/>
            </p:nvSpPr>
            <p:spPr>
              <a:xfrm rot="10800000" flipH="1">
                <a:off x="-89101" y="3080778"/>
                <a:ext cx="9361814" cy="2075187"/>
              </a:xfrm>
              <a:custGeom>
                <a:avLst/>
                <a:gdLst/>
                <a:ahLst/>
                <a:cxnLst/>
                <a:rect l="l" t="t" r="r" b="b"/>
                <a:pathLst>
                  <a:path w="233943" h="51857" extrusionOk="0">
                    <a:moveTo>
                      <a:pt x="114254" y="0"/>
                    </a:moveTo>
                    <a:cubicBezTo>
                      <a:pt x="113814" y="3337"/>
                      <a:pt x="107760" y="3970"/>
                      <a:pt x="105882" y="4185"/>
                    </a:cubicBezTo>
                    <a:cubicBezTo>
                      <a:pt x="103480" y="4463"/>
                      <a:pt x="101037" y="4580"/>
                      <a:pt x="98593" y="4580"/>
                    </a:cubicBezTo>
                    <a:cubicBezTo>
                      <a:pt x="96187" y="4580"/>
                      <a:pt x="93780" y="4466"/>
                      <a:pt x="91413" y="4277"/>
                    </a:cubicBezTo>
                    <a:cubicBezTo>
                      <a:pt x="83262" y="3622"/>
                      <a:pt x="75254" y="1586"/>
                      <a:pt x="67197" y="2"/>
                    </a:cubicBezTo>
                    <a:lnTo>
                      <a:pt x="3161" y="2"/>
                    </a:lnTo>
                    <a:cubicBezTo>
                      <a:pt x="1415" y="2"/>
                      <a:pt x="0" y="1794"/>
                      <a:pt x="0" y="4003"/>
                    </a:cubicBezTo>
                    <a:lnTo>
                      <a:pt x="0" y="12983"/>
                    </a:lnTo>
                    <a:cubicBezTo>
                      <a:pt x="752" y="13703"/>
                      <a:pt x="1532" y="14304"/>
                      <a:pt x="2202" y="14753"/>
                    </a:cubicBezTo>
                    <a:cubicBezTo>
                      <a:pt x="5867" y="17202"/>
                      <a:pt x="10108" y="17905"/>
                      <a:pt x="14266" y="17905"/>
                    </a:cubicBezTo>
                    <a:cubicBezTo>
                      <a:pt x="15542" y="17905"/>
                      <a:pt x="16811" y="17839"/>
                      <a:pt x="18052" y="17736"/>
                    </a:cubicBezTo>
                    <a:cubicBezTo>
                      <a:pt x="23329" y="17301"/>
                      <a:pt x="28524" y="16026"/>
                      <a:pt x="33704" y="14740"/>
                    </a:cubicBezTo>
                    <a:cubicBezTo>
                      <a:pt x="40948" y="12940"/>
                      <a:pt x="48135" y="10828"/>
                      <a:pt x="55442" y="9439"/>
                    </a:cubicBezTo>
                    <a:cubicBezTo>
                      <a:pt x="61321" y="8322"/>
                      <a:pt x="67233" y="7670"/>
                      <a:pt x="73167" y="7670"/>
                    </a:cubicBezTo>
                    <a:cubicBezTo>
                      <a:pt x="74688" y="7670"/>
                      <a:pt x="76210" y="7713"/>
                      <a:pt x="77734" y="7802"/>
                    </a:cubicBezTo>
                    <a:cubicBezTo>
                      <a:pt x="85106" y="8232"/>
                      <a:pt x="92423" y="9785"/>
                      <a:pt x="99530" y="12287"/>
                    </a:cubicBezTo>
                    <a:cubicBezTo>
                      <a:pt x="102317" y="13268"/>
                      <a:pt x="105115" y="14314"/>
                      <a:pt x="107858" y="15489"/>
                    </a:cubicBezTo>
                    <a:cubicBezTo>
                      <a:pt x="110332" y="16548"/>
                      <a:pt x="112809" y="17789"/>
                      <a:pt x="115004" y="19608"/>
                    </a:cubicBezTo>
                    <a:cubicBezTo>
                      <a:pt x="117824" y="21944"/>
                      <a:pt x="120303" y="25852"/>
                      <a:pt x="120226" y="30339"/>
                    </a:cubicBezTo>
                    <a:cubicBezTo>
                      <a:pt x="120101" y="37466"/>
                      <a:pt x="112935" y="40330"/>
                      <a:pt x="108516" y="41748"/>
                    </a:cubicBezTo>
                    <a:cubicBezTo>
                      <a:pt x="101630" y="43955"/>
                      <a:pt x="94414" y="44564"/>
                      <a:pt x="87337" y="44821"/>
                    </a:cubicBezTo>
                    <a:cubicBezTo>
                      <a:pt x="84855" y="44912"/>
                      <a:pt x="82371" y="44958"/>
                      <a:pt x="79887" y="44958"/>
                    </a:cubicBezTo>
                    <a:cubicBezTo>
                      <a:pt x="73140" y="44958"/>
                      <a:pt x="66393" y="44612"/>
                      <a:pt x="59673" y="43851"/>
                    </a:cubicBezTo>
                    <a:cubicBezTo>
                      <a:pt x="52128" y="42997"/>
                      <a:pt x="44620" y="41722"/>
                      <a:pt x="37128" y="40332"/>
                    </a:cubicBezTo>
                    <a:cubicBezTo>
                      <a:pt x="29596" y="38936"/>
                      <a:pt x="22076" y="37257"/>
                      <a:pt x="14513" y="36145"/>
                    </a:cubicBezTo>
                    <a:cubicBezTo>
                      <a:pt x="10469" y="35552"/>
                      <a:pt x="6279" y="35103"/>
                      <a:pt x="2100" y="35103"/>
                    </a:cubicBezTo>
                    <a:cubicBezTo>
                      <a:pt x="1400" y="35103"/>
                      <a:pt x="700" y="35116"/>
                      <a:pt x="0" y="35142"/>
                    </a:cubicBezTo>
                    <a:lnTo>
                      <a:pt x="0" y="41392"/>
                    </a:lnTo>
                    <a:cubicBezTo>
                      <a:pt x="3897" y="40406"/>
                      <a:pt x="7757" y="39113"/>
                      <a:pt x="11701" y="38520"/>
                    </a:cubicBezTo>
                    <a:cubicBezTo>
                      <a:pt x="12850" y="38347"/>
                      <a:pt x="14002" y="38268"/>
                      <a:pt x="15153" y="38268"/>
                    </a:cubicBezTo>
                    <a:cubicBezTo>
                      <a:pt x="18352" y="38268"/>
                      <a:pt x="21545" y="38880"/>
                      <a:pt x="24665" y="39789"/>
                    </a:cubicBezTo>
                    <a:cubicBezTo>
                      <a:pt x="29176" y="41103"/>
                      <a:pt x="33559" y="43015"/>
                      <a:pt x="37996" y="44675"/>
                    </a:cubicBezTo>
                    <a:cubicBezTo>
                      <a:pt x="42689" y="46433"/>
                      <a:pt x="47479" y="47692"/>
                      <a:pt x="52300" y="48740"/>
                    </a:cubicBezTo>
                    <a:cubicBezTo>
                      <a:pt x="61496" y="50745"/>
                      <a:pt x="70937" y="51857"/>
                      <a:pt x="80373" y="51857"/>
                    </a:cubicBezTo>
                    <a:cubicBezTo>
                      <a:pt x="91348" y="51857"/>
                      <a:pt x="102317" y="50352"/>
                      <a:pt x="112889" y="46997"/>
                    </a:cubicBezTo>
                    <a:cubicBezTo>
                      <a:pt x="122215" y="44038"/>
                      <a:pt x="130897" y="39216"/>
                      <a:pt x="139694" y="34414"/>
                    </a:cubicBezTo>
                    <a:cubicBezTo>
                      <a:pt x="143466" y="32352"/>
                      <a:pt x="147358" y="30634"/>
                      <a:pt x="151383" y="29556"/>
                    </a:cubicBezTo>
                    <a:cubicBezTo>
                      <a:pt x="155813" y="28370"/>
                      <a:pt x="160303" y="28105"/>
                      <a:pt x="164816" y="27914"/>
                    </a:cubicBezTo>
                    <a:cubicBezTo>
                      <a:pt x="167320" y="27807"/>
                      <a:pt x="169825" y="27756"/>
                      <a:pt x="172331" y="27756"/>
                    </a:cubicBezTo>
                    <a:cubicBezTo>
                      <a:pt x="189289" y="27756"/>
                      <a:pt x="206270" y="30094"/>
                      <a:pt x="222996" y="33398"/>
                    </a:cubicBezTo>
                    <a:cubicBezTo>
                      <a:pt x="226644" y="34116"/>
                      <a:pt x="230302" y="34924"/>
                      <a:pt x="233942" y="35864"/>
                    </a:cubicBezTo>
                    <a:lnTo>
                      <a:pt x="233942" y="9938"/>
                    </a:lnTo>
                    <a:cubicBezTo>
                      <a:pt x="233216" y="9925"/>
                      <a:pt x="232489" y="9919"/>
                      <a:pt x="231762" y="9919"/>
                    </a:cubicBezTo>
                    <a:cubicBezTo>
                      <a:pt x="219843" y="9919"/>
                      <a:pt x="207922" y="11530"/>
                      <a:pt x="196068" y="12904"/>
                    </a:cubicBezTo>
                    <a:cubicBezTo>
                      <a:pt x="188339" y="13801"/>
                      <a:pt x="180609" y="14806"/>
                      <a:pt x="172944" y="16393"/>
                    </a:cubicBezTo>
                    <a:cubicBezTo>
                      <a:pt x="169135" y="17181"/>
                      <a:pt x="165343" y="18112"/>
                      <a:pt x="161591" y="19260"/>
                    </a:cubicBezTo>
                    <a:cubicBezTo>
                      <a:pt x="158213" y="20291"/>
                      <a:pt x="155063" y="21813"/>
                      <a:pt x="151893" y="23606"/>
                    </a:cubicBezTo>
                    <a:cubicBezTo>
                      <a:pt x="147715" y="25970"/>
                      <a:pt x="143374" y="28204"/>
                      <a:pt x="138868" y="28204"/>
                    </a:cubicBezTo>
                    <a:cubicBezTo>
                      <a:pt x="137422" y="28204"/>
                      <a:pt x="135960" y="27974"/>
                      <a:pt x="134480" y="27445"/>
                    </a:cubicBezTo>
                    <a:cubicBezTo>
                      <a:pt x="129632" y="25711"/>
                      <a:pt x="125716" y="20547"/>
                      <a:pt x="125484" y="13951"/>
                    </a:cubicBezTo>
                    <a:cubicBezTo>
                      <a:pt x="125286" y="8300"/>
                      <a:pt x="129601" y="6027"/>
                      <a:pt x="133294" y="5020"/>
                    </a:cubicBezTo>
                    <a:cubicBezTo>
                      <a:pt x="139570" y="3307"/>
                      <a:pt x="146074" y="3151"/>
                      <a:pt x="152463" y="3078"/>
                    </a:cubicBezTo>
                    <a:cubicBezTo>
                      <a:pt x="160083" y="2991"/>
                      <a:pt x="167851" y="3042"/>
                      <a:pt x="175233" y="328"/>
                    </a:cubicBezTo>
                    <a:cubicBezTo>
                      <a:pt x="175511" y="226"/>
                      <a:pt x="175788" y="116"/>
                      <a:pt x="176066" y="0"/>
                    </a:cubicBezTo>
                    <a:close/>
                  </a:path>
                </a:pathLst>
              </a:custGeom>
              <a:solidFill>
                <a:srgbClr val="FAC539">
                  <a:alpha val="3687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48" name="Google Shape;748;p25"/>
              <p:cNvSpPr/>
              <p:nvPr/>
            </p:nvSpPr>
            <p:spPr>
              <a:xfrm rot="10800000" flipH="1">
                <a:off x="-97224" y="3137884"/>
                <a:ext cx="9377821" cy="2090634"/>
              </a:xfrm>
              <a:custGeom>
                <a:avLst/>
                <a:gdLst/>
                <a:ahLst/>
                <a:cxnLst/>
                <a:rect l="l" t="t" r="r" b="b"/>
                <a:pathLst>
                  <a:path w="234343" h="52243" extrusionOk="0">
                    <a:moveTo>
                      <a:pt x="67361" y="400"/>
                    </a:moveTo>
                    <a:cubicBezTo>
                      <a:pt x="69340" y="790"/>
                      <a:pt x="71349" y="1215"/>
                      <a:pt x="73292" y="1625"/>
                    </a:cubicBezTo>
                    <a:cubicBezTo>
                      <a:pt x="79265" y="2884"/>
                      <a:pt x="85439" y="4185"/>
                      <a:pt x="91598" y="4680"/>
                    </a:cubicBezTo>
                    <a:cubicBezTo>
                      <a:pt x="94144" y="4885"/>
                      <a:pt x="96537" y="4987"/>
                      <a:pt x="98805" y="4987"/>
                    </a:cubicBezTo>
                    <a:cubicBezTo>
                      <a:pt x="101387" y="4987"/>
                      <a:pt x="103808" y="4854"/>
                      <a:pt x="106108" y="4590"/>
                    </a:cubicBezTo>
                    <a:lnTo>
                      <a:pt x="106218" y="4577"/>
                    </a:lnTo>
                    <a:cubicBezTo>
                      <a:pt x="108158" y="4354"/>
                      <a:pt x="114000" y="3685"/>
                      <a:pt x="114628" y="406"/>
                    </a:cubicBezTo>
                    <a:lnTo>
                      <a:pt x="175193" y="406"/>
                    </a:lnTo>
                    <a:cubicBezTo>
                      <a:pt x="168249" y="2915"/>
                      <a:pt x="160889" y="2994"/>
                      <a:pt x="153768" y="3069"/>
                    </a:cubicBezTo>
                    <a:lnTo>
                      <a:pt x="152665" y="3082"/>
                    </a:lnTo>
                    <a:cubicBezTo>
                      <a:pt x="145764" y="3162"/>
                      <a:pt x="139551" y="3364"/>
                      <a:pt x="133446" y="5030"/>
                    </a:cubicBezTo>
                    <a:cubicBezTo>
                      <a:pt x="128003" y="6516"/>
                      <a:pt x="125326" y="9588"/>
                      <a:pt x="125487" y="14164"/>
                    </a:cubicBezTo>
                    <a:cubicBezTo>
                      <a:pt x="125709" y="20471"/>
                      <a:pt x="129379" y="25966"/>
                      <a:pt x="134618" y="27839"/>
                    </a:cubicBezTo>
                    <a:cubicBezTo>
                      <a:pt x="136131" y="28380"/>
                      <a:pt x="137619" y="28617"/>
                      <a:pt x="139091" y="28617"/>
                    </a:cubicBezTo>
                    <a:cubicBezTo>
                      <a:pt x="143547" y="28617"/>
                      <a:pt x="147847" y="26448"/>
                      <a:pt x="152196" y="23987"/>
                    </a:cubicBezTo>
                    <a:cubicBezTo>
                      <a:pt x="155813" y="21943"/>
                      <a:pt x="158880" y="20567"/>
                      <a:pt x="161854" y="19658"/>
                    </a:cubicBezTo>
                    <a:cubicBezTo>
                      <a:pt x="165379" y="18581"/>
                      <a:pt x="169085" y="17643"/>
                      <a:pt x="173189" y="16795"/>
                    </a:cubicBezTo>
                    <a:cubicBezTo>
                      <a:pt x="180974" y="15181"/>
                      <a:pt x="188894" y="14166"/>
                      <a:pt x="196294" y="13308"/>
                    </a:cubicBezTo>
                    <a:cubicBezTo>
                      <a:pt x="197767" y="13138"/>
                      <a:pt x="199245" y="12964"/>
                      <a:pt x="200722" y="12788"/>
                    </a:cubicBezTo>
                    <a:cubicBezTo>
                      <a:pt x="210970" y="11576"/>
                      <a:pt x="221543" y="10326"/>
                      <a:pt x="231999" y="10326"/>
                    </a:cubicBezTo>
                    <a:cubicBezTo>
                      <a:pt x="232648" y="10326"/>
                      <a:pt x="233296" y="10331"/>
                      <a:pt x="233944" y="10341"/>
                    </a:cubicBezTo>
                    <a:lnTo>
                      <a:pt x="233944" y="35809"/>
                    </a:lnTo>
                    <a:cubicBezTo>
                      <a:pt x="230629" y="34959"/>
                      <a:pt x="227123" y="34173"/>
                      <a:pt x="223236" y="33405"/>
                    </a:cubicBezTo>
                    <a:cubicBezTo>
                      <a:pt x="203906" y="29587"/>
                      <a:pt x="187591" y="27758"/>
                      <a:pt x="172597" y="27758"/>
                    </a:cubicBezTo>
                    <a:cubicBezTo>
                      <a:pt x="170032" y="27758"/>
                      <a:pt x="167505" y="27812"/>
                      <a:pt x="165009" y="27918"/>
                    </a:cubicBezTo>
                    <a:cubicBezTo>
                      <a:pt x="160422" y="28112"/>
                      <a:pt x="155941" y="28387"/>
                      <a:pt x="151533" y="29567"/>
                    </a:cubicBezTo>
                    <a:cubicBezTo>
                      <a:pt x="147826" y="30560"/>
                      <a:pt x="143986" y="32153"/>
                      <a:pt x="139798" y="34441"/>
                    </a:cubicBezTo>
                    <a:lnTo>
                      <a:pt x="138875" y="34945"/>
                    </a:lnTo>
                    <a:cubicBezTo>
                      <a:pt x="130584" y="39473"/>
                      <a:pt x="122011" y="44161"/>
                      <a:pt x="113029" y="47009"/>
                    </a:cubicBezTo>
                    <a:cubicBezTo>
                      <a:pt x="102889" y="50226"/>
                      <a:pt x="91919" y="51840"/>
                      <a:pt x="80509" y="51840"/>
                    </a:cubicBezTo>
                    <a:cubicBezTo>
                      <a:pt x="71401" y="51840"/>
                      <a:pt x="62013" y="50811"/>
                      <a:pt x="52541" y="48749"/>
                    </a:cubicBezTo>
                    <a:cubicBezTo>
                      <a:pt x="46930" y="47526"/>
                      <a:pt x="42394" y="46236"/>
                      <a:pt x="38264" y="44691"/>
                    </a:cubicBezTo>
                    <a:cubicBezTo>
                      <a:pt x="36953" y="44199"/>
                      <a:pt x="35624" y="43678"/>
                      <a:pt x="34338" y="43172"/>
                    </a:cubicBezTo>
                    <a:cubicBezTo>
                      <a:pt x="31276" y="41971"/>
                      <a:pt x="28107" y="40726"/>
                      <a:pt x="24921" y="39799"/>
                    </a:cubicBezTo>
                    <a:cubicBezTo>
                      <a:pt x="21414" y="38777"/>
                      <a:pt x="18247" y="38271"/>
                      <a:pt x="15326" y="38271"/>
                    </a:cubicBezTo>
                    <a:cubicBezTo>
                      <a:pt x="14137" y="38271"/>
                      <a:pt x="12987" y="38356"/>
                      <a:pt x="11874" y="38521"/>
                    </a:cubicBezTo>
                    <a:cubicBezTo>
                      <a:pt x="9119" y="38936"/>
                      <a:pt x="6366" y="39703"/>
                      <a:pt x="3703" y="40442"/>
                    </a:cubicBezTo>
                    <a:cubicBezTo>
                      <a:pt x="2622" y="40742"/>
                      <a:pt x="1508" y="41053"/>
                      <a:pt x="406" y="41335"/>
                    </a:cubicBezTo>
                    <a:lnTo>
                      <a:pt x="406" y="35538"/>
                    </a:lnTo>
                    <a:cubicBezTo>
                      <a:pt x="1027" y="35516"/>
                      <a:pt x="1658" y="35506"/>
                      <a:pt x="2301" y="35506"/>
                    </a:cubicBezTo>
                    <a:cubicBezTo>
                      <a:pt x="5902" y="35506"/>
                      <a:pt x="9901" y="35844"/>
                      <a:pt x="14687" y="36547"/>
                    </a:cubicBezTo>
                    <a:cubicBezTo>
                      <a:pt x="19745" y="37290"/>
                      <a:pt x="24868" y="38304"/>
                      <a:pt x="29822" y="39284"/>
                    </a:cubicBezTo>
                    <a:cubicBezTo>
                      <a:pt x="32271" y="39769"/>
                      <a:pt x="34802" y="40270"/>
                      <a:pt x="37296" y="40733"/>
                    </a:cubicBezTo>
                    <a:cubicBezTo>
                      <a:pt x="43914" y="41961"/>
                      <a:pt x="51770" y="43339"/>
                      <a:pt x="59854" y="44254"/>
                    </a:cubicBezTo>
                    <a:cubicBezTo>
                      <a:pt x="66359" y="44990"/>
                      <a:pt x="73165" y="45361"/>
                      <a:pt x="80163" y="45361"/>
                    </a:cubicBezTo>
                    <a:cubicBezTo>
                      <a:pt x="82603" y="45361"/>
                      <a:pt x="85067" y="45316"/>
                      <a:pt x="87550" y="45225"/>
                    </a:cubicBezTo>
                    <a:cubicBezTo>
                      <a:pt x="94026" y="44991"/>
                      <a:pt x="101613" y="44441"/>
                      <a:pt x="108780" y="42142"/>
                    </a:cubicBezTo>
                    <a:cubicBezTo>
                      <a:pt x="113810" y="40529"/>
                      <a:pt x="120508" y="37574"/>
                      <a:pt x="120629" y="30544"/>
                    </a:cubicBezTo>
                    <a:cubicBezTo>
                      <a:pt x="120696" y="26529"/>
                      <a:pt x="118718" y="22458"/>
                      <a:pt x="115334" y="19654"/>
                    </a:cubicBezTo>
                    <a:cubicBezTo>
                      <a:pt x="112985" y="17708"/>
                      <a:pt x="110379" y="16465"/>
                      <a:pt x="108140" y="15506"/>
                    </a:cubicBezTo>
                    <a:cubicBezTo>
                      <a:pt x="105719" y="14467"/>
                      <a:pt x="103070" y="13450"/>
                      <a:pt x="99798" y="12298"/>
                    </a:cubicBezTo>
                    <a:cubicBezTo>
                      <a:pt x="92520" y="9735"/>
                      <a:pt x="85169" y="8223"/>
                      <a:pt x="77949" y="7802"/>
                    </a:cubicBezTo>
                    <a:cubicBezTo>
                      <a:pt x="76425" y="7713"/>
                      <a:pt x="74890" y="7669"/>
                      <a:pt x="73339" y="7669"/>
                    </a:cubicBezTo>
                    <a:cubicBezTo>
                      <a:pt x="67706" y="7669"/>
                      <a:pt x="61863" y="8255"/>
                      <a:pt x="55605" y="9443"/>
                    </a:cubicBezTo>
                    <a:cubicBezTo>
                      <a:pt x="50502" y="10413"/>
                      <a:pt x="45374" y="11757"/>
                      <a:pt x="40416" y="13057"/>
                    </a:cubicBezTo>
                    <a:cubicBezTo>
                      <a:pt x="38267" y="13620"/>
                      <a:pt x="36046" y="14201"/>
                      <a:pt x="33857" y="14746"/>
                    </a:cubicBezTo>
                    <a:cubicBezTo>
                      <a:pt x="29050" y="15939"/>
                      <a:pt x="23603" y="17293"/>
                      <a:pt x="18238" y="17736"/>
                    </a:cubicBezTo>
                    <a:cubicBezTo>
                      <a:pt x="17038" y="17835"/>
                      <a:pt x="15751" y="17910"/>
                      <a:pt x="14415" y="17910"/>
                    </a:cubicBezTo>
                    <a:cubicBezTo>
                      <a:pt x="10534" y="17910"/>
                      <a:pt x="6246" y="17280"/>
                      <a:pt x="2517" y="14787"/>
                    </a:cubicBezTo>
                    <a:cubicBezTo>
                      <a:pt x="2004" y="14446"/>
                      <a:pt x="1229" y="13878"/>
                      <a:pt x="403" y="13098"/>
                    </a:cubicBezTo>
                    <a:lnTo>
                      <a:pt x="403" y="4204"/>
                    </a:lnTo>
                    <a:cubicBezTo>
                      <a:pt x="403" y="2108"/>
                      <a:pt x="1731" y="405"/>
                      <a:pt x="3364" y="405"/>
                    </a:cubicBezTo>
                    <a:lnTo>
                      <a:pt x="67361" y="400"/>
                    </a:lnTo>
                    <a:close/>
                    <a:moveTo>
                      <a:pt x="114278" y="0"/>
                    </a:moveTo>
                    <a:lnTo>
                      <a:pt x="114255" y="176"/>
                    </a:lnTo>
                    <a:cubicBezTo>
                      <a:pt x="113845" y="3294"/>
                      <a:pt x="108068" y="3957"/>
                      <a:pt x="106170" y="4175"/>
                    </a:cubicBezTo>
                    <a:lnTo>
                      <a:pt x="106061" y="4187"/>
                    </a:lnTo>
                    <a:cubicBezTo>
                      <a:pt x="103777" y="4451"/>
                      <a:pt x="101371" y="4582"/>
                      <a:pt x="98803" y="4582"/>
                    </a:cubicBezTo>
                    <a:cubicBezTo>
                      <a:pt x="96546" y="4582"/>
                      <a:pt x="94164" y="4481"/>
                      <a:pt x="91630" y="4277"/>
                    </a:cubicBezTo>
                    <a:cubicBezTo>
                      <a:pt x="85496" y="3785"/>
                      <a:pt x="79335" y="2485"/>
                      <a:pt x="73374" y="1229"/>
                    </a:cubicBezTo>
                    <a:cubicBezTo>
                      <a:pt x="71430" y="820"/>
                      <a:pt x="69420" y="395"/>
                      <a:pt x="67400" y="2"/>
                    </a:cubicBezTo>
                    <a:lnTo>
                      <a:pt x="3365" y="2"/>
                    </a:lnTo>
                    <a:cubicBezTo>
                      <a:pt x="1511" y="2"/>
                      <a:pt x="3" y="1889"/>
                      <a:pt x="3" y="4205"/>
                    </a:cubicBezTo>
                    <a:lnTo>
                      <a:pt x="3" y="13267"/>
                    </a:lnTo>
                    <a:lnTo>
                      <a:pt x="66" y="13327"/>
                    </a:lnTo>
                    <a:cubicBezTo>
                      <a:pt x="935" y="14157"/>
                      <a:pt x="1758" y="14760"/>
                      <a:pt x="2295" y="15120"/>
                    </a:cubicBezTo>
                    <a:cubicBezTo>
                      <a:pt x="6107" y="17668"/>
                      <a:pt x="10473" y="18312"/>
                      <a:pt x="14416" y="18312"/>
                    </a:cubicBezTo>
                    <a:cubicBezTo>
                      <a:pt x="15764" y="18312"/>
                      <a:pt x="17063" y="18236"/>
                      <a:pt x="18274" y="18136"/>
                    </a:cubicBezTo>
                    <a:cubicBezTo>
                      <a:pt x="23670" y="17692"/>
                      <a:pt x="29134" y="16335"/>
                      <a:pt x="33955" y="15136"/>
                    </a:cubicBezTo>
                    <a:cubicBezTo>
                      <a:pt x="36148" y="14591"/>
                      <a:pt x="38370" y="14008"/>
                      <a:pt x="40521" y="13444"/>
                    </a:cubicBezTo>
                    <a:cubicBezTo>
                      <a:pt x="45471" y="12145"/>
                      <a:pt x="50591" y="10802"/>
                      <a:pt x="55682" y="9836"/>
                    </a:cubicBezTo>
                    <a:cubicBezTo>
                      <a:pt x="61914" y="8652"/>
                      <a:pt x="67733" y="8068"/>
                      <a:pt x="73339" y="8068"/>
                    </a:cubicBezTo>
                    <a:cubicBezTo>
                      <a:pt x="74883" y="8068"/>
                      <a:pt x="76410" y="8112"/>
                      <a:pt x="77924" y="8200"/>
                    </a:cubicBezTo>
                    <a:cubicBezTo>
                      <a:pt x="85109" y="8620"/>
                      <a:pt x="92423" y="10126"/>
                      <a:pt x="99664" y="12674"/>
                    </a:cubicBezTo>
                    <a:cubicBezTo>
                      <a:pt x="102926" y="13823"/>
                      <a:pt x="105569" y="14839"/>
                      <a:pt x="107978" y="15872"/>
                    </a:cubicBezTo>
                    <a:cubicBezTo>
                      <a:pt x="110192" y="16820"/>
                      <a:pt x="112765" y="18046"/>
                      <a:pt x="115074" y="19959"/>
                    </a:cubicBezTo>
                    <a:cubicBezTo>
                      <a:pt x="118366" y="22686"/>
                      <a:pt x="120289" y="26638"/>
                      <a:pt x="120224" y="30531"/>
                    </a:cubicBezTo>
                    <a:cubicBezTo>
                      <a:pt x="120108" y="37304"/>
                      <a:pt x="113565" y="40179"/>
                      <a:pt x="108656" y="41753"/>
                    </a:cubicBezTo>
                    <a:cubicBezTo>
                      <a:pt x="101534" y="44037"/>
                      <a:pt x="93982" y="44584"/>
                      <a:pt x="87532" y="44818"/>
                    </a:cubicBezTo>
                    <a:cubicBezTo>
                      <a:pt x="85053" y="44908"/>
                      <a:pt x="82593" y="44953"/>
                      <a:pt x="80156" y="44953"/>
                    </a:cubicBezTo>
                    <a:cubicBezTo>
                      <a:pt x="73174" y="44953"/>
                      <a:pt x="66385" y="44584"/>
                      <a:pt x="59897" y="43849"/>
                    </a:cubicBezTo>
                    <a:cubicBezTo>
                      <a:pt x="51824" y="42936"/>
                      <a:pt x="43978" y="41560"/>
                      <a:pt x="37366" y="40335"/>
                    </a:cubicBezTo>
                    <a:cubicBezTo>
                      <a:pt x="34874" y="39874"/>
                      <a:pt x="32343" y="39371"/>
                      <a:pt x="29894" y="38889"/>
                    </a:cubicBezTo>
                    <a:cubicBezTo>
                      <a:pt x="24935" y="37906"/>
                      <a:pt x="19807" y="36891"/>
                      <a:pt x="14740" y="36147"/>
                    </a:cubicBezTo>
                    <a:cubicBezTo>
                      <a:pt x="9938" y="35440"/>
                      <a:pt x="5923" y="35101"/>
                      <a:pt x="2306" y="35101"/>
                    </a:cubicBezTo>
                    <a:cubicBezTo>
                      <a:pt x="1587" y="35101"/>
                      <a:pt x="884" y="35114"/>
                      <a:pt x="193" y="35141"/>
                    </a:cubicBezTo>
                    <a:lnTo>
                      <a:pt x="0" y="35148"/>
                    </a:lnTo>
                    <a:lnTo>
                      <a:pt x="0" y="41850"/>
                    </a:lnTo>
                    <a:lnTo>
                      <a:pt x="250" y="41789"/>
                    </a:lnTo>
                    <a:cubicBezTo>
                      <a:pt x="1438" y="41486"/>
                      <a:pt x="2642" y="41153"/>
                      <a:pt x="3807" y="40829"/>
                    </a:cubicBezTo>
                    <a:cubicBezTo>
                      <a:pt x="6459" y="40093"/>
                      <a:pt x="9201" y="39331"/>
                      <a:pt x="11931" y="38920"/>
                    </a:cubicBezTo>
                    <a:cubicBezTo>
                      <a:pt x="13025" y="38755"/>
                      <a:pt x="14155" y="38672"/>
                      <a:pt x="15326" y="38672"/>
                    </a:cubicBezTo>
                    <a:cubicBezTo>
                      <a:pt x="18207" y="38672"/>
                      <a:pt x="21339" y="39173"/>
                      <a:pt x="24808" y="40183"/>
                    </a:cubicBezTo>
                    <a:cubicBezTo>
                      <a:pt x="27977" y="41106"/>
                      <a:pt x="31136" y="42346"/>
                      <a:pt x="34192" y="43547"/>
                    </a:cubicBezTo>
                    <a:cubicBezTo>
                      <a:pt x="35480" y="44051"/>
                      <a:pt x="36810" y="44575"/>
                      <a:pt x="38124" y="45065"/>
                    </a:cubicBezTo>
                    <a:cubicBezTo>
                      <a:pt x="42272" y="46618"/>
                      <a:pt x="46826" y="47913"/>
                      <a:pt x="52458" y="49140"/>
                    </a:cubicBezTo>
                    <a:cubicBezTo>
                      <a:pt x="61960" y="51209"/>
                      <a:pt x="71376" y="52242"/>
                      <a:pt x="80515" y="52242"/>
                    </a:cubicBezTo>
                    <a:cubicBezTo>
                      <a:pt x="91963" y="52242"/>
                      <a:pt x="102972" y="50622"/>
                      <a:pt x="113151" y="47393"/>
                    </a:cubicBezTo>
                    <a:cubicBezTo>
                      <a:pt x="122171" y="44531"/>
                      <a:pt x="130760" y="39837"/>
                      <a:pt x="139068" y="35298"/>
                    </a:cubicBezTo>
                    <a:lnTo>
                      <a:pt x="139990" y="34794"/>
                    </a:lnTo>
                    <a:cubicBezTo>
                      <a:pt x="144149" y="32523"/>
                      <a:pt x="147959" y="30939"/>
                      <a:pt x="151635" y="29954"/>
                    </a:cubicBezTo>
                    <a:cubicBezTo>
                      <a:pt x="156001" y="28784"/>
                      <a:pt x="160459" y="28512"/>
                      <a:pt x="165023" y="28318"/>
                    </a:cubicBezTo>
                    <a:cubicBezTo>
                      <a:pt x="167510" y="28212"/>
                      <a:pt x="170027" y="28159"/>
                      <a:pt x="172583" y="28159"/>
                    </a:cubicBezTo>
                    <a:cubicBezTo>
                      <a:pt x="187551" y="28159"/>
                      <a:pt x="203846" y="29985"/>
                      <a:pt x="223155" y="33798"/>
                    </a:cubicBezTo>
                    <a:cubicBezTo>
                      <a:pt x="227133" y="34583"/>
                      <a:pt x="230708" y="35389"/>
                      <a:pt x="234091" y="36262"/>
                    </a:cubicBezTo>
                    <a:lnTo>
                      <a:pt x="234343" y="36327"/>
                    </a:lnTo>
                    <a:lnTo>
                      <a:pt x="234343" y="9942"/>
                    </a:lnTo>
                    <a:lnTo>
                      <a:pt x="234144" y="9938"/>
                    </a:lnTo>
                    <a:cubicBezTo>
                      <a:pt x="233436" y="9926"/>
                      <a:pt x="232728" y="9920"/>
                      <a:pt x="232019" y="9920"/>
                    </a:cubicBezTo>
                    <a:cubicBezTo>
                      <a:pt x="221533" y="9920"/>
                      <a:pt x="210937" y="11173"/>
                      <a:pt x="200668" y="12387"/>
                    </a:cubicBezTo>
                    <a:cubicBezTo>
                      <a:pt x="199192" y="12560"/>
                      <a:pt x="197716" y="12735"/>
                      <a:pt x="196241" y="12907"/>
                    </a:cubicBezTo>
                    <a:cubicBezTo>
                      <a:pt x="188833" y="13765"/>
                      <a:pt x="180900" y="14784"/>
                      <a:pt x="173099" y="16399"/>
                    </a:cubicBezTo>
                    <a:cubicBezTo>
                      <a:pt x="168984" y="17250"/>
                      <a:pt x="165266" y="18189"/>
                      <a:pt x="161730" y="19271"/>
                    </a:cubicBezTo>
                    <a:cubicBezTo>
                      <a:pt x="158729" y="20188"/>
                      <a:pt x="155634" y="21574"/>
                      <a:pt x="151992" y="23636"/>
                    </a:cubicBezTo>
                    <a:cubicBezTo>
                      <a:pt x="147694" y="26067"/>
                      <a:pt x="143448" y="28211"/>
                      <a:pt x="139076" y="28211"/>
                    </a:cubicBezTo>
                    <a:cubicBezTo>
                      <a:pt x="137648" y="28211"/>
                      <a:pt x="136206" y="27982"/>
                      <a:pt x="134745" y="27459"/>
                    </a:cubicBezTo>
                    <a:cubicBezTo>
                      <a:pt x="129659" y="25640"/>
                      <a:pt x="126097" y="20292"/>
                      <a:pt x="125882" y="14148"/>
                    </a:cubicBezTo>
                    <a:cubicBezTo>
                      <a:pt x="125729" y="9782"/>
                      <a:pt x="128305" y="6844"/>
                      <a:pt x="133544" y="5415"/>
                    </a:cubicBezTo>
                    <a:cubicBezTo>
                      <a:pt x="139606" y="3761"/>
                      <a:pt x="145790" y="3559"/>
                      <a:pt x="152664" y="3482"/>
                    </a:cubicBezTo>
                    <a:lnTo>
                      <a:pt x="153767" y="3469"/>
                    </a:lnTo>
                    <a:cubicBezTo>
                      <a:pt x="160981" y="3392"/>
                      <a:pt x="168439" y="3314"/>
                      <a:pt x="175499" y="719"/>
                    </a:cubicBezTo>
                    <a:cubicBezTo>
                      <a:pt x="175781" y="617"/>
                      <a:pt x="176061" y="506"/>
                      <a:pt x="176341" y="389"/>
                    </a:cubicBezTo>
                    <a:lnTo>
                      <a:pt x="177262" y="0"/>
                    </a:ln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749" name="Google Shape;749;p25"/>
            <p:cNvSpPr/>
            <p:nvPr/>
          </p:nvSpPr>
          <p:spPr>
            <a:xfrm rot="10800000" flipH="1">
              <a:off x="-97224" y="4299431"/>
              <a:ext cx="8367499" cy="1836163"/>
            </a:xfrm>
            <a:custGeom>
              <a:avLst/>
              <a:gdLst/>
              <a:ahLst/>
              <a:cxnLst/>
              <a:rect l="l" t="t" r="r" b="b"/>
              <a:pathLst>
                <a:path w="209096" h="45884" extrusionOk="0">
                  <a:moveTo>
                    <a:pt x="173615" y="405"/>
                  </a:moveTo>
                  <a:cubicBezTo>
                    <a:pt x="176375" y="405"/>
                    <a:pt x="179213" y="507"/>
                    <a:pt x="182050" y="829"/>
                  </a:cubicBezTo>
                  <a:cubicBezTo>
                    <a:pt x="188207" y="1528"/>
                    <a:pt x="194615" y="3672"/>
                    <a:pt x="201642" y="7381"/>
                  </a:cubicBezTo>
                  <a:lnTo>
                    <a:pt x="202000" y="7570"/>
                  </a:lnTo>
                  <a:cubicBezTo>
                    <a:pt x="204160" y="8703"/>
                    <a:pt x="207122" y="10258"/>
                    <a:pt x="208209" y="13014"/>
                  </a:cubicBezTo>
                  <a:cubicBezTo>
                    <a:pt x="208659" y="14157"/>
                    <a:pt x="208681" y="15157"/>
                    <a:pt x="208272" y="15990"/>
                  </a:cubicBezTo>
                  <a:cubicBezTo>
                    <a:pt x="207624" y="17309"/>
                    <a:pt x="205989" y="18018"/>
                    <a:pt x="204732" y="18381"/>
                  </a:cubicBezTo>
                  <a:cubicBezTo>
                    <a:pt x="201461" y="19325"/>
                    <a:pt x="198006" y="19797"/>
                    <a:pt x="194392" y="19797"/>
                  </a:cubicBezTo>
                  <a:cubicBezTo>
                    <a:pt x="190821" y="19797"/>
                    <a:pt x="187096" y="19336"/>
                    <a:pt x="183241" y="18415"/>
                  </a:cubicBezTo>
                  <a:cubicBezTo>
                    <a:pt x="179114" y="17429"/>
                    <a:pt x="174866" y="16057"/>
                    <a:pt x="170611" y="14337"/>
                  </a:cubicBezTo>
                  <a:cubicBezTo>
                    <a:pt x="166998" y="12878"/>
                    <a:pt x="163261" y="11368"/>
                    <a:pt x="159428" y="10535"/>
                  </a:cubicBezTo>
                  <a:cubicBezTo>
                    <a:pt x="157531" y="10122"/>
                    <a:pt x="155742" y="9916"/>
                    <a:pt x="154034" y="9916"/>
                  </a:cubicBezTo>
                  <a:cubicBezTo>
                    <a:pt x="152450" y="9916"/>
                    <a:pt x="150935" y="10094"/>
                    <a:pt x="149470" y="10449"/>
                  </a:cubicBezTo>
                  <a:cubicBezTo>
                    <a:pt x="145504" y="11411"/>
                    <a:pt x="142070" y="13874"/>
                    <a:pt x="138895" y="16316"/>
                  </a:cubicBezTo>
                  <a:cubicBezTo>
                    <a:pt x="136054" y="18501"/>
                    <a:pt x="133233" y="20858"/>
                    <a:pt x="130505" y="23139"/>
                  </a:cubicBezTo>
                  <a:cubicBezTo>
                    <a:pt x="126905" y="26149"/>
                    <a:pt x="123181" y="29264"/>
                    <a:pt x="119366" y="32010"/>
                  </a:cubicBezTo>
                  <a:cubicBezTo>
                    <a:pt x="107458" y="40580"/>
                    <a:pt x="92880" y="45107"/>
                    <a:pt x="76028" y="45462"/>
                  </a:cubicBezTo>
                  <a:cubicBezTo>
                    <a:pt x="75424" y="45475"/>
                    <a:pt x="74822" y="45482"/>
                    <a:pt x="74224" y="45482"/>
                  </a:cubicBezTo>
                  <a:cubicBezTo>
                    <a:pt x="58269" y="45482"/>
                    <a:pt x="44689" y="40929"/>
                    <a:pt x="33828" y="31942"/>
                  </a:cubicBezTo>
                  <a:cubicBezTo>
                    <a:pt x="27187" y="26448"/>
                    <a:pt x="20603" y="21405"/>
                    <a:pt x="13056" y="20088"/>
                  </a:cubicBezTo>
                  <a:cubicBezTo>
                    <a:pt x="11967" y="19897"/>
                    <a:pt x="10865" y="19801"/>
                    <a:pt x="9746" y="19801"/>
                  </a:cubicBezTo>
                  <a:cubicBezTo>
                    <a:pt x="6781" y="19801"/>
                    <a:pt x="3696" y="20474"/>
                    <a:pt x="406" y="21833"/>
                  </a:cubicBezTo>
                  <a:lnTo>
                    <a:pt x="406" y="14358"/>
                  </a:lnTo>
                  <a:cubicBezTo>
                    <a:pt x="1109" y="14230"/>
                    <a:pt x="1864" y="14110"/>
                    <a:pt x="2702" y="13993"/>
                  </a:cubicBezTo>
                  <a:cubicBezTo>
                    <a:pt x="5594" y="13588"/>
                    <a:pt x="8552" y="13414"/>
                    <a:pt x="11411" y="13245"/>
                  </a:cubicBezTo>
                  <a:lnTo>
                    <a:pt x="12958" y="13152"/>
                  </a:lnTo>
                  <a:cubicBezTo>
                    <a:pt x="15818" y="12978"/>
                    <a:pt x="18953" y="12785"/>
                    <a:pt x="22145" y="12785"/>
                  </a:cubicBezTo>
                  <a:cubicBezTo>
                    <a:pt x="23389" y="12785"/>
                    <a:pt x="24641" y="12814"/>
                    <a:pt x="25889" y="12885"/>
                  </a:cubicBezTo>
                  <a:cubicBezTo>
                    <a:pt x="29786" y="13104"/>
                    <a:pt x="33808" y="14150"/>
                    <a:pt x="38546" y="16169"/>
                  </a:cubicBezTo>
                  <a:cubicBezTo>
                    <a:pt x="52883" y="22283"/>
                    <a:pt x="69842" y="28659"/>
                    <a:pt x="86902" y="29591"/>
                  </a:cubicBezTo>
                  <a:cubicBezTo>
                    <a:pt x="88135" y="29659"/>
                    <a:pt x="89353" y="29692"/>
                    <a:pt x="90554" y="29692"/>
                  </a:cubicBezTo>
                  <a:cubicBezTo>
                    <a:pt x="97955" y="29692"/>
                    <a:pt x="104738" y="28414"/>
                    <a:pt x="110758" y="25880"/>
                  </a:cubicBezTo>
                  <a:cubicBezTo>
                    <a:pt x="117187" y="23174"/>
                    <a:pt x="123174" y="18993"/>
                    <a:pt x="128962" y="14950"/>
                  </a:cubicBezTo>
                  <a:cubicBezTo>
                    <a:pt x="130301" y="14015"/>
                    <a:pt x="131684" y="13050"/>
                    <a:pt x="133052" y="12117"/>
                  </a:cubicBezTo>
                  <a:cubicBezTo>
                    <a:pt x="136569" y="9716"/>
                    <a:pt x="140379" y="7249"/>
                    <a:pt x="144384" y="5460"/>
                  </a:cubicBezTo>
                  <a:cubicBezTo>
                    <a:pt x="148006" y="3842"/>
                    <a:pt x="151905" y="2608"/>
                    <a:pt x="155970" y="1792"/>
                  </a:cubicBezTo>
                  <a:cubicBezTo>
                    <a:pt x="159701" y="1042"/>
                    <a:pt x="163680" y="640"/>
                    <a:pt x="168868" y="486"/>
                  </a:cubicBezTo>
                  <a:cubicBezTo>
                    <a:pt x="170413" y="440"/>
                    <a:pt x="172001" y="405"/>
                    <a:pt x="173615" y="405"/>
                  </a:cubicBezTo>
                  <a:close/>
                  <a:moveTo>
                    <a:pt x="173609" y="0"/>
                  </a:moveTo>
                  <a:cubicBezTo>
                    <a:pt x="171993" y="0"/>
                    <a:pt x="170405" y="35"/>
                    <a:pt x="168858" y="80"/>
                  </a:cubicBezTo>
                  <a:cubicBezTo>
                    <a:pt x="163644" y="234"/>
                    <a:pt x="159645" y="639"/>
                    <a:pt x="155891" y="1393"/>
                  </a:cubicBezTo>
                  <a:cubicBezTo>
                    <a:pt x="151795" y="2216"/>
                    <a:pt x="147870" y="3459"/>
                    <a:pt x="144219" y="5088"/>
                  </a:cubicBezTo>
                  <a:cubicBezTo>
                    <a:pt x="140186" y="6888"/>
                    <a:pt x="136359" y="9369"/>
                    <a:pt x="132824" y="11781"/>
                  </a:cubicBezTo>
                  <a:cubicBezTo>
                    <a:pt x="131454" y="12715"/>
                    <a:pt x="130070" y="13683"/>
                    <a:pt x="128732" y="14617"/>
                  </a:cubicBezTo>
                  <a:cubicBezTo>
                    <a:pt x="122961" y="18648"/>
                    <a:pt x="116993" y="22817"/>
                    <a:pt x="110602" y="25506"/>
                  </a:cubicBezTo>
                  <a:cubicBezTo>
                    <a:pt x="104631" y="28019"/>
                    <a:pt x="97899" y="29287"/>
                    <a:pt x="90554" y="29287"/>
                  </a:cubicBezTo>
                  <a:cubicBezTo>
                    <a:pt x="89360" y="29287"/>
                    <a:pt x="88149" y="29254"/>
                    <a:pt x="86923" y="29187"/>
                  </a:cubicBezTo>
                  <a:cubicBezTo>
                    <a:pt x="69926" y="28261"/>
                    <a:pt x="53010" y="21898"/>
                    <a:pt x="38703" y="15797"/>
                  </a:cubicBezTo>
                  <a:cubicBezTo>
                    <a:pt x="33922" y="13758"/>
                    <a:pt x="29857" y="12704"/>
                    <a:pt x="25911" y="12481"/>
                  </a:cubicBezTo>
                  <a:cubicBezTo>
                    <a:pt x="24653" y="12410"/>
                    <a:pt x="23392" y="12381"/>
                    <a:pt x="22140" y="12381"/>
                  </a:cubicBezTo>
                  <a:cubicBezTo>
                    <a:pt x="18938" y="12381"/>
                    <a:pt x="15797" y="12572"/>
                    <a:pt x="12931" y="12748"/>
                  </a:cubicBezTo>
                  <a:lnTo>
                    <a:pt x="11384" y="12841"/>
                  </a:lnTo>
                  <a:cubicBezTo>
                    <a:pt x="8518" y="13010"/>
                    <a:pt x="5551" y="13184"/>
                    <a:pt x="2644" y="13591"/>
                  </a:cubicBezTo>
                  <a:cubicBezTo>
                    <a:pt x="1731" y="13718"/>
                    <a:pt x="921" y="13848"/>
                    <a:pt x="165" y="13990"/>
                  </a:cubicBezTo>
                  <a:lnTo>
                    <a:pt x="0" y="14020"/>
                  </a:lnTo>
                  <a:lnTo>
                    <a:pt x="0" y="22434"/>
                  </a:lnTo>
                  <a:lnTo>
                    <a:pt x="280" y="22317"/>
                  </a:lnTo>
                  <a:cubicBezTo>
                    <a:pt x="3624" y="20902"/>
                    <a:pt x="6748" y="20202"/>
                    <a:pt x="9745" y="20202"/>
                  </a:cubicBezTo>
                  <a:cubicBezTo>
                    <a:pt x="10841" y="20202"/>
                    <a:pt x="11920" y="20296"/>
                    <a:pt x="12987" y="20482"/>
                  </a:cubicBezTo>
                  <a:cubicBezTo>
                    <a:pt x="20436" y="21784"/>
                    <a:pt x="26975" y="26792"/>
                    <a:pt x="33571" y="32250"/>
                  </a:cubicBezTo>
                  <a:cubicBezTo>
                    <a:pt x="44508" y="41302"/>
                    <a:pt x="58178" y="45884"/>
                    <a:pt x="74230" y="45884"/>
                  </a:cubicBezTo>
                  <a:cubicBezTo>
                    <a:pt x="74828" y="45884"/>
                    <a:pt x="75434" y="45878"/>
                    <a:pt x="76041" y="45864"/>
                  </a:cubicBezTo>
                  <a:cubicBezTo>
                    <a:pt x="92973" y="45507"/>
                    <a:pt x="107630" y="40953"/>
                    <a:pt x="119603" y="32334"/>
                  </a:cubicBezTo>
                  <a:cubicBezTo>
                    <a:pt x="123430" y="29580"/>
                    <a:pt x="127160" y="26462"/>
                    <a:pt x="130767" y="23446"/>
                  </a:cubicBezTo>
                  <a:cubicBezTo>
                    <a:pt x="133490" y="21168"/>
                    <a:pt x="136306" y="18812"/>
                    <a:pt x="139143" y="16633"/>
                  </a:cubicBezTo>
                  <a:cubicBezTo>
                    <a:pt x="142286" y="14218"/>
                    <a:pt x="145678" y="11782"/>
                    <a:pt x="149569" y="10839"/>
                  </a:cubicBezTo>
                  <a:cubicBezTo>
                    <a:pt x="151002" y="10492"/>
                    <a:pt x="152486" y="10318"/>
                    <a:pt x="154040" y="10318"/>
                  </a:cubicBezTo>
                  <a:cubicBezTo>
                    <a:pt x="155718" y="10318"/>
                    <a:pt x="157477" y="10521"/>
                    <a:pt x="159345" y="10926"/>
                  </a:cubicBezTo>
                  <a:cubicBezTo>
                    <a:pt x="163146" y="11754"/>
                    <a:pt x="166866" y="13255"/>
                    <a:pt x="170463" y="14710"/>
                  </a:cubicBezTo>
                  <a:cubicBezTo>
                    <a:pt x="174735" y="16434"/>
                    <a:pt x="179004" y="17813"/>
                    <a:pt x="183149" y="18805"/>
                  </a:cubicBezTo>
                  <a:cubicBezTo>
                    <a:pt x="187035" y="19734"/>
                    <a:pt x="190791" y="20198"/>
                    <a:pt x="194393" y="20198"/>
                  </a:cubicBezTo>
                  <a:cubicBezTo>
                    <a:pt x="198045" y="20198"/>
                    <a:pt x="201538" y="19721"/>
                    <a:pt x="204846" y="18766"/>
                  </a:cubicBezTo>
                  <a:cubicBezTo>
                    <a:pt x="206788" y="18205"/>
                    <a:pt x="208062" y="17332"/>
                    <a:pt x="208634" y="16167"/>
                  </a:cubicBezTo>
                  <a:cubicBezTo>
                    <a:pt x="209095" y="15229"/>
                    <a:pt x="209080" y="14117"/>
                    <a:pt x="208584" y="12865"/>
                  </a:cubicBezTo>
                  <a:cubicBezTo>
                    <a:pt x="207441" y="9969"/>
                    <a:pt x="204404" y="8376"/>
                    <a:pt x="202188" y="7211"/>
                  </a:cubicBezTo>
                  <a:lnTo>
                    <a:pt x="201831" y="7024"/>
                  </a:lnTo>
                  <a:cubicBezTo>
                    <a:pt x="194760" y="3289"/>
                    <a:pt x="188306" y="1132"/>
                    <a:pt x="182098" y="427"/>
                  </a:cubicBezTo>
                  <a:cubicBezTo>
                    <a:pt x="179239" y="102"/>
                    <a:pt x="176384" y="0"/>
                    <a:pt x="173609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0" name="Google Shape;750;p25"/>
            <p:cNvSpPr/>
            <p:nvPr/>
          </p:nvSpPr>
          <p:spPr>
            <a:xfrm rot="10800000" flipH="1">
              <a:off x="-97184" y="4699471"/>
              <a:ext cx="807313" cy="330705"/>
            </a:xfrm>
            <a:custGeom>
              <a:avLst/>
              <a:gdLst/>
              <a:ahLst/>
              <a:cxnLst/>
              <a:rect l="l" t="t" r="r" b="b"/>
              <a:pathLst>
                <a:path w="20174" h="8264" extrusionOk="0">
                  <a:moveTo>
                    <a:pt x="10888" y="404"/>
                  </a:moveTo>
                  <a:cubicBezTo>
                    <a:pt x="11749" y="404"/>
                    <a:pt x="12597" y="461"/>
                    <a:pt x="13422" y="602"/>
                  </a:cubicBezTo>
                  <a:cubicBezTo>
                    <a:pt x="15472" y="954"/>
                    <a:pt x="17153" y="1897"/>
                    <a:pt x="18413" y="3404"/>
                  </a:cubicBezTo>
                  <a:cubicBezTo>
                    <a:pt x="19054" y="4170"/>
                    <a:pt x="19787" y="5267"/>
                    <a:pt x="19634" y="6147"/>
                  </a:cubicBezTo>
                  <a:cubicBezTo>
                    <a:pt x="19567" y="6546"/>
                    <a:pt x="19324" y="6863"/>
                    <a:pt x="18894" y="7118"/>
                  </a:cubicBezTo>
                  <a:cubicBezTo>
                    <a:pt x="17704" y="7820"/>
                    <a:pt x="16206" y="7861"/>
                    <a:pt x="14950" y="7861"/>
                  </a:cubicBezTo>
                  <a:cubicBezTo>
                    <a:pt x="14860" y="7861"/>
                    <a:pt x="14771" y="7861"/>
                    <a:pt x="14684" y="7861"/>
                  </a:cubicBezTo>
                  <a:cubicBezTo>
                    <a:pt x="13289" y="7856"/>
                    <a:pt x="11866" y="7753"/>
                    <a:pt x="10488" y="7653"/>
                  </a:cubicBezTo>
                  <a:cubicBezTo>
                    <a:pt x="9887" y="7608"/>
                    <a:pt x="9287" y="7565"/>
                    <a:pt x="8687" y="7529"/>
                  </a:cubicBezTo>
                  <a:cubicBezTo>
                    <a:pt x="5827" y="7359"/>
                    <a:pt x="3245" y="7206"/>
                    <a:pt x="649" y="7206"/>
                  </a:cubicBezTo>
                  <a:cubicBezTo>
                    <a:pt x="568" y="7206"/>
                    <a:pt x="486" y="7206"/>
                    <a:pt x="405" y="7206"/>
                  </a:cubicBezTo>
                  <a:lnTo>
                    <a:pt x="405" y="1428"/>
                  </a:lnTo>
                  <a:cubicBezTo>
                    <a:pt x="2017" y="1368"/>
                    <a:pt x="3674" y="1139"/>
                    <a:pt x="5280" y="919"/>
                  </a:cubicBezTo>
                  <a:cubicBezTo>
                    <a:pt x="7141" y="665"/>
                    <a:pt x="9044" y="404"/>
                    <a:pt x="10888" y="404"/>
                  </a:cubicBezTo>
                  <a:close/>
                  <a:moveTo>
                    <a:pt x="10888" y="1"/>
                  </a:moveTo>
                  <a:cubicBezTo>
                    <a:pt x="9018" y="1"/>
                    <a:pt x="7099" y="265"/>
                    <a:pt x="5223" y="522"/>
                  </a:cubicBezTo>
                  <a:cubicBezTo>
                    <a:pt x="3564" y="751"/>
                    <a:pt x="1848" y="984"/>
                    <a:pt x="195" y="1034"/>
                  </a:cubicBezTo>
                  <a:lnTo>
                    <a:pt x="1" y="1039"/>
                  </a:lnTo>
                  <a:lnTo>
                    <a:pt x="1" y="7612"/>
                  </a:lnTo>
                  <a:lnTo>
                    <a:pt x="202" y="7612"/>
                  </a:lnTo>
                  <a:cubicBezTo>
                    <a:pt x="266" y="7612"/>
                    <a:pt x="330" y="7612"/>
                    <a:pt x="393" y="7612"/>
                  </a:cubicBezTo>
                  <a:cubicBezTo>
                    <a:pt x="3056" y="7612"/>
                    <a:pt x="5717" y="7756"/>
                    <a:pt x="8664" y="7932"/>
                  </a:cubicBezTo>
                  <a:cubicBezTo>
                    <a:pt x="9261" y="7968"/>
                    <a:pt x="9860" y="8012"/>
                    <a:pt x="10460" y="8055"/>
                  </a:cubicBezTo>
                  <a:cubicBezTo>
                    <a:pt x="11844" y="8155"/>
                    <a:pt x="13275" y="8259"/>
                    <a:pt x="14682" y="8264"/>
                  </a:cubicBezTo>
                  <a:lnTo>
                    <a:pt x="14998" y="8264"/>
                  </a:lnTo>
                  <a:cubicBezTo>
                    <a:pt x="16295" y="8264"/>
                    <a:pt x="17831" y="8211"/>
                    <a:pt x="19096" y="7463"/>
                  </a:cubicBezTo>
                  <a:cubicBezTo>
                    <a:pt x="19626" y="7152"/>
                    <a:pt x="19940" y="6730"/>
                    <a:pt x="20030" y="6216"/>
                  </a:cubicBezTo>
                  <a:cubicBezTo>
                    <a:pt x="20173" y="5387"/>
                    <a:pt x="19732" y="4354"/>
                    <a:pt x="18720" y="3145"/>
                  </a:cubicBezTo>
                  <a:cubicBezTo>
                    <a:pt x="17395" y="1562"/>
                    <a:pt x="15637" y="574"/>
                    <a:pt x="13488" y="205"/>
                  </a:cubicBezTo>
                  <a:cubicBezTo>
                    <a:pt x="12639" y="59"/>
                    <a:pt x="11769" y="1"/>
                    <a:pt x="1088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1" name="Google Shape;751;p25"/>
            <p:cNvSpPr/>
            <p:nvPr/>
          </p:nvSpPr>
          <p:spPr>
            <a:xfrm rot="10800000" flipH="1">
              <a:off x="-97104" y="3339961"/>
              <a:ext cx="9377861" cy="2035410"/>
            </a:xfrm>
            <a:custGeom>
              <a:avLst/>
              <a:gdLst/>
              <a:ahLst/>
              <a:cxnLst/>
              <a:rect l="l" t="t" r="r" b="b"/>
              <a:pathLst>
                <a:path w="234344" h="50863" extrusionOk="0">
                  <a:moveTo>
                    <a:pt x="233940" y="621"/>
                  </a:moveTo>
                  <a:lnTo>
                    <a:pt x="233940" y="12077"/>
                  </a:lnTo>
                  <a:cubicBezTo>
                    <a:pt x="232371" y="13846"/>
                    <a:pt x="230619" y="15358"/>
                    <a:pt x="228734" y="16565"/>
                  </a:cubicBezTo>
                  <a:cubicBezTo>
                    <a:pt x="224484" y="19289"/>
                    <a:pt x="219376" y="20857"/>
                    <a:pt x="213122" y="21360"/>
                  </a:cubicBezTo>
                  <a:cubicBezTo>
                    <a:pt x="211653" y="21479"/>
                    <a:pt x="210146" y="21539"/>
                    <a:pt x="208580" y="21539"/>
                  </a:cubicBezTo>
                  <a:cubicBezTo>
                    <a:pt x="205000" y="21539"/>
                    <a:pt x="201109" y="21226"/>
                    <a:pt x="196647" y="20590"/>
                  </a:cubicBezTo>
                  <a:lnTo>
                    <a:pt x="196529" y="20574"/>
                  </a:lnTo>
                  <a:cubicBezTo>
                    <a:pt x="194477" y="20283"/>
                    <a:pt x="192356" y="19981"/>
                    <a:pt x="190306" y="19457"/>
                  </a:cubicBezTo>
                  <a:cubicBezTo>
                    <a:pt x="188131" y="18901"/>
                    <a:pt x="186302" y="18457"/>
                    <a:pt x="184446" y="18095"/>
                  </a:cubicBezTo>
                  <a:cubicBezTo>
                    <a:pt x="182413" y="17700"/>
                    <a:pt x="180221" y="17338"/>
                    <a:pt x="178016" y="17338"/>
                  </a:cubicBezTo>
                  <a:cubicBezTo>
                    <a:pt x="177942" y="17338"/>
                    <a:pt x="177867" y="17339"/>
                    <a:pt x="177792" y="17340"/>
                  </a:cubicBezTo>
                  <a:cubicBezTo>
                    <a:pt x="176496" y="17354"/>
                    <a:pt x="174542" y="17378"/>
                    <a:pt x="173323" y="18637"/>
                  </a:cubicBezTo>
                  <a:cubicBezTo>
                    <a:pt x="172261" y="19733"/>
                    <a:pt x="172397" y="21555"/>
                    <a:pt x="173080" y="22788"/>
                  </a:cubicBezTo>
                  <a:cubicBezTo>
                    <a:pt x="174004" y="24459"/>
                    <a:pt x="175665" y="25395"/>
                    <a:pt x="177319" y="26158"/>
                  </a:cubicBezTo>
                  <a:cubicBezTo>
                    <a:pt x="180088" y="27433"/>
                    <a:pt x="183032" y="28076"/>
                    <a:pt x="185878" y="28699"/>
                  </a:cubicBezTo>
                  <a:cubicBezTo>
                    <a:pt x="186544" y="28844"/>
                    <a:pt x="187205" y="28990"/>
                    <a:pt x="187866" y="29142"/>
                  </a:cubicBezTo>
                  <a:cubicBezTo>
                    <a:pt x="191326" y="29942"/>
                    <a:pt x="194903" y="30405"/>
                    <a:pt x="198362" y="30852"/>
                  </a:cubicBezTo>
                  <a:lnTo>
                    <a:pt x="199879" y="31048"/>
                  </a:lnTo>
                  <a:cubicBezTo>
                    <a:pt x="203501" y="31524"/>
                    <a:pt x="207493" y="31975"/>
                    <a:pt x="212443" y="32469"/>
                  </a:cubicBezTo>
                  <a:cubicBezTo>
                    <a:pt x="216296" y="32854"/>
                    <a:pt x="220110" y="33192"/>
                    <a:pt x="223683" y="33505"/>
                  </a:cubicBezTo>
                  <a:cubicBezTo>
                    <a:pt x="226437" y="33747"/>
                    <a:pt x="229366" y="34040"/>
                    <a:pt x="232268" y="34727"/>
                  </a:cubicBezTo>
                  <a:cubicBezTo>
                    <a:pt x="232812" y="34856"/>
                    <a:pt x="233374" y="35011"/>
                    <a:pt x="233940" y="35186"/>
                  </a:cubicBezTo>
                  <a:lnTo>
                    <a:pt x="233940" y="50330"/>
                  </a:lnTo>
                  <a:cubicBezTo>
                    <a:pt x="227593" y="48509"/>
                    <a:pt x="220754" y="46238"/>
                    <a:pt x="213042" y="43386"/>
                  </a:cubicBezTo>
                  <a:cubicBezTo>
                    <a:pt x="208088" y="41555"/>
                    <a:pt x="202988" y="39512"/>
                    <a:pt x="197884" y="37317"/>
                  </a:cubicBezTo>
                  <a:cubicBezTo>
                    <a:pt x="195613" y="36339"/>
                    <a:pt x="193318" y="35281"/>
                    <a:pt x="191099" y="34257"/>
                  </a:cubicBezTo>
                  <a:cubicBezTo>
                    <a:pt x="188401" y="33014"/>
                    <a:pt x="185611" y="31726"/>
                    <a:pt x="182833" y="30573"/>
                  </a:cubicBezTo>
                  <a:cubicBezTo>
                    <a:pt x="172649" y="26340"/>
                    <a:pt x="162754" y="24195"/>
                    <a:pt x="153409" y="24195"/>
                  </a:cubicBezTo>
                  <a:cubicBezTo>
                    <a:pt x="153178" y="24195"/>
                    <a:pt x="152948" y="24197"/>
                    <a:pt x="152719" y="24198"/>
                  </a:cubicBezTo>
                  <a:cubicBezTo>
                    <a:pt x="142080" y="24319"/>
                    <a:pt x="132064" y="27884"/>
                    <a:pt x="122824" y="31721"/>
                  </a:cubicBezTo>
                  <a:cubicBezTo>
                    <a:pt x="112729" y="35913"/>
                    <a:pt x="102805" y="39822"/>
                    <a:pt x="92400" y="41608"/>
                  </a:cubicBezTo>
                  <a:cubicBezTo>
                    <a:pt x="82867" y="43244"/>
                    <a:pt x="72721" y="44299"/>
                    <a:pt x="61383" y="44830"/>
                  </a:cubicBezTo>
                  <a:cubicBezTo>
                    <a:pt x="58519" y="44965"/>
                    <a:pt x="55783" y="45032"/>
                    <a:pt x="53152" y="45032"/>
                  </a:cubicBezTo>
                  <a:cubicBezTo>
                    <a:pt x="45012" y="45032"/>
                    <a:pt x="37887" y="44383"/>
                    <a:pt x="31169" y="43050"/>
                  </a:cubicBezTo>
                  <a:cubicBezTo>
                    <a:pt x="24718" y="41770"/>
                    <a:pt x="18066" y="39641"/>
                    <a:pt x="11397" y="36720"/>
                  </a:cubicBezTo>
                  <a:cubicBezTo>
                    <a:pt x="7680" y="35093"/>
                    <a:pt x="3780" y="33224"/>
                    <a:pt x="405" y="30582"/>
                  </a:cubicBezTo>
                  <a:lnTo>
                    <a:pt x="405" y="21725"/>
                  </a:lnTo>
                  <a:cubicBezTo>
                    <a:pt x="5173" y="23118"/>
                    <a:pt x="10001" y="24631"/>
                    <a:pt x="14673" y="26094"/>
                  </a:cubicBezTo>
                  <a:cubicBezTo>
                    <a:pt x="18472" y="27283"/>
                    <a:pt x="22397" y="28512"/>
                    <a:pt x="26269" y="29670"/>
                  </a:cubicBezTo>
                  <a:cubicBezTo>
                    <a:pt x="42759" y="34607"/>
                    <a:pt x="58954" y="38982"/>
                    <a:pt x="74991" y="38982"/>
                  </a:cubicBezTo>
                  <a:cubicBezTo>
                    <a:pt x="78823" y="38982"/>
                    <a:pt x="82649" y="38732"/>
                    <a:pt x="86466" y="38179"/>
                  </a:cubicBezTo>
                  <a:cubicBezTo>
                    <a:pt x="95509" y="36872"/>
                    <a:pt x="104228" y="33938"/>
                    <a:pt x="112383" y="29455"/>
                  </a:cubicBezTo>
                  <a:cubicBezTo>
                    <a:pt x="116730" y="27066"/>
                    <a:pt x="120985" y="24195"/>
                    <a:pt x="125029" y="20922"/>
                  </a:cubicBezTo>
                  <a:cubicBezTo>
                    <a:pt x="126767" y="19511"/>
                    <a:pt x="128488" y="17994"/>
                    <a:pt x="130152" y="16524"/>
                  </a:cubicBezTo>
                  <a:cubicBezTo>
                    <a:pt x="131788" y="15078"/>
                    <a:pt x="133483" y="13582"/>
                    <a:pt x="135190" y="12196"/>
                  </a:cubicBezTo>
                  <a:cubicBezTo>
                    <a:pt x="137654" y="10200"/>
                    <a:pt x="140969" y="7788"/>
                    <a:pt x="144768" y="6873"/>
                  </a:cubicBezTo>
                  <a:cubicBezTo>
                    <a:pt x="145990" y="6580"/>
                    <a:pt x="147258" y="6432"/>
                    <a:pt x="148594" y="6432"/>
                  </a:cubicBezTo>
                  <a:cubicBezTo>
                    <a:pt x="151134" y="6432"/>
                    <a:pt x="153922" y="6966"/>
                    <a:pt x="157120" y="8052"/>
                  </a:cubicBezTo>
                  <a:cubicBezTo>
                    <a:pt x="165254" y="10813"/>
                    <a:pt x="174727" y="13878"/>
                    <a:pt x="184226" y="15304"/>
                  </a:cubicBezTo>
                  <a:cubicBezTo>
                    <a:pt x="187914" y="15858"/>
                    <a:pt x="191419" y="16136"/>
                    <a:pt x="194766" y="16136"/>
                  </a:cubicBezTo>
                  <a:cubicBezTo>
                    <a:pt x="200932" y="16136"/>
                    <a:pt x="206557" y="15192"/>
                    <a:pt x="211781" y="13295"/>
                  </a:cubicBezTo>
                  <a:cubicBezTo>
                    <a:pt x="216509" y="11579"/>
                    <a:pt x="220789" y="8892"/>
                    <a:pt x="224351" y="6492"/>
                  </a:cubicBezTo>
                  <a:cubicBezTo>
                    <a:pt x="224766" y="6212"/>
                    <a:pt x="225182" y="5928"/>
                    <a:pt x="225598" y="5645"/>
                  </a:cubicBezTo>
                  <a:cubicBezTo>
                    <a:pt x="228277" y="3826"/>
                    <a:pt x="231045" y="1944"/>
                    <a:pt x="233940" y="621"/>
                  </a:cubicBezTo>
                  <a:close/>
                  <a:moveTo>
                    <a:pt x="234344" y="1"/>
                  </a:moveTo>
                  <a:lnTo>
                    <a:pt x="234062" y="127"/>
                  </a:lnTo>
                  <a:cubicBezTo>
                    <a:pt x="231032" y="1470"/>
                    <a:pt x="228156" y="3423"/>
                    <a:pt x="225375" y="5313"/>
                  </a:cubicBezTo>
                  <a:cubicBezTo>
                    <a:pt x="224959" y="5595"/>
                    <a:pt x="224545" y="5878"/>
                    <a:pt x="224128" y="6158"/>
                  </a:cubicBezTo>
                  <a:cubicBezTo>
                    <a:pt x="220589" y="8544"/>
                    <a:pt x="216336" y="11214"/>
                    <a:pt x="211647" y="12916"/>
                  </a:cubicBezTo>
                  <a:cubicBezTo>
                    <a:pt x="206466" y="14796"/>
                    <a:pt x="200885" y="15732"/>
                    <a:pt x="194765" y="15732"/>
                  </a:cubicBezTo>
                  <a:cubicBezTo>
                    <a:pt x="191440" y="15732"/>
                    <a:pt x="187955" y="15456"/>
                    <a:pt x="184289" y="14905"/>
                  </a:cubicBezTo>
                  <a:cubicBezTo>
                    <a:pt x="174822" y="13485"/>
                    <a:pt x="165370" y="10424"/>
                    <a:pt x="157251" y="7671"/>
                  </a:cubicBezTo>
                  <a:cubicBezTo>
                    <a:pt x="154011" y="6571"/>
                    <a:pt x="151182" y="6028"/>
                    <a:pt x="148600" y="6028"/>
                  </a:cubicBezTo>
                  <a:cubicBezTo>
                    <a:pt x="147230" y="6028"/>
                    <a:pt x="145930" y="6181"/>
                    <a:pt x="144675" y="6483"/>
                  </a:cubicBezTo>
                  <a:cubicBezTo>
                    <a:pt x="140797" y="7416"/>
                    <a:pt x="137434" y="9860"/>
                    <a:pt x="134939" y="11886"/>
                  </a:cubicBezTo>
                  <a:cubicBezTo>
                    <a:pt x="133224" y="13277"/>
                    <a:pt x="131528" y="14775"/>
                    <a:pt x="129887" y="16224"/>
                  </a:cubicBezTo>
                  <a:cubicBezTo>
                    <a:pt x="128225" y="17690"/>
                    <a:pt x="126509" y="19207"/>
                    <a:pt x="124774" y="20610"/>
                  </a:cubicBezTo>
                  <a:cubicBezTo>
                    <a:pt x="120749" y="23869"/>
                    <a:pt x="116514" y="26727"/>
                    <a:pt x="112189" y="29105"/>
                  </a:cubicBezTo>
                  <a:cubicBezTo>
                    <a:pt x="104076" y="33564"/>
                    <a:pt x="95402" y="36484"/>
                    <a:pt x="86407" y="37785"/>
                  </a:cubicBezTo>
                  <a:cubicBezTo>
                    <a:pt x="82611" y="38334"/>
                    <a:pt x="78806" y="38583"/>
                    <a:pt x="74991" y="38583"/>
                  </a:cubicBezTo>
                  <a:cubicBezTo>
                    <a:pt x="59005" y="38583"/>
                    <a:pt x="42843" y="34216"/>
                    <a:pt x="26384" y="29289"/>
                  </a:cubicBezTo>
                  <a:cubicBezTo>
                    <a:pt x="22516" y="28130"/>
                    <a:pt x="18589" y="26901"/>
                    <a:pt x="14793" y="25711"/>
                  </a:cubicBezTo>
                  <a:cubicBezTo>
                    <a:pt x="10035" y="24222"/>
                    <a:pt x="5116" y="22681"/>
                    <a:pt x="257" y="21265"/>
                  </a:cubicBezTo>
                  <a:lnTo>
                    <a:pt x="0" y="21189"/>
                  </a:lnTo>
                  <a:lnTo>
                    <a:pt x="0" y="30778"/>
                  </a:lnTo>
                  <a:lnTo>
                    <a:pt x="77" y="30839"/>
                  </a:lnTo>
                  <a:cubicBezTo>
                    <a:pt x="3505" y="33541"/>
                    <a:pt x="7466" y="35440"/>
                    <a:pt x="11235" y="37090"/>
                  </a:cubicBezTo>
                  <a:cubicBezTo>
                    <a:pt x="17931" y="40022"/>
                    <a:pt x="24610" y="42161"/>
                    <a:pt x="31090" y="43447"/>
                  </a:cubicBezTo>
                  <a:cubicBezTo>
                    <a:pt x="37834" y="44786"/>
                    <a:pt x="44983" y="45437"/>
                    <a:pt x="53148" y="45437"/>
                  </a:cubicBezTo>
                  <a:cubicBezTo>
                    <a:pt x="55786" y="45437"/>
                    <a:pt x="58530" y="45369"/>
                    <a:pt x="61401" y="45235"/>
                  </a:cubicBezTo>
                  <a:cubicBezTo>
                    <a:pt x="72756" y="44700"/>
                    <a:pt x="82917" y="43644"/>
                    <a:pt x="92467" y="42007"/>
                  </a:cubicBezTo>
                  <a:cubicBezTo>
                    <a:pt x="102913" y="40214"/>
                    <a:pt x="112861" y="36296"/>
                    <a:pt x="122978" y="32095"/>
                  </a:cubicBezTo>
                  <a:cubicBezTo>
                    <a:pt x="132181" y="28274"/>
                    <a:pt x="142153" y="24722"/>
                    <a:pt x="152725" y="24602"/>
                  </a:cubicBezTo>
                  <a:cubicBezTo>
                    <a:pt x="152952" y="24600"/>
                    <a:pt x="153179" y="24598"/>
                    <a:pt x="153407" y="24598"/>
                  </a:cubicBezTo>
                  <a:cubicBezTo>
                    <a:pt x="162694" y="24598"/>
                    <a:pt x="172541" y="26730"/>
                    <a:pt x="182679" y="30945"/>
                  </a:cubicBezTo>
                  <a:cubicBezTo>
                    <a:pt x="185447" y="32095"/>
                    <a:pt x="188234" y="33381"/>
                    <a:pt x="190930" y="34624"/>
                  </a:cubicBezTo>
                  <a:cubicBezTo>
                    <a:pt x="193152" y="35649"/>
                    <a:pt x="195448" y="36707"/>
                    <a:pt x="197726" y="37686"/>
                  </a:cubicBezTo>
                  <a:cubicBezTo>
                    <a:pt x="202837" y="39885"/>
                    <a:pt x="207942" y="41928"/>
                    <a:pt x="212901" y="43763"/>
                  </a:cubicBezTo>
                  <a:cubicBezTo>
                    <a:pt x="220729" y="46656"/>
                    <a:pt x="227658" y="48955"/>
                    <a:pt x="234085" y="50788"/>
                  </a:cubicBezTo>
                  <a:lnTo>
                    <a:pt x="234341" y="50863"/>
                  </a:lnTo>
                  <a:lnTo>
                    <a:pt x="234344" y="50863"/>
                  </a:lnTo>
                  <a:lnTo>
                    <a:pt x="234344" y="34896"/>
                  </a:lnTo>
                  <a:lnTo>
                    <a:pt x="234204" y="34850"/>
                  </a:lnTo>
                  <a:cubicBezTo>
                    <a:pt x="233582" y="34654"/>
                    <a:pt x="232962" y="34481"/>
                    <a:pt x="232362" y="34340"/>
                  </a:cubicBezTo>
                  <a:cubicBezTo>
                    <a:pt x="229433" y="33647"/>
                    <a:pt x="226488" y="33352"/>
                    <a:pt x="223721" y="33110"/>
                  </a:cubicBezTo>
                  <a:cubicBezTo>
                    <a:pt x="220148" y="32797"/>
                    <a:pt x="216338" y="32457"/>
                    <a:pt x="212486" y="32074"/>
                  </a:cubicBezTo>
                  <a:cubicBezTo>
                    <a:pt x="207542" y="31581"/>
                    <a:pt x="203553" y="31128"/>
                    <a:pt x="199935" y="30653"/>
                  </a:cubicBezTo>
                  <a:lnTo>
                    <a:pt x="198416" y="30455"/>
                  </a:lnTo>
                  <a:cubicBezTo>
                    <a:pt x="194968" y="30009"/>
                    <a:pt x="191400" y="29547"/>
                    <a:pt x="187960" y="28753"/>
                  </a:cubicBezTo>
                  <a:cubicBezTo>
                    <a:pt x="187298" y="28602"/>
                    <a:pt x="186634" y="28454"/>
                    <a:pt x="185969" y="28310"/>
                  </a:cubicBezTo>
                  <a:cubicBezTo>
                    <a:pt x="183145" y="27690"/>
                    <a:pt x="180223" y="27051"/>
                    <a:pt x="177494" y="25795"/>
                  </a:cubicBezTo>
                  <a:cubicBezTo>
                    <a:pt x="176009" y="25111"/>
                    <a:pt x="174350" y="24245"/>
                    <a:pt x="173437" y="22596"/>
                  </a:cubicBezTo>
                  <a:cubicBezTo>
                    <a:pt x="172829" y="21493"/>
                    <a:pt x="172693" y="19876"/>
                    <a:pt x="173617" y="18921"/>
                  </a:cubicBezTo>
                  <a:cubicBezTo>
                    <a:pt x="174717" y="17783"/>
                    <a:pt x="176574" y="17760"/>
                    <a:pt x="177801" y="17745"/>
                  </a:cubicBezTo>
                  <a:cubicBezTo>
                    <a:pt x="177883" y="17744"/>
                    <a:pt x="177965" y="17744"/>
                    <a:pt x="178047" y="17744"/>
                  </a:cubicBezTo>
                  <a:cubicBezTo>
                    <a:pt x="180223" y="17744"/>
                    <a:pt x="182367" y="18103"/>
                    <a:pt x="184375" y="18494"/>
                  </a:cubicBezTo>
                  <a:cubicBezTo>
                    <a:pt x="186221" y="18853"/>
                    <a:pt x="188043" y="19296"/>
                    <a:pt x="190212" y="19850"/>
                  </a:cubicBezTo>
                  <a:cubicBezTo>
                    <a:pt x="192283" y="20380"/>
                    <a:pt x="194415" y="20683"/>
                    <a:pt x="196477" y="20976"/>
                  </a:cubicBezTo>
                  <a:lnTo>
                    <a:pt x="196594" y="20993"/>
                  </a:lnTo>
                  <a:cubicBezTo>
                    <a:pt x="201071" y="21630"/>
                    <a:pt x="204978" y="21943"/>
                    <a:pt x="208576" y="21943"/>
                  </a:cubicBezTo>
                  <a:cubicBezTo>
                    <a:pt x="210156" y="21943"/>
                    <a:pt x="211676" y="21883"/>
                    <a:pt x="213159" y="21763"/>
                  </a:cubicBezTo>
                  <a:cubicBezTo>
                    <a:pt x="219481" y="21255"/>
                    <a:pt x="224648" y="19666"/>
                    <a:pt x="228956" y="16905"/>
                  </a:cubicBezTo>
                  <a:cubicBezTo>
                    <a:pt x="230892" y="15665"/>
                    <a:pt x="232689" y="14110"/>
                    <a:pt x="234294" y="12287"/>
                  </a:cubicBezTo>
                  <a:lnTo>
                    <a:pt x="234344" y="12230"/>
                  </a:lnTo>
                  <a:lnTo>
                    <a:pt x="234344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2" name="Google Shape;752;p25"/>
            <p:cNvSpPr/>
            <p:nvPr/>
          </p:nvSpPr>
          <p:spPr>
            <a:xfrm rot="10800000" flipH="1">
              <a:off x="-97264" y="2923520"/>
              <a:ext cx="5171942" cy="1031731"/>
            </a:xfrm>
            <a:custGeom>
              <a:avLst/>
              <a:gdLst/>
              <a:ahLst/>
              <a:cxnLst/>
              <a:rect l="l" t="t" r="r" b="b"/>
              <a:pathLst>
                <a:path w="129242" h="25782" extrusionOk="0">
                  <a:moveTo>
                    <a:pt x="125667" y="404"/>
                  </a:moveTo>
                  <a:cubicBezTo>
                    <a:pt x="125949" y="404"/>
                    <a:pt x="126232" y="415"/>
                    <a:pt x="126514" y="437"/>
                  </a:cubicBezTo>
                  <a:cubicBezTo>
                    <a:pt x="127419" y="510"/>
                    <a:pt x="128375" y="690"/>
                    <a:pt x="128733" y="1442"/>
                  </a:cubicBezTo>
                  <a:cubicBezTo>
                    <a:pt x="127667" y="1898"/>
                    <a:pt x="126604" y="2366"/>
                    <a:pt x="125540" y="2833"/>
                  </a:cubicBezTo>
                  <a:cubicBezTo>
                    <a:pt x="121951" y="4414"/>
                    <a:pt x="118237" y="6047"/>
                    <a:pt x="114473" y="7141"/>
                  </a:cubicBezTo>
                  <a:cubicBezTo>
                    <a:pt x="113881" y="7314"/>
                    <a:pt x="113286" y="7483"/>
                    <a:pt x="112693" y="7649"/>
                  </a:cubicBezTo>
                  <a:cubicBezTo>
                    <a:pt x="110914" y="8149"/>
                    <a:pt x="109073" y="8666"/>
                    <a:pt x="107278" y="9330"/>
                  </a:cubicBezTo>
                  <a:cubicBezTo>
                    <a:pt x="105183" y="10108"/>
                    <a:pt x="102936" y="11055"/>
                    <a:pt x="100411" y="12228"/>
                  </a:cubicBezTo>
                  <a:cubicBezTo>
                    <a:pt x="97928" y="13381"/>
                    <a:pt x="95424" y="14634"/>
                    <a:pt x="93002" y="15844"/>
                  </a:cubicBezTo>
                  <a:cubicBezTo>
                    <a:pt x="86663" y="19013"/>
                    <a:pt x="80109" y="22288"/>
                    <a:pt x="73322" y="24097"/>
                  </a:cubicBezTo>
                  <a:cubicBezTo>
                    <a:pt x="70106" y="24955"/>
                    <a:pt x="66829" y="25381"/>
                    <a:pt x="63411" y="25381"/>
                  </a:cubicBezTo>
                  <a:cubicBezTo>
                    <a:pt x="61691" y="25381"/>
                    <a:pt x="59935" y="25273"/>
                    <a:pt x="58132" y="25057"/>
                  </a:cubicBezTo>
                  <a:cubicBezTo>
                    <a:pt x="54870" y="24667"/>
                    <a:pt x="51578" y="24000"/>
                    <a:pt x="48394" y="23351"/>
                  </a:cubicBezTo>
                  <a:cubicBezTo>
                    <a:pt x="46720" y="23010"/>
                    <a:pt x="44988" y="22658"/>
                    <a:pt x="43281" y="22351"/>
                  </a:cubicBezTo>
                  <a:cubicBezTo>
                    <a:pt x="38827" y="21551"/>
                    <a:pt x="34306" y="21314"/>
                    <a:pt x="29931" y="21085"/>
                  </a:cubicBezTo>
                  <a:lnTo>
                    <a:pt x="28914" y="21031"/>
                  </a:lnTo>
                  <a:cubicBezTo>
                    <a:pt x="25978" y="20874"/>
                    <a:pt x="23609" y="20501"/>
                    <a:pt x="21462" y="19855"/>
                  </a:cubicBezTo>
                  <a:cubicBezTo>
                    <a:pt x="19489" y="19259"/>
                    <a:pt x="17512" y="18432"/>
                    <a:pt x="15599" y="17635"/>
                  </a:cubicBezTo>
                  <a:cubicBezTo>
                    <a:pt x="15171" y="17457"/>
                    <a:pt x="14747" y="17279"/>
                    <a:pt x="14321" y="17105"/>
                  </a:cubicBezTo>
                  <a:cubicBezTo>
                    <a:pt x="12341" y="16286"/>
                    <a:pt x="10328" y="15433"/>
                    <a:pt x="8383" y="14606"/>
                  </a:cubicBezTo>
                  <a:cubicBezTo>
                    <a:pt x="5772" y="13497"/>
                    <a:pt x="3075" y="12349"/>
                    <a:pt x="404" y="11276"/>
                  </a:cubicBezTo>
                  <a:lnTo>
                    <a:pt x="403" y="11276"/>
                  </a:lnTo>
                  <a:lnTo>
                    <a:pt x="403" y="5584"/>
                  </a:lnTo>
                  <a:cubicBezTo>
                    <a:pt x="967" y="5874"/>
                    <a:pt x="1566" y="6170"/>
                    <a:pt x="2220" y="6484"/>
                  </a:cubicBezTo>
                  <a:cubicBezTo>
                    <a:pt x="2905" y="6811"/>
                    <a:pt x="3592" y="7131"/>
                    <a:pt x="4281" y="7450"/>
                  </a:cubicBezTo>
                  <a:cubicBezTo>
                    <a:pt x="6227" y="8357"/>
                    <a:pt x="8240" y="9293"/>
                    <a:pt x="10153" y="10412"/>
                  </a:cubicBezTo>
                  <a:cubicBezTo>
                    <a:pt x="12434" y="11746"/>
                    <a:pt x="14871" y="13148"/>
                    <a:pt x="17395" y="14337"/>
                  </a:cubicBezTo>
                  <a:cubicBezTo>
                    <a:pt x="25707" y="18255"/>
                    <a:pt x="35202" y="20169"/>
                    <a:pt x="46355" y="20169"/>
                  </a:cubicBezTo>
                  <a:cubicBezTo>
                    <a:pt x="47079" y="20169"/>
                    <a:pt x="47811" y="20161"/>
                    <a:pt x="48549" y="20145"/>
                  </a:cubicBezTo>
                  <a:cubicBezTo>
                    <a:pt x="59131" y="19914"/>
                    <a:pt x="70411" y="17805"/>
                    <a:pt x="84049" y="13504"/>
                  </a:cubicBezTo>
                  <a:cubicBezTo>
                    <a:pt x="89815" y="11685"/>
                    <a:pt x="95612" y="9562"/>
                    <a:pt x="101217" y="7507"/>
                  </a:cubicBezTo>
                  <a:cubicBezTo>
                    <a:pt x="104315" y="6374"/>
                    <a:pt x="107517" y="5200"/>
                    <a:pt x="110679" y="4091"/>
                  </a:cubicBezTo>
                  <a:cubicBezTo>
                    <a:pt x="114143" y="2876"/>
                    <a:pt x="117874" y="1648"/>
                    <a:pt x="121675" y="895"/>
                  </a:cubicBezTo>
                  <a:cubicBezTo>
                    <a:pt x="122896" y="652"/>
                    <a:pt x="124279" y="404"/>
                    <a:pt x="125667" y="404"/>
                  </a:cubicBezTo>
                  <a:close/>
                  <a:moveTo>
                    <a:pt x="125672" y="1"/>
                  </a:moveTo>
                  <a:cubicBezTo>
                    <a:pt x="124248" y="1"/>
                    <a:pt x="122839" y="252"/>
                    <a:pt x="121598" y="497"/>
                  </a:cubicBezTo>
                  <a:cubicBezTo>
                    <a:pt x="117773" y="1256"/>
                    <a:pt x="114025" y="2491"/>
                    <a:pt x="110546" y="3711"/>
                  </a:cubicBezTo>
                  <a:cubicBezTo>
                    <a:pt x="107384" y="4820"/>
                    <a:pt x="104179" y="5993"/>
                    <a:pt x="101080" y="7129"/>
                  </a:cubicBezTo>
                  <a:cubicBezTo>
                    <a:pt x="95477" y="9180"/>
                    <a:pt x="89685" y="11305"/>
                    <a:pt x="83929" y="13120"/>
                  </a:cubicBezTo>
                  <a:cubicBezTo>
                    <a:pt x="70328" y="17407"/>
                    <a:pt x="59084" y="19512"/>
                    <a:pt x="48540" y="19742"/>
                  </a:cubicBezTo>
                  <a:cubicBezTo>
                    <a:pt x="47811" y="19758"/>
                    <a:pt x="47089" y="19766"/>
                    <a:pt x="46374" y="19766"/>
                  </a:cubicBezTo>
                  <a:cubicBezTo>
                    <a:pt x="35268" y="19766"/>
                    <a:pt x="25827" y="17865"/>
                    <a:pt x="17567" y="13971"/>
                  </a:cubicBezTo>
                  <a:cubicBezTo>
                    <a:pt x="15057" y="12788"/>
                    <a:pt x="12628" y="11391"/>
                    <a:pt x="10355" y="10062"/>
                  </a:cubicBezTo>
                  <a:cubicBezTo>
                    <a:pt x="8426" y="8935"/>
                    <a:pt x="6404" y="7993"/>
                    <a:pt x="4448" y="7084"/>
                  </a:cubicBezTo>
                  <a:cubicBezTo>
                    <a:pt x="3762" y="6767"/>
                    <a:pt x="3076" y="6447"/>
                    <a:pt x="2395" y="6120"/>
                  </a:cubicBezTo>
                  <a:cubicBezTo>
                    <a:pt x="1626" y="5754"/>
                    <a:pt x="940" y="5411"/>
                    <a:pt x="294" y="5075"/>
                  </a:cubicBezTo>
                  <a:lnTo>
                    <a:pt x="0" y="4921"/>
                  </a:lnTo>
                  <a:lnTo>
                    <a:pt x="0" y="11545"/>
                  </a:lnTo>
                  <a:lnTo>
                    <a:pt x="126" y="11595"/>
                  </a:lnTo>
                  <a:cubicBezTo>
                    <a:pt x="2833" y="12684"/>
                    <a:pt x="5574" y="13848"/>
                    <a:pt x="8224" y="14973"/>
                  </a:cubicBezTo>
                  <a:cubicBezTo>
                    <a:pt x="10170" y="15801"/>
                    <a:pt x="12184" y="16656"/>
                    <a:pt x="14167" y="17473"/>
                  </a:cubicBezTo>
                  <a:cubicBezTo>
                    <a:pt x="14591" y="17649"/>
                    <a:pt x="15016" y="17828"/>
                    <a:pt x="15441" y="18003"/>
                  </a:cubicBezTo>
                  <a:cubicBezTo>
                    <a:pt x="17363" y="18808"/>
                    <a:pt x="19349" y="19638"/>
                    <a:pt x="21344" y="20238"/>
                  </a:cubicBezTo>
                  <a:cubicBezTo>
                    <a:pt x="23523" y="20895"/>
                    <a:pt x="25922" y="21274"/>
                    <a:pt x="28892" y="21431"/>
                  </a:cubicBezTo>
                  <a:lnTo>
                    <a:pt x="29910" y="21485"/>
                  </a:lnTo>
                  <a:cubicBezTo>
                    <a:pt x="34272" y="21714"/>
                    <a:pt x="38783" y="21950"/>
                    <a:pt x="43209" y="22746"/>
                  </a:cubicBezTo>
                  <a:cubicBezTo>
                    <a:pt x="44912" y="23053"/>
                    <a:pt x="46641" y="23406"/>
                    <a:pt x="48313" y="23744"/>
                  </a:cubicBezTo>
                  <a:cubicBezTo>
                    <a:pt x="51505" y="24393"/>
                    <a:pt x="54806" y="25065"/>
                    <a:pt x="58085" y="25456"/>
                  </a:cubicBezTo>
                  <a:cubicBezTo>
                    <a:pt x="59905" y="25673"/>
                    <a:pt x="61677" y="25782"/>
                    <a:pt x="63414" y="25782"/>
                  </a:cubicBezTo>
                  <a:cubicBezTo>
                    <a:pt x="66866" y="25782"/>
                    <a:pt x="70177" y="25352"/>
                    <a:pt x="73425" y="24486"/>
                  </a:cubicBezTo>
                  <a:cubicBezTo>
                    <a:pt x="80253" y="22666"/>
                    <a:pt x="86826" y="19379"/>
                    <a:pt x="93183" y="16202"/>
                  </a:cubicBezTo>
                  <a:cubicBezTo>
                    <a:pt x="95603" y="14991"/>
                    <a:pt x="98105" y="13741"/>
                    <a:pt x="100582" y="12591"/>
                  </a:cubicBezTo>
                  <a:cubicBezTo>
                    <a:pt x="103097" y="11422"/>
                    <a:pt x="105333" y="10479"/>
                    <a:pt x="107419" y="9706"/>
                  </a:cubicBezTo>
                  <a:cubicBezTo>
                    <a:pt x="109198" y="9046"/>
                    <a:pt x="111031" y="8532"/>
                    <a:pt x="112803" y="8033"/>
                  </a:cubicBezTo>
                  <a:cubicBezTo>
                    <a:pt x="113399" y="7867"/>
                    <a:pt x="113993" y="7699"/>
                    <a:pt x="114588" y="7526"/>
                  </a:cubicBezTo>
                  <a:cubicBezTo>
                    <a:pt x="118376" y="6424"/>
                    <a:pt x="122102" y="4784"/>
                    <a:pt x="125704" y="3199"/>
                  </a:cubicBezTo>
                  <a:cubicBezTo>
                    <a:pt x="126826" y="2705"/>
                    <a:pt x="127947" y="2212"/>
                    <a:pt x="129073" y="1733"/>
                  </a:cubicBezTo>
                  <a:lnTo>
                    <a:pt x="129242" y="1662"/>
                  </a:lnTo>
                  <a:lnTo>
                    <a:pt x="129185" y="1488"/>
                  </a:lnTo>
                  <a:cubicBezTo>
                    <a:pt x="128775" y="216"/>
                    <a:pt x="127216" y="89"/>
                    <a:pt x="126549" y="34"/>
                  </a:cubicBezTo>
                  <a:cubicBezTo>
                    <a:pt x="126257" y="11"/>
                    <a:pt x="125964" y="1"/>
                    <a:pt x="125672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3" name="Google Shape;753;p25"/>
            <p:cNvSpPr/>
            <p:nvPr/>
          </p:nvSpPr>
          <p:spPr>
            <a:xfrm rot="10800000" flipH="1">
              <a:off x="-97184" y="1396488"/>
              <a:ext cx="9378021" cy="2233737"/>
            </a:xfrm>
            <a:custGeom>
              <a:avLst/>
              <a:gdLst/>
              <a:ahLst/>
              <a:cxnLst/>
              <a:rect l="l" t="t" r="r" b="b"/>
              <a:pathLst>
                <a:path w="234348" h="55819" extrusionOk="0">
                  <a:moveTo>
                    <a:pt x="144981" y="403"/>
                  </a:moveTo>
                  <a:cubicBezTo>
                    <a:pt x="150962" y="403"/>
                    <a:pt x="156924" y="882"/>
                    <a:pt x="162787" y="1836"/>
                  </a:cubicBezTo>
                  <a:cubicBezTo>
                    <a:pt x="170740" y="3127"/>
                    <a:pt x="179016" y="5583"/>
                    <a:pt x="189615" y="9797"/>
                  </a:cubicBezTo>
                  <a:cubicBezTo>
                    <a:pt x="198427" y="13299"/>
                    <a:pt x="207411" y="17431"/>
                    <a:pt x="216323" y="22082"/>
                  </a:cubicBezTo>
                  <a:lnTo>
                    <a:pt x="218254" y="23088"/>
                  </a:lnTo>
                  <a:cubicBezTo>
                    <a:pt x="223483" y="25804"/>
                    <a:pt x="228885" y="28612"/>
                    <a:pt x="233942" y="32005"/>
                  </a:cubicBezTo>
                  <a:lnTo>
                    <a:pt x="233942" y="40242"/>
                  </a:lnTo>
                  <a:cubicBezTo>
                    <a:pt x="230357" y="38005"/>
                    <a:pt x="227378" y="36353"/>
                    <a:pt x="224590" y="35054"/>
                  </a:cubicBezTo>
                  <a:cubicBezTo>
                    <a:pt x="215470" y="30808"/>
                    <a:pt x="205746" y="28155"/>
                    <a:pt x="196343" y="25590"/>
                  </a:cubicBezTo>
                  <a:cubicBezTo>
                    <a:pt x="195383" y="25330"/>
                    <a:pt x="194423" y="25067"/>
                    <a:pt x="193466" y="24804"/>
                  </a:cubicBezTo>
                  <a:cubicBezTo>
                    <a:pt x="172307" y="18995"/>
                    <a:pt x="155262" y="16255"/>
                    <a:pt x="139723" y="16255"/>
                  </a:cubicBezTo>
                  <a:cubicBezTo>
                    <a:pt x="136241" y="16255"/>
                    <a:pt x="132834" y="16392"/>
                    <a:pt x="129473" y="16664"/>
                  </a:cubicBezTo>
                  <a:cubicBezTo>
                    <a:pt x="117659" y="17617"/>
                    <a:pt x="108992" y="19950"/>
                    <a:pt x="101363" y="24225"/>
                  </a:cubicBezTo>
                  <a:cubicBezTo>
                    <a:pt x="95848" y="27316"/>
                    <a:pt x="90586" y="31262"/>
                    <a:pt x="85495" y="35080"/>
                  </a:cubicBezTo>
                  <a:cubicBezTo>
                    <a:pt x="82539" y="37296"/>
                    <a:pt x="79484" y="39588"/>
                    <a:pt x="76413" y="41684"/>
                  </a:cubicBezTo>
                  <a:cubicBezTo>
                    <a:pt x="71394" y="45113"/>
                    <a:pt x="67146" y="47471"/>
                    <a:pt x="63039" y="49108"/>
                  </a:cubicBezTo>
                  <a:cubicBezTo>
                    <a:pt x="58787" y="50804"/>
                    <a:pt x="54022" y="52109"/>
                    <a:pt x="48045" y="53216"/>
                  </a:cubicBezTo>
                  <a:cubicBezTo>
                    <a:pt x="40031" y="54703"/>
                    <a:pt x="31384" y="55416"/>
                    <a:pt x="21189" y="55416"/>
                  </a:cubicBezTo>
                  <a:cubicBezTo>
                    <a:pt x="19290" y="55416"/>
                    <a:pt x="17337" y="55391"/>
                    <a:pt x="15325" y="55342"/>
                  </a:cubicBezTo>
                  <a:cubicBezTo>
                    <a:pt x="9761" y="55207"/>
                    <a:pt x="4879" y="54966"/>
                    <a:pt x="402" y="54612"/>
                  </a:cubicBezTo>
                  <a:lnTo>
                    <a:pt x="407" y="54612"/>
                  </a:lnTo>
                  <a:lnTo>
                    <a:pt x="407" y="49284"/>
                  </a:lnTo>
                  <a:cubicBezTo>
                    <a:pt x="817" y="49421"/>
                    <a:pt x="1230" y="49561"/>
                    <a:pt x="1643" y="49700"/>
                  </a:cubicBezTo>
                  <a:cubicBezTo>
                    <a:pt x="4359" y="50619"/>
                    <a:pt x="7168" y="51566"/>
                    <a:pt x="9980" y="52235"/>
                  </a:cubicBezTo>
                  <a:cubicBezTo>
                    <a:pt x="12206" y="52763"/>
                    <a:pt x="14788" y="53377"/>
                    <a:pt x="17344" y="53377"/>
                  </a:cubicBezTo>
                  <a:cubicBezTo>
                    <a:pt x="18683" y="53377"/>
                    <a:pt x="20014" y="53208"/>
                    <a:pt x="21283" y="52772"/>
                  </a:cubicBezTo>
                  <a:cubicBezTo>
                    <a:pt x="22931" y="52205"/>
                    <a:pt x="23878" y="51164"/>
                    <a:pt x="24025" y="49761"/>
                  </a:cubicBezTo>
                  <a:cubicBezTo>
                    <a:pt x="24231" y="47784"/>
                    <a:pt x="23055" y="45926"/>
                    <a:pt x="21802" y="44960"/>
                  </a:cubicBezTo>
                  <a:cubicBezTo>
                    <a:pt x="20124" y="43670"/>
                    <a:pt x="18067" y="43236"/>
                    <a:pt x="16094" y="42961"/>
                  </a:cubicBezTo>
                  <a:cubicBezTo>
                    <a:pt x="13968" y="42663"/>
                    <a:pt x="11797" y="42629"/>
                    <a:pt x="9701" y="42596"/>
                  </a:cubicBezTo>
                  <a:lnTo>
                    <a:pt x="9254" y="42589"/>
                  </a:lnTo>
                  <a:cubicBezTo>
                    <a:pt x="6994" y="42550"/>
                    <a:pt x="4310" y="42346"/>
                    <a:pt x="1553" y="41105"/>
                  </a:cubicBezTo>
                  <a:cubicBezTo>
                    <a:pt x="1170" y="40933"/>
                    <a:pt x="784" y="40741"/>
                    <a:pt x="402" y="40534"/>
                  </a:cubicBezTo>
                  <a:lnTo>
                    <a:pt x="402" y="31531"/>
                  </a:lnTo>
                  <a:cubicBezTo>
                    <a:pt x="6844" y="32915"/>
                    <a:pt x="13326" y="34726"/>
                    <a:pt x="19599" y="36477"/>
                  </a:cubicBezTo>
                  <a:cubicBezTo>
                    <a:pt x="22674" y="37335"/>
                    <a:pt x="25850" y="38224"/>
                    <a:pt x="28985" y="39049"/>
                  </a:cubicBezTo>
                  <a:cubicBezTo>
                    <a:pt x="36397" y="41005"/>
                    <a:pt x="46195" y="43249"/>
                    <a:pt x="56268" y="43249"/>
                  </a:cubicBezTo>
                  <a:lnTo>
                    <a:pt x="56298" y="43249"/>
                  </a:lnTo>
                  <a:cubicBezTo>
                    <a:pt x="60549" y="43247"/>
                    <a:pt x="65413" y="43043"/>
                    <a:pt x="69372" y="40633"/>
                  </a:cubicBezTo>
                  <a:cubicBezTo>
                    <a:pt x="71055" y="39609"/>
                    <a:pt x="72214" y="38269"/>
                    <a:pt x="72821" y="36652"/>
                  </a:cubicBezTo>
                  <a:cubicBezTo>
                    <a:pt x="73454" y="34967"/>
                    <a:pt x="73654" y="32595"/>
                    <a:pt x="72675" y="31095"/>
                  </a:cubicBezTo>
                  <a:cubicBezTo>
                    <a:pt x="71475" y="29255"/>
                    <a:pt x="69235" y="29002"/>
                    <a:pt x="67193" y="29002"/>
                  </a:cubicBezTo>
                  <a:lnTo>
                    <a:pt x="67163" y="29002"/>
                  </a:lnTo>
                  <a:cubicBezTo>
                    <a:pt x="64338" y="29005"/>
                    <a:pt x="61485" y="29632"/>
                    <a:pt x="59033" y="30219"/>
                  </a:cubicBezTo>
                  <a:cubicBezTo>
                    <a:pt x="58197" y="30419"/>
                    <a:pt x="57351" y="30648"/>
                    <a:pt x="56532" y="30868"/>
                  </a:cubicBezTo>
                  <a:cubicBezTo>
                    <a:pt x="55224" y="31222"/>
                    <a:pt x="53869" y="31587"/>
                    <a:pt x="52529" y="31845"/>
                  </a:cubicBezTo>
                  <a:cubicBezTo>
                    <a:pt x="48490" y="32626"/>
                    <a:pt x="44235" y="33024"/>
                    <a:pt x="39894" y="33024"/>
                  </a:cubicBezTo>
                  <a:cubicBezTo>
                    <a:pt x="39863" y="33024"/>
                    <a:pt x="39832" y="33024"/>
                    <a:pt x="39801" y="33024"/>
                  </a:cubicBezTo>
                  <a:cubicBezTo>
                    <a:pt x="26833" y="33011"/>
                    <a:pt x="13576" y="29869"/>
                    <a:pt x="402" y="23687"/>
                  </a:cubicBezTo>
                  <a:lnTo>
                    <a:pt x="402" y="6011"/>
                  </a:lnTo>
                  <a:cubicBezTo>
                    <a:pt x="1635" y="6344"/>
                    <a:pt x="2827" y="6712"/>
                    <a:pt x="3952" y="7104"/>
                  </a:cubicBezTo>
                  <a:cubicBezTo>
                    <a:pt x="7474" y="8330"/>
                    <a:pt x="10930" y="10023"/>
                    <a:pt x="14269" y="11659"/>
                  </a:cubicBezTo>
                  <a:cubicBezTo>
                    <a:pt x="15159" y="12095"/>
                    <a:pt x="16051" y="12530"/>
                    <a:pt x="16944" y="12959"/>
                  </a:cubicBezTo>
                  <a:cubicBezTo>
                    <a:pt x="21849" y="15315"/>
                    <a:pt x="26184" y="17153"/>
                    <a:pt x="30193" y="18579"/>
                  </a:cubicBezTo>
                  <a:cubicBezTo>
                    <a:pt x="37329" y="21116"/>
                    <a:pt x="44835" y="22386"/>
                    <a:pt x="52799" y="22386"/>
                  </a:cubicBezTo>
                  <a:cubicBezTo>
                    <a:pt x="62775" y="22386"/>
                    <a:pt x="73472" y="20393"/>
                    <a:pt x="85065" y="16400"/>
                  </a:cubicBezTo>
                  <a:cubicBezTo>
                    <a:pt x="89374" y="14915"/>
                    <a:pt x="93852" y="13162"/>
                    <a:pt x="98753" y="11037"/>
                  </a:cubicBezTo>
                  <a:cubicBezTo>
                    <a:pt x="99763" y="10600"/>
                    <a:pt x="100773" y="10151"/>
                    <a:pt x="101781" y="9706"/>
                  </a:cubicBezTo>
                  <a:cubicBezTo>
                    <a:pt x="104805" y="8364"/>
                    <a:pt x="107933" y="6975"/>
                    <a:pt x="111082" y="5882"/>
                  </a:cubicBezTo>
                  <a:cubicBezTo>
                    <a:pt x="119135" y="3086"/>
                    <a:pt x="127851" y="1338"/>
                    <a:pt x="136984" y="688"/>
                  </a:cubicBezTo>
                  <a:cubicBezTo>
                    <a:pt x="139649" y="498"/>
                    <a:pt x="142317" y="403"/>
                    <a:pt x="144981" y="403"/>
                  </a:cubicBezTo>
                  <a:close/>
                  <a:moveTo>
                    <a:pt x="144959" y="1"/>
                  </a:moveTo>
                  <a:cubicBezTo>
                    <a:pt x="142293" y="1"/>
                    <a:pt x="139623" y="96"/>
                    <a:pt x="136956" y="285"/>
                  </a:cubicBezTo>
                  <a:cubicBezTo>
                    <a:pt x="127785" y="938"/>
                    <a:pt x="119037" y="2693"/>
                    <a:pt x="110949" y="5501"/>
                  </a:cubicBezTo>
                  <a:cubicBezTo>
                    <a:pt x="107786" y="6599"/>
                    <a:pt x="104650" y="7991"/>
                    <a:pt x="101618" y="9337"/>
                  </a:cubicBezTo>
                  <a:cubicBezTo>
                    <a:pt x="100610" y="9784"/>
                    <a:pt x="99605" y="10230"/>
                    <a:pt x="98594" y="10669"/>
                  </a:cubicBezTo>
                  <a:cubicBezTo>
                    <a:pt x="93702" y="12788"/>
                    <a:pt x="89236" y="14538"/>
                    <a:pt x="84935" y="16020"/>
                  </a:cubicBezTo>
                  <a:cubicBezTo>
                    <a:pt x="73384" y="19997"/>
                    <a:pt x="62731" y="21983"/>
                    <a:pt x="52798" y="21983"/>
                  </a:cubicBezTo>
                  <a:cubicBezTo>
                    <a:pt x="44880" y="21983"/>
                    <a:pt x="37420" y="20721"/>
                    <a:pt x="30329" y="18200"/>
                  </a:cubicBezTo>
                  <a:cubicBezTo>
                    <a:pt x="26334" y="16780"/>
                    <a:pt x="22012" y="14948"/>
                    <a:pt x="17118" y="12599"/>
                  </a:cubicBezTo>
                  <a:cubicBezTo>
                    <a:pt x="16225" y="12172"/>
                    <a:pt x="15335" y="11736"/>
                    <a:pt x="14448" y="11300"/>
                  </a:cubicBezTo>
                  <a:cubicBezTo>
                    <a:pt x="11097" y="9658"/>
                    <a:pt x="7631" y="7961"/>
                    <a:pt x="4086" y="6726"/>
                  </a:cubicBezTo>
                  <a:cubicBezTo>
                    <a:pt x="2874" y="6305"/>
                    <a:pt x="1587" y="5911"/>
                    <a:pt x="257" y="5556"/>
                  </a:cubicBezTo>
                  <a:lnTo>
                    <a:pt x="2" y="5489"/>
                  </a:lnTo>
                  <a:lnTo>
                    <a:pt x="2" y="23947"/>
                  </a:lnTo>
                  <a:lnTo>
                    <a:pt x="118" y="24001"/>
                  </a:lnTo>
                  <a:cubicBezTo>
                    <a:pt x="13383" y="30245"/>
                    <a:pt x="26736" y="33418"/>
                    <a:pt x="39802" y="33430"/>
                  </a:cubicBezTo>
                  <a:cubicBezTo>
                    <a:pt x="39862" y="33430"/>
                    <a:pt x="39922" y="33430"/>
                    <a:pt x="39983" y="33430"/>
                  </a:cubicBezTo>
                  <a:cubicBezTo>
                    <a:pt x="44319" y="33430"/>
                    <a:pt x="48571" y="33023"/>
                    <a:pt x="52607" y="32244"/>
                  </a:cubicBezTo>
                  <a:cubicBezTo>
                    <a:pt x="53961" y="31982"/>
                    <a:pt x="55324" y="31615"/>
                    <a:pt x="56640" y="31261"/>
                  </a:cubicBezTo>
                  <a:cubicBezTo>
                    <a:pt x="57454" y="31041"/>
                    <a:pt x="58297" y="30815"/>
                    <a:pt x="59127" y="30616"/>
                  </a:cubicBezTo>
                  <a:cubicBezTo>
                    <a:pt x="61559" y="30033"/>
                    <a:pt x="64382" y="29412"/>
                    <a:pt x="67164" y="29409"/>
                  </a:cubicBezTo>
                  <a:cubicBezTo>
                    <a:pt x="67187" y="29409"/>
                    <a:pt x="67210" y="29409"/>
                    <a:pt x="67233" y="29409"/>
                  </a:cubicBezTo>
                  <a:cubicBezTo>
                    <a:pt x="69147" y="29409"/>
                    <a:pt x="71252" y="29651"/>
                    <a:pt x="72340" y="31318"/>
                  </a:cubicBezTo>
                  <a:cubicBezTo>
                    <a:pt x="73241" y="32701"/>
                    <a:pt x="73043" y="34924"/>
                    <a:pt x="72447" y="36513"/>
                  </a:cubicBezTo>
                  <a:cubicBezTo>
                    <a:pt x="71871" y="38046"/>
                    <a:pt x="70768" y="39317"/>
                    <a:pt x="69163" y="40292"/>
                  </a:cubicBezTo>
                  <a:cubicBezTo>
                    <a:pt x="65293" y="42649"/>
                    <a:pt x="60492" y="42849"/>
                    <a:pt x="56298" y="42850"/>
                  </a:cubicBezTo>
                  <a:lnTo>
                    <a:pt x="56268" y="42850"/>
                  </a:lnTo>
                  <a:cubicBezTo>
                    <a:pt x="46241" y="42850"/>
                    <a:pt x="36475" y="40614"/>
                    <a:pt x="29086" y="38666"/>
                  </a:cubicBezTo>
                  <a:cubicBezTo>
                    <a:pt x="25956" y="37839"/>
                    <a:pt x="22778" y="36952"/>
                    <a:pt x="19706" y="36095"/>
                  </a:cubicBezTo>
                  <a:cubicBezTo>
                    <a:pt x="13350" y="34319"/>
                    <a:pt x="6776" y="32482"/>
                    <a:pt x="244" y="31089"/>
                  </a:cubicBezTo>
                  <a:lnTo>
                    <a:pt x="1" y="31038"/>
                  </a:lnTo>
                  <a:lnTo>
                    <a:pt x="1" y="40777"/>
                  </a:lnTo>
                  <a:lnTo>
                    <a:pt x="105" y="40834"/>
                  </a:lnTo>
                  <a:cubicBezTo>
                    <a:pt x="528" y="41068"/>
                    <a:pt x="960" y="41284"/>
                    <a:pt x="1387" y="41477"/>
                  </a:cubicBezTo>
                  <a:cubicBezTo>
                    <a:pt x="4210" y="42747"/>
                    <a:pt x="6945" y="42957"/>
                    <a:pt x="9247" y="42996"/>
                  </a:cubicBezTo>
                  <a:lnTo>
                    <a:pt x="9694" y="43003"/>
                  </a:lnTo>
                  <a:cubicBezTo>
                    <a:pt x="11777" y="43036"/>
                    <a:pt x="13933" y="43072"/>
                    <a:pt x="16035" y="43364"/>
                  </a:cubicBezTo>
                  <a:cubicBezTo>
                    <a:pt x="17956" y="43633"/>
                    <a:pt x="19953" y="44050"/>
                    <a:pt x="21555" y="45283"/>
                  </a:cubicBezTo>
                  <a:cubicBezTo>
                    <a:pt x="22721" y="46179"/>
                    <a:pt x="23812" y="47901"/>
                    <a:pt x="23624" y="49723"/>
                  </a:cubicBezTo>
                  <a:cubicBezTo>
                    <a:pt x="23492" y="50977"/>
                    <a:pt x="22661" y="51876"/>
                    <a:pt x="21149" y="52395"/>
                  </a:cubicBezTo>
                  <a:cubicBezTo>
                    <a:pt x="19929" y="52815"/>
                    <a:pt x="18642" y="52977"/>
                    <a:pt x="17343" y="52977"/>
                  </a:cubicBezTo>
                  <a:cubicBezTo>
                    <a:pt x="14829" y="52977"/>
                    <a:pt x="12272" y="52369"/>
                    <a:pt x="10068" y="51847"/>
                  </a:cubicBezTo>
                  <a:cubicBezTo>
                    <a:pt x="7275" y="51184"/>
                    <a:pt x="4475" y="50237"/>
                    <a:pt x="1767" y="49323"/>
                  </a:cubicBezTo>
                  <a:cubicBezTo>
                    <a:pt x="1267" y="49155"/>
                    <a:pt x="767" y="48985"/>
                    <a:pt x="265" y="48818"/>
                  </a:cubicBezTo>
                  <a:lnTo>
                    <a:pt x="1" y="48728"/>
                  </a:lnTo>
                  <a:lnTo>
                    <a:pt x="1" y="54985"/>
                  </a:lnTo>
                  <a:lnTo>
                    <a:pt x="187" y="54999"/>
                  </a:lnTo>
                  <a:cubicBezTo>
                    <a:pt x="4720" y="55364"/>
                    <a:pt x="9668" y="55608"/>
                    <a:pt x="15316" y="55745"/>
                  </a:cubicBezTo>
                  <a:cubicBezTo>
                    <a:pt x="17327" y="55794"/>
                    <a:pt x="19280" y="55818"/>
                    <a:pt x="21180" y="55818"/>
                  </a:cubicBezTo>
                  <a:cubicBezTo>
                    <a:pt x="31405" y="55818"/>
                    <a:pt x="40078" y="55104"/>
                    <a:pt x="48122" y="53615"/>
                  </a:cubicBezTo>
                  <a:cubicBezTo>
                    <a:pt x="54125" y="52502"/>
                    <a:pt x="58913" y="51189"/>
                    <a:pt x="63191" y="49484"/>
                  </a:cubicBezTo>
                  <a:cubicBezTo>
                    <a:pt x="67326" y="47835"/>
                    <a:pt x="71599" y="45463"/>
                    <a:pt x="76643" y="42018"/>
                  </a:cubicBezTo>
                  <a:cubicBezTo>
                    <a:pt x="79721" y="39917"/>
                    <a:pt x="82780" y="37621"/>
                    <a:pt x="85739" y="35403"/>
                  </a:cubicBezTo>
                  <a:cubicBezTo>
                    <a:pt x="90819" y="31594"/>
                    <a:pt x="96072" y="27654"/>
                    <a:pt x="101563" y="24578"/>
                  </a:cubicBezTo>
                  <a:cubicBezTo>
                    <a:pt x="109139" y="20330"/>
                    <a:pt x="117758" y="18014"/>
                    <a:pt x="129508" y="17065"/>
                  </a:cubicBezTo>
                  <a:cubicBezTo>
                    <a:pt x="132858" y="16795"/>
                    <a:pt x="136254" y="16658"/>
                    <a:pt x="139725" y="16658"/>
                  </a:cubicBezTo>
                  <a:cubicBezTo>
                    <a:pt x="155229" y="16658"/>
                    <a:pt x="172239" y="19393"/>
                    <a:pt x="193363" y="25194"/>
                  </a:cubicBezTo>
                  <a:cubicBezTo>
                    <a:pt x="194320" y="25456"/>
                    <a:pt x="195279" y="25717"/>
                    <a:pt x="196240" y="25980"/>
                  </a:cubicBezTo>
                  <a:cubicBezTo>
                    <a:pt x="205628" y="28540"/>
                    <a:pt x="215334" y="31188"/>
                    <a:pt x="224421" y="35420"/>
                  </a:cubicBezTo>
                  <a:cubicBezTo>
                    <a:pt x="227275" y="36749"/>
                    <a:pt x="230329" y="38452"/>
                    <a:pt x="234037" y="40778"/>
                  </a:cubicBezTo>
                  <a:lnTo>
                    <a:pt x="234347" y="40971"/>
                  </a:lnTo>
                  <a:lnTo>
                    <a:pt x="234347" y="31794"/>
                  </a:lnTo>
                  <a:lnTo>
                    <a:pt x="234257" y="31734"/>
                  </a:lnTo>
                  <a:cubicBezTo>
                    <a:pt x="229156" y="28302"/>
                    <a:pt x="223710" y="25471"/>
                    <a:pt x="218442" y="22732"/>
                  </a:cubicBezTo>
                  <a:lnTo>
                    <a:pt x="216510" y="21728"/>
                  </a:lnTo>
                  <a:cubicBezTo>
                    <a:pt x="207587" y="17070"/>
                    <a:pt x="198587" y="12930"/>
                    <a:pt x="189764" y="9423"/>
                  </a:cubicBezTo>
                  <a:cubicBezTo>
                    <a:pt x="179135" y="5199"/>
                    <a:pt x="170836" y="2739"/>
                    <a:pt x="162852" y="1440"/>
                  </a:cubicBezTo>
                  <a:cubicBezTo>
                    <a:pt x="156959" y="482"/>
                    <a:pt x="150969" y="1"/>
                    <a:pt x="144959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4" name="Google Shape;754;p25"/>
            <p:cNvSpPr/>
            <p:nvPr/>
          </p:nvSpPr>
          <p:spPr>
            <a:xfrm rot="10800000" flipH="1">
              <a:off x="4303273" y="495842"/>
              <a:ext cx="4977457" cy="2219891"/>
            </a:xfrm>
            <a:custGeom>
              <a:avLst/>
              <a:gdLst/>
              <a:ahLst/>
              <a:cxnLst/>
              <a:rect l="l" t="t" r="r" b="b"/>
              <a:pathLst>
                <a:path w="124382" h="55473" extrusionOk="0">
                  <a:moveTo>
                    <a:pt x="25918" y="402"/>
                  </a:moveTo>
                  <a:cubicBezTo>
                    <a:pt x="36041" y="402"/>
                    <a:pt x="47026" y="1991"/>
                    <a:pt x="60462" y="5393"/>
                  </a:cubicBezTo>
                  <a:cubicBezTo>
                    <a:pt x="70856" y="8024"/>
                    <a:pt x="81175" y="11807"/>
                    <a:pt x="91155" y="15464"/>
                  </a:cubicBezTo>
                  <a:cubicBezTo>
                    <a:pt x="92391" y="15917"/>
                    <a:pt x="93627" y="16369"/>
                    <a:pt x="94863" y="16822"/>
                  </a:cubicBezTo>
                  <a:lnTo>
                    <a:pt x="95647" y="17108"/>
                  </a:lnTo>
                  <a:cubicBezTo>
                    <a:pt x="105319" y="20631"/>
                    <a:pt x="115319" y="24277"/>
                    <a:pt x="123981" y="30890"/>
                  </a:cubicBezTo>
                  <a:lnTo>
                    <a:pt x="123981" y="53695"/>
                  </a:lnTo>
                  <a:cubicBezTo>
                    <a:pt x="123931" y="53594"/>
                    <a:pt x="123881" y="53490"/>
                    <a:pt x="123831" y="53388"/>
                  </a:cubicBezTo>
                  <a:cubicBezTo>
                    <a:pt x="121216" y="48116"/>
                    <a:pt x="118223" y="43645"/>
                    <a:pt x="114937" y="40100"/>
                  </a:cubicBezTo>
                  <a:cubicBezTo>
                    <a:pt x="110571" y="35392"/>
                    <a:pt x="105339" y="32142"/>
                    <a:pt x="101268" y="29834"/>
                  </a:cubicBezTo>
                  <a:cubicBezTo>
                    <a:pt x="91058" y="24049"/>
                    <a:pt x="80265" y="20787"/>
                    <a:pt x="69187" y="20137"/>
                  </a:cubicBezTo>
                  <a:cubicBezTo>
                    <a:pt x="67907" y="20061"/>
                    <a:pt x="66618" y="20024"/>
                    <a:pt x="65319" y="20024"/>
                  </a:cubicBezTo>
                  <a:cubicBezTo>
                    <a:pt x="61141" y="20024"/>
                    <a:pt x="56870" y="20411"/>
                    <a:pt x="52577" y="21181"/>
                  </a:cubicBezTo>
                  <a:cubicBezTo>
                    <a:pt x="48332" y="21940"/>
                    <a:pt x="44099" y="23239"/>
                    <a:pt x="40004" y="24495"/>
                  </a:cubicBezTo>
                  <a:cubicBezTo>
                    <a:pt x="38744" y="24880"/>
                    <a:pt x="37484" y="25268"/>
                    <a:pt x="36221" y="25639"/>
                  </a:cubicBezTo>
                  <a:cubicBezTo>
                    <a:pt x="30814" y="27232"/>
                    <a:pt x="25249" y="28662"/>
                    <a:pt x="19858" y="28662"/>
                  </a:cubicBezTo>
                  <a:cubicBezTo>
                    <a:pt x="15618" y="28662"/>
                    <a:pt x="11486" y="27778"/>
                    <a:pt x="7624" y="25392"/>
                  </a:cubicBezTo>
                  <a:cubicBezTo>
                    <a:pt x="1653" y="21703"/>
                    <a:pt x="639" y="17073"/>
                    <a:pt x="567" y="14640"/>
                  </a:cubicBezTo>
                  <a:cubicBezTo>
                    <a:pt x="413" y="9480"/>
                    <a:pt x="3668" y="6464"/>
                    <a:pt x="5623" y="5124"/>
                  </a:cubicBezTo>
                  <a:cubicBezTo>
                    <a:pt x="9015" y="2801"/>
                    <a:pt x="12910" y="1856"/>
                    <a:pt x="15924" y="1292"/>
                  </a:cubicBezTo>
                  <a:cubicBezTo>
                    <a:pt x="19039" y="709"/>
                    <a:pt x="22328" y="409"/>
                    <a:pt x="25700" y="402"/>
                  </a:cubicBezTo>
                  <a:close/>
                  <a:moveTo>
                    <a:pt x="25696" y="0"/>
                  </a:moveTo>
                  <a:cubicBezTo>
                    <a:pt x="22298" y="9"/>
                    <a:pt x="18984" y="309"/>
                    <a:pt x="15846" y="896"/>
                  </a:cubicBezTo>
                  <a:cubicBezTo>
                    <a:pt x="12791" y="1468"/>
                    <a:pt x="8843" y="2428"/>
                    <a:pt x="5390" y="4792"/>
                  </a:cubicBezTo>
                  <a:cubicBezTo>
                    <a:pt x="3368" y="6176"/>
                    <a:pt x="0" y="9300"/>
                    <a:pt x="160" y="14653"/>
                  </a:cubicBezTo>
                  <a:cubicBezTo>
                    <a:pt x="236" y="17166"/>
                    <a:pt x="1277" y="21947"/>
                    <a:pt x="7409" y="25735"/>
                  </a:cubicBezTo>
                  <a:cubicBezTo>
                    <a:pt x="11344" y="28167"/>
                    <a:pt x="15543" y="29067"/>
                    <a:pt x="19845" y="29067"/>
                  </a:cubicBezTo>
                  <a:cubicBezTo>
                    <a:pt x="25284" y="29067"/>
                    <a:pt x="30887" y="27628"/>
                    <a:pt x="36329" y="26025"/>
                  </a:cubicBezTo>
                  <a:cubicBezTo>
                    <a:pt x="37594" y="25653"/>
                    <a:pt x="38857" y="25265"/>
                    <a:pt x="40120" y="24877"/>
                  </a:cubicBezTo>
                  <a:cubicBezTo>
                    <a:pt x="44202" y="23626"/>
                    <a:pt x="48423" y="22331"/>
                    <a:pt x="52645" y="21575"/>
                  </a:cubicBezTo>
                  <a:cubicBezTo>
                    <a:pt x="56919" y="20811"/>
                    <a:pt x="61167" y="20426"/>
                    <a:pt x="65320" y="20426"/>
                  </a:cubicBezTo>
                  <a:cubicBezTo>
                    <a:pt x="66611" y="20426"/>
                    <a:pt x="67892" y="20464"/>
                    <a:pt x="69163" y="20538"/>
                  </a:cubicBezTo>
                  <a:cubicBezTo>
                    <a:pt x="80177" y="21183"/>
                    <a:pt x="90911" y="24429"/>
                    <a:pt x="101068" y="30184"/>
                  </a:cubicBezTo>
                  <a:cubicBezTo>
                    <a:pt x="105113" y="32476"/>
                    <a:pt x="110313" y="35707"/>
                    <a:pt x="114641" y="40373"/>
                  </a:cubicBezTo>
                  <a:cubicBezTo>
                    <a:pt x="117901" y="43892"/>
                    <a:pt x="120872" y="48330"/>
                    <a:pt x="123468" y="53567"/>
                  </a:cubicBezTo>
                  <a:cubicBezTo>
                    <a:pt x="123595" y="53824"/>
                    <a:pt x="123718" y="54084"/>
                    <a:pt x="123842" y="54344"/>
                  </a:cubicBezTo>
                  <a:lnTo>
                    <a:pt x="124380" y="55470"/>
                  </a:lnTo>
                  <a:lnTo>
                    <a:pt x="124380" y="30691"/>
                  </a:lnTo>
                  <a:lnTo>
                    <a:pt x="124301" y="30630"/>
                  </a:lnTo>
                  <a:cubicBezTo>
                    <a:pt x="115571" y="23942"/>
                    <a:pt x="105512" y="20275"/>
                    <a:pt x="95782" y="16727"/>
                  </a:cubicBezTo>
                  <a:lnTo>
                    <a:pt x="94996" y="16442"/>
                  </a:lnTo>
                  <a:cubicBezTo>
                    <a:pt x="93760" y="15992"/>
                    <a:pt x="92525" y="15539"/>
                    <a:pt x="91289" y="15087"/>
                  </a:cubicBezTo>
                  <a:cubicBezTo>
                    <a:pt x="81300" y="11425"/>
                    <a:pt x="70971" y="7640"/>
                    <a:pt x="60557" y="5003"/>
                  </a:cubicBezTo>
                  <a:cubicBezTo>
                    <a:pt x="47087" y="1592"/>
                    <a:pt x="36071" y="0"/>
                    <a:pt x="25913" y="0"/>
                  </a:cubicBezTo>
                  <a:close/>
                  <a:moveTo>
                    <a:pt x="124380" y="55470"/>
                  </a:moveTo>
                  <a:lnTo>
                    <a:pt x="124380" y="55473"/>
                  </a:lnTo>
                  <a:lnTo>
                    <a:pt x="124381" y="55473"/>
                  </a:lnTo>
                  <a:lnTo>
                    <a:pt x="124380" y="5547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5" name="Google Shape;755;p25"/>
            <p:cNvSpPr/>
            <p:nvPr/>
          </p:nvSpPr>
          <p:spPr>
            <a:xfrm rot="10800000" flipH="1">
              <a:off x="-97184" y="-54810"/>
              <a:ext cx="4473596" cy="1988630"/>
            </a:xfrm>
            <a:custGeom>
              <a:avLst/>
              <a:gdLst/>
              <a:ahLst/>
              <a:cxnLst/>
              <a:rect l="l" t="t" r="r" b="b"/>
              <a:pathLst>
                <a:path w="111791" h="49694" extrusionOk="0">
                  <a:moveTo>
                    <a:pt x="97341" y="420"/>
                  </a:moveTo>
                  <a:cubicBezTo>
                    <a:pt x="98733" y="420"/>
                    <a:pt x="99979" y="773"/>
                    <a:pt x="101045" y="1273"/>
                  </a:cubicBezTo>
                  <a:cubicBezTo>
                    <a:pt x="104764" y="3021"/>
                    <a:pt x="109232" y="7243"/>
                    <a:pt x="110572" y="11931"/>
                  </a:cubicBezTo>
                  <a:cubicBezTo>
                    <a:pt x="111369" y="14719"/>
                    <a:pt x="110985" y="17351"/>
                    <a:pt x="109429" y="19750"/>
                  </a:cubicBezTo>
                  <a:cubicBezTo>
                    <a:pt x="107469" y="22776"/>
                    <a:pt x="104270" y="24339"/>
                    <a:pt x="101702" y="25361"/>
                  </a:cubicBezTo>
                  <a:cubicBezTo>
                    <a:pt x="98754" y="26534"/>
                    <a:pt x="95452" y="27464"/>
                    <a:pt x="91607" y="28204"/>
                  </a:cubicBezTo>
                  <a:cubicBezTo>
                    <a:pt x="89921" y="28528"/>
                    <a:pt x="88200" y="28811"/>
                    <a:pt x="86532" y="29084"/>
                  </a:cubicBezTo>
                  <a:cubicBezTo>
                    <a:pt x="79681" y="30207"/>
                    <a:pt x="72597" y="31372"/>
                    <a:pt x="66253" y="35734"/>
                  </a:cubicBezTo>
                  <a:cubicBezTo>
                    <a:pt x="61721" y="38849"/>
                    <a:pt x="57707" y="43535"/>
                    <a:pt x="54638" y="49289"/>
                  </a:cubicBezTo>
                  <a:lnTo>
                    <a:pt x="3363" y="49289"/>
                  </a:lnTo>
                  <a:cubicBezTo>
                    <a:pt x="1730" y="49289"/>
                    <a:pt x="402" y="47585"/>
                    <a:pt x="402" y="45488"/>
                  </a:cubicBezTo>
                  <a:lnTo>
                    <a:pt x="402" y="27817"/>
                  </a:lnTo>
                  <a:cubicBezTo>
                    <a:pt x="6956" y="29756"/>
                    <a:pt x="13549" y="31125"/>
                    <a:pt x="20006" y="31888"/>
                  </a:cubicBezTo>
                  <a:cubicBezTo>
                    <a:pt x="24832" y="32458"/>
                    <a:pt x="29867" y="32744"/>
                    <a:pt x="35067" y="32744"/>
                  </a:cubicBezTo>
                  <a:cubicBezTo>
                    <a:pt x="39433" y="32744"/>
                    <a:pt x="43915" y="32543"/>
                    <a:pt x="48490" y="32140"/>
                  </a:cubicBezTo>
                  <a:cubicBezTo>
                    <a:pt x="52725" y="31766"/>
                    <a:pt x="57090" y="31156"/>
                    <a:pt x="61838" y="30276"/>
                  </a:cubicBezTo>
                  <a:cubicBezTo>
                    <a:pt x="65200" y="29650"/>
                    <a:pt x="69115" y="28700"/>
                    <a:pt x="72658" y="26377"/>
                  </a:cubicBezTo>
                  <a:cubicBezTo>
                    <a:pt x="76773" y="23677"/>
                    <a:pt x="79509" y="18971"/>
                    <a:pt x="82157" y="14419"/>
                  </a:cubicBezTo>
                  <a:cubicBezTo>
                    <a:pt x="83207" y="12610"/>
                    <a:pt x="84295" y="10742"/>
                    <a:pt x="85446" y="9038"/>
                  </a:cubicBezTo>
                  <a:cubicBezTo>
                    <a:pt x="89943" y="2389"/>
                    <a:pt x="94052" y="420"/>
                    <a:pt x="97341" y="420"/>
                  </a:cubicBezTo>
                  <a:close/>
                  <a:moveTo>
                    <a:pt x="97320" y="1"/>
                  </a:moveTo>
                  <a:cubicBezTo>
                    <a:pt x="92272" y="1"/>
                    <a:pt x="88015" y="4523"/>
                    <a:pt x="85113" y="8813"/>
                  </a:cubicBezTo>
                  <a:cubicBezTo>
                    <a:pt x="83953" y="10529"/>
                    <a:pt x="82863" y="12404"/>
                    <a:pt x="81808" y="14217"/>
                  </a:cubicBezTo>
                  <a:cubicBezTo>
                    <a:pt x="79187" y="18729"/>
                    <a:pt x="76473" y="23393"/>
                    <a:pt x="72437" y="26041"/>
                  </a:cubicBezTo>
                  <a:cubicBezTo>
                    <a:pt x="68955" y="28325"/>
                    <a:pt x="65088" y="29264"/>
                    <a:pt x="61763" y="29881"/>
                  </a:cubicBezTo>
                  <a:cubicBezTo>
                    <a:pt x="57027" y="30760"/>
                    <a:pt x="52675" y="31369"/>
                    <a:pt x="48454" y="31740"/>
                  </a:cubicBezTo>
                  <a:cubicBezTo>
                    <a:pt x="43892" y="32141"/>
                    <a:pt x="39422" y="32342"/>
                    <a:pt x="35069" y="32342"/>
                  </a:cubicBezTo>
                  <a:cubicBezTo>
                    <a:pt x="29883" y="32342"/>
                    <a:pt x="24864" y="32057"/>
                    <a:pt x="20053" y="31489"/>
                  </a:cubicBezTo>
                  <a:cubicBezTo>
                    <a:pt x="13535" y="30716"/>
                    <a:pt x="6875" y="29326"/>
                    <a:pt x="259" y="27354"/>
                  </a:cubicBezTo>
                  <a:lnTo>
                    <a:pt x="1" y="27277"/>
                  </a:lnTo>
                  <a:lnTo>
                    <a:pt x="1" y="45491"/>
                  </a:lnTo>
                  <a:cubicBezTo>
                    <a:pt x="1" y="47809"/>
                    <a:pt x="1508" y="49694"/>
                    <a:pt x="3363" y="49694"/>
                  </a:cubicBezTo>
                  <a:lnTo>
                    <a:pt x="54879" y="49694"/>
                  </a:lnTo>
                  <a:lnTo>
                    <a:pt x="54936" y="49585"/>
                  </a:lnTo>
                  <a:cubicBezTo>
                    <a:pt x="57983" y="43837"/>
                    <a:pt x="61975" y="39163"/>
                    <a:pt x="66481" y="36064"/>
                  </a:cubicBezTo>
                  <a:cubicBezTo>
                    <a:pt x="72751" y="31752"/>
                    <a:pt x="79791" y="30597"/>
                    <a:pt x="86599" y="29479"/>
                  </a:cubicBezTo>
                  <a:cubicBezTo>
                    <a:pt x="88267" y="29206"/>
                    <a:pt x="89993" y="28921"/>
                    <a:pt x="91683" y="28597"/>
                  </a:cubicBezTo>
                  <a:cubicBezTo>
                    <a:pt x="95554" y="27852"/>
                    <a:pt x="98882" y="26914"/>
                    <a:pt x="101852" y="25732"/>
                  </a:cubicBezTo>
                  <a:cubicBezTo>
                    <a:pt x="104477" y="24689"/>
                    <a:pt x="107747" y="23089"/>
                    <a:pt x="109769" y="19968"/>
                  </a:cubicBezTo>
                  <a:cubicBezTo>
                    <a:pt x="111389" y="17466"/>
                    <a:pt x="111791" y="14724"/>
                    <a:pt x="110961" y="11820"/>
                  </a:cubicBezTo>
                  <a:cubicBezTo>
                    <a:pt x="109585" y="7016"/>
                    <a:pt x="105018" y="2695"/>
                    <a:pt x="101216" y="909"/>
                  </a:cubicBezTo>
                  <a:cubicBezTo>
                    <a:pt x="99874" y="279"/>
                    <a:pt x="98573" y="1"/>
                    <a:pt x="97320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6" name="Google Shape;756;p25"/>
            <p:cNvSpPr/>
            <p:nvPr/>
          </p:nvSpPr>
          <p:spPr>
            <a:xfrm rot="10800000" flipH="1">
              <a:off x="2768223" y="-54827"/>
              <a:ext cx="4335456" cy="728679"/>
            </a:xfrm>
            <a:custGeom>
              <a:avLst/>
              <a:gdLst/>
              <a:ahLst/>
              <a:cxnLst/>
              <a:rect l="l" t="t" r="r" b="b"/>
              <a:pathLst>
                <a:path w="108339" h="18209" extrusionOk="0">
                  <a:moveTo>
                    <a:pt x="27698" y="402"/>
                  </a:moveTo>
                  <a:cubicBezTo>
                    <a:pt x="32888" y="402"/>
                    <a:pt x="38022" y="2124"/>
                    <a:pt x="42576" y="3656"/>
                  </a:cubicBezTo>
                  <a:cubicBezTo>
                    <a:pt x="47416" y="5283"/>
                    <a:pt x="52582" y="6948"/>
                    <a:pt x="57857" y="7844"/>
                  </a:cubicBezTo>
                  <a:cubicBezTo>
                    <a:pt x="62292" y="8597"/>
                    <a:pt x="66755" y="8977"/>
                    <a:pt x="71177" y="8977"/>
                  </a:cubicBezTo>
                  <a:cubicBezTo>
                    <a:pt x="72693" y="8977"/>
                    <a:pt x="74204" y="8932"/>
                    <a:pt x="75707" y="8843"/>
                  </a:cubicBezTo>
                  <a:cubicBezTo>
                    <a:pt x="78578" y="8671"/>
                    <a:pt x="81363" y="8335"/>
                    <a:pt x="83983" y="7841"/>
                  </a:cubicBezTo>
                  <a:cubicBezTo>
                    <a:pt x="84740" y="7698"/>
                    <a:pt x="85506" y="7531"/>
                    <a:pt x="86246" y="7371"/>
                  </a:cubicBezTo>
                  <a:cubicBezTo>
                    <a:pt x="87567" y="7085"/>
                    <a:pt x="88932" y="6788"/>
                    <a:pt x="90288" y="6616"/>
                  </a:cubicBezTo>
                  <a:cubicBezTo>
                    <a:pt x="91569" y="6455"/>
                    <a:pt x="92767" y="6374"/>
                    <a:pt x="93889" y="6374"/>
                  </a:cubicBezTo>
                  <a:cubicBezTo>
                    <a:pt x="97369" y="6374"/>
                    <a:pt x="100126" y="7157"/>
                    <a:pt x="102405" y="8765"/>
                  </a:cubicBezTo>
                  <a:cubicBezTo>
                    <a:pt x="104715" y="10399"/>
                    <a:pt x="107752" y="14521"/>
                    <a:pt x="107336" y="17804"/>
                  </a:cubicBezTo>
                  <a:lnTo>
                    <a:pt x="2840" y="17804"/>
                  </a:lnTo>
                  <a:cubicBezTo>
                    <a:pt x="2038" y="16930"/>
                    <a:pt x="1495" y="16015"/>
                    <a:pt x="1180" y="15011"/>
                  </a:cubicBezTo>
                  <a:cubicBezTo>
                    <a:pt x="328" y="12292"/>
                    <a:pt x="1140" y="8835"/>
                    <a:pt x="2950" y="7464"/>
                  </a:cubicBezTo>
                  <a:cubicBezTo>
                    <a:pt x="4188" y="6527"/>
                    <a:pt x="5746" y="6255"/>
                    <a:pt x="7263" y="6255"/>
                  </a:cubicBezTo>
                  <a:cubicBezTo>
                    <a:pt x="8508" y="6255"/>
                    <a:pt x="9724" y="6438"/>
                    <a:pt x="10713" y="6586"/>
                  </a:cubicBezTo>
                  <a:cubicBezTo>
                    <a:pt x="13555" y="7015"/>
                    <a:pt x="16398" y="7815"/>
                    <a:pt x="19148" y="8591"/>
                  </a:cubicBezTo>
                  <a:cubicBezTo>
                    <a:pt x="20420" y="8950"/>
                    <a:pt x="21733" y="9320"/>
                    <a:pt x="23031" y="9648"/>
                  </a:cubicBezTo>
                  <a:cubicBezTo>
                    <a:pt x="23892" y="9867"/>
                    <a:pt x="24772" y="10044"/>
                    <a:pt x="25624" y="10217"/>
                  </a:cubicBezTo>
                  <a:cubicBezTo>
                    <a:pt x="26578" y="10410"/>
                    <a:pt x="27561" y="10610"/>
                    <a:pt x="28520" y="10866"/>
                  </a:cubicBezTo>
                  <a:cubicBezTo>
                    <a:pt x="29266" y="11066"/>
                    <a:pt x="30023" y="11287"/>
                    <a:pt x="30753" y="11502"/>
                  </a:cubicBezTo>
                  <a:cubicBezTo>
                    <a:pt x="31592" y="11746"/>
                    <a:pt x="32458" y="12000"/>
                    <a:pt x="33317" y="12223"/>
                  </a:cubicBezTo>
                  <a:lnTo>
                    <a:pt x="33467" y="12263"/>
                  </a:lnTo>
                  <a:cubicBezTo>
                    <a:pt x="34991" y="12659"/>
                    <a:pt x="36728" y="13111"/>
                    <a:pt x="38421" y="13111"/>
                  </a:cubicBezTo>
                  <a:cubicBezTo>
                    <a:pt x="39680" y="13111"/>
                    <a:pt x="40914" y="12861"/>
                    <a:pt x="42017" y="12152"/>
                  </a:cubicBezTo>
                  <a:cubicBezTo>
                    <a:pt x="42247" y="12003"/>
                    <a:pt x="42254" y="11687"/>
                    <a:pt x="42130" y="11480"/>
                  </a:cubicBezTo>
                  <a:cubicBezTo>
                    <a:pt x="39927" y="7838"/>
                    <a:pt x="35420" y="7355"/>
                    <a:pt x="32131" y="7002"/>
                  </a:cubicBezTo>
                  <a:cubicBezTo>
                    <a:pt x="30552" y="6834"/>
                    <a:pt x="28936" y="6794"/>
                    <a:pt x="27373" y="6755"/>
                  </a:cubicBezTo>
                  <a:cubicBezTo>
                    <a:pt x="24971" y="6694"/>
                    <a:pt x="22485" y="6634"/>
                    <a:pt x="20094" y="6098"/>
                  </a:cubicBezTo>
                  <a:lnTo>
                    <a:pt x="19861" y="6045"/>
                  </a:lnTo>
                  <a:cubicBezTo>
                    <a:pt x="19174" y="5899"/>
                    <a:pt x="18323" y="5715"/>
                    <a:pt x="17845" y="5185"/>
                  </a:cubicBezTo>
                  <a:cubicBezTo>
                    <a:pt x="17683" y="5000"/>
                    <a:pt x="17613" y="4809"/>
                    <a:pt x="17637" y="4599"/>
                  </a:cubicBezTo>
                  <a:cubicBezTo>
                    <a:pt x="17720" y="3886"/>
                    <a:pt x="18816" y="3119"/>
                    <a:pt x="19284" y="2791"/>
                  </a:cubicBezTo>
                  <a:lnTo>
                    <a:pt x="19370" y="2730"/>
                  </a:lnTo>
                  <a:cubicBezTo>
                    <a:pt x="21382" y="1313"/>
                    <a:pt x="23882" y="535"/>
                    <a:pt x="26803" y="420"/>
                  </a:cubicBezTo>
                  <a:cubicBezTo>
                    <a:pt x="27101" y="408"/>
                    <a:pt x="27399" y="402"/>
                    <a:pt x="27698" y="402"/>
                  </a:cubicBezTo>
                  <a:close/>
                  <a:moveTo>
                    <a:pt x="27716" y="0"/>
                  </a:moveTo>
                  <a:cubicBezTo>
                    <a:pt x="27408" y="0"/>
                    <a:pt x="27101" y="6"/>
                    <a:pt x="26793" y="18"/>
                  </a:cubicBezTo>
                  <a:cubicBezTo>
                    <a:pt x="23792" y="137"/>
                    <a:pt x="21220" y="940"/>
                    <a:pt x="19143" y="2401"/>
                  </a:cubicBezTo>
                  <a:lnTo>
                    <a:pt x="19057" y="2461"/>
                  </a:lnTo>
                  <a:cubicBezTo>
                    <a:pt x="18500" y="2850"/>
                    <a:pt x="17342" y="3659"/>
                    <a:pt x="17241" y="4552"/>
                  </a:cubicBezTo>
                  <a:cubicBezTo>
                    <a:pt x="17204" y="4879"/>
                    <a:pt x="17307" y="5183"/>
                    <a:pt x="17550" y="5452"/>
                  </a:cubicBezTo>
                  <a:cubicBezTo>
                    <a:pt x="18114" y="6081"/>
                    <a:pt x="19037" y="6279"/>
                    <a:pt x="19779" y="6438"/>
                  </a:cubicBezTo>
                  <a:lnTo>
                    <a:pt x="20009" y="6488"/>
                  </a:lnTo>
                  <a:cubicBezTo>
                    <a:pt x="22436" y="7034"/>
                    <a:pt x="24942" y="7095"/>
                    <a:pt x="27366" y="7155"/>
                  </a:cubicBezTo>
                  <a:cubicBezTo>
                    <a:pt x="28920" y="7194"/>
                    <a:pt x="30528" y="7234"/>
                    <a:pt x="32089" y="7401"/>
                  </a:cubicBezTo>
                  <a:cubicBezTo>
                    <a:pt x="35297" y="7744"/>
                    <a:pt x="39689" y="8215"/>
                    <a:pt x="41788" y="11686"/>
                  </a:cubicBezTo>
                  <a:cubicBezTo>
                    <a:pt x="41818" y="11736"/>
                    <a:pt x="41813" y="11800"/>
                    <a:pt x="41803" y="11810"/>
                  </a:cubicBezTo>
                  <a:cubicBezTo>
                    <a:pt x="40777" y="12469"/>
                    <a:pt x="39614" y="12703"/>
                    <a:pt x="38419" y="12703"/>
                  </a:cubicBezTo>
                  <a:cubicBezTo>
                    <a:pt x="36773" y="12703"/>
                    <a:pt x="35066" y="12260"/>
                    <a:pt x="33571" y="11872"/>
                  </a:cubicBezTo>
                  <a:lnTo>
                    <a:pt x="33421" y="11832"/>
                  </a:lnTo>
                  <a:cubicBezTo>
                    <a:pt x="32568" y="11613"/>
                    <a:pt x="31706" y="11359"/>
                    <a:pt x="30871" y="11114"/>
                  </a:cubicBezTo>
                  <a:cubicBezTo>
                    <a:pt x="30136" y="10900"/>
                    <a:pt x="29377" y="10677"/>
                    <a:pt x="28627" y="10477"/>
                  </a:cubicBezTo>
                  <a:cubicBezTo>
                    <a:pt x="27659" y="10217"/>
                    <a:pt x="26667" y="10017"/>
                    <a:pt x="25708" y="9823"/>
                  </a:cubicBezTo>
                  <a:cubicBezTo>
                    <a:pt x="24862" y="9650"/>
                    <a:pt x="23985" y="9473"/>
                    <a:pt x="23133" y="9257"/>
                  </a:cubicBezTo>
                  <a:cubicBezTo>
                    <a:pt x="21840" y="8930"/>
                    <a:pt x="20529" y="8560"/>
                    <a:pt x="19261" y="8202"/>
                  </a:cubicBezTo>
                  <a:cubicBezTo>
                    <a:pt x="16498" y="7424"/>
                    <a:pt x="13642" y="6619"/>
                    <a:pt x="10776" y="6188"/>
                  </a:cubicBezTo>
                  <a:cubicBezTo>
                    <a:pt x="9769" y="6036"/>
                    <a:pt x="8534" y="5850"/>
                    <a:pt x="7263" y="5850"/>
                  </a:cubicBezTo>
                  <a:cubicBezTo>
                    <a:pt x="5677" y="5850"/>
                    <a:pt x="4036" y="6139"/>
                    <a:pt x="2711" y="7142"/>
                  </a:cubicBezTo>
                  <a:cubicBezTo>
                    <a:pt x="579" y="8757"/>
                    <a:pt x="1" y="12576"/>
                    <a:pt x="798" y="15131"/>
                  </a:cubicBezTo>
                  <a:cubicBezTo>
                    <a:pt x="1138" y="16218"/>
                    <a:pt x="1730" y="17203"/>
                    <a:pt x="2606" y="18144"/>
                  </a:cubicBezTo>
                  <a:lnTo>
                    <a:pt x="2666" y="18209"/>
                  </a:lnTo>
                  <a:lnTo>
                    <a:pt x="107680" y="18209"/>
                  </a:lnTo>
                  <a:lnTo>
                    <a:pt x="107713" y="18040"/>
                  </a:lnTo>
                  <a:cubicBezTo>
                    <a:pt x="108339" y="14231"/>
                    <a:pt x="104720" y="9907"/>
                    <a:pt x="102642" y="8438"/>
                  </a:cubicBezTo>
                  <a:cubicBezTo>
                    <a:pt x="100295" y="6780"/>
                    <a:pt x="97465" y="5972"/>
                    <a:pt x="93901" y="5972"/>
                  </a:cubicBezTo>
                  <a:cubicBezTo>
                    <a:pt x="92759" y="5972"/>
                    <a:pt x="91543" y="6055"/>
                    <a:pt x="90243" y="6219"/>
                  </a:cubicBezTo>
                  <a:cubicBezTo>
                    <a:pt x="88870" y="6392"/>
                    <a:pt x="87495" y="6691"/>
                    <a:pt x="86166" y="6979"/>
                  </a:cubicBezTo>
                  <a:cubicBezTo>
                    <a:pt x="85428" y="7141"/>
                    <a:pt x="84666" y="7307"/>
                    <a:pt x="83913" y="7448"/>
                  </a:cubicBezTo>
                  <a:cubicBezTo>
                    <a:pt x="81310" y="7937"/>
                    <a:pt x="78543" y="8272"/>
                    <a:pt x="75687" y="8443"/>
                  </a:cubicBezTo>
                  <a:cubicBezTo>
                    <a:pt x="74193" y="8531"/>
                    <a:pt x="72692" y="8575"/>
                    <a:pt x="71186" y="8575"/>
                  </a:cubicBezTo>
                  <a:cubicBezTo>
                    <a:pt x="66784" y="8575"/>
                    <a:pt x="62342" y="8199"/>
                    <a:pt x="57928" y="7448"/>
                  </a:cubicBezTo>
                  <a:cubicBezTo>
                    <a:pt x="52682" y="6556"/>
                    <a:pt x="47532" y="4898"/>
                    <a:pt x="42708" y="3276"/>
                  </a:cubicBezTo>
                  <a:cubicBezTo>
                    <a:pt x="38128" y="1734"/>
                    <a:pt x="32975" y="0"/>
                    <a:pt x="2771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7" name="Google Shape;757;p25"/>
            <p:cNvSpPr/>
            <p:nvPr/>
          </p:nvSpPr>
          <p:spPr>
            <a:xfrm rot="10800000" flipH="1">
              <a:off x="4932235" y="-54856"/>
              <a:ext cx="4348422" cy="1563444"/>
            </a:xfrm>
            <a:custGeom>
              <a:avLst/>
              <a:gdLst/>
              <a:ahLst/>
              <a:cxnLst/>
              <a:rect l="l" t="t" r="r" b="b"/>
              <a:pathLst>
                <a:path w="108663" h="39069" extrusionOk="0">
                  <a:moveTo>
                    <a:pt x="46151" y="403"/>
                  </a:moveTo>
                  <a:cubicBezTo>
                    <a:pt x="46500" y="403"/>
                    <a:pt x="46847" y="405"/>
                    <a:pt x="47194" y="409"/>
                  </a:cubicBezTo>
                  <a:cubicBezTo>
                    <a:pt x="60555" y="576"/>
                    <a:pt x="71907" y="4288"/>
                    <a:pt x="80932" y="11441"/>
                  </a:cubicBezTo>
                  <a:cubicBezTo>
                    <a:pt x="84958" y="14633"/>
                    <a:pt x="88903" y="18201"/>
                    <a:pt x="92718" y="21653"/>
                  </a:cubicBezTo>
                  <a:cubicBezTo>
                    <a:pt x="94523" y="23286"/>
                    <a:pt x="96389" y="24974"/>
                    <a:pt x="98238" y="26600"/>
                  </a:cubicBezTo>
                  <a:cubicBezTo>
                    <a:pt x="101177" y="29181"/>
                    <a:pt x="104663" y="32202"/>
                    <a:pt x="108257" y="35034"/>
                  </a:cubicBezTo>
                  <a:cubicBezTo>
                    <a:pt x="108185" y="37046"/>
                    <a:pt x="106877" y="38663"/>
                    <a:pt x="105303" y="38663"/>
                  </a:cubicBezTo>
                  <a:lnTo>
                    <a:pt x="95006" y="38663"/>
                  </a:lnTo>
                  <a:cubicBezTo>
                    <a:pt x="94337" y="37862"/>
                    <a:pt x="93741" y="37110"/>
                    <a:pt x="93190" y="36368"/>
                  </a:cubicBezTo>
                  <a:cubicBezTo>
                    <a:pt x="91738" y="34415"/>
                    <a:pt x="90482" y="32209"/>
                    <a:pt x="89268" y="30076"/>
                  </a:cubicBezTo>
                  <a:cubicBezTo>
                    <a:pt x="88255" y="28296"/>
                    <a:pt x="87207" y="26455"/>
                    <a:pt x="86046" y="24761"/>
                  </a:cubicBezTo>
                  <a:cubicBezTo>
                    <a:pt x="84901" y="23090"/>
                    <a:pt x="83654" y="21394"/>
                    <a:pt x="82109" y="20589"/>
                  </a:cubicBezTo>
                  <a:cubicBezTo>
                    <a:pt x="81766" y="20411"/>
                    <a:pt x="81285" y="20282"/>
                    <a:pt x="80790" y="20282"/>
                  </a:cubicBezTo>
                  <a:cubicBezTo>
                    <a:pt x="80446" y="20282"/>
                    <a:pt x="80095" y="20344"/>
                    <a:pt x="79779" y="20494"/>
                  </a:cubicBezTo>
                  <a:cubicBezTo>
                    <a:pt x="79253" y="20744"/>
                    <a:pt x="78909" y="21200"/>
                    <a:pt x="78784" y="21809"/>
                  </a:cubicBezTo>
                  <a:cubicBezTo>
                    <a:pt x="78479" y="23295"/>
                    <a:pt x="79725" y="24879"/>
                    <a:pt x="80550" y="25925"/>
                  </a:cubicBezTo>
                  <a:cubicBezTo>
                    <a:pt x="80666" y="26074"/>
                    <a:pt x="80775" y="26210"/>
                    <a:pt x="80868" y="26335"/>
                  </a:cubicBezTo>
                  <a:cubicBezTo>
                    <a:pt x="81946" y="27764"/>
                    <a:pt x="82835" y="29354"/>
                    <a:pt x="83661" y="31345"/>
                  </a:cubicBezTo>
                  <a:cubicBezTo>
                    <a:pt x="84287" y="32848"/>
                    <a:pt x="85364" y="35767"/>
                    <a:pt x="85660" y="38663"/>
                  </a:cubicBezTo>
                  <a:lnTo>
                    <a:pt x="76327" y="38663"/>
                  </a:lnTo>
                  <a:cubicBezTo>
                    <a:pt x="76685" y="34328"/>
                    <a:pt x="75134" y="29497"/>
                    <a:pt x="72336" y="26295"/>
                  </a:cubicBezTo>
                  <a:cubicBezTo>
                    <a:pt x="70016" y="23636"/>
                    <a:pt x="66829" y="21619"/>
                    <a:pt x="62597" y="20130"/>
                  </a:cubicBezTo>
                  <a:cubicBezTo>
                    <a:pt x="58968" y="18853"/>
                    <a:pt x="54987" y="18071"/>
                    <a:pt x="50066" y="17668"/>
                  </a:cubicBezTo>
                  <a:cubicBezTo>
                    <a:pt x="47919" y="17494"/>
                    <a:pt x="45723" y="17407"/>
                    <a:pt x="43437" y="17407"/>
                  </a:cubicBezTo>
                  <a:cubicBezTo>
                    <a:pt x="41731" y="17407"/>
                    <a:pt x="39974" y="17455"/>
                    <a:pt x="38150" y="17552"/>
                  </a:cubicBezTo>
                  <a:cubicBezTo>
                    <a:pt x="34341" y="17757"/>
                    <a:pt x="31394" y="18197"/>
                    <a:pt x="28604" y="18985"/>
                  </a:cubicBezTo>
                  <a:cubicBezTo>
                    <a:pt x="27525" y="19288"/>
                    <a:pt x="26448" y="19608"/>
                    <a:pt x="25369" y="19927"/>
                  </a:cubicBezTo>
                  <a:cubicBezTo>
                    <a:pt x="21997" y="20924"/>
                    <a:pt x="18511" y="21956"/>
                    <a:pt x="15020" y="22506"/>
                  </a:cubicBezTo>
                  <a:cubicBezTo>
                    <a:pt x="13538" y="22740"/>
                    <a:pt x="11993" y="22922"/>
                    <a:pt x="10477" y="22922"/>
                  </a:cubicBezTo>
                  <a:cubicBezTo>
                    <a:pt x="7660" y="22922"/>
                    <a:pt x="4942" y="22294"/>
                    <a:pt x="2908" y="20201"/>
                  </a:cubicBezTo>
                  <a:cubicBezTo>
                    <a:pt x="2318" y="19594"/>
                    <a:pt x="445" y="17417"/>
                    <a:pt x="1110" y="14892"/>
                  </a:cubicBezTo>
                  <a:cubicBezTo>
                    <a:pt x="1609" y="13004"/>
                    <a:pt x="3139" y="11676"/>
                    <a:pt x="4417" y="10728"/>
                  </a:cubicBezTo>
                  <a:cubicBezTo>
                    <a:pt x="7502" y="8442"/>
                    <a:pt x="11094" y="7120"/>
                    <a:pt x="14506" y="5962"/>
                  </a:cubicBezTo>
                  <a:cubicBezTo>
                    <a:pt x="25380" y="2272"/>
                    <a:pt x="36012" y="403"/>
                    <a:pt x="46151" y="403"/>
                  </a:cubicBezTo>
                  <a:close/>
                  <a:moveTo>
                    <a:pt x="46184" y="0"/>
                  </a:moveTo>
                  <a:cubicBezTo>
                    <a:pt x="35995" y="0"/>
                    <a:pt x="25302" y="1873"/>
                    <a:pt x="14376" y="5582"/>
                  </a:cubicBezTo>
                  <a:cubicBezTo>
                    <a:pt x="10932" y="6749"/>
                    <a:pt x="7309" y="8083"/>
                    <a:pt x="4175" y="10405"/>
                  </a:cubicBezTo>
                  <a:cubicBezTo>
                    <a:pt x="2845" y="11391"/>
                    <a:pt x="1250" y="12780"/>
                    <a:pt x="720" y="14790"/>
                  </a:cubicBezTo>
                  <a:cubicBezTo>
                    <a:pt x="0" y="17521"/>
                    <a:pt x="1992" y="19837"/>
                    <a:pt x="2618" y="20484"/>
                  </a:cubicBezTo>
                  <a:cubicBezTo>
                    <a:pt x="4745" y="22672"/>
                    <a:pt x="7559" y="23326"/>
                    <a:pt x="10464" y="23326"/>
                  </a:cubicBezTo>
                  <a:cubicBezTo>
                    <a:pt x="12008" y="23326"/>
                    <a:pt x="13578" y="23141"/>
                    <a:pt x="15083" y="22903"/>
                  </a:cubicBezTo>
                  <a:cubicBezTo>
                    <a:pt x="18599" y="22350"/>
                    <a:pt x="22098" y="21314"/>
                    <a:pt x="25483" y="20314"/>
                  </a:cubicBezTo>
                  <a:cubicBezTo>
                    <a:pt x="26558" y="19996"/>
                    <a:pt x="27635" y="19678"/>
                    <a:pt x="28713" y="19374"/>
                  </a:cubicBezTo>
                  <a:cubicBezTo>
                    <a:pt x="31476" y="18595"/>
                    <a:pt x="34392" y="18158"/>
                    <a:pt x="38171" y="17957"/>
                  </a:cubicBezTo>
                  <a:cubicBezTo>
                    <a:pt x="39992" y="17859"/>
                    <a:pt x="41744" y="17811"/>
                    <a:pt x="43446" y="17811"/>
                  </a:cubicBezTo>
                  <a:cubicBezTo>
                    <a:pt x="45718" y="17811"/>
                    <a:pt x="47900" y="17898"/>
                    <a:pt x="50034" y="18072"/>
                  </a:cubicBezTo>
                  <a:cubicBezTo>
                    <a:pt x="54919" y="18471"/>
                    <a:pt x="58869" y="19245"/>
                    <a:pt x="62464" y="20513"/>
                  </a:cubicBezTo>
                  <a:cubicBezTo>
                    <a:pt x="66629" y="21980"/>
                    <a:pt x="69761" y="23959"/>
                    <a:pt x="72035" y="26564"/>
                  </a:cubicBezTo>
                  <a:cubicBezTo>
                    <a:pt x="74808" y="29740"/>
                    <a:pt x="76328" y="34562"/>
                    <a:pt x="75907" y="38847"/>
                  </a:cubicBezTo>
                  <a:lnTo>
                    <a:pt x="75885" y="39069"/>
                  </a:lnTo>
                  <a:lnTo>
                    <a:pt x="86103" y="39069"/>
                  </a:lnTo>
                  <a:lnTo>
                    <a:pt x="86083" y="38849"/>
                  </a:lnTo>
                  <a:cubicBezTo>
                    <a:pt x="85816" y="35827"/>
                    <a:pt x="84685" y="32755"/>
                    <a:pt x="84035" y="31193"/>
                  </a:cubicBezTo>
                  <a:cubicBezTo>
                    <a:pt x="83194" y="29170"/>
                    <a:pt x="82289" y="27550"/>
                    <a:pt x="81192" y="26094"/>
                  </a:cubicBezTo>
                  <a:cubicBezTo>
                    <a:pt x="81095" y="25968"/>
                    <a:pt x="80986" y="25829"/>
                    <a:pt x="80868" y="25679"/>
                  </a:cubicBezTo>
                  <a:cubicBezTo>
                    <a:pt x="80089" y="24692"/>
                    <a:pt x="78913" y="23196"/>
                    <a:pt x="79180" y="21893"/>
                  </a:cubicBezTo>
                  <a:cubicBezTo>
                    <a:pt x="79280" y="21406"/>
                    <a:pt x="79542" y="21057"/>
                    <a:pt x="79953" y="20860"/>
                  </a:cubicBezTo>
                  <a:cubicBezTo>
                    <a:pt x="80215" y="20736"/>
                    <a:pt x="80506" y="20684"/>
                    <a:pt x="80793" y="20684"/>
                  </a:cubicBezTo>
                  <a:cubicBezTo>
                    <a:pt x="81216" y="20684"/>
                    <a:pt x="81630" y="20796"/>
                    <a:pt x="81925" y="20950"/>
                  </a:cubicBezTo>
                  <a:cubicBezTo>
                    <a:pt x="83388" y="21710"/>
                    <a:pt x="84600" y="23365"/>
                    <a:pt x="85716" y="24991"/>
                  </a:cubicBezTo>
                  <a:cubicBezTo>
                    <a:pt x="86867" y="26672"/>
                    <a:pt x="87910" y="28506"/>
                    <a:pt x="88919" y="30277"/>
                  </a:cubicBezTo>
                  <a:cubicBezTo>
                    <a:pt x="90139" y="32421"/>
                    <a:pt x="91401" y="34638"/>
                    <a:pt x="92868" y="36611"/>
                  </a:cubicBezTo>
                  <a:cubicBezTo>
                    <a:pt x="93440" y="37380"/>
                    <a:pt x="94059" y="38160"/>
                    <a:pt x="94759" y="38996"/>
                  </a:cubicBezTo>
                  <a:lnTo>
                    <a:pt x="94819" y="39068"/>
                  </a:lnTo>
                  <a:lnTo>
                    <a:pt x="105303" y="39068"/>
                  </a:lnTo>
                  <a:cubicBezTo>
                    <a:pt x="107121" y="39068"/>
                    <a:pt x="108627" y="37217"/>
                    <a:pt x="108661" y="34947"/>
                  </a:cubicBezTo>
                  <a:lnTo>
                    <a:pt x="108663" y="34847"/>
                  </a:lnTo>
                  <a:lnTo>
                    <a:pt x="108584" y="34784"/>
                  </a:lnTo>
                  <a:cubicBezTo>
                    <a:pt x="104971" y="31939"/>
                    <a:pt x="101460" y="28897"/>
                    <a:pt x="98502" y="26300"/>
                  </a:cubicBezTo>
                  <a:cubicBezTo>
                    <a:pt x="96655" y="24675"/>
                    <a:pt x="94790" y="22989"/>
                    <a:pt x="92987" y="21357"/>
                  </a:cubicBezTo>
                  <a:cubicBezTo>
                    <a:pt x="89168" y="17899"/>
                    <a:pt x="85217" y="14326"/>
                    <a:pt x="81181" y="11127"/>
                  </a:cubicBezTo>
                  <a:cubicBezTo>
                    <a:pt x="72085" y="3918"/>
                    <a:pt x="60650" y="176"/>
                    <a:pt x="47197" y="6"/>
                  </a:cubicBezTo>
                  <a:cubicBezTo>
                    <a:pt x="46860" y="2"/>
                    <a:pt x="46522" y="0"/>
                    <a:pt x="46184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8" name="Google Shape;758;p25"/>
            <p:cNvSpPr/>
            <p:nvPr/>
          </p:nvSpPr>
          <p:spPr>
            <a:xfrm rot="10800000" flipH="1">
              <a:off x="5065015" y="6716277"/>
              <a:ext cx="4355665" cy="807744"/>
            </a:xfrm>
            <a:custGeom>
              <a:avLst/>
              <a:gdLst/>
              <a:ahLst/>
              <a:cxnLst/>
              <a:rect l="l" t="t" r="r" b="b"/>
              <a:pathLst>
                <a:path w="108844" h="28164" extrusionOk="0">
                  <a:moveTo>
                    <a:pt x="105484" y="409"/>
                  </a:moveTo>
                  <a:cubicBezTo>
                    <a:pt x="107116" y="409"/>
                    <a:pt x="108443" y="2114"/>
                    <a:pt x="108443" y="4208"/>
                  </a:cubicBezTo>
                  <a:lnTo>
                    <a:pt x="108443" y="9441"/>
                  </a:lnTo>
                  <a:cubicBezTo>
                    <a:pt x="107791" y="9431"/>
                    <a:pt x="107138" y="9426"/>
                    <a:pt x="106485" y="9426"/>
                  </a:cubicBezTo>
                  <a:cubicBezTo>
                    <a:pt x="96929" y="9426"/>
                    <a:pt x="87281" y="10461"/>
                    <a:pt x="77432" y="11618"/>
                  </a:cubicBezTo>
                  <a:lnTo>
                    <a:pt x="74438" y="11967"/>
                  </a:lnTo>
                  <a:cubicBezTo>
                    <a:pt x="68077" y="12707"/>
                    <a:pt x="61497" y="13471"/>
                    <a:pt x="55052" y="14524"/>
                  </a:cubicBezTo>
                  <a:cubicBezTo>
                    <a:pt x="50937" y="15196"/>
                    <a:pt x="47239" y="15919"/>
                    <a:pt x="43750" y="16739"/>
                  </a:cubicBezTo>
                  <a:cubicBezTo>
                    <a:pt x="39671" y="17698"/>
                    <a:pt x="36280" y="18535"/>
                    <a:pt x="32894" y="19868"/>
                  </a:cubicBezTo>
                  <a:cubicBezTo>
                    <a:pt x="30642" y="20754"/>
                    <a:pt x="28443" y="21986"/>
                    <a:pt x="26315" y="23179"/>
                  </a:cubicBezTo>
                  <a:cubicBezTo>
                    <a:pt x="22603" y="25262"/>
                    <a:pt x="18761" y="27414"/>
                    <a:pt x="14582" y="27728"/>
                  </a:cubicBezTo>
                  <a:cubicBezTo>
                    <a:pt x="14284" y="27750"/>
                    <a:pt x="13983" y="27761"/>
                    <a:pt x="13680" y="27761"/>
                  </a:cubicBezTo>
                  <a:cubicBezTo>
                    <a:pt x="8600" y="27761"/>
                    <a:pt x="3011" y="24606"/>
                    <a:pt x="1265" y="17265"/>
                  </a:cubicBezTo>
                  <a:cubicBezTo>
                    <a:pt x="424" y="13728"/>
                    <a:pt x="774" y="10998"/>
                    <a:pt x="2304" y="9148"/>
                  </a:cubicBezTo>
                  <a:cubicBezTo>
                    <a:pt x="3847" y="7282"/>
                    <a:pt x="6123" y="6467"/>
                    <a:pt x="8144" y="5916"/>
                  </a:cubicBezTo>
                  <a:cubicBezTo>
                    <a:pt x="14663" y="4135"/>
                    <a:pt x="21503" y="4060"/>
                    <a:pt x="27536" y="3991"/>
                  </a:cubicBezTo>
                  <a:lnTo>
                    <a:pt x="28284" y="3982"/>
                  </a:lnTo>
                  <a:cubicBezTo>
                    <a:pt x="35338" y="3908"/>
                    <a:pt x="42635" y="3830"/>
                    <a:pt x="49562" y="1411"/>
                  </a:cubicBezTo>
                  <a:cubicBezTo>
                    <a:pt x="50530" y="1072"/>
                    <a:pt x="51303" y="753"/>
                    <a:pt x="51989" y="409"/>
                  </a:cubicBezTo>
                  <a:lnTo>
                    <a:pt x="51989" y="410"/>
                  </a:lnTo>
                  <a:lnTo>
                    <a:pt x="77472" y="410"/>
                  </a:lnTo>
                  <a:cubicBezTo>
                    <a:pt x="75657" y="1022"/>
                    <a:pt x="73845" y="1526"/>
                    <a:pt x="72138" y="1986"/>
                  </a:cubicBezTo>
                  <a:cubicBezTo>
                    <a:pt x="71479" y="2162"/>
                    <a:pt x="70816" y="2334"/>
                    <a:pt x="70156" y="2505"/>
                  </a:cubicBezTo>
                  <a:cubicBezTo>
                    <a:pt x="68329" y="2977"/>
                    <a:pt x="66440" y="3467"/>
                    <a:pt x="64605" y="4082"/>
                  </a:cubicBezTo>
                  <a:cubicBezTo>
                    <a:pt x="61004" y="5291"/>
                    <a:pt x="57124" y="6040"/>
                    <a:pt x="52740" y="6369"/>
                  </a:cubicBezTo>
                  <a:cubicBezTo>
                    <a:pt x="49638" y="6602"/>
                    <a:pt x="46418" y="6602"/>
                    <a:pt x="43304" y="6603"/>
                  </a:cubicBezTo>
                  <a:cubicBezTo>
                    <a:pt x="34965" y="6606"/>
                    <a:pt x="26344" y="6609"/>
                    <a:pt x="18528" y="10955"/>
                  </a:cubicBezTo>
                  <a:cubicBezTo>
                    <a:pt x="14223" y="13350"/>
                    <a:pt x="12644" y="15910"/>
                    <a:pt x="13835" y="18561"/>
                  </a:cubicBezTo>
                  <a:cubicBezTo>
                    <a:pt x="14838" y="20791"/>
                    <a:pt x="17057" y="22107"/>
                    <a:pt x="18813" y="22421"/>
                  </a:cubicBezTo>
                  <a:cubicBezTo>
                    <a:pt x="19239" y="22498"/>
                    <a:pt x="19668" y="22533"/>
                    <a:pt x="20097" y="22533"/>
                  </a:cubicBezTo>
                  <a:cubicBezTo>
                    <a:pt x="22307" y="22533"/>
                    <a:pt x="24513" y="21604"/>
                    <a:pt x="26433" y="20647"/>
                  </a:cubicBezTo>
                  <a:cubicBezTo>
                    <a:pt x="27444" y="20142"/>
                    <a:pt x="28451" y="19561"/>
                    <a:pt x="29427" y="18998"/>
                  </a:cubicBezTo>
                  <a:cubicBezTo>
                    <a:pt x="30955" y="18116"/>
                    <a:pt x="32534" y="17203"/>
                    <a:pt x="34157" y="16576"/>
                  </a:cubicBezTo>
                  <a:cubicBezTo>
                    <a:pt x="37956" y="15106"/>
                    <a:pt x="41874" y="14247"/>
                    <a:pt x="44864" y="13661"/>
                  </a:cubicBezTo>
                  <a:cubicBezTo>
                    <a:pt x="49244" y="12804"/>
                    <a:pt x="53720" y="12190"/>
                    <a:pt x="58050" y="11597"/>
                  </a:cubicBezTo>
                  <a:cubicBezTo>
                    <a:pt x="61146" y="11172"/>
                    <a:pt x="64344" y="10734"/>
                    <a:pt x="67486" y="10209"/>
                  </a:cubicBezTo>
                  <a:cubicBezTo>
                    <a:pt x="71305" y="9572"/>
                    <a:pt x="74827" y="8898"/>
                    <a:pt x="78252" y="8150"/>
                  </a:cubicBezTo>
                  <a:cubicBezTo>
                    <a:pt x="80759" y="7602"/>
                    <a:pt x="84017" y="6743"/>
                    <a:pt x="86995" y="4937"/>
                  </a:cubicBezTo>
                  <a:cubicBezTo>
                    <a:pt x="88677" y="3915"/>
                    <a:pt x="90044" y="2435"/>
                    <a:pt x="91173" y="409"/>
                  </a:cubicBezTo>
                  <a:close/>
                  <a:moveTo>
                    <a:pt x="90934" y="0"/>
                  </a:moveTo>
                  <a:lnTo>
                    <a:pt x="90877" y="105"/>
                  </a:lnTo>
                  <a:cubicBezTo>
                    <a:pt x="89755" y="2148"/>
                    <a:pt x="88458" y="3572"/>
                    <a:pt x="86786" y="4587"/>
                  </a:cubicBezTo>
                  <a:cubicBezTo>
                    <a:pt x="83860" y="6361"/>
                    <a:pt x="80642" y="7209"/>
                    <a:pt x="78166" y="7749"/>
                  </a:cubicBezTo>
                  <a:cubicBezTo>
                    <a:pt x="74747" y="8496"/>
                    <a:pt x="71232" y="9168"/>
                    <a:pt x="67420" y="9804"/>
                  </a:cubicBezTo>
                  <a:cubicBezTo>
                    <a:pt x="64284" y="10326"/>
                    <a:pt x="61086" y="10767"/>
                    <a:pt x="57994" y="11189"/>
                  </a:cubicBezTo>
                  <a:cubicBezTo>
                    <a:pt x="53660" y="11784"/>
                    <a:pt x="49177" y="12398"/>
                    <a:pt x="44787" y="13257"/>
                  </a:cubicBezTo>
                  <a:cubicBezTo>
                    <a:pt x="41781" y="13846"/>
                    <a:pt x="37840" y="14712"/>
                    <a:pt x="34011" y="16192"/>
                  </a:cubicBezTo>
                  <a:cubicBezTo>
                    <a:pt x="32361" y="16832"/>
                    <a:pt x="30768" y="17751"/>
                    <a:pt x="29227" y="18641"/>
                  </a:cubicBezTo>
                  <a:cubicBezTo>
                    <a:pt x="28257" y="19199"/>
                    <a:pt x="27256" y="19778"/>
                    <a:pt x="26252" y="20278"/>
                  </a:cubicBezTo>
                  <a:cubicBezTo>
                    <a:pt x="24377" y="21213"/>
                    <a:pt x="22228" y="22123"/>
                    <a:pt x="20096" y="22123"/>
                  </a:cubicBezTo>
                  <a:cubicBezTo>
                    <a:pt x="19691" y="22123"/>
                    <a:pt x="19286" y="22090"/>
                    <a:pt x="18884" y="22019"/>
                  </a:cubicBezTo>
                  <a:cubicBezTo>
                    <a:pt x="17234" y="21723"/>
                    <a:pt x="15146" y="20485"/>
                    <a:pt x="14203" y="18389"/>
                  </a:cubicBezTo>
                  <a:cubicBezTo>
                    <a:pt x="13112" y="15962"/>
                    <a:pt x="14633" y="13577"/>
                    <a:pt x="18725" y="11302"/>
                  </a:cubicBezTo>
                  <a:cubicBezTo>
                    <a:pt x="26450" y="7006"/>
                    <a:pt x="35017" y="7004"/>
                    <a:pt x="43304" y="7002"/>
                  </a:cubicBezTo>
                  <a:cubicBezTo>
                    <a:pt x="46426" y="7002"/>
                    <a:pt x="49654" y="6999"/>
                    <a:pt x="52770" y="6766"/>
                  </a:cubicBezTo>
                  <a:cubicBezTo>
                    <a:pt x="57188" y="6433"/>
                    <a:pt x="61100" y="5680"/>
                    <a:pt x="64734" y="4460"/>
                  </a:cubicBezTo>
                  <a:cubicBezTo>
                    <a:pt x="66555" y="3847"/>
                    <a:pt x="68437" y="3359"/>
                    <a:pt x="70258" y="2889"/>
                  </a:cubicBezTo>
                  <a:cubicBezTo>
                    <a:pt x="70921" y="2718"/>
                    <a:pt x="71583" y="2546"/>
                    <a:pt x="72244" y="2369"/>
                  </a:cubicBezTo>
                  <a:cubicBezTo>
                    <a:pt x="74310" y="1815"/>
                    <a:pt x="76526" y="1191"/>
                    <a:pt x="78725" y="393"/>
                  </a:cubicBezTo>
                  <a:lnTo>
                    <a:pt x="79801" y="3"/>
                  </a:lnTo>
                  <a:lnTo>
                    <a:pt x="51891" y="3"/>
                  </a:lnTo>
                  <a:lnTo>
                    <a:pt x="51849" y="25"/>
                  </a:lnTo>
                  <a:cubicBezTo>
                    <a:pt x="51168" y="369"/>
                    <a:pt x="50398" y="688"/>
                    <a:pt x="49430" y="1026"/>
                  </a:cubicBezTo>
                  <a:cubicBezTo>
                    <a:pt x="42565" y="3424"/>
                    <a:pt x="35301" y="3502"/>
                    <a:pt x="28279" y="3577"/>
                  </a:cubicBezTo>
                  <a:lnTo>
                    <a:pt x="27530" y="3587"/>
                  </a:lnTo>
                  <a:cubicBezTo>
                    <a:pt x="21472" y="3654"/>
                    <a:pt x="14606" y="3731"/>
                    <a:pt x="8035" y="5524"/>
                  </a:cubicBezTo>
                  <a:cubicBezTo>
                    <a:pt x="5955" y="6091"/>
                    <a:pt x="3608" y="6937"/>
                    <a:pt x="1994" y="8889"/>
                  </a:cubicBezTo>
                  <a:cubicBezTo>
                    <a:pt x="378" y="10842"/>
                    <a:pt x="1" y="13691"/>
                    <a:pt x="872" y="17356"/>
                  </a:cubicBezTo>
                  <a:cubicBezTo>
                    <a:pt x="2415" y="23842"/>
                    <a:pt x="7591" y="28164"/>
                    <a:pt x="13647" y="28164"/>
                  </a:cubicBezTo>
                  <a:cubicBezTo>
                    <a:pt x="13966" y="28164"/>
                    <a:pt x="14287" y="28154"/>
                    <a:pt x="14609" y="28121"/>
                  </a:cubicBezTo>
                  <a:cubicBezTo>
                    <a:pt x="18878" y="27800"/>
                    <a:pt x="22758" y="25623"/>
                    <a:pt x="26511" y="23520"/>
                  </a:cubicBezTo>
                  <a:cubicBezTo>
                    <a:pt x="28626" y="22334"/>
                    <a:pt x="30812" y="21108"/>
                    <a:pt x="33038" y="20233"/>
                  </a:cubicBezTo>
                  <a:cubicBezTo>
                    <a:pt x="36400" y="18911"/>
                    <a:pt x="39775" y="18075"/>
                    <a:pt x="43838" y="17121"/>
                  </a:cubicBezTo>
                  <a:cubicBezTo>
                    <a:pt x="47319" y="16305"/>
                    <a:pt x="51008" y="15582"/>
                    <a:pt x="55113" y="14912"/>
                  </a:cubicBezTo>
                  <a:cubicBezTo>
                    <a:pt x="61550" y="13861"/>
                    <a:pt x="68126" y="13097"/>
                    <a:pt x="74484" y="12357"/>
                  </a:cubicBezTo>
                  <a:lnTo>
                    <a:pt x="77477" y="12010"/>
                  </a:lnTo>
                  <a:cubicBezTo>
                    <a:pt x="87323" y="10854"/>
                    <a:pt x="96973" y="9822"/>
                    <a:pt x="106514" y="9822"/>
                  </a:cubicBezTo>
                  <a:cubicBezTo>
                    <a:pt x="107222" y="9822"/>
                    <a:pt x="107930" y="9827"/>
                    <a:pt x="108637" y="9839"/>
                  </a:cubicBezTo>
                  <a:lnTo>
                    <a:pt x="108843" y="9842"/>
                  </a:lnTo>
                  <a:lnTo>
                    <a:pt x="108843" y="4203"/>
                  </a:lnTo>
                  <a:cubicBezTo>
                    <a:pt x="108843" y="1884"/>
                    <a:pt x="107336" y="0"/>
                    <a:pt x="105482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759" name="Google Shape;759;p25"/>
          <p:cNvSpPr/>
          <p:nvPr/>
        </p:nvSpPr>
        <p:spPr>
          <a:xfrm>
            <a:off x="408250" y="362757"/>
            <a:ext cx="8434200" cy="45945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60" name="Google Shape;760;p25"/>
          <p:cNvSpPr/>
          <p:nvPr/>
        </p:nvSpPr>
        <p:spPr>
          <a:xfrm>
            <a:off x="301550" y="271625"/>
            <a:ext cx="8434200" cy="4584900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61" name="Google Shape;761;p25"/>
          <p:cNvSpPr txBox="1">
            <a:spLocks noGrp="1"/>
          </p:cNvSpPr>
          <p:nvPr>
            <p:ph type="subTitle" idx="1"/>
          </p:nvPr>
        </p:nvSpPr>
        <p:spPr>
          <a:xfrm>
            <a:off x="7084550" y="4208775"/>
            <a:ext cx="913800" cy="394800"/>
          </a:xfrm>
          <a:prstGeom prst="rect">
            <a:avLst/>
          </a:prstGeom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200"/>
            </a:lvl1pPr>
            <a:lvl2pPr lvl="1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762" name="Google Shape;762;p25"/>
          <p:cNvSpPr txBox="1">
            <a:spLocks noGrp="1"/>
          </p:cNvSpPr>
          <p:nvPr>
            <p:ph type="subTitle" idx="2"/>
          </p:nvPr>
        </p:nvSpPr>
        <p:spPr>
          <a:xfrm>
            <a:off x="3831913" y="1429775"/>
            <a:ext cx="2907600" cy="454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Bahiana"/>
              <a:buNone/>
              <a:defRPr sz="2400">
                <a:latin typeface="Bahiana"/>
                <a:ea typeface="Bahiana"/>
                <a:cs typeface="Bahiana"/>
                <a:sym typeface="Bahiana"/>
              </a:defRPr>
            </a:lvl1pPr>
            <a:lvl2pPr lvl="1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Font typeface="Bahiana"/>
              <a:buNone/>
              <a:defRPr>
                <a:latin typeface="Bahiana"/>
                <a:ea typeface="Bahiana"/>
                <a:cs typeface="Bahiana"/>
                <a:sym typeface="Bahiana"/>
              </a:defRPr>
            </a:lvl2pPr>
            <a:lvl3pPr lvl="2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Font typeface="Bahiana"/>
              <a:buNone/>
              <a:defRPr>
                <a:latin typeface="Bahiana"/>
                <a:ea typeface="Bahiana"/>
                <a:cs typeface="Bahiana"/>
                <a:sym typeface="Bahiana"/>
              </a:defRPr>
            </a:lvl3pPr>
            <a:lvl4pPr lvl="3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Font typeface="Bahiana"/>
              <a:buNone/>
              <a:defRPr>
                <a:latin typeface="Bahiana"/>
                <a:ea typeface="Bahiana"/>
                <a:cs typeface="Bahiana"/>
                <a:sym typeface="Bahiana"/>
              </a:defRPr>
            </a:lvl4pPr>
            <a:lvl5pPr lvl="4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Font typeface="Bahiana"/>
              <a:buNone/>
              <a:defRPr>
                <a:latin typeface="Bahiana"/>
                <a:ea typeface="Bahiana"/>
                <a:cs typeface="Bahiana"/>
                <a:sym typeface="Bahiana"/>
              </a:defRPr>
            </a:lvl5pPr>
            <a:lvl6pPr lvl="5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Font typeface="Bahiana"/>
              <a:buNone/>
              <a:defRPr>
                <a:latin typeface="Bahiana"/>
                <a:ea typeface="Bahiana"/>
                <a:cs typeface="Bahiana"/>
                <a:sym typeface="Bahiana"/>
              </a:defRPr>
            </a:lvl6pPr>
            <a:lvl7pPr lvl="6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Font typeface="Bahiana"/>
              <a:buNone/>
              <a:defRPr>
                <a:latin typeface="Bahiana"/>
                <a:ea typeface="Bahiana"/>
                <a:cs typeface="Bahiana"/>
                <a:sym typeface="Bahiana"/>
              </a:defRPr>
            </a:lvl7pPr>
            <a:lvl8pPr lvl="7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Font typeface="Bahiana"/>
              <a:buNone/>
              <a:defRPr>
                <a:latin typeface="Bahiana"/>
                <a:ea typeface="Bahiana"/>
                <a:cs typeface="Bahiana"/>
                <a:sym typeface="Bahiana"/>
              </a:defRPr>
            </a:lvl8pPr>
            <a:lvl9pPr lvl="8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SzPts val="1400"/>
              <a:buFont typeface="Bahiana"/>
              <a:buNone/>
              <a:defRPr>
                <a:latin typeface="Bahiana"/>
                <a:ea typeface="Bahiana"/>
                <a:cs typeface="Bahiana"/>
                <a:sym typeface="Bahiana"/>
              </a:defRPr>
            </a:lvl9pPr>
          </a:lstStyle>
          <a:p>
            <a:endParaRPr/>
          </a:p>
        </p:txBody>
      </p:sp>
      <p:sp>
        <p:nvSpPr>
          <p:cNvPr id="763" name="Google Shape;763;p25"/>
          <p:cNvSpPr txBox="1">
            <a:spLocks noGrp="1"/>
          </p:cNvSpPr>
          <p:nvPr>
            <p:ph type="subTitle" idx="3"/>
          </p:nvPr>
        </p:nvSpPr>
        <p:spPr>
          <a:xfrm>
            <a:off x="3831913" y="1883904"/>
            <a:ext cx="2907600" cy="454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764" name="Google Shape;764;p25"/>
          <p:cNvSpPr txBox="1">
            <a:spLocks noGrp="1"/>
          </p:cNvSpPr>
          <p:nvPr>
            <p:ph type="subTitle" idx="4"/>
          </p:nvPr>
        </p:nvSpPr>
        <p:spPr>
          <a:xfrm>
            <a:off x="3831913" y="3699550"/>
            <a:ext cx="2907600" cy="454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Bahiana"/>
              <a:buNone/>
              <a:defRPr sz="2400">
                <a:latin typeface="Bahiana"/>
                <a:ea typeface="Bahiana"/>
                <a:cs typeface="Bahiana"/>
                <a:sym typeface="Bahiana"/>
              </a:defRPr>
            </a:lvl1pPr>
            <a:lvl2pPr lvl="1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Font typeface="Bahiana"/>
              <a:buNone/>
              <a:defRPr>
                <a:latin typeface="Bahiana"/>
                <a:ea typeface="Bahiana"/>
                <a:cs typeface="Bahiana"/>
                <a:sym typeface="Bahiana"/>
              </a:defRPr>
            </a:lvl2pPr>
            <a:lvl3pPr lvl="2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Font typeface="Bahiana"/>
              <a:buNone/>
              <a:defRPr>
                <a:latin typeface="Bahiana"/>
                <a:ea typeface="Bahiana"/>
                <a:cs typeface="Bahiana"/>
                <a:sym typeface="Bahiana"/>
              </a:defRPr>
            </a:lvl3pPr>
            <a:lvl4pPr lvl="3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Font typeface="Bahiana"/>
              <a:buNone/>
              <a:defRPr>
                <a:latin typeface="Bahiana"/>
                <a:ea typeface="Bahiana"/>
                <a:cs typeface="Bahiana"/>
                <a:sym typeface="Bahiana"/>
              </a:defRPr>
            </a:lvl4pPr>
            <a:lvl5pPr lvl="4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Font typeface="Bahiana"/>
              <a:buNone/>
              <a:defRPr>
                <a:latin typeface="Bahiana"/>
                <a:ea typeface="Bahiana"/>
                <a:cs typeface="Bahiana"/>
                <a:sym typeface="Bahiana"/>
              </a:defRPr>
            </a:lvl5pPr>
            <a:lvl6pPr lvl="5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Font typeface="Bahiana"/>
              <a:buNone/>
              <a:defRPr>
                <a:latin typeface="Bahiana"/>
                <a:ea typeface="Bahiana"/>
                <a:cs typeface="Bahiana"/>
                <a:sym typeface="Bahiana"/>
              </a:defRPr>
            </a:lvl6pPr>
            <a:lvl7pPr lvl="6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Font typeface="Bahiana"/>
              <a:buNone/>
              <a:defRPr>
                <a:latin typeface="Bahiana"/>
                <a:ea typeface="Bahiana"/>
                <a:cs typeface="Bahiana"/>
                <a:sym typeface="Bahiana"/>
              </a:defRPr>
            </a:lvl7pPr>
            <a:lvl8pPr lvl="7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Font typeface="Bahiana"/>
              <a:buNone/>
              <a:defRPr>
                <a:latin typeface="Bahiana"/>
                <a:ea typeface="Bahiana"/>
                <a:cs typeface="Bahiana"/>
                <a:sym typeface="Bahiana"/>
              </a:defRPr>
            </a:lvl8pPr>
            <a:lvl9pPr lvl="8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SzPts val="1400"/>
              <a:buFont typeface="Bahiana"/>
              <a:buNone/>
              <a:defRPr>
                <a:latin typeface="Bahiana"/>
                <a:ea typeface="Bahiana"/>
                <a:cs typeface="Bahiana"/>
                <a:sym typeface="Bahiana"/>
              </a:defRPr>
            </a:lvl9pPr>
          </a:lstStyle>
          <a:p>
            <a:endParaRPr/>
          </a:p>
        </p:txBody>
      </p:sp>
      <p:sp>
        <p:nvSpPr>
          <p:cNvPr id="765" name="Google Shape;765;p25"/>
          <p:cNvSpPr txBox="1">
            <a:spLocks noGrp="1"/>
          </p:cNvSpPr>
          <p:nvPr>
            <p:ph type="subTitle" idx="5"/>
          </p:nvPr>
        </p:nvSpPr>
        <p:spPr>
          <a:xfrm>
            <a:off x="3831913" y="4153679"/>
            <a:ext cx="2907600" cy="454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766" name="Google Shape;766;p25"/>
          <p:cNvSpPr txBox="1">
            <a:spLocks noGrp="1"/>
          </p:cNvSpPr>
          <p:nvPr>
            <p:ph type="subTitle" idx="6"/>
          </p:nvPr>
        </p:nvSpPr>
        <p:spPr>
          <a:xfrm>
            <a:off x="3831913" y="2564650"/>
            <a:ext cx="2907600" cy="454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Bahiana"/>
              <a:buNone/>
              <a:defRPr sz="2400">
                <a:latin typeface="Bahiana"/>
                <a:ea typeface="Bahiana"/>
                <a:cs typeface="Bahiana"/>
                <a:sym typeface="Bahiana"/>
              </a:defRPr>
            </a:lvl1pPr>
            <a:lvl2pPr lvl="1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Font typeface="Bahiana"/>
              <a:buNone/>
              <a:defRPr>
                <a:latin typeface="Bahiana"/>
                <a:ea typeface="Bahiana"/>
                <a:cs typeface="Bahiana"/>
                <a:sym typeface="Bahiana"/>
              </a:defRPr>
            </a:lvl2pPr>
            <a:lvl3pPr lvl="2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Font typeface="Bahiana"/>
              <a:buNone/>
              <a:defRPr>
                <a:latin typeface="Bahiana"/>
                <a:ea typeface="Bahiana"/>
                <a:cs typeface="Bahiana"/>
                <a:sym typeface="Bahiana"/>
              </a:defRPr>
            </a:lvl3pPr>
            <a:lvl4pPr lvl="3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Font typeface="Bahiana"/>
              <a:buNone/>
              <a:defRPr>
                <a:latin typeface="Bahiana"/>
                <a:ea typeface="Bahiana"/>
                <a:cs typeface="Bahiana"/>
                <a:sym typeface="Bahiana"/>
              </a:defRPr>
            </a:lvl4pPr>
            <a:lvl5pPr lvl="4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Font typeface="Bahiana"/>
              <a:buNone/>
              <a:defRPr>
                <a:latin typeface="Bahiana"/>
                <a:ea typeface="Bahiana"/>
                <a:cs typeface="Bahiana"/>
                <a:sym typeface="Bahiana"/>
              </a:defRPr>
            </a:lvl5pPr>
            <a:lvl6pPr lvl="5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Font typeface="Bahiana"/>
              <a:buNone/>
              <a:defRPr>
                <a:latin typeface="Bahiana"/>
                <a:ea typeface="Bahiana"/>
                <a:cs typeface="Bahiana"/>
                <a:sym typeface="Bahiana"/>
              </a:defRPr>
            </a:lvl6pPr>
            <a:lvl7pPr lvl="6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Font typeface="Bahiana"/>
              <a:buNone/>
              <a:defRPr>
                <a:latin typeface="Bahiana"/>
                <a:ea typeface="Bahiana"/>
                <a:cs typeface="Bahiana"/>
                <a:sym typeface="Bahiana"/>
              </a:defRPr>
            </a:lvl7pPr>
            <a:lvl8pPr lvl="7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Font typeface="Bahiana"/>
              <a:buNone/>
              <a:defRPr>
                <a:latin typeface="Bahiana"/>
                <a:ea typeface="Bahiana"/>
                <a:cs typeface="Bahiana"/>
                <a:sym typeface="Bahiana"/>
              </a:defRPr>
            </a:lvl8pPr>
            <a:lvl9pPr lvl="8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SzPts val="1400"/>
              <a:buFont typeface="Bahiana"/>
              <a:buNone/>
              <a:defRPr>
                <a:latin typeface="Bahiana"/>
                <a:ea typeface="Bahiana"/>
                <a:cs typeface="Bahiana"/>
                <a:sym typeface="Bahiana"/>
              </a:defRPr>
            </a:lvl9pPr>
          </a:lstStyle>
          <a:p>
            <a:endParaRPr/>
          </a:p>
        </p:txBody>
      </p:sp>
      <p:sp>
        <p:nvSpPr>
          <p:cNvPr id="767" name="Google Shape;767;p25"/>
          <p:cNvSpPr txBox="1">
            <a:spLocks noGrp="1"/>
          </p:cNvSpPr>
          <p:nvPr>
            <p:ph type="subTitle" idx="7"/>
          </p:nvPr>
        </p:nvSpPr>
        <p:spPr>
          <a:xfrm>
            <a:off x="3831913" y="3018779"/>
            <a:ext cx="2907600" cy="454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768" name="Google Shape;768;p25"/>
          <p:cNvSpPr txBox="1">
            <a:spLocks noGrp="1"/>
          </p:cNvSpPr>
          <p:nvPr>
            <p:ph type="title"/>
          </p:nvPr>
        </p:nvSpPr>
        <p:spPr>
          <a:xfrm>
            <a:off x="720000" y="540000"/>
            <a:ext cx="7704000" cy="564300"/>
          </a:xfrm>
          <a:prstGeom prst="rect">
            <a:avLst/>
          </a:prstGeom>
          <a:solidFill>
            <a:srgbClr val="FFFFFF"/>
          </a:solidFill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>
            <a:outerShdw dist="85725" dir="3180000" algn="bl" rotWithShape="0">
              <a:schemeClr val="dk2"/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1">
  <p:cSld name="BLANK_1_1_1_1_1_1_1">
    <p:bg>
      <p:bgPr>
        <a:solidFill>
          <a:schemeClr val="accent6"/>
        </a:solidFill>
        <a:effectLst/>
      </p:bgPr>
    </p:bg>
    <p:spTree>
      <p:nvGrpSpPr>
        <p:cNvPr id="1" name="Shape 98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87" name="Google Shape;987;p31"/>
          <p:cNvGrpSpPr/>
          <p:nvPr/>
        </p:nvGrpSpPr>
        <p:grpSpPr>
          <a:xfrm>
            <a:off x="-97264" y="-2508600"/>
            <a:ext cx="9517944" cy="7737118"/>
            <a:chOff x="-97264" y="-2508600"/>
            <a:chExt cx="9517944" cy="7737118"/>
          </a:xfrm>
        </p:grpSpPr>
        <p:sp>
          <p:nvSpPr>
            <p:cNvPr id="988" name="Google Shape;988;p31"/>
            <p:cNvSpPr/>
            <p:nvPr/>
          </p:nvSpPr>
          <p:spPr>
            <a:xfrm>
              <a:off x="-89101" y="-1893243"/>
              <a:ext cx="3985503" cy="848251"/>
            </a:xfrm>
            <a:custGeom>
              <a:avLst/>
              <a:gdLst/>
              <a:ahLst/>
              <a:cxnLst/>
              <a:rect l="l" t="t" r="r" b="b"/>
              <a:pathLst>
                <a:path w="99594" h="21197" extrusionOk="0">
                  <a:moveTo>
                    <a:pt x="65021" y="0"/>
                  </a:moveTo>
                  <a:cubicBezTo>
                    <a:pt x="64434" y="0"/>
                    <a:pt x="63848" y="10"/>
                    <a:pt x="63260" y="29"/>
                  </a:cubicBezTo>
                  <a:cubicBezTo>
                    <a:pt x="57732" y="207"/>
                    <a:pt x="52245" y="1096"/>
                    <a:pt x="46816" y="2389"/>
                  </a:cubicBezTo>
                  <a:cubicBezTo>
                    <a:pt x="41611" y="3631"/>
                    <a:pt x="36750" y="6060"/>
                    <a:pt x="31830" y="8475"/>
                  </a:cubicBezTo>
                  <a:cubicBezTo>
                    <a:pt x="27244" y="10725"/>
                    <a:pt x="22624" y="12692"/>
                    <a:pt x="17724" y="13463"/>
                  </a:cubicBezTo>
                  <a:cubicBezTo>
                    <a:pt x="15802" y="13765"/>
                    <a:pt x="13860" y="13942"/>
                    <a:pt x="11920" y="13942"/>
                  </a:cubicBezTo>
                  <a:cubicBezTo>
                    <a:pt x="10234" y="13942"/>
                    <a:pt x="8549" y="13808"/>
                    <a:pt x="6879" y="13505"/>
                  </a:cubicBezTo>
                  <a:cubicBezTo>
                    <a:pt x="4515" y="13077"/>
                    <a:pt x="2162" y="12285"/>
                    <a:pt x="0" y="10984"/>
                  </a:cubicBezTo>
                  <a:lnTo>
                    <a:pt x="0" y="18944"/>
                  </a:lnTo>
                  <a:cubicBezTo>
                    <a:pt x="1762" y="19024"/>
                    <a:pt x="3523" y="19075"/>
                    <a:pt x="5283" y="19075"/>
                  </a:cubicBezTo>
                  <a:cubicBezTo>
                    <a:pt x="9227" y="19075"/>
                    <a:pt x="13162" y="18820"/>
                    <a:pt x="17071" y="18072"/>
                  </a:cubicBezTo>
                  <a:cubicBezTo>
                    <a:pt x="21981" y="17133"/>
                    <a:pt x="26589" y="15270"/>
                    <a:pt x="30996" y="12374"/>
                  </a:cubicBezTo>
                  <a:cubicBezTo>
                    <a:pt x="33739" y="10570"/>
                    <a:pt x="36781" y="9886"/>
                    <a:pt x="39837" y="9886"/>
                  </a:cubicBezTo>
                  <a:cubicBezTo>
                    <a:pt x="40660" y="9886"/>
                    <a:pt x="41484" y="9936"/>
                    <a:pt x="42304" y="10026"/>
                  </a:cubicBezTo>
                  <a:cubicBezTo>
                    <a:pt x="50992" y="10985"/>
                    <a:pt x="59004" y="15789"/>
                    <a:pt x="67420" y="18291"/>
                  </a:cubicBezTo>
                  <a:cubicBezTo>
                    <a:pt x="72853" y="19907"/>
                    <a:pt x="78486" y="20812"/>
                    <a:pt x="84058" y="21107"/>
                  </a:cubicBezTo>
                  <a:cubicBezTo>
                    <a:pt x="85055" y="21160"/>
                    <a:pt x="86060" y="21196"/>
                    <a:pt x="87066" y="21196"/>
                  </a:cubicBezTo>
                  <a:cubicBezTo>
                    <a:pt x="89207" y="21196"/>
                    <a:pt x="91355" y="21031"/>
                    <a:pt x="93446" y="20508"/>
                  </a:cubicBezTo>
                  <a:cubicBezTo>
                    <a:pt x="95522" y="19989"/>
                    <a:pt x="98275" y="18989"/>
                    <a:pt x="98894" y="16049"/>
                  </a:cubicBezTo>
                  <a:cubicBezTo>
                    <a:pt x="99594" y="12721"/>
                    <a:pt x="97265" y="10188"/>
                    <a:pt x="95270" y="8623"/>
                  </a:cubicBezTo>
                  <a:cubicBezTo>
                    <a:pt x="92667" y="6581"/>
                    <a:pt x="89709" y="5268"/>
                    <a:pt x="86790" y="4165"/>
                  </a:cubicBezTo>
                  <a:cubicBezTo>
                    <a:pt x="79711" y="1489"/>
                    <a:pt x="72404" y="0"/>
                    <a:pt x="65021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89" name="Google Shape;989;p31"/>
            <p:cNvSpPr/>
            <p:nvPr/>
          </p:nvSpPr>
          <p:spPr>
            <a:xfrm>
              <a:off x="-89221" y="-945655"/>
              <a:ext cx="8386467" cy="1819876"/>
            </a:xfrm>
            <a:custGeom>
              <a:avLst/>
              <a:gdLst/>
              <a:ahLst/>
              <a:cxnLst/>
              <a:rect l="l" t="t" r="r" b="b"/>
              <a:pathLst>
                <a:path w="209570" h="45477" extrusionOk="0">
                  <a:moveTo>
                    <a:pt x="173399" y="0"/>
                  </a:moveTo>
                  <a:cubicBezTo>
                    <a:pt x="171819" y="0"/>
                    <a:pt x="170239" y="33"/>
                    <a:pt x="168661" y="80"/>
                  </a:cubicBezTo>
                  <a:cubicBezTo>
                    <a:pt x="164324" y="208"/>
                    <a:pt x="160018" y="528"/>
                    <a:pt x="155729" y="1390"/>
                  </a:cubicBezTo>
                  <a:cubicBezTo>
                    <a:pt x="151776" y="2184"/>
                    <a:pt x="147874" y="3386"/>
                    <a:pt x="144099" y="5071"/>
                  </a:cubicBezTo>
                  <a:cubicBezTo>
                    <a:pt x="140139" y="6838"/>
                    <a:pt x="136425" y="9227"/>
                    <a:pt x="132734" y="11745"/>
                  </a:cubicBezTo>
                  <a:cubicBezTo>
                    <a:pt x="125453" y="16714"/>
                    <a:pt x="118372" y="22168"/>
                    <a:pt x="110478" y="25489"/>
                  </a:cubicBezTo>
                  <a:cubicBezTo>
                    <a:pt x="104010" y="28211"/>
                    <a:pt x="97197" y="29287"/>
                    <a:pt x="90399" y="29287"/>
                  </a:cubicBezTo>
                  <a:cubicBezTo>
                    <a:pt x="89168" y="29287"/>
                    <a:pt x="87937" y="29252"/>
                    <a:pt x="86709" y="29185"/>
                  </a:cubicBezTo>
                  <a:cubicBezTo>
                    <a:pt x="70235" y="28285"/>
                    <a:pt x="53959" y="22404"/>
                    <a:pt x="38422" y="15780"/>
                  </a:cubicBezTo>
                  <a:cubicBezTo>
                    <a:pt x="34245" y="13999"/>
                    <a:pt x="30113" y="12729"/>
                    <a:pt x="25697" y="12479"/>
                  </a:cubicBezTo>
                  <a:cubicBezTo>
                    <a:pt x="24449" y="12409"/>
                    <a:pt x="23202" y="12379"/>
                    <a:pt x="21954" y="12379"/>
                  </a:cubicBezTo>
                  <a:cubicBezTo>
                    <a:pt x="18881" y="12379"/>
                    <a:pt x="15809" y="12558"/>
                    <a:pt x="12741" y="12746"/>
                  </a:cubicBezTo>
                  <a:cubicBezTo>
                    <a:pt x="9315" y="12958"/>
                    <a:pt x="5883" y="13109"/>
                    <a:pt x="2471" y="13588"/>
                  </a:cubicBezTo>
                  <a:cubicBezTo>
                    <a:pt x="1651" y="13702"/>
                    <a:pt x="825" y="13831"/>
                    <a:pt x="0" y="13986"/>
                  </a:cubicBezTo>
                  <a:lnTo>
                    <a:pt x="0" y="21931"/>
                  </a:lnTo>
                  <a:cubicBezTo>
                    <a:pt x="3093" y="20622"/>
                    <a:pt x="6277" y="19799"/>
                    <a:pt x="9551" y="19799"/>
                  </a:cubicBezTo>
                  <a:cubicBezTo>
                    <a:pt x="10632" y="19799"/>
                    <a:pt x="11722" y="19889"/>
                    <a:pt x="12823" y="20080"/>
                  </a:cubicBezTo>
                  <a:cubicBezTo>
                    <a:pt x="20488" y="21419"/>
                    <a:pt x="27144" y="26632"/>
                    <a:pt x="33499" y="31891"/>
                  </a:cubicBezTo>
                  <a:cubicBezTo>
                    <a:pt x="45486" y="41811"/>
                    <a:pt x="59912" y="45476"/>
                    <a:pt x="74081" y="45476"/>
                  </a:cubicBezTo>
                  <a:cubicBezTo>
                    <a:pt x="74665" y="45476"/>
                    <a:pt x="75248" y="45470"/>
                    <a:pt x="75831" y="45458"/>
                  </a:cubicBezTo>
                  <a:cubicBezTo>
                    <a:pt x="90804" y="45142"/>
                    <a:pt x="106177" y="41401"/>
                    <a:pt x="119282" y="31968"/>
                  </a:cubicBezTo>
                  <a:cubicBezTo>
                    <a:pt x="125990" y="27139"/>
                    <a:pt x="132221" y="21338"/>
                    <a:pt x="138817" y="16271"/>
                  </a:cubicBezTo>
                  <a:cubicBezTo>
                    <a:pt x="142143" y="13714"/>
                    <a:pt x="145448" y="11379"/>
                    <a:pt x="149316" y="10440"/>
                  </a:cubicBezTo>
                  <a:cubicBezTo>
                    <a:pt x="150812" y="10078"/>
                    <a:pt x="152323" y="9917"/>
                    <a:pt x="153836" y="9917"/>
                  </a:cubicBezTo>
                  <a:cubicBezTo>
                    <a:pt x="155625" y="9917"/>
                    <a:pt x="157416" y="10142"/>
                    <a:pt x="159185" y="10527"/>
                  </a:cubicBezTo>
                  <a:cubicBezTo>
                    <a:pt x="162983" y="11352"/>
                    <a:pt x="166672" y="12839"/>
                    <a:pt x="170334" y="14321"/>
                  </a:cubicBezTo>
                  <a:cubicBezTo>
                    <a:pt x="174482" y="15997"/>
                    <a:pt x="178713" y="17383"/>
                    <a:pt x="182992" y="18407"/>
                  </a:cubicBezTo>
                  <a:cubicBezTo>
                    <a:pt x="186653" y="19282"/>
                    <a:pt x="190426" y="19787"/>
                    <a:pt x="194193" y="19787"/>
                  </a:cubicBezTo>
                  <a:cubicBezTo>
                    <a:pt x="197694" y="19787"/>
                    <a:pt x="201190" y="19351"/>
                    <a:pt x="204587" y="18369"/>
                  </a:cubicBezTo>
                  <a:cubicBezTo>
                    <a:pt x="206831" y="17721"/>
                    <a:pt x="209570" y="16218"/>
                    <a:pt x="208195" y="12736"/>
                  </a:cubicBezTo>
                  <a:cubicBezTo>
                    <a:pt x="207019" y="9759"/>
                    <a:pt x="203809" y="8201"/>
                    <a:pt x="201535" y="7001"/>
                  </a:cubicBezTo>
                  <a:cubicBezTo>
                    <a:pt x="195238" y="3676"/>
                    <a:pt x="188684" y="1200"/>
                    <a:pt x="181872" y="426"/>
                  </a:cubicBezTo>
                  <a:cubicBezTo>
                    <a:pt x="179055" y="106"/>
                    <a:pt x="176227" y="0"/>
                    <a:pt x="173399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90" name="Google Shape;990;p31"/>
            <p:cNvSpPr/>
            <p:nvPr/>
          </p:nvSpPr>
          <p:spPr>
            <a:xfrm>
              <a:off x="-89101" y="159523"/>
              <a:ext cx="819678" cy="314658"/>
            </a:xfrm>
            <a:custGeom>
              <a:avLst/>
              <a:gdLst/>
              <a:ahLst/>
              <a:cxnLst/>
              <a:rect l="l" t="t" r="r" b="b"/>
              <a:pathLst>
                <a:path w="20483" h="7863" extrusionOk="0">
                  <a:moveTo>
                    <a:pt x="10679" y="1"/>
                  </a:moveTo>
                  <a:cubicBezTo>
                    <a:pt x="7200" y="1"/>
                    <a:pt x="3530" y="930"/>
                    <a:pt x="0" y="1036"/>
                  </a:cubicBezTo>
                  <a:lnTo>
                    <a:pt x="0" y="7210"/>
                  </a:lnTo>
                  <a:cubicBezTo>
                    <a:pt x="73" y="7210"/>
                    <a:pt x="146" y="7210"/>
                    <a:pt x="218" y="7210"/>
                  </a:cubicBezTo>
                  <a:cubicBezTo>
                    <a:pt x="2966" y="7210"/>
                    <a:pt x="5723" y="7366"/>
                    <a:pt x="8473" y="7532"/>
                  </a:cubicBezTo>
                  <a:cubicBezTo>
                    <a:pt x="10471" y="7652"/>
                    <a:pt x="12481" y="7858"/>
                    <a:pt x="14482" y="7862"/>
                  </a:cubicBezTo>
                  <a:cubicBezTo>
                    <a:pt x="14579" y="7862"/>
                    <a:pt x="14677" y="7863"/>
                    <a:pt x="14776" y="7863"/>
                  </a:cubicBezTo>
                  <a:cubicBezTo>
                    <a:pt x="16107" y="7863"/>
                    <a:pt x="17589" y="7805"/>
                    <a:pt x="18794" y="7093"/>
                  </a:cubicBezTo>
                  <a:cubicBezTo>
                    <a:pt x="20483" y="6096"/>
                    <a:pt x="19330" y="4228"/>
                    <a:pt x="18366" y="3075"/>
                  </a:cubicBezTo>
                  <a:cubicBezTo>
                    <a:pt x="16959" y="1395"/>
                    <a:pt x="15150" y="529"/>
                    <a:pt x="13253" y="203"/>
                  </a:cubicBezTo>
                  <a:cubicBezTo>
                    <a:pt x="12410" y="59"/>
                    <a:pt x="11551" y="1"/>
                    <a:pt x="10679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91" name="Google Shape;991;p31"/>
            <p:cNvSpPr/>
            <p:nvPr/>
          </p:nvSpPr>
          <p:spPr>
            <a:xfrm>
              <a:off x="-89101" y="-181311"/>
              <a:ext cx="9361694" cy="2012360"/>
            </a:xfrm>
            <a:custGeom>
              <a:avLst/>
              <a:gdLst/>
              <a:ahLst/>
              <a:cxnLst/>
              <a:rect l="l" t="t" r="r" b="b"/>
              <a:pathLst>
                <a:path w="233940" h="50287" extrusionOk="0">
                  <a:moveTo>
                    <a:pt x="233940" y="0"/>
                  </a:moveTo>
                  <a:cubicBezTo>
                    <a:pt x="230479" y="1532"/>
                    <a:pt x="227264" y="3838"/>
                    <a:pt x="224035" y="6016"/>
                  </a:cubicBezTo>
                  <a:cubicBezTo>
                    <a:pt x="219999" y="8735"/>
                    <a:pt x="215918" y="11195"/>
                    <a:pt x="211510" y="12795"/>
                  </a:cubicBezTo>
                  <a:cubicBezTo>
                    <a:pt x="205977" y="14804"/>
                    <a:pt x="200252" y="15619"/>
                    <a:pt x="194517" y="15619"/>
                  </a:cubicBezTo>
                  <a:cubicBezTo>
                    <a:pt x="191019" y="15619"/>
                    <a:pt x="187518" y="15316"/>
                    <a:pt x="184053" y="14796"/>
                  </a:cubicBezTo>
                  <a:cubicBezTo>
                    <a:pt x="174879" y="13417"/>
                    <a:pt x="165892" y="10575"/>
                    <a:pt x="156983" y="7553"/>
                  </a:cubicBezTo>
                  <a:cubicBezTo>
                    <a:pt x="154186" y="6603"/>
                    <a:pt x="151295" y="5923"/>
                    <a:pt x="148402" y="5923"/>
                  </a:cubicBezTo>
                  <a:cubicBezTo>
                    <a:pt x="147105" y="5923"/>
                    <a:pt x="145807" y="6060"/>
                    <a:pt x="144518" y="6370"/>
                  </a:cubicBezTo>
                  <a:cubicBezTo>
                    <a:pt x="141010" y="7213"/>
                    <a:pt x="137841" y="9316"/>
                    <a:pt x="134862" y="11732"/>
                  </a:cubicBezTo>
                  <a:cubicBezTo>
                    <a:pt x="131415" y="14529"/>
                    <a:pt x="128149" y="17665"/>
                    <a:pt x="124700" y="20457"/>
                  </a:cubicBezTo>
                  <a:cubicBezTo>
                    <a:pt x="120681" y="23709"/>
                    <a:pt x="116461" y="26565"/>
                    <a:pt x="112085" y="28971"/>
                  </a:cubicBezTo>
                  <a:cubicBezTo>
                    <a:pt x="103869" y="33488"/>
                    <a:pt x="95132" y="36387"/>
                    <a:pt x="86236" y="37674"/>
                  </a:cubicBezTo>
                  <a:cubicBezTo>
                    <a:pt x="82434" y="38224"/>
                    <a:pt x="78620" y="38471"/>
                    <a:pt x="74803" y="38471"/>
                  </a:cubicBezTo>
                  <a:cubicBezTo>
                    <a:pt x="58405" y="38471"/>
                    <a:pt x="41951" y="33908"/>
                    <a:pt x="26125" y="29171"/>
                  </a:cubicBezTo>
                  <a:cubicBezTo>
                    <a:pt x="17408" y="26561"/>
                    <a:pt x="8732" y="23693"/>
                    <a:pt x="0" y="21148"/>
                  </a:cubicBezTo>
                  <a:lnTo>
                    <a:pt x="0" y="30371"/>
                  </a:lnTo>
                  <a:cubicBezTo>
                    <a:pt x="3472" y="33108"/>
                    <a:pt x="7489" y="35009"/>
                    <a:pt x="11115" y="36595"/>
                  </a:cubicBezTo>
                  <a:cubicBezTo>
                    <a:pt x="17532" y="39404"/>
                    <a:pt x="24220" y="41608"/>
                    <a:pt x="30929" y="42938"/>
                  </a:cubicBezTo>
                  <a:cubicBezTo>
                    <a:pt x="38228" y="44386"/>
                    <a:pt x="45630" y="44923"/>
                    <a:pt x="53022" y="44923"/>
                  </a:cubicBezTo>
                  <a:cubicBezTo>
                    <a:pt x="55748" y="44923"/>
                    <a:pt x="58473" y="44850"/>
                    <a:pt x="61191" y="44723"/>
                  </a:cubicBezTo>
                  <a:cubicBezTo>
                    <a:pt x="71533" y="44237"/>
                    <a:pt x="81978" y="43258"/>
                    <a:pt x="92233" y="41498"/>
                  </a:cubicBezTo>
                  <a:cubicBezTo>
                    <a:pt x="102742" y="39694"/>
                    <a:pt x="112661" y="35767"/>
                    <a:pt x="122701" y="31597"/>
                  </a:cubicBezTo>
                  <a:cubicBezTo>
                    <a:pt x="132437" y="27557"/>
                    <a:pt x="142206" y="24207"/>
                    <a:pt x="152521" y="24092"/>
                  </a:cubicBezTo>
                  <a:cubicBezTo>
                    <a:pt x="152754" y="24089"/>
                    <a:pt x="152988" y="24088"/>
                    <a:pt x="153222" y="24088"/>
                  </a:cubicBezTo>
                  <a:cubicBezTo>
                    <a:pt x="163194" y="24088"/>
                    <a:pt x="173100" y="26520"/>
                    <a:pt x="182555" y="30450"/>
                  </a:cubicBezTo>
                  <a:cubicBezTo>
                    <a:pt x="187610" y="32550"/>
                    <a:pt x="192565" y="35025"/>
                    <a:pt x="197604" y="37193"/>
                  </a:cubicBezTo>
                  <a:cubicBezTo>
                    <a:pt x="202625" y="39352"/>
                    <a:pt x="207681" y="41382"/>
                    <a:pt x="212770" y="43265"/>
                  </a:cubicBezTo>
                  <a:cubicBezTo>
                    <a:pt x="219747" y="45846"/>
                    <a:pt x="226825" y="48256"/>
                    <a:pt x="233940" y="50286"/>
                  </a:cubicBezTo>
                  <a:lnTo>
                    <a:pt x="233940" y="34729"/>
                  </a:lnTo>
                  <a:cubicBezTo>
                    <a:pt x="233339" y="34539"/>
                    <a:pt x="232731" y="34368"/>
                    <a:pt x="232112" y="34224"/>
                  </a:cubicBezTo>
                  <a:cubicBezTo>
                    <a:pt x="229270" y="33551"/>
                    <a:pt x="226381" y="33250"/>
                    <a:pt x="223499" y="32996"/>
                  </a:cubicBezTo>
                  <a:cubicBezTo>
                    <a:pt x="219753" y="32668"/>
                    <a:pt x="216005" y="32333"/>
                    <a:pt x="212261" y="31960"/>
                  </a:cubicBezTo>
                  <a:cubicBezTo>
                    <a:pt x="208072" y="31543"/>
                    <a:pt x="203886" y="31089"/>
                    <a:pt x="199705" y="30539"/>
                  </a:cubicBezTo>
                  <a:cubicBezTo>
                    <a:pt x="195713" y="30014"/>
                    <a:pt x="191661" y="29550"/>
                    <a:pt x="187710" y="28635"/>
                  </a:cubicBezTo>
                  <a:cubicBezTo>
                    <a:pt x="184185" y="27821"/>
                    <a:pt x="180587" y="27222"/>
                    <a:pt x="177204" y="25665"/>
                  </a:cubicBezTo>
                  <a:cubicBezTo>
                    <a:pt x="175719" y="24980"/>
                    <a:pt x="173996" y="24080"/>
                    <a:pt x="173054" y="22380"/>
                  </a:cubicBezTo>
                  <a:cubicBezTo>
                    <a:pt x="172381" y="21164"/>
                    <a:pt x="172300" y="19467"/>
                    <a:pt x="173266" y="18466"/>
                  </a:cubicBezTo>
                  <a:cubicBezTo>
                    <a:pt x="174400" y="17293"/>
                    <a:pt x="176205" y="17248"/>
                    <a:pt x="177591" y="17230"/>
                  </a:cubicBezTo>
                  <a:cubicBezTo>
                    <a:pt x="177667" y="17230"/>
                    <a:pt x="177743" y="17229"/>
                    <a:pt x="177820" y="17229"/>
                  </a:cubicBezTo>
                  <a:cubicBezTo>
                    <a:pt x="179957" y="17229"/>
                    <a:pt x="182098" y="17572"/>
                    <a:pt x="184206" y="17983"/>
                  </a:cubicBezTo>
                  <a:cubicBezTo>
                    <a:pt x="186167" y="18365"/>
                    <a:pt x="188113" y="18845"/>
                    <a:pt x="190056" y="19342"/>
                  </a:cubicBezTo>
                  <a:cubicBezTo>
                    <a:pt x="192155" y="19880"/>
                    <a:pt x="194290" y="20178"/>
                    <a:pt x="196416" y="20482"/>
                  </a:cubicBezTo>
                  <a:cubicBezTo>
                    <a:pt x="200378" y="21047"/>
                    <a:pt x="204372" y="21430"/>
                    <a:pt x="208364" y="21430"/>
                  </a:cubicBezTo>
                  <a:cubicBezTo>
                    <a:pt x="209889" y="21430"/>
                    <a:pt x="211413" y="21374"/>
                    <a:pt x="212936" y="21251"/>
                  </a:cubicBezTo>
                  <a:cubicBezTo>
                    <a:pt x="218320" y="20818"/>
                    <a:pt x="223791" y="19532"/>
                    <a:pt x="228641" y="16425"/>
                  </a:cubicBezTo>
                  <a:cubicBezTo>
                    <a:pt x="230586" y="15179"/>
                    <a:pt x="232358" y="13636"/>
                    <a:pt x="233940" y="11842"/>
                  </a:cubicBezTo>
                  <a:lnTo>
                    <a:pt x="233940" y="0"/>
                  </a:ln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92" name="Google Shape;992;p31"/>
            <p:cNvSpPr/>
            <p:nvPr/>
          </p:nvSpPr>
          <p:spPr>
            <a:xfrm>
              <a:off x="-88861" y="1234528"/>
              <a:ext cx="5153814" cy="1015564"/>
            </a:xfrm>
            <a:custGeom>
              <a:avLst/>
              <a:gdLst/>
              <a:ahLst/>
              <a:cxnLst/>
              <a:rect l="l" t="t" r="r" b="b"/>
              <a:pathLst>
                <a:path w="128789" h="25378" extrusionOk="0">
                  <a:moveTo>
                    <a:pt x="125460" y="1"/>
                  </a:moveTo>
                  <a:cubicBezTo>
                    <a:pt x="124112" y="1"/>
                    <a:pt x="122755" y="233"/>
                    <a:pt x="121432" y="495"/>
                  </a:cubicBezTo>
                  <a:cubicBezTo>
                    <a:pt x="117708" y="1235"/>
                    <a:pt x="114038" y="2428"/>
                    <a:pt x="110408" y="3702"/>
                  </a:cubicBezTo>
                  <a:cubicBezTo>
                    <a:pt x="101528" y="6816"/>
                    <a:pt x="92732" y="10293"/>
                    <a:pt x="83787" y="13112"/>
                  </a:cubicBezTo>
                  <a:cubicBezTo>
                    <a:pt x="72182" y="16772"/>
                    <a:pt x="60329" y="19483"/>
                    <a:pt x="48340" y="19746"/>
                  </a:cubicBezTo>
                  <a:cubicBezTo>
                    <a:pt x="47589" y="19762"/>
                    <a:pt x="46838" y="19771"/>
                    <a:pt x="46087" y="19771"/>
                  </a:cubicBezTo>
                  <a:cubicBezTo>
                    <a:pt x="36277" y="19771"/>
                    <a:pt x="26528" y="18319"/>
                    <a:pt x="17277" y="13958"/>
                  </a:cubicBezTo>
                  <a:cubicBezTo>
                    <a:pt x="14817" y="12796"/>
                    <a:pt x="12434" y="11433"/>
                    <a:pt x="10052" y="10038"/>
                  </a:cubicBezTo>
                  <a:cubicBezTo>
                    <a:pt x="7467" y="8528"/>
                    <a:pt x="4765" y="7378"/>
                    <a:pt x="2106" y="6103"/>
                  </a:cubicBezTo>
                  <a:cubicBezTo>
                    <a:pt x="1402" y="5766"/>
                    <a:pt x="699" y="5418"/>
                    <a:pt x="0" y="5056"/>
                  </a:cubicBezTo>
                  <a:lnTo>
                    <a:pt x="0" y="11211"/>
                  </a:lnTo>
                  <a:cubicBezTo>
                    <a:pt x="4701" y="13100"/>
                    <a:pt x="9362" y="15161"/>
                    <a:pt x="14041" y="17090"/>
                  </a:cubicBezTo>
                  <a:cubicBezTo>
                    <a:pt x="16400" y="18063"/>
                    <a:pt x="18775" y="19117"/>
                    <a:pt x="21195" y="19846"/>
                  </a:cubicBezTo>
                  <a:cubicBezTo>
                    <a:pt x="23656" y="20587"/>
                    <a:pt x="26170" y="20896"/>
                    <a:pt x="28695" y="21030"/>
                  </a:cubicBezTo>
                  <a:cubicBezTo>
                    <a:pt x="33506" y="21285"/>
                    <a:pt x="38258" y="21488"/>
                    <a:pt x="43036" y="22348"/>
                  </a:cubicBezTo>
                  <a:cubicBezTo>
                    <a:pt x="47992" y="23241"/>
                    <a:pt x="52914" y="24461"/>
                    <a:pt x="57900" y="25055"/>
                  </a:cubicBezTo>
                  <a:cubicBezTo>
                    <a:pt x="59669" y="25266"/>
                    <a:pt x="61430" y="25377"/>
                    <a:pt x="63185" y="25377"/>
                  </a:cubicBezTo>
                  <a:cubicBezTo>
                    <a:pt x="66528" y="25377"/>
                    <a:pt x="69851" y="24974"/>
                    <a:pt x="73168" y="24091"/>
                  </a:cubicBezTo>
                  <a:cubicBezTo>
                    <a:pt x="82572" y="21585"/>
                    <a:pt x="91311" y="16379"/>
                    <a:pt x="100290" y="12209"/>
                  </a:cubicBezTo>
                  <a:cubicBezTo>
                    <a:pt x="102551" y="11159"/>
                    <a:pt x="104832" y="10174"/>
                    <a:pt x="107142" y="9317"/>
                  </a:cubicBezTo>
                  <a:cubicBezTo>
                    <a:pt x="109515" y="8437"/>
                    <a:pt x="111919" y="7831"/>
                    <a:pt x="114326" y="7132"/>
                  </a:cubicBezTo>
                  <a:cubicBezTo>
                    <a:pt x="119263" y="5699"/>
                    <a:pt x="123997" y="3389"/>
                    <a:pt x="128789" y="1350"/>
                  </a:cubicBezTo>
                  <a:cubicBezTo>
                    <a:pt x="128436" y="255"/>
                    <a:pt x="127130" y="101"/>
                    <a:pt x="126329" y="35"/>
                  </a:cubicBezTo>
                  <a:cubicBezTo>
                    <a:pt x="126040" y="12"/>
                    <a:pt x="125750" y="1"/>
                    <a:pt x="125460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93" name="Google Shape;993;p31"/>
            <p:cNvSpPr/>
            <p:nvPr/>
          </p:nvSpPr>
          <p:spPr>
            <a:xfrm>
              <a:off x="-89101" y="3200694"/>
              <a:ext cx="949935" cy="459281"/>
            </a:xfrm>
            <a:custGeom>
              <a:avLst/>
              <a:gdLst/>
              <a:ahLst/>
              <a:cxnLst/>
              <a:rect l="l" t="t" r="r" b="b"/>
              <a:pathLst>
                <a:path w="23738" h="11477" extrusionOk="0">
                  <a:moveTo>
                    <a:pt x="0" y="0"/>
                  </a:moveTo>
                  <a:lnTo>
                    <a:pt x="0" y="7277"/>
                  </a:lnTo>
                  <a:cubicBezTo>
                    <a:pt x="3475" y="8436"/>
                    <a:pt x="6937" y="9675"/>
                    <a:pt x="10474" y="10467"/>
                  </a:cubicBezTo>
                  <a:cubicBezTo>
                    <a:pt x="12599" y="10942"/>
                    <a:pt x="14945" y="11477"/>
                    <a:pt x="17230" y="11477"/>
                  </a:cubicBezTo>
                  <a:cubicBezTo>
                    <a:pt x="18607" y="11477"/>
                    <a:pt x="19963" y="11282"/>
                    <a:pt x="21233" y="10762"/>
                  </a:cubicBezTo>
                  <a:cubicBezTo>
                    <a:pt x="22964" y="10052"/>
                    <a:pt x="23737" y="8373"/>
                    <a:pt x="22783" y="6233"/>
                  </a:cubicBezTo>
                  <a:cubicBezTo>
                    <a:pt x="21854" y="4148"/>
                    <a:pt x="19780" y="3350"/>
                    <a:pt x="18049" y="2892"/>
                  </a:cubicBezTo>
                  <a:cubicBezTo>
                    <a:pt x="14044" y="1834"/>
                    <a:pt x="9964" y="2398"/>
                    <a:pt x="5923" y="1958"/>
                  </a:cubicBezTo>
                  <a:cubicBezTo>
                    <a:pt x="3848" y="1734"/>
                    <a:pt x="1868" y="1036"/>
                    <a:pt x="0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94" name="Google Shape;994;p31"/>
            <p:cNvSpPr/>
            <p:nvPr/>
          </p:nvSpPr>
          <p:spPr>
            <a:xfrm>
              <a:off x="-89101" y="1559514"/>
              <a:ext cx="9361814" cy="2217890"/>
            </a:xfrm>
            <a:custGeom>
              <a:avLst/>
              <a:gdLst/>
              <a:ahLst/>
              <a:cxnLst/>
              <a:rect l="l" t="t" r="r" b="b"/>
              <a:pathLst>
                <a:path w="233943" h="55423" extrusionOk="0">
                  <a:moveTo>
                    <a:pt x="144772" y="1"/>
                  </a:moveTo>
                  <a:cubicBezTo>
                    <a:pt x="142102" y="1"/>
                    <a:pt x="139431" y="96"/>
                    <a:pt x="136766" y="286"/>
                  </a:cubicBezTo>
                  <a:cubicBezTo>
                    <a:pt x="128012" y="909"/>
                    <a:pt x="119276" y="2552"/>
                    <a:pt x="110812" y="5489"/>
                  </a:cubicBezTo>
                  <a:cubicBezTo>
                    <a:pt x="106624" y="6944"/>
                    <a:pt x="102575" y="8874"/>
                    <a:pt x="98468" y="10653"/>
                  </a:cubicBezTo>
                  <a:cubicBezTo>
                    <a:pt x="93953" y="12609"/>
                    <a:pt x="89399" y="14424"/>
                    <a:pt x="84794" y="16010"/>
                  </a:cubicBezTo>
                  <a:cubicBezTo>
                    <a:pt x="74251" y="19642"/>
                    <a:pt x="63428" y="21981"/>
                    <a:pt x="52620" y="21981"/>
                  </a:cubicBezTo>
                  <a:cubicBezTo>
                    <a:pt x="45059" y="21981"/>
                    <a:pt x="37505" y="20836"/>
                    <a:pt x="30059" y="18189"/>
                  </a:cubicBezTo>
                  <a:cubicBezTo>
                    <a:pt x="25579" y="16596"/>
                    <a:pt x="21178" y="14667"/>
                    <a:pt x="16828" y="12578"/>
                  </a:cubicBezTo>
                  <a:cubicBezTo>
                    <a:pt x="12514" y="10509"/>
                    <a:pt x="8272" y="8266"/>
                    <a:pt x="3815" y="6712"/>
                  </a:cubicBezTo>
                  <a:cubicBezTo>
                    <a:pt x="2549" y="6272"/>
                    <a:pt x="1276" y="5888"/>
                    <a:pt x="0" y="5548"/>
                  </a:cubicBezTo>
                  <a:lnTo>
                    <a:pt x="0" y="23614"/>
                  </a:lnTo>
                  <a:cubicBezTo>
                    <a:pt x="12657" y="29572"/>
                    <a:pt x="26166" y="33013"/>
                    <a:pt x="39600" y="33024"/>
                  </a:cubicBezTo>
                  <a:cubicBezTo>
                    <a:pt x="39625" y="33024"/>
                    <a:pt x="39649" y="33024"/>
                    <a:pt x="39674" y="33024"/>
                  </a:cubicBezTo>
                  <a:cubicBezTo>
                    <a:pt x="43920" y="33024"/>
                    <a:pt x="48167" y="32654"/>
                    <a:pt x="52367" y="31843"/>
                  </a:cubicBezTo>
                  <a:cubicBezTo>
                    <a:pt x="54553" y="31420"/>
                    <a:pt x="56709" y="30737"/>
                    <a:pt x="58881" y="30217"/>
                  </a:cubicBezTo>
                  <a:cubicBezTo>
                    <a:pt x="61539" y="29579"/>
                    <a:pt x="64252" y="29008"/>
                    <a:pt x="66965" y="29005"/>
                  </a:cubicBezTo>
                  <a:cubicBezTo>
                    <a:pt x="66982" y="29005"/>
                    <a:pt x="66999" y="29005"/>
                    <a:pt x="67017" y="29005"/>
                  </a:cubicBezTo>
                  <a:cubicBezTo>
                    <a:pt x="68762" y="29005"/>
                    <a:pt x="71102" y="29156"/>
                    <a:pt x="72309" y="31005"/>
                  </a:cubicBezTo>
                  <a:cubicBezTo>
                    <a:pt x="73261" y="32464"/>
                    <a:pt x="73035" y="34779"/>
                    <a:pt x="72433" y="36381"/>
                  </a:cubicBezTo>
                  <a:cubicBezTo>
                    <a:pt x="71760" y="38175"/>
                    <a:pt x="70452" y="39418"/>
                    <a:pt x="69067" y="40261"/>
                  </a:cubicBezTo>
                  <a:cubicBezTo>
                    <a:pt x="65139" y="42655"/>
                    <a:pt x="60371" y="42850"/>
                    <a:pt x="56096" y="42852"/>
                  </a:cubicBezTo>
                  <a:cubicBezTo>
                    <a:pt x="56089" y="42852"/>
                    <a:pt x="56082" y="42852"/>
                    <a:pt x="56075" y="42852"/>
                  </a:cubicBezTo>
                  <a:cubicBezTo>
                    <a:pt x="46902" y="42852"/>
                    <a:pt x="37792" y="41022"/>
                    <a:pt x="28834" y="38660"/>
                  </a:cubicBezTo>
                  <a:cubicBezTo>
                    <a:pt x="19225" y="36125"/>
                    <a:pt x="9684" y="33151"/>
                    <a:pt x="0" y="31087"/>
                  </a:cubicBezTo>
                  <a:lnTo>
                    <a:pt x="0" y="40459"/>
                  </a:lnTo>
                  <a:cubicBezTo>
                    <a:pt x="415" y="40687"/>
                    <a:pt x="838" y="40900"/>
                    <a:pt x="1269" y="41094"/>
                  </a:cubicBezTo>
                  <a:cubicBezTo>
                    <a:pt x="3834" y="42246"/>
                    <a:pt x="6360" y="42550"/>
                    <a:pt x="9049" y="42595"/>
                  </a:cubicBezTo>
                  <a:cubicBezTo>
                    <a:pt x="11321" y="42632"/>
                    <a:pt x="13601" y="42650"/>
                    <a:pt x="15862" y="42966"/>
                  </a:cubicBezTo>
                  <a:cubicBezTo>
                    <a:pt x="17766" y="43232"/>
                    <a:pt x="19811" y="43645"/>
                    <a:pt x="21476" y="44925"/>
                  </a:cubicBezTo>
                  <a:cubicBezTo>
                    <a:pt x="22689" y="45858"/>
                    <a:pt x="23822" y="47631"/>
                    <a:pt x="23620" y="49546"/>
                  </a:cubicBezTo>
                  <a:cubicBezTo>
                    <a:pt x="23450" y="51198"/>
                    <a:pt x="22153" y="51995"/>
                    <a:pt x="21013" y="52388"/>
                  </a:cubicBezTo>
                  <a:cubicBezTo>
                    <a:pt x="19769" y="52816"/>
                    <a:pt x="18468" y="52983"/>
                    <a:pt x="17149" y="52983"/>
                  </a:cubicBezTo>
                  <a:cubicBezTo>
                    <a:pt x="14678" y="52983"/>
                    <a:pt x="12147" y="52396"/>
                    <a:pt x="9822" y="51845"/>
                  </a:cubicBezTo>
                  <a:cubicBezTo>
                    <a:pt x="6510" y="51059"/>
                    <a:pt x="3259" y="49899"/>
                    <a:pt x="0" y="48810"/>
                  </a:cubicBezTo>
                  <a:lnTo>
                    <a:pt x="0" y="54602"/>
                  </a:lnTo>
                  <a:cubicBezTo>
                    <a:pt x="5036" y="55007"/>
                    <a:pt x="10079" y="55225"/>
                    <a:pt x="15119" y="55348"/>
                  </a:cubicBezTo>
                  <a:cubicBezTo>
                    <a:pt x="17082" y="55396"/>
                    <a:pt x="19048" y="55423"/>
                    <a:pt x="21015" y="55423"/>
                  </a:cubicBezTo>
                  <a:cubicBezTo>
                    <a:pt x="29997" y="55423"/>
                    <a:pt x="38994" y="54866"/>
                    <a:pt x="47880" y="53219"/>
                  </a:cubicBezTo>
                  <a:cubicBezTo>
                    <a:pt x="52943" y="52282"/>
                    <a:pt x="58028" y="51048"/>
                    <a:pt x="62912" y="49101"/>
                  </a:cubicBezTo>
                  <a:cubicBezTo>
                    <a:pt x="67581" y="47240"/>
                    <a:pt x="72025" y="44594"/>
                    <a:pt x="76326" y="41657"/>
                  </a:cubicBezTo>
                  <a:cubicBezTo>
                    <a:pt x="84683" y="35949"/>
                    <a:pt x="92557" y="29085"/>
                    <a:pt x="101261" y="24207"/>
                  </a:cubicBezTo>
                  <a:cubicBezTo>
                    <a:pt x="110109" y="19249"/>
                    <a:pt x="119692" y="17446"/>
                    <a:pt x="129288" y="16670"/>
                  </a:cubicBezTo>
                  <a:cubicBezTo>
                    <a:pt x="132649" y="16399"/>
                    <a:pt x="136013" y="16271"/>
                    <a:pt x="139377" y="16271"/>
                  </a:cubicBezTo>
                  <a:cubicBezTo>
                    <a:pt x="157478" y="16271"/>
                    <a:pt x="175585" y="19963"/>
                    <a:pt x="193212" y="24804"/>
                  </a:cubicBezTo>
                  <a:cubicBezTo>
                    <a:pt x="203630" y="27665"/>
                    <a:pt x="214279" y="30372"/>
                    <a:pt x="224304" y="35040"/>
                  </a:cubicBezTo>
                  <a:cubicBezTo>
                    <a:pt x="227597" y="36575"/>
                    <a:pt x="230795" y="38437"/>
                    <a:pt x="233942" y="40411"/>
                  </a:cubicBezTo>
                  <a:lnTo>
                    <a:pt x="233942" y="31703"/>
                  </a:lnTo>
                  <a:cubicBezTo>
                    <a:pt x="228231" y="27859"/>
                    <a:pt x="222155" y="24807"/>
                    <a:pt x="216214" y="21705"/>
                  </a:cubicBezTo>
                  <a:cubicBezTo>
                    <a:pt x="207456" y="17134"/>
                    <a:pt x="198525" y="13002"/>
                    <a:pt x="189487" y="9410"/>
                  </a:cubicBezTo>
                  <a:cubicBezTo>
                    <a:pt x="180687" y="5912"/>
                    <a:pt x="171778" y="2926"/>
                    <a:pt x="162615" y="1437"/>
                  </a:cubicBezTo>
                  <a:cubicBezTo>
                    <a:pt x="156702" y="476"/>
                    <a:pt x="150736" y="1"/>
                    <a:pt x="144772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95" name="Google Shape;995;p31"/>
            <p:cNvSpPr/>
            <p:nvPr/>
          </p:nvSpPr>
          <p:spPr>
            <a:xfrm>
              <a:off x="4312517" y="2474126"/>
              <a:ext cx="4960169" cy="2176352"/>
            </a:xfrm>
            <a:custGeom>
              <a:avLst/>
              <a:gdLst/>
              <a:ahLst/>
              <a:cxnLst/>
              <a:rect l="l" t="t" r="r" b="b"/>
              <a:pathLst>
                <a:path w="123950" h="54385" extrusionOk="0">
                  <a:moveTo>
                    <a:pt x="25687" y="0"/>
                  </a:moveTo>
                  <a:cubicBezTo>
                    <a:pt x="25613" y="0"/>
                    <a:pt x="25540" y="0"/>
                    <a:pt x="25467" y="0"/>
                  </a:cubicBezTo>
                  <a:cubicBezTo>
                    <a:pt x="22189" y="8"/>
                    <a:pt x="18895" y="286"/>
                    <a:pt x="15653" y="893"/>
                  </a:cubicBezTo>
                  <a:cubicBezTo>
                    <a:pt x="12106" y="1558"/>
                    <a:pt x="8455" y="2579"/>
                    <a:pt x="5276" y="4757"/>
                  </a:cubicBezTo>
                  <a:cubicBezTo>
                    <a:pt x="2358" y="6754"/>
                    <a:pt x="1" y="10011"/>
                    <a:pt x="133" y="14446"/>
                  </a:cubicBezTo>
                  <a:cubicBezTo>
                    <a:pt x="289" y="19675"/>
                    <a:pt x="3866" y="23250"/>
                    <a:pt x="7286" y="25363"/>
                  </a:cubicBezTo>
                  <a:cubicBezTo>
                    <a:pt x="11223" y="27796"/>
                    <a:pt x="15408" y="28684"/>
                    <a:pt x="19651" y="28684"/>
                  </a:cubicBezTo>
                  <a:cubicBezTo>
                    <a:pt x="25154" y="28684"/>
                    <a:pt x="30756" y="27191"/>
                    <a:pt x="36046" y="25632"/>
                  </a:cubicBezTo>
                  <a:cubicBezTo>
                    <a:pt x="41465" y="24035"/>
                    <a:pt x="46862" y="22167"/>
                    <a:pt x="52380" y="21177"/>
                  </a:cubicBezTo>
                  <a:cubicBezTo>
                    <a:pt x="56587" y="20424"/>
                    <a:pt x="60828" y="20023"/>
                    <a:pt x="65073" y="20023"/>
                  </a:cubicBezTo>
                  <a:cubicBezTo>
                    <a:pt x="66363" y="20023"/>
                    <a:pt x="67654" y="20060"/>
                    <a:pt x="68944" y="20135"/>
                  </a:cubicBezTo>
                  <a:cubicBezTo>
                    <a:pt x="79965" y="20783"/>
                    <a:pt x="90870" y="24103"/>
                    <a:pt x="100937" y="29809"/>
                  </a:cubicBezTo>
                  <a:cubicBezTo>
                    <a:pt x="105755" y="32540"/>
                    <a:pt x="110519" y="35684"/>
                    <a:pt x="114557" y="40038"/>
                  </a:cubicBezTo>
                  <a:cubicBezTo>
                    <a:pt x="118056" y="43811"/>
                    <a:pt x="120978" y="48359"/>
                    <a:pt x="123419" y="53277"/>
                  </a:cubicBezTo>
                  <a:cubicBezTo>
                    <a:pt x="123600" y="53644"/>
                    <a:pt x="123773" y="54016"/>
                    <a:pt x="123950" y="54384"/>
                  </a:cubicBezTo>
                  <a:lnTo>
                    <a:pt x="123950" y="30590"/>
                  </a:lnTo>
                  <a:cubicBezTo>
                    <a:pt x="115011" y="23740"/>
                    <a:pt x="104675" y="20070"/>
                    <a:pt x="94699" y="16430"/>
                  </a:cubicBezTo>
                  <a:cubicBezTo>
                    <a:pt x="83278" y="12265"/>
                    <a:pt x="71945" y="7950"/>
                    <a:pt x="60279" y="4996"/>
                  </a:cubicBezTo>
                  <a:cubicBezTo>
                    <a:pt x="48938" y="2125"/>
                    <a:pt x="37275" y="0"/>
                    <a:pt x="25687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96" name="Google Shape;996;p31"/>
            <p:cNvSpPr/>
            <p:nvPr/>
          </p:nvSpPr>
          <p:spPr>
            <a:xfrm>
              <a:off x="-89101" y="3255999"/>
              <a:ext cx="4579363" cy="1972262"/>
            </a:xfrm>
            <a:custGeom>
              <a:avLst/>
              <a:gdLst/>
              <a:ahLst/>
              <a:cxnLst/>
              <a:rect l="l" t="t" r="r" b="b"/>
              <a:pathLst>
                <a:path w="114434" h="49285" extrusionOk="0">
                  <a:moveTo>
                    <a:pt x="97111" y="0"/>
                  </a:moveTo>
                  <a:cubicBezTo>
                    <a:pt x="92375" y="0"/>
                    <a:pt x="88229" y="4066"/>
                    <a:pt x="85079" y="8725"/>
                  </a:cubicBezTo>
                  <a:cubicBezTo>
                    <a:pt x="81036" y="14698"/>
                    <a:pt x="78056" y="22263"/>
                    <a:pt x="72346" y="26006"/>
                  </a:cubicBezTo>
                  <a:cubicBezTo>
                    <a:pt x="69011" y="28192"/>
                    <a:pt x="65286" y="29191"/>
                    <a:pt x="61597" y="29874"/>
                  </a:cubicBezTo>
                  <a:cubicBezTo>
                    <a:pt x="57172" y="30696"/>
                    <a:pt x="52733" y="31343"/>
                    <a:pt x="48270" y="31736"/>
                  </a:cubicBezTo>
                  <a:cubicBezTo>
                    <a:pt x="43819" y="32127"/>
                    <a:pt x="39334" y="32342"/>
                    <a:pt x="34849" y="32342"/>
                  </a:cubicBezTo>
                  <a:cubicBezTo>
                    <a:pt x="29827" y="32342"/>
                    <a:pt x="24804" y="32073"/>
                    <a:pt x="19828" y="31484"/>
                  </a:cubicBezTo>
                  <a:cubicBezTo>
                    <a:pt x="13156" y="30694"/>
                    <a:pt x="6527" y="29288"/>
                    <a:pt x="0" y="27342"/>
                  </a:cubicBezTo>
                  <a:lnTo>
                    <a:pt x="0" y="45284"/>
                  </a:lnTo>
                  <a:cubicBezTo>
                    <a:pt x="0" y="47494"/>
                    <a:pt x="1415" y="49285"/>
                    <a:pt x="3161" y="49285"/>
                  </a:cubicBezTo>
                  <a:lnTo>
                    <a:pt x="54554" y="49285"/>
                  </a:lnTo>
                  <a:cubicBezTo>
                    <a:pt x="57524" y="43691"/>
                    <a:pt x="61460" y="38933"/>
                    <a:pt x="66165" y="35699"/>
                  </a:cubicBezTo>
                  <a:cubicBezTo>
                    <a:pt x="74007" y="30307"/>
                    <a:pt x="82814" y="29860"/>
                    <a:pt x="91444" y="28199"/>
                  </a:cubicBezTo>
                  <a:cubicBezTo>
                    <a:pt x="94850" y="27544"/>
                    <a:pt x="98284" y="26656"/>
                    <a:pt x="101576" y="25345"/>
                  </a:cubicBezTo>
                  <a:cubicBezTo>
                    <a:pt x="104402" y="24220"/>
                    <a:pt x="107468" y="22637"/>
                    <a:pt x="109397" y="19658"/>
                  </a:cubicBezTo>
                  <a:cubicBezTo>
                    <a:pt x="114434" y="11884"/>
                    <a:pt x="106261" y="3395"/>
                    <a:pt x="100927" y="890"/>
                  </a:cubicBezTo>
                  <a:cubicBezTo>
                    <a:pt x="99620" y="276"/>
                    <a:pt x="98345" y="0"/>
                    <a:pt x="97111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97" name="Google Shape;997;p31"/>
            <p:cNvSpPr/>
            <p:nvPr/>
          </p:nvSpPr>
          <p:spPr>
            <a:xfrm>
              <a:off x="2774626" y="4515847"/>
              <a:ext cx="4319449" cy="712432"/>
            </a:xfrm>
            <a:custGeom>
              <a:avLst/>
              <a:gdLst/>
              <a:ahLst/>
              <a:cxnLst/>
              <a:rect l="l" t="t" r="r" b="b"/>
              <a:pathLst>
                <a:path w="107939" h="17803" extrusionOk="0">
                  <a:moveTo>
                    <a:pt x="27543" y="0"/>
                  </a:moveTo>
                  <a:cubicBezTo>
                    <a:pt x="27240" y="0"/>
                    <a:pt x="26937" y="6"/>
                    <a:pt x="26634" y="18"/>
                  </a:cubicBezTo>
                  <a:cubicBezTo>
                    <a:pt x="24027" y="121"/>
                    <a:pt x="21392" y="745"/>
                    <a:pt x="19094" y="2364"/>
                  </a:cubicBezTo>
                  <a:cubicBezTo>
                    <a:pt x="18481" y="2797"/>
                    <a:pt x="16577" y="4050"/>
                    <a:pt x="17537" y="5118"/>
                  </a:cubicBezTo>
                  <a:cubicBezTo>
                    <a:pt x="18117" y="5762"/>
                    <a:pt x="19161" y="5928"/>
                    <a:pt x="19890" y="6091"/>
                  </a:cubicBezTo>
                  <a:cubicBezTo>
                    <a:pt x="23855" y="6979"/>
                    <a:pt x="27949" y="6569"/>
                    <a:pt x="31949" y="6998"/>
                  </a:cubicBezTo>
                  <a:cubicBezTo>
                    <a:pt x="35180" y="7344"/>
                    <a:pt x="39652" y="7834"/>
                    <a:pt x="41798" y="11379"/>
                  </a:cubicBezTo>
                  <a:cubicBezTo>
                    <a:pt x="41873" y="11504"/>
                    <a:pt x="41874" y="11697"/>
                    <a:pt x="41748" y="11777"/>
                  </a:cubicBezTo>
                  <a:cubicBezTo>
                    <a:pt x="40684" y="12461"/>
                    <a:pt x="39488" y="12703"/>
                    <a:pt x="38262" y="12703"/>
                  </a:cubicBezTo>
                  <a:cubicBezTo>
                    <a:pt x="36542" y="12703"/>
                    <a:pt x="34763" y="12227"/>
                    <a:pt x="33207" y="11823"/>
                  </a:cubicBezTo>
                  <a:cubicBezTo>
                    <a:pt x="31601" y="11407"/>
                    <a:pt x="30013" y="10894"/>
                    <a:pt x="28412" y="10466"/>
                  </a:cubicBezTo>
                  <a:cubicBezTo>
                    <a:pt x="26593" y="9980"/>
                    <a:pt x="24742" y="9711"/>
                    <a:pt x="22919" y="9248"/>
                  </a:cubicBezTo>
                  <a:cubicBezTo>
                    <a:pt x="18811" y="8207"/>
                    <a:pt x="14751" y="6811"/>
                    <a:pt x="10581" y="6185"/>
                  </a:cubicBezTo>
                  <a:cubicBezTo>
                    <a:pt x="9499" y="6023"/>
                    <a:pt x="8286" y="5852"/>
                    <a:pt x="7075" y="5852"/>
                  </a:cubicBezTo>
                  <a:cubicBezTo>
                    <a:pt x="5505" y="5852"/>
                    <a:pt x="3938" y="6139"/>
                    <a:pt x="2667" y="7101"/>
                  </a:cubicBezTo>
                  <a:cubicBezTo>
                    <a:pt x="702" y="8588"/>
                    <a:pt x="1" y="12230"/>
                    <a:pt x="827" y="14868"/>
                  </a:cubicBezTo>
                  <a:cubicBezTo>
                    <a:pt x="1191" y="16035"/>
                    <a:pt x="1835" y="16995"/>
                    <a:pt x="2588" y="17803"/>
                  </a:cubicBezTo>
                  <a:lnTo>
                    <a:pt x="107349" y="17803"/>
                  </a:lnTo>
                  <a:cubicBezTo>
                    <a:pt x="107939" y="14229"/>
                    <a:pt x="104542" y="9947"/>
                    <a:pt x="102361" y="8404"/>
                  </a:cubicBezTo>
                  <a:cubicBezTo>
                    <a:pt x="99751" y="6560"/>
                    <a:pt x="96718" y="5974"/>
                    <a:pt x="93716" y="5974"/>
                  </a:cubicBezTo>
                  <a:cubicBezTo>
                    <a:pt x="92496" y="5974"/>
                    <a:pt x="91282" y="6070"/>
                    <a:pt x="90103" y="6219"/>
                  </a:cubicBezTo>
                  <a:cubicBezTo>
                    <a:pt x="87978" y="6486"/>
                    <a:pt x="85895" y="7048"/>
                    <a:pt x="83786" y="7444"/>
                  </a:cubicBezTo>
                  <a:cubicBezTo>
                    <a:pt x="81051" y="7961"/>
                    <a:pt x="78295" y="8278"/>
                    <a:pt x="75534" y="8442"/>
                  </a:cubicBezTo>
                  <a:cubicBezTo>
                    <a:pt x="74026" y="8532"/>
                    <a:pt x="72516" y="8576"/>
                    <a:pt x="71005" y="8576"/>
                  </a:cubicBezTo>
                  <a:cubicBezTo>
                    <a:pt x="66567" y="8576"/>
                    <a:pt x="62125" y="8194"/>
                    <a:pt x="57730" y="7447"/>
                  </a:cubicBezTo>
                  <a:cubicBezTo>
                    <a:pt x="52546" y="6565"/>
                    <a:pt x="47524" y="4962"/>
                    <a:pt x="42478" y="3264"/>
                  </a:cubicBezTo>
                  <a:cubicBezTo>
                    <a:pt x="37619" y="1632"/>
                    <a:pt x="32605" y="0"/>
                    <a:pt x="27543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98" name="Google Shape;998;p31"/>
            <p:cNvSpPr/>
            <p:nvPr/>
          </p:nvSpPr>
          <p:spPr>
            <a:xfrm>
              <a:off x="8048796" y="4511685"/>
              <a:ext cx="658408" cy="716833"/>
            </a:xfrm>
            <a:custGeom>
              <a:avLst/>
              <a:gdLst/>
              <a:ahLst/>
              <a:cxnLst/>
              <a:rect l="l" t="t" r="r" b="b"/>
              <a:pathLst>
                <a:path w="16453" h="17913" extrusionOk="0">
                  <a:moveTo>
                    <a:pt x="3031" y="0"/>
                  </a:moveTo>
                  <a:cubicBezTo>
                    <a:pt x="3004" y="0"/>
                    <a:pt x="2977" y="1"/>
                    <a:pt x="2950" y="2"/>
                  </a:cubicBezTo>
                  <a:cubicBezTo>
                    <a:pt x="1" y="132"/>
                    <a:pt x="2474" y="3624"/>
                    <a:pt x="3374" y="4819"/>
                  </a:cubicBezTo>
                  <a:cubicBezTo>
                    <a:pt x="5353" y="7446"/>
                    <a:pt x="8065" y="13097"/>
                    <a:pt x="8485" y="17912"/>
                  </a:cubicBezTo>
                  <a:lnTo>
                    <a:pt x="16452" y="17912"/>
                  </a:lnTo>
                  <a:cubicBezTo>
                    <a:pt x="15488" y="16742"/>
                    <a:pt x="14559" y="15523"/>
                    <a:pt x="13682" y="14232"/>
                  </a:cubicBezTo>
                  <a:cubicBezTo>
                    <a:pt x="11356" y="10805"/>
                    <a:pt x="9597" y="6836"/>
                    <a:pt x="7171" y="3507"/>
                  </a:cubicBezTo>
                  <a:cubicBezTo>
                    <a:pt x="6176" y="2144"/>
                    <a:pt x="4651" y="0"/>
                    <a:pt x="3031" y="0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99" name="Google Shape;999;p31"/>
            <p:cNvSpPr/>
            <p:nvPr/>
          </p:nvSpPr>
          <p:spPr>
            <a:xfrm>
              <a:off x="4946282" y="3681071"/>
              <a:ext cx="4326332" cy="1547277"/>
            </a:xfrm>
            <a:custGeom>
              <a:avLst/>
              <a:gdLst/>
              <a:ahLst/>
              <a:cxnLst/>
              <a:rect l="l" t="t" r="r" b="b"/>
              <a:pathLst>
                <a:path w="108111" h="38665" extrusionOk="0">
                  <a:moveTo>
                    <a:pt x="45814" y="1"/>
                  </a:moveTo>
                  <a:cubicBezTo>
                    <a:pt x="35137" y="1"/>
                    <a:pt x="24388" y="2076"/>
                    <a:pt x="14090" y="5571"/>
                  </a:cubicBezTo>
                  <a:cubicBezTo>
                    <a:pt x="10624" y="6748"/>
                    <a:pt x="7061" y="8059"/>
                    <a:pt x="3946" y="10366"/>
                  </a:cubicBezTo>
                  <a:cubicBezTo>
                    <a:pt x="2615" y="11352"/>
                    <a:pt x="1078" y="12695"/>
                    <a:pt x="565" y="14641"/>
                  </a:cubicBezTo>
                  <a:cubicBezTo>
                    <a:pt x="1" y="16782"/>
                    <a:pt x="1151" y="18845"/>
                    <a:pt x="2414" y="20142"/>
                  </a:cubicBezTo>
                  <a:cubicBezTo>
                    <a:pt x="4524" y="22313"/>
                    <a:pt x="7328" y="22930"/>
                    <a:pt x="10110" y="22930"/>
                  </a:cubicBezTo>
                  <a:cubicBezTo>
                    <a:pt x="11691" y="22930"/>
                    <a:pt x="13266" y="22730"/>
                    <a:pt x="14702" y="22504"/>
                  </a:cubicBezTo>
                  <a:cubicBezTo>
                    <a:pt x="19304" y="21780"/>
                    <a:pt x="23791" y="20252"/>
                    <a:pt x="28307" y="18979"/>
                  </a:cubicBezTo>
                  <a:cubicBezTo>
                    <a:pt x="31469" y="18088"/>
                    <a:pt x="34583" y="17727"/>
                    <a:pt x="37812" y="17553"/>
                  </a:cubicBezTo>
                  <a:cubicBezTo>
                    <a:pt x="39567" y="17460"/>
                    <a:pt x="41324" y="17409"/>
                    <a:pt x="43081" y="17409"/>
                  </a:cubicBezTo>
                  <a:cubicBezTo>
                    <a:pt x="45289" y="17409"/>
                    <a:pt x="47497" y="17490"/>
                    <a:pt x="49701" y="17670"/>
                  </a:cubicBezTo>
                  <a:cubicBezTo>
                    <a:pt x="53900" y="18013"/>
                    <a:pt x="58120" y="18692"/>
                    <a:pt x="62182" y="20121"/>
                  </a:cubicBezTo>
                  <a:cubicBezTo>
                    <a:pt x="65643" y="21338"/>
                    <a:pt x="69140" y="23140"/>
                    <a:pt x="71836" y="26229"/>
                  </a:cubicBezTo>
                  <a:cubicBezTo>
                    <a:pt x="74556" y="29344"/>
                    <a:pt x="76197" y="34210"/>
                    <a:pt x="75759" y="38664"/>
                  </a:cubicBezTo>
                  <a:lnTo>
                    <a:pt x="85535" y="38664"/>
                  </a:lnTo>
                  <a:cubicBezTo>
                    <a:pt x="85296" y="35981"/>
                    <a:pt x="84353" y="33119"/>
                    <a:pt x="83500" y="31067"/>
                  </a:cubicBezTo>
                  <a:cubicBezTo>
                    <a:pt x="82723" y="29197"/>
                    <a:pt x="81831" y="27538"/>
                    <a:pt x="80681" y="26012"/>
                  </a:cubicBezTo>
                  <a:cubicBezTo>
                    <a:pt x="79935" y="25023"/>
                    <a:pt x="78306" y="23246"/>
                    <a:pt x="78633" y="21650"/>
                  </a:cubicBezTo>
                  <a:cubicBezTo>
                    <a:pt x="78840" y="20643"/>
                    <a:pt x="79649" y="20281"/>
                    <a:pt x="80449" y="20281"/>
                  </a:cubicBezTo>
                  <a:cubicBezTo>
                    <a:pt x="80893" y="20281"/>
                    <a:pt x="81334" y="20392"/>
                    <a:pt x="81670" y="20567"/>
                  </a:cubicBezTo>
                  <a:cubicBezTo>
                    <a:pt x="83214" y="21372"/>
                    <a:pt x="84460" y="23111"/>
                    <a:pt x="85532" y="24674"/>
                  </a:cubicBezTo>
                  <a:cubicBezTo>
                    <a:pt x="88081" y="28395"/>
                    <a:pt x="90008" y="32694"/>
                    <a:pt x="92680" y="36288"/>
                  </a:cubicBezTo>
                  <a:cubicBezTo>
                    <a:pt x="93289" y="37105"/>
                    <a:pt x="93919" y="37895"/>
                    <a:pt x="94562" y="38663"/>
                  </a:cubicBezTo>
                  <a:lnTo>
                    <a:pt x="104952" y="38663"/>
                  </a:lnTo>
                  <a:cubicBezTo>
                    <a:pt x="106677" y="38663"/>
                    <a:pt x="108077" y="36912"/>
                    <a:pt x="108110" y="34738"/>
                  </a:cubicBezTo>
                  <a:cubicBezTo>
                    <a:pt x="104684" y="32047"/>
                    <a:pt x="101346" y="29175"/>
                    <a:pt x="98018" y="26250"/>
                  </a:cubicBezTo>
                  <a:cubicBezTo>
                    <a:pt x="92264" y="21194"/>
                    <a:pt x="86645" y="15791"/>
                    <a:pt x="80705" y="11085"/>
                  </a:cubicBezTo>
                  <a:cubicBezTo>
                    <a:pt x="70628" y="3099"/>
                    <a:pt x="58598" y="156"/>
                    <a:pt x="46845" y="7"/>
                  </a:cubicBezTo>
                  <a:cubicBezTo>
                    <a:pt x="46501" y="3"/>
                    <a:pt x="46158" y="1"/>
                    <a:pt x="45814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00" name="Google Shape;1000;p31"/>
            <p:cNvSpPr/>
            <p:nvPr/>
          </p:nvSpPr>
          <p:spPr>
            <a:xfrm>
              <a:off x="5076700" y="-2354598"/>
              <a:ext cx="4335896" cy="796099"/>
            </a:xfrm>
            <a:custGeom>
              <a:avLst/>
              <a:gdLst/>
              <a:ahLst/>
              <a:cxnLst/>
              <a:rect l="l" t="t" r="r" b="b"/>
              <a:pathLst>
                <a:path w="108350" h="27758" extrusionOk="0">
                  <a:moveTo>
                    <a:pt x="51648" y="1"/>
                  </a:moveTo>
                  <a:cubicBezTo>
                    <a:pt x="50846" y="407"/>
                    <a:pt x="50018" y="729"/>
                    <a:pt x="49203" y="1014"/>
                  </a:cubicBezTo>
                  <a:cubicBezTo>
                    <a:pt x="42065" y="3506"/>
                    <a:pt x="34586" y="3501"/>
                    <a:pt x="27241" y="3584"/>
                  </a:cubicBezTo>
                  <a:cubicBezTo>
                    <a:pt x="20757" y="3656"/>
                    <a:pt x="14163" y="3777"/>
                    <a:pt x="7797" y="5515"/>
                  </a:cubicBezTo>
                  <a:cubicBezTo>
                    <a:pt x="5715" y="6083"/>
                    <a:pt x="3438" y="6902"/>
                    <a:pt x="1858" y="8814"/>
                  </a:cubicBezTo>
                  <a:cubicBezTo>
                    <a:pt x="0" y="11058"/>
                    <a:pt x="83" y="14195"/>
                    <a:pt x="776" y="17107"/>
                  </a:cubicBezTo>
                  <a:cubicBezTo>
                    <a:pt x="2438" y="24097"/>
                    <a:pt x="7861" y="27758"/>
                    <a:pt x="13371" y="27758"/>
                  </a:cubicBezTo>
                  <a:cubicBezTo>
                    <a:pt x="13681" y="27758"/>
                    <a:pt x="13992" y="27746"/>
                    <a:pt x="14303" y="27723"/>
                  </a:cubicBezTo>
                  <a:cubicBezTo>
                    <a:pt x="20922" y="27226"/>
                    <a:pt x="26485" y="22282"/>
                    <a:pt x="32673" y="19847"/>
                  </a:cubicBezTo>
                  <a:cubicBezTo>
                    <a:pt x="36195" y="18461"/>
                    <a:pt x="39879" y="17578"/>
                    <a:pt x="43501" y="16728"/>
                  </a:cubicBezTo>
                  <a:cubicBezTo>
                    <a:pt x="47244" y="15849"/>
                    <a:pt x="51012" y="15131"/>
                    <a:pt x="54789" y="14515"/>
                  </a:cubicBezTo>
                  <a:cubicBezTo>
                    <a:pt x="62223" y="13302"/>
                    <a:pt x="69695" y="12486"/>
                    <a:pt x="77160" y="11610"/>
                  </a:cubicBezTo>
                  <a:cubicBezTo>
                    <a:pt x="86796" y="10479"/>
                    <a:pt x="96503" y="9420"/>
                    <a:pt x="106195" y="9420"/>
                  </a:cubicBezTo>
                  <a:cubicBezTo>
                    <a:pt x="106913" y="9420"/>
                    <a:pt x="107630" y="9426"/>
                    <a:pt x="108348" y="9438"/>
                  </a:cubicBezTo>
                  <a:lnTo>
                    <a:pt x="108348" y="4002"/>
                  </a:lnTo>
                  <a:cubicBezTo>
                    <a:pt x="108350" y="1793"/>
                    <a:pt x="106935" y="1"/>
                    <a:pt x="105190" y="1"/>
                  </a:cubicBezTo>
                  <a:lnTo>
                    <a:pt x="90762" y="1"/>
                  </a:lnTo>
                  <a:cubicBezTo>
                    <a:pt x="89703" y="1934"/>
                    <a:pt x="88395" y="3470"/>
                    <a:pt x="86599" y="4557"/>
                  </a:cubicBezTo>
                  <a:cubicBezTo>
                    <a:pt x="83877" y="6208"/>
                    <a:pt x="80880" y="7099"/>
                    <a:pt x="77918" y="7745"/>
                  </a:cubicBezTo>
                  <a:cubicBezTo>
                    <a:pt x="74349" y="8524"/>
                    <a:pt x="70756" y="9202"/>
                    <a:pt x="67162" y="9801"/>
                  </a:cubicBezTo>
                  <a:cubicBezTo>
                    <a:pt x="59627" y="11058"/>
                    <a:pt x="52047" y="11784"/>
                    <a:pt x="44534" y="13253"/>
                  </a:cubicBezTo>
                  <a:cubicBezTo>
                    <a:pt x="40916" y="13963"/>
                    <a:pt x="37300" y="14822"/>
                    <a:pt x="33793" y="16179"/>
                  </a:cubicBezTo>
                  <a:cubicBezTo>
                    <a:pt x="31120" y="17214"/>
                    <a:pt x="28648" y="18964"/>
                    <a:pt x="26050" y="20259"/>
                  </a:cubicBezTo>
                  <a:cubicBezTo>
                    <a:pt x="24092" y="21236"/>
                    <a:pt x="21957" y="22126"/>
                    <a:pt x="19819" y="22126"/>
                  </a:cubicBezTo>
                  <a:cubicBezTo>
                    <a:pt x="19398" y="22126"/>
                    <a:pt x="18976" y="22091"/>
                    <a:pt x="18556" y="22016"/>
                  </a:cubicBezTo>
                  <a:cubicBezTo>
                    <a:pt x="16742" y="21690"/>
                    <a:pt x="14667" y="20360"/>
                    <a:pt x="13727" y="18271"/>
                  </a:cubicBezTo>
                  <a:cubicBezTo>
                    <a:pt x="12111" y="14673"/>
                    <a:pt x="16343" y="12032"/>
                    <a:pt x="18335" y="10924"/>
                  </a:cubicBezTo>
                  <a:cubicBezTo>
                    <a:pt x="29038" y="4972"/>
                    <a:pt x="41116" y="7214"/>
                    <a:pt x="52462" y="6363"/>
                  </a:cubicBezTo>
                  <a:cubicBezTo>
                    <a:pt x="56489" y="6062"/>
                    <a:pt x="60477" y="5377"/>
                    <a:pt x="64377" y="4066"/>
                  </a:cubicBezTo>
                  <a:cubicBezTo>
                    <a:pt x="66858" y="3233"/>
                    <a:pt x="69388" y="2647"/>
                    <a:pt x="71900" y="1973"/>
                  </a:cubicBezTo>
                  <a:cubicBezTo>
                    <a:pt x="74066" y="1391"/>
                    <a:pt x="76235" y="775"/>
                    <a:pt x="78366" y="1"/>
                  </a:cubicBezTo>
                  <a:close/>
                </a:path>
              </a:pathLst>
            </a:custGeom>
            <a:solidFill>
              <a:srgbClr val="FAC539">
                <a:alpha val="3687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01" name="Google Shape;1001;p31"/>
            <p:cNvSpPr/>
            <p:nvPr/>
          </p:nvSpPr>
          <p:spPr>
            <a:xfrm>
              <a:off x="-97224" y="-1965635"/>
              <a:ext cx="3996027" cy="864218"/>
            </a:xfrm>
            <a:custGeom>
              <a:avLst/>
              <a:gdLst/>
              <a:ahLst/>
              <a:cxnLst/>
              <a:rect l="l" t="t" r="r" b="b"/>
              <a:pathLst>
                <a:path w="99857" h="21596" extrusionOk="0">
                  <a:moveTo>
                    <a:pt x="65198" y="399"/>
                  </a:moveTo>
                  <a:cubicBezTo>
                    <a:pt x="72321" y="399"/>
                    <a:pt x="79621" y="1791"/>
                    <a:pt x="86922" y="4550"/>
                  </a:cubicBezTo>
                  <a:cubicBezTo>
                    <a:pt x="89575" y="5554"/>
                    <a:pt x="92653" y="6864"/>
                    <a:pt x="95348" y="8979"/>
                  </a:cubicBezTo>
                  <a:cubicBezTo>
                    <a:pt x="98235" y="11247"/>
                    <a:pt x="99428" y="13677"/>
                    <a:pt x="98898" y="16206"/>
                  </a:cubicBezTo>
                  <a:cubicBezTo>
                    <a:pt x="98311" y="18994"/>
                    <a:pt x="95759" y="19972"/>
                    <a:pt x="93599" y="20511"/>
                  </a:cubicBezTo>
                  <a:cubicBezTo>
                    <a:pt x="91491" y="21039"/>
                    <a:pt x="89309" y="21193"/>
                    <a:pt x="87246" y="21193"/>
                  </a:cubicBezTo>
                  <a:cubicBezTo>
                    <a:pt x="86217" y="21193"/>
                    <a:pt x="85218" y="21155"/>
                    <a:pt x="84273" y="21106"/>
                  </a:cubicBezTo>
                  <a:cubicBezTo>
                    <a:pt x="78503" y="20800"/>
                    <a:pt x="72921" y="19852"/>
                    <a:pt x="67683" y="18295"/>
                  </a:cubicBezTo>
                  <a:cubicBezTo>
                    <a:pt x="64541" y="17362"/>
                    <a:pt x="61400" y="16083"/>
                    <a:pt x="58362" y="14847"/>
                  </a:cubicBezTo>
                  <a:cubicBezTo>
                    <a:pt x="53266" y="12773"/>
                    <a:pt x="47995" y="10628"/>
                    <a:pt x="42530" y="10025"/>
                  </a:cubicBezTo>
                  <a:cubicBezTo>
                    <a:pt x="41682" y="9932"/>
                    <a:pt x="40859" y="9885"/>
                    <a:pt x="40058" y="9885"/>
                  </a:cubicBezTo>
                  <a:cubicBezTo>
                    <a:pt x="36646" y="9885"/>
                    <a:pt x="33636" y="10728"/>
                    <a:pt x="31087" y="12400"/>
                  </a:cubicBezTo>
                  <a:cubicBezTo>
                    <a:pt x="26728" y="15269"/>
                    <a:pt x="22197" y="17122"/>
                    <a:pt x="17235" y="18071"/>
                  </a:cubicBezTo>
                  <a:cubicBezTo>
                    <a:pt x="13172" y="18848"/>
                    <a:pt x="9086" y="19070"/>
                    <a:pt x="5424" y="19070"/>
                  </a:cubicBezTo>
                  <a:cubicBezTo>
                    <a:pt x="3631" y="19070"/>
                    <a:pt x="1941" y="19017"/>
                    <a:pt x="403" y="18949"/>
                  </a:cubicBezTo>
                  <a:lnTo>
                    <a:pt x="403" y="11532"/>
                  </a:lnTo>
                  <a:cubicBezTo>
                    <a:pt x="2361" y="12661"/>
                    <a:pt x="4594" y="13456"/>
                    <a:pt x="7045" y="13900"/>
                  </a:cubicBezTo>
                  <a:cubicBezTo>
                    <a:pt x="8672" y="14195"/>
                    <a:pt x="10356" y="14343"/>
                    <a:pt x="12121" y="14343"/>
                  </a:cubicBezTo>
                  <a:cubicBezTo>
                    <a:pt x="13968" y="14343"/>
                    <a:pt x="15904" y="14181"/>
                    <a:pt x="17957" y="13858"/>
                  </a:cubicBezTo>
                  <a:cubicBezTo>
                    <a:pt x="23076" y="13055"/>
                    <a:pt x="27790" y="10978"/>
                    <a:pt x="32121" y="8853"/>
                  </a:cubicBezTo>
                  <a:lnTo>
                    <a:pt x="32595" y="8620"/>
                  </a:lnTo>
                  <a:cubicBezTo>
                    <a:pt x="37243" y="6337"/>
                    <a:pt x="42049" y="3980"/>
                    <a:pt x="47066" y="2784"/>
                  </a:cubicBezTo>
                  <a:cubicBezTo>
                    <a:pt x="53031" y="1361"/>
                    <a:pt x="58397" y="590"/>
                    <a:pt x="63469" y="426"/>
                  </a:cubicBezTo>
                  <a:cubicBezTo>
                    <a:pt x="64044" y="408"/>
                    <a:pt x="64620" y="399"/>
                    <a:pt x="65198" y="399"/>
                  </a:cubicBezTo>
                  <a:close/>
                  <a:moveTo>
                    <a:pt x="65203" y="1"/>
                  </a:moveTo>
                  <a:cubicBezTo>
                    <a:pt x="64619" y="1"/>
                    <a:pt x="64036" y="10"/>
                    <a:pt x="63455" y="29"/>
                  </a:cubicBezTo>
                  <a:cubicBezTo>
                    <a:pt x="58355" y="192"/>
                    <a:pt x="52963" y="968"/>
                    <a:pt x="46970" y="2396"/>
                  </a:cubicBezTo>
                  <a:cubicBezTo>
                    <a:pt x="41911" y="3604"/>
                    <a:pt x="37084" y="5971"/>
                    <a:pt x="32416" y="8263"/>
                  </a:cubicBezTo>
                  <a:lnTo>
                    <a:pt x="31942" y="8496"/>
                  </a:lnTo>
                  <a:cubicBezTo>
                    <a:pt x="27640" y="10606"/>
                    <a:pt x="22957" y="12670"/>
                    <a:pt x="17892" y="13466"/>
                  </a:cubicBezTo>
                  <a:cubicBezTo>
                    <a:pt x="15860" y="13785"/>
                    <a:pt x="13946" y="13945"/>
                    <a:pt x="12120" y="13945"/>
                  </a:cubicBezTo>
                  <a:cubicBezTo>
                    <a:pt x="10379" y="13945"/>
                    <a:pt x="8719" y="13799"/>
                    <a:pt x="7116" y="13508"/>
                  </a:cubicBezTo>
                  <a:cubicBezTo>
                    <a:pt x="4584" y="13050"/>
                    <a:pt x="2294" y="12211"/>
                    <a:pt x="305" y="11012"/>
                  </a:cubicBezTo>
                  <a:lnTo>
                    <a:pt x="0" y="10828"/>
                  </a:lnTo>
                  <a:lnTo>
                    <a:pt x="0" y="19337"/>
                  </a:lnTo>
                  <a:lnTo>
                    <a:pt x="193" y="19345"/>
                  </a:lnTo>
                  <a:cubicBezTo>
                    <a:pt x="1788" y="19417"/>
                    <a:pt x="3552" y="19474"/>
                    <a:pt x="5427" y="19474"/>
                  </a:cubicBezTo>
                  <a:cubicBezTo>
                    <a:pt x="9110" y="19474"/>
                    <a:pt x="13220" y="19251"/>
                    <a:pt x="17311" y="18469"/>
                  </a:cubicBezTo>
                  <a:cubicBezTo>
                    <a:pt x="22324" y="17509"/>
                    <a:pt x="26904" y="15636"/>
                    <a:pt x="31309" y="12740"/>
                  </a:cubicBezTo>
                  <a:cubicBezTo>
                    <a:pt x="33791" y="11110"/>
                    <a:pt x="36725" y="10287"/>
                    <a:pt x="40058" y="10287"/>
                  </a:cubicBezTo>
                  <a:cubicBezTo>
                    <a:pt x="40845" y="10287"/>
                    <a:pt x="41654" y="10333"/>
                    <a:pt x="42485" y="10425"/>
                  </a:cubicBezTo>
                  <a:cubicBezTo>
                    <a:pt x="47895" y="11021"/>
                    <a:pt x="53139" y="13156"/>
                    <a:pt x="58211" y="15220"/>
                  </a:cubicBezTo>
                  <a:cubicBezTo>
                    <a:pt x="61257" y="16459"/>
                    <a:pt x="64408" y="17742"/>
                    <a:pt x="67568" y="18681"/>
                  </a:cubicBezTo>
                  <a:cubicBezTo>
                    <a:pt x="72838" y="20248"/>
                    <a:pt x="78452" y="21200"/>
                    <a:pt x="84253" y="21507"/>
                  </a:cubicBezTo>
                  <a:cubicBezTo>
                    <a:pt x="85207" y="21557"/>
                    <a:pt x="86216" y="21596"/>
                    <a:pt x="87255" y="21596"/>
                  </a:cubicBezTo>
                  <a:cubicBezTo>
                    <a:pt x="89341" y="21596"/>
                    <a:pt x="91554" y="21438"/>
                    <a:pt x="93697" y="20904"/>
                  </a:cubicBezTo>
                  <a:cubicBezTo>
                    <a:pt x="95795" y="20381"/>
                    <a:pt x="98654" y="19332"/>
                    <a:pt x="99293" y="16292"/>
                  </a:cubicBezTo>
                  <a:cubicBezTo>
                    <a:pt x="99857" y="13600"/>
                    <a:pt x="98614" y="11035"/>
                    <a:pt x="95596" y="8666"/>
                  </a:cubicBezTo>
                  <a:cubicBezTo>
                    <a:pt x="92859" y="6520"/>
                    <a:pt x="89747" y="5193"/>
                    <a:pt x="87062" y="4178"/>
                  </a:cubicBezTo>
                  <a:cubicBezTo>
                    <a:pt x="79719" y="1402"/>
                    <a:pt x="72371" y="1"/>
                    <a:pt x="65203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1002" name="Google Shape;1002;p31"/>
            <p:cNvGrpSpPr/>
            <p:nvPr/>
          </p:nvGrpSpPr>
          <p:grpSpPr>
            <a:xfrm>
              <a:off x="-97224" y="-2508600"/>
              <a:ext cx="9377821" cy="2147740"/>
              <a:chOff x="-97224" y="-2508600"/>
              <a:chExt cx="9377821" cy="2147740"/>
            </a:xfrm>
          </p:grpSpPr>
          <p:sp>
            <p:nvSpPr>
              <p:cNvPr id="1003" name="Google Shape;1003;p31"/>
              <p:cNvSpPr/>
              <p:nvPr/>
            </p:nvSpPr>
            <p:spPr>
              <a:xfrm>
                <a:off x="-89101" y="-2436047"/>
                <a:ext cx="9361814" cy="2075187"/>
              </a:xfrm>
              <a:custGeom>
                <a:avLst/>
                <a:gdLst/>
                <a:ahLst/>
                <a:cxnLst/>
                <a:rect l="l" t="t" r="r" b="b"/>
                <a:pathLst>
                  <a:path w="233943" h="51857" extrusionOk="0">
                    <a:moveTo>
                      <a:pt x="114254" y="0"/>
                    </a:moveTo>
                    <a:cubicBezTo>
                      <a:pt x="113814" y="3337"/>
                      <a:pt x="107760" y="3970"/>
                      <a:pt x="105882" y="4185"/>
                    </a:cubicBezTo>
                    <a:cubicBezTo>
                      <a:pt x="103480" y="4463"/>
                      <a:pt x="101037" y="4580"/>
                      <a:pt x="98593" y="4580"/>
                    </a:cubicBezTo>
                    <a:cubicBezTo>
                      <a:pt x="96187" y="4580"/>
                      <a:pt x="93780" y="4466"/>
                      <a:pt x="91413" y="4277"/>
                    </a:cubicBezTo>
                    <a:cubicBezTo>
                      <a:pt x="83262" y="3622"/>
                      <a:pt x="75254" y="1586"/>
                      <a:pt x="67197" y="2"/>
                    </a:cubicBezTo>
                    <a:lnTo>
                      <a:pt x="3161" y="2"/>
                    </a:lnTo>
                    <a:cubicBezTo>
                      <a:pt x="1415" y="2"/>
                      <a:pt x="0" y="1794"/>
                      <a:pt x="0" y="4003"/>
                    </a:cubicBezTo>
                    <a:lnTo>
                      <a:pt x="0" y="12983"/>
                    </a:lnTo>
                    <a:cubicBezTo>
                      <a:pt x="752" y="13703"/>
                      <a:pt x="1532" y="14304"/>
                      <a:pt x="2202" y="14753"/>
                    </a:cubicBezTo>
                    <a:cubicBezTo>
                      <a:pt x="5867" y="17202"/>
                      <a:pt x="10108" y="17905"/>
                      <a:pt x="14266" y="17905"/>
                    </a:cubicBezTo>
                    <a:cubicBezTo>
                      <a:pt x="15542" y="17905"/>
                      <a:pt x="16811" y="17839"/>
                      <a:pt x="18052" y="17736"/>
                    </a:cubicBezTo>
                    <a:cubicBezTo>
                      <a:pt x="23329" y="17301"/>
                      <a:pt x="28524" y="16026"/>
                      <a:pt x="33704" y="14740"/>
                    </a:cubicBezTo>
                    <a:cubicBezTo>
                      <a:pt x="40948" y="12940"/>
                      <a:pt x="48135" y="10828"/>
                      <a:pt x="55442" y="9439"/>
                    </a:cubicBezTo>
                    <a:cubicBezTo>
                      <a:pt x="61321" y="8322"/>
                      <a:pt x="67233" y="7670"/>
                      <a:pt x="73167" y="7670"/>
                    </a:cubicBezTo>
                    <a:cubicBezTo>
                      <a:pt x="74688" y="7670"/>
                      <a:pt x="76210" y="7713"/>
                      <a:pt x="77734" y="7802"/>
                    </a:cubicBezTo>
                    <a:cubicBezTo>
                      <a:pt x="85106" y="8232"/>
                      <a:pt x="92423" y="9785"/>
                      <a:pt x="99530" y="12287"/>
                    </a:cubicBezTo>
                    <a:cubicBezTo>
                      <a:pt x="102317" y="13268"/>
                      <a:pt x="105115" y="14314"/>
                      <a:pt x="107858" y="15489"/>
                    </a:cubicBezTo>
                    <a:cubicBezTo>
                      <a:pt x="110332" y="16548"/>
                      <a:pt x="112809" y="17789"/>
                      <a:pt x="115004" y="19608"/>
                    </a:cubicBezTo>
                    <a:cubicBezTo>
                      <a:pt x="117824" y="21944"/>
                      <a:pt x="120303" y="25852"/>
                      <a:pt x="120226" y="30339"/>
                    </a:cubicBezTo>
                    <a:cubicBezTo>
                      <a:pt x="120101" y="37466"/>
                      <a:pt x="112935" y="40330"/>
                      <a:pt x="108516" y="41748"/>
                    </a:cubicBezTo>
                    <a:cubicBezTo>
                      <a:pt x="101630" y="43955"/>
                      <a:pt x="94414" y="44564"/>
                      <a:pt x="87337" y="44821"/>
                    </a:cubicBezTo>
                    <a:cubicBezTo>
                      <a:pt x="84855" y="44912"/>
                      <a:pt x="82371" y="44958"/>
                      <a:pt x="79887" y="44958"/>
                    </a:cubicBezTo>
                    <a:cubicBezTo>
                      <a:pt x="73140" y="44958"/>
                      <a:pt x="66393" y="44612"/>
                      <a:pt x="59673" y="43851"/>
                    </a:cubicBezTo>
                    <a:cubicBezTo>
                      <a:pt x="52128" y="42997"/>
                      <a:pt x="44620" y="41722"/>
                      <a:pt x="37128" y="40332"/>
                    </a:cubicBezTo>
                    <a:cubicBezTo>
                      <a:pt x="29596" y="38936"/>
                      <a:pt x="22076" y="37257"/>
                      <a:pt x="14513" y="36145"/>
                    </a:cubicBezTo>
                    <a:cubicBezTo>
                      <a:pt x="10469" y="35552"/>
                      <a:pt x="6279" y="35103"/>
                      <a:pt x="2100" y="35103"/>
                    </a:cubicBezTo>
                    <a:cubicBezTo>
                      <a:pt x="1400" y="35103"/>
                      <a:pt x="700" y="35116"/>
                      <a:pt x="0" y="35142"/>
                    </a:cubicBezTo>
                    <a:lnTo>
                      <a:pt x="0" y="41392"/>
                    </a:lnTo>
                    <a:cubicBezTo>
                      <a:pt x="3897" y="40406"/>
                      <a:pt x="7757" y="39113"/>
                      <a:pt x="11701" y="38520"/>
                    </a:cubicBezTo>
                    <a:cubicBezTo>
                      <a:pt x="12850" y="38347"/>
                      <a:pt x="14002" y="38268"/>
                      <a:pt x="15153" y="38268"/>
                    </a:cubicBezTo>
                    <a:cubicBezTo>
                      <a:pt x="18352" y="38268"/>
                      <a:pt x="21545" y="38880"/>
                      <a:pt x="24665" y="39789"/>
                    </a:cubicBezTo>
                    <a:cubicBezTo>
                      <a:pt x="29176" y="41103"/>
                      <a:pt x="33559" y="43015"/>
                      <a:pt x="37996" y="44675"/>
                    </a:cubicBezTo>
                    <a:cubicBezTo>
                      <a:pt x="42689" y="46433"/>
                      <a:pt x="47479" y="47692"/>
                      <a:pt x="52300" y="48740"/>
                    </a:cubicBezTo>
                    <a:cubicBezTo>
                      <a:pt x="61496" y="50745"/>
                      <a:pt x="70937" y="51857"/>
                      <a:pt x="80373" y="51857"/>
                    </a:cubicBezTo>
                    <a:cubicBezTo>
                      <a:pt x="91348" y="51857"/>
                      <a:pt x="102317" y="50352"/>
                      <a:pt x="112889" y="46997"/>
                    </a:cubicBezTo>
                    <a:cubicBezTo>
                      <a:pt x="122215" y="44038"/>
                      <a:pt x="130897" y="39216"/>
                      <a:pt x="139694" y="34414"/>
                    </a:cubicBezTo>
                    <a:cubicBezTo>
                      <a:pt x="143466" y="32352"/>
                      <a:pt x="147358" y="30634"/>
                      <a:pt x="151383" y="29556"/>
                    </a:cubicBezTo>
                    <a:cubicBezTo>
                      <a:pt x="155813" y="28370"/>
                      <a:pt x="160303" y="28105"/>
                      <a:pt x="164816" y="27914"/>
                    </a:cubicBezTo>
                    <a:cubicBezTo>
                      <a:pt x="167320" y="27807"/>
                      <a:pt x="169825" y="27756"/>
                      <a:pt x="172331" y="27756"/>
                    </a:cubicBezTo>
                    <a:cubicBezTo>
                      <a:pt x="189289" y="27756"/>
                      <a:pt x="206270" y="30094"/>
                      <a:pt x="222996" y="33398"/>
                    </a:cubicBezTo>
                    <a:cubicBezTo>
                      <a:pt x="226644" y="34116"/>
                      <a:pt x="230302" y="34924"/>
                      <a:pt x="233942" y="35864"/>
                    </a:cubicBezTo>
                    <a:lnTo>
                      <a:pt x="233942" y="9938"/>
                    </a:lnTo>
                    <a:cubicBezTo>
                      <a:pt x="233216" y="9925"/>
                      <a:pt x="232489" y="9919"/>
                      <a:pt x="231762" y="9919"/>
                    </a:cubicBezTo>
                    <a:cubicBezTo>
                      <a:pt x="219843" y="9919"/>
                      <a:pt x="207922" y="11530"/>
                      <a:pt x="196068" y="12904"/>
                    </a:cubicBezTo>
                    <a:cubicBezTo>
                      <a:pt x="188339" y="13801"/>
                      <a:pt x="180609" y="14806"/>
                      <a:pt x="172944" y="16393"/>
                    </a:cubicBezTo>
                    <a:cubicBezTo>
                      <a:pt x="169135" y="17181"/>
                      <a:pt x="165343" y="18112"/>
                      <a:pt x="161591" y="19260"/>
                    </a:cubicBezTo>
                    <a:cubicBezTo>
                      <a:pt x="158213" y="20291"/>
                      <a:pt x="155063" y="21813"/>
                      <a:pt x="151893" y="23606"/>
                    </a:cubicBezTo>
                    <a:cubicBezTo>
                      <a:pt x="147715" y="25970"/>
                      <a:pt x="143374" y="28204"/>
                      <a:pt x="138868" y="28204"/>
                    </a:cubicBezTo>
                    <a:cubicBezTo>
                      <a:pt x="137422" y="28204"/>
                      <a:pt x="135960" y="27974"/>
                      <a:pt x="134480" y="27445"/>
                    </a:cubicBezTo>
                    <a:cubicBezTo>
                      <a:pt x="129632" y="25711"/>
                      <a:pt x="125716" y="20547"/>
                      <a:pt x="125484" y="13951"/>
                    </a:cubicBezTo>
                    <a:cubicBezTo>
                      <a:pt x="125286" y="8300"/>
                      <a:pt x="129601" y="6027"/>
                      <a:pt x="133294" y="5020"/>
                    </a:cubicBezTo>
                    <a:cubicBezTo>
                      <a:pt x="139570" y="3307"/>
                      <a:pt x="146074" y="3151"/>
                      <a:pt x="152463" y="3078"/>
                    </a:cubicBezTo>
                    <a:cubicBezTo>
                      <a:pt x="160083" y="2991"/>
                      <a:pt x="167851" y="3042"/>
                      <a:pt x="175233" y="328"/>
                    </a:cubicBezTo>
                    <a:cubicBezTo>
                      <a:pt x="175511" y="226"/>
                      <a:pt x="175788" y="116"/>
                      <a:pt x="176066" y="0"/>
                    </a:cubicBezTo>
                    <a:close/>
                  </a:path>
                </a:pathLst>
              </a:custGeom>
              <a:solidFill>
                <a:srgbClr val="FAC539">
                  <a:alpha val="3687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04" name="Google Shape;1004;p31"/>
              <p:cNvSpPr/>
              <p:nvPr/>
            </p:nvSpPr>
            <p:spPr>
              <a:xfrm>
                <a:off x="-97224" y="-2508600"/>
                <a:ext cx="9377821" cy="2090634"/>
              </a:xfrm>
              <a:custGeom>
                <a:avLst/>
                <a:gdLst/>
                <a:ahLst/>
                <a:cxnLst/>
                <a:rect l="l" t="t" r="r" b="b"/>
                <a:pathLst>
                  <a:path w="234343" h="52243" extrusionOk="0">
                    <a:moveTo>
                      <a:pt x="67361" y="400"/>
                    </a:moveTo>
                    <a:cubicBezTo>
                      <a:pt x="69340" y="790"/>
                      <a:pt x="71349" y="1215"/>
                      <a:pt x="73292" y="1625"/>
                    </a:cubicBezTo>
                    <a:cubicBezTo>
                      <a:pt x="79265" y="2884"/>
                      <a:pt x="85439" y="4185"/>
                      <a:pt x="91598" y="4680"/>
                    </a:cubicBezTo>
                    <a:cubicBezTo>
                      <a:pt x="94144" y="4885"/>
                      <a:pt x="96537" y="4987"/>
                      <a:pt x="98805" y="4987"/>
                    </a:cubicBezTo>
                    <a:cubicBezTo>
                      <a:pt x="101387" y="4987"/>
                      <a:pt x="103808" y="4854"/>
                      <a:pt x="106108" y="4590"/>
                    </a:cubicBezTo>
                    <a:lnTo>
                      <a:pt x="106218" y="4577"/>
                    </a:lnTo>
                    <a:cubicBezTo>
                      <a:pt x="108158" y="4354"/>
                      <a:pt x="114000" y="3685"/>
                      <a:pt x="114628" y="406"/>
                    </a:cubicBezTo>
                    <a:lnTo>
                      <a:pt x="175193" y="406"/>
                    </a:lnTo>
                    <a:cubicBezTo>
                      <a:pt x="168249" y="2915"/>
                      <a:pt x="160889" y="2994"/>
                      <a:pt x="153768" y="3069"/>
                    </a:cubicBezTo>
                    <a:lnTo>
                      <a:pt x="152665" y="3082"/>
                    </a:lnTo>
                    <a:cubicBezTo>
                      <a:pt x="145764" y="3162"/>
                      <a:pt x="139551" y="3364"/>
                      <a:pt x="133446" y="5030"/>
                    </a:cubicBezTo>
                    <a:cubicBezTo>
                      <a:pt x="128003" y="6516"/>
                      <a:pt x="125326" y="9588"/>
                      <a:pt x="125487" y="14164"/>
                    </a:cubicBezTo>
                    <a:cubicBezTo>
                      <a:pt x="125709" y="20471"/>
                      <a:pt x="129379" y="25966"/>
                      <a:pt x="134618" y="27839"/>
                    </a:cubicBezTo>
                    <a:cubicBezTo>
                      <a:pt x="136131" y="28380"/>
                      <a:pt x="137619" y="28617"/>
                      <a:pt x="139091" y="28617"/>
                    </a:cubicBezTo>
                    <a:cubicBezTo>
                      <a:pt x="143547" y="28617"/>
                      <a:pt x="147847" y="26448"/>
                      <a:pt x="152196" y="23987"/>
                    </a:cubicBezTo>
                    <a:cubicBezTo>
                      <a:pt x="155813" y="21943"/>
                      <a:pt x="158880" y="20567"/>
                      <a:pt x="161854" y="19658"/>
                    </a:cubicBezTo>
                    <a:cubicBezTo>
                      <a:pt x="165379" y="18581"/>
                      <a:pt x="169085" y="17643"/>
                      <a:pt x="173189" y="16795"/>
                    </a:cubicBezTo>
                    <a:cubicBezTo>
                      <a:pt x="180974" y="15181"/>
                      <a:pt x="188894" y="14166"/>
                      <a:pt x="196294" y="13308"/>
                    </a:cubicBezTo>
                    <a:cubicBezTo>
                      <a:pt x="197767" y="13138"/>
                      <a:pt x="199245" y="12964"/>
                      <a:pt x="200722" y="12788"/>
                    </a:cubicBezTo>
                    <a:cubicBezTo>
                      <a:pt x="210970" y="11576"/>
                      <a:pt x="221543" y="10326"/>
                      <a:pt x="231999" y="10326"/>
                    </a:cubicBezTo>
                    <a:cubicBezTo>
                      <a:pt x="232648" y="10326"/>
                      <a:pt x="233296" y="10331"/>
                      <a:pt x="233944" y="10341"/>
                    </a:cubicBezTo>
                    <a:lnTo>
                      <a:pt x="233944" y="35809"/>
                    </a:lnTo>
                    <a:cubicBezTo>
                      <a:pt x="230629" y="34959"/>
                      <a:pt x="227123" y="34173"/>
                      <a:pt x="223236" y="33405"/>
                    </a:cubicBezTo>
                    <a:cubicBezTo>
                      <a:pt x="203906" y="29587"/>
                      <a:pt x="187591" y="27758"/>
                      <a:pt x="172597" y="27758"/>
                    </a:cubicBezTo>
                    <a:cubicBezTo>
                      <a:pt x="170032" y="27758"/>
                      <a:pt x="167505" y="27812"/>
                      <a:pt x="165009" y="27918"/>
                    </a:cubicBezTo>
                    <a:cubicBezTo>
                      <a:pt x="160422" y="28112"/>
                      <a:pt x="155941" y="28387"/>
                      <a:pt x="151533" y="29567"/>
                    </a:cubicBezTo>
                    <a:cubicBezTo>
                      <a:pt x="147826" y="30560"/>
                      <a:pt x="143986" y="32153"/>
                      <a:pt x="139798" y="34441"/>
                    </a:cubicBezTo>
                    <a:lnTo>
                      <a:pt x="138875" y="34945"/>
                    </a:lnTo>
                    <a:cubicBezTo>
                      <a:pt x="130584" y="39473"/>
                      <a:pt x="122011" y="44161"/>
                      <a:pt x="113029" y="47009"/>
                    </a:cubicBezTo>
                    <a:cubicBezTo>
                      <a:pt x="102889" y="50226"/>
                      <a:pt x="91919" y="51840"/>
                      <a:pt x="80509" y="51840"/>
                    </a:cubicBezTo>
                    <a:cubicBezTo>
                      <a:pt x="71401" y="51840"/>
                      <a:pt x="62013" y="50811"/>
                      <a:pt x="52541" y="48749"/>
                    </a:cubicBezTo>
                    <a:cubicBezTo>
                      <a:pt x="46930" y="47526"/>
                      <a:pt x="42394" y="46236"/>
                      <a:pt x="38264" y="44691"/>
                    </a:cubicBezTo>
                    <a:cubicBezTo>
                      <a:pt x="36953" y="44199"/>
                      <a:pt x="35624" y="43678"/>
                      <a:pt x="34338" y="43172"/>
                    </a:cubicBezTo>
                    <a:cubicBezTo>
                      <a:pt x="31276" y="41971"/>
                      <a:pt x="28107" y="40726"/>
                      <a:pt x="24921" y="39799"/>
                    </a:cubicBezTo>
                    <a:cubicBezTo>
                      <a:pt x="21414" y="38777"/>
                      <a:pt x="18247" y="38271"/>
                      <a:pt x="15326" y="38271"/>
                    </a:cubicBezTo>
                    <a:cubicBezTo>
                      <a:pt x="14137" y="38271"/>
                      <a:pt x="12987" y="38356"/>
                      <a:pt x="11874" y="38521"/>
                    </a:cubicBezTo>
                    <a:cubicBezTo>
                      <a:pt x="9119" y="38936"/>
                      <a:pt x="6366" y="39703"/>
                      <a:pt x="3703" y="40442"/>
                    </a:cubicBezTo>
                    <a:cubicBezTo>
                      <a:pt x="2622" y="40742"/>
                      <a:pt x="1508" y="41053"/>
                      <a:pt x="406" y="41335"/>
                    </a:cubicBezTo>
                    <a:lnTo>
                      <a:pt x="406" y="35538"/>
                    </a:lnTo>
                    <a:cubicBezTo>
                      <a:pt x="1027" y="35516"/>
                      <a:pt x="1658" y="35506"/>
                      <a:pt x="2301" y="35506"/>
                    </a:cubicBezTo>
                    <a:cubicBezTo>
                      <a:pt x="5902" y="35506"/>
                      <a:pt x="9901" y="35844"/>
                      <a:pt x="14687" y="36547"/>
                    </a:cubicBezTo>
                    <a:cubicBezTo>
                      <a:pt x="19745" y="37290"/>
                      <a:pt x="24868" y="38304"/>
                      <a:pt x="29822" y="39284"/>
                    </a:cubicBezTo>
                    <a:cubicBezTo>
                      <a:pt x="32271" y="39769"/>
                      <a:pt x="34802" y="40270"/>
                      <a:pt x="37296" y="40733"/>
                    </a:cubicBezTo>
                    <a:cubicBezTo>
                      <a:pt x="43914" y="41961"/>
                      <a:pt x="51770" y="43339"/>
                      <a:pt x="59854" y="44254"/>
                    </a:cubicBezTo>
                    <a:cubicBezTo>
                      <a:pt x="66359" y="44990"/>
                      <a:pt x="73165" y="45361"/>
                      <a:pt x="80163" y="45361"/>
                    </a:cubicBezTo>
                    <a:cubicBezTo>
                      <a:pt x="82603" y="45361"/>
                      <a:pt x="85067" y="45316"/>
                      <a:pt x="87550" y="45225"/>
                    </a:cubicBezTo>
                    <a:cubicBezTo>
                      <a:pt x="94026" y="44991"/>
                      <a:pt x="101613" y="44441"/>
                      <a:pt x="108780" y="42142"/>
                    </a:cubicBezTo>
                    <a:cubicBezTo>
                      <a:pt x="113810" y="40529"/>
                      <a:pt x="120508" y="37574"/>
                      <a:pt x="120629" y="30544"/>
                    </a:cubicBezTo>
                    <a:cubicBezTo>
                      <a:pt x="120696" y="26529"/>
                      <a:pt x="118718" y="22458"/>
                      <a:pt x="115334" y="19654"/>
                    </a:cubicBezTo>
                    <a:cubicBezTo>
                      <a:pt x="112985" y="17708"/>
                      <a:pt x="110379" y="16465"/>
                      <a:pt x="108140" y="15506"/>
                    </a:cubicBezTo>
                    <a:cubicBezTo>
                      <a:pt x="105719" y="14467"/>
                      <a:pt x="103070" y="13450"/>
                      <a:pt x="99798" y="12298"/>
                    </a:cubicBezTo>
                    <a:cubicBezTo>
                      <a:pt x="92520" y="9735"/>
                      <a:pt x="85169" y="8223"/>
                      <a:pt x="77949" y="7802"/>
                    </a:cubicBezTo>
                    <a:cubicBezTo>
                      <a:pt x="76425" y="7713"/>
                      <a:pt x="74890" y="7669"/>
                      <a:pt x="73339" y="7669"/>
                    </a:cubicBezTo>
                    <a:cubicBezTo>
                      <a:pt x="67706" y="7669"/>
                      <a:pt x="61863" y="8255"/>
                      <a:pt x="55605" y="9443"/>
                    </a:cubicBezTo>
                    <a:cubicBezTo>
                      <a:pt x="50502" y="10413"/>
                      <a:pt x="45374" y="11757"/>
                      <a:pt x="40416" y="13057"/>
                    </a:cubicBezTo>
                    <a:cubicBezTo>
                      <a:pt x="38267" y="13620"/>
                      <a:pt x="36046" y="14201"/>
                      <a:pt x="33857" y="14746"/>
                    </a:cubicBezTo>
                    <a:cubicBezTo>
                      <a:pt x="29050" y="15939"/>
                      <a:pt x="23603" y="17293"/>
                      <a:pt x="18238" y="17736"/>
                    </a:cubicBezTo>
                    <a:cubicBezTo>
                      <a:pt x="17038" y="17835"/>
                      <a:pt x="15751" y="17910"/>
                      <a:pt x="14415" y="17910"/>
                    </a:cubicBezTo>
                    <a:cubicBezTo>
                      <a:pt x="10534" y="17910"/>
                      <a:pt x="6246" y="17280"/>
                      <a:pt x="2517" y="14787"/>
                    </a:cubicBezTo>
                    <a:cubicBezTo>
                      <a:pt x="2004" y="14446"/>
                      <a:pt x="1229" y="13878"/>
                      <a:pt x="403" y="13098"/>
                    </a:cubicBezTo>
                    <a:lnTo>
                      <a:pt x="403" y="4204"/>
                    </a:lnTo>
                    <a:cubicBezTo>
                      <a:pt x="403" y="2108"/>
                      <a:pt x="1731" y="405"/>
                      <a:pt x="3364" y="405"/>
                    </a:cubicBezTo>
                    <a:lnTo>
                      <a:pt x="67361" y="400"/>
                    </a:lnTo>
                    <a:close/>
                    <a:moveTo>
                      <a:pt x="114278" y="0"/>
                    </a:moveTo>
                    <a:lnTo>
                      <a:pt x="114255" y="176"/>
                    </a:lnTo>
                    <a:cubicBezTo>
                      <a:pt x="113845" y="3294"/>
                      <a:pt x="108068" y="3957"/>
                      <a:pt x="106170" y="4175"/>
                    </a:cubicBezTo>
                    <a:lnTo>
                      <a:pt x="106061" y="4187"/>
                    </a:lnTo>
                    <a:cubicBezTo>
                      <a:pt x="103777" y="4451"/>
                      <a:pt x="101371" y="4582"/>
                      <a:pt x="98803" y="4582"/>
                    </a:cubicBezTo>
                    <a:cubicBezTo>
                      <a:pt x="96546" y="4582"/>
                      <a:pt x="94164" y="4481"/>
                      <a:pt x="91630" y="4277"/>
                    </a:cubicBezTo>
                    <a:cubicBezTo>
                      <a:pt x="85496" y="3785"/>
                      <a:pt x="79335" y="2485"/>
                      <a:pt x="73374" y="1229"/>
                    </a:cubicBezTo>
                    <a:cubicBezTo>
                      <a:pt x="71430" y="820"/>
                      <a:pt x="69420" y="395"/>
                      <a:pt x="67400" y="2"/>
                    </a:cubicBezTo>
                    <a:lnTo>
                      <a:pt x="3365" y="2"/>
                    </a:lnTo>
                    <a:cubicBezTo>
                      <a:pt x="1511" y="2"/>
                      <a:pt x="3" y="1889"/>
                      <a:pt x="3" y="4205"/>
                    </a:cubicBezTo>
                    <a:lnTo>
                      <a:pt x="3" y="13267"/>
                    </a:lnTo>
                    <a:lnTo>
                      <a:pt x="66" y="13327"/>
                    </a:lnTo>
                    <a:cubicBezTo>
                      <a:pt x="935" y="14157"/>
                      <a:pt x="1758" y="14760"/>
                      <a:pt x="2295" y="15120"/>
                    </a:cubicBezTo>
                    <a:cubicBezTo>
                      <a:pt x="6107" y="17668"/>
                      <a:pt x="10473" y="18312"/>
                      <a:pt x="14416" y="18312"/>
                    </a:cubicBezTo>
                    <a:cubicBezTo>
                      <a:pt x="15764" y="18312"/>
                      <a:pt x="17063" y="18236"/>
                      <a:pt x="18274" y="18136"/>
                    </a:cubicBezTo>
                    <a:cubicBezTo>
                      <a:pt x="23670" y="17692"/>
                      <a:pt x="29134" y="16335"/>
                      <a:pt x="33955" y="15136"/>
                    </a:cubicBezTo>
                    <a:cubicBezTo>
                      <a:pt x="36148" y="14591"/>
                      <a:pt x="38370" y="14008"/>
                      <a:pt x="40521" y="13444"/>
                    </a:cubicBezTo>
                    <a:cubicBezTo>
                      <a:pt x="45471" y="12145"/>
                      <a:pt x="50591" y="10802"/>
                      <a:pt x="55682" y="9836"/>
                    </a:cubicBezTo>
                    <a:cubicBezTo>
                      <a:pt x="61914" y="8652"/>
                      <a:pt x="67733" y="8068"/>
                      <a:pt x="73339" y="8068"/>
                    </a:cubicBezTo>
                    <a:cubicBezTo>
                      <a:pt x="74883" y="8068"/>
                      <a:pt x="76410" y="8112"/>
                      <a:pt x="77924" y="8200"/>
                    </a:cubicBezTo>
                    <a:cubicBezTo>
                      <a:pt x="85109" y="8620"/>
                      <a:pt x="92423" y="10126"/>
                      <a:pt x="99664" y="12674"/>
                    </a:cubicBezTo>
                    <a:cubicBezTo>
                      <a:pt x="102926" y="13823"/>
                      <a:pt x="105569" y="14839"/>
                      <a:pt x="107978" y="15872"/>
                    </a:cubicBezTo>
                    <a:cubicBezTo>
                      <a:pt x="110192" y="16820"/>
                      <a:pt x="112765" y="18046"/>
                      <a:pt x="115074" y="19959"/>
                    </a:cubicBezTo>
                    <a:cubicBezTo>
                      <a:pt x="118366" y="22686"/>
                      <a:pt x="120289" y="26638"/>
                      <a:pt x="120224" y="30531"/>
                    </a:cubicBezTo>
                    <a:cubicBezTo>
                      <a:pt x="120108" y="37304"/>
                      <a:pt x="113565" y="40179"/>
                      <a:pt x="108656" y="41753"/>
                    </a:cubicBezTo>
                    <a:cubicBezTo>
                      <a:pt x="101534" y="44037"/>
                      <a:pt x="93982" y="44584"/>
                      <a:pt x="87532" y="44818"/>
                    </a:cubicBezTo>
                    <a:cubicBezTo>
                      <a:pt x="85053" y="44908"/>
                      <a:pt x="82593" y="44953"/>
                      <a:pt x="80156" y="44953"/>
                    </a:cubicBezTo>
                    <a:cubicBezTo>
                      <a:pt x="73174" y="44953"/>
                      <a:pt x="66385" y="44584"/>
                      <a:pt x="59897" y="43849"/>
                    </a:cubicBezTo>
                    <a:cubicBezTo>
                      <a:pt x="51824" y="42936"/>
                      <a:pt x="43978" y="41560"/>
                      <a:pt x="37366" y="40335"/>
                    </a:cubicBezTo>
                    <a:cubicBezTo>
                      <a:pt x="34874" y="39874"/>
                      <a:pt x="32343" y="39371"/>
                      <a:pt x="29894" y="38889"/>
                    </a:cubicBezTo>
                    <a:cubicBezTo>
                      <a:pt x="24935" y="37906"/>
                      <a:pt x="19807" y="36891"/>
                      <a:pt x="14740" y="36147"/>
                    </a:cubicBezTo>
                    <a:cubicBezTo>
                      <a:pt x="9938" y="35440"/>
                      <a:pt x="5923" y="35101"/>
                      <a:pt x="2306" y="35101"/>
                    </a:cubicBezTo>
                    <a:cubicBezTo>
                      <a:pt x="1587" y="35101"/>
                      <a:pt x="884" y="35114"/>
                      <a:pt x="193" y="35141"/>
                    </a:cubicBezTo>
                    <a:lnTo>
                      <a:pt x="0" y="35148"/>
                    </a:lnTo>
                    <a:lnTo>
                      <a:pt x="0" y="41850"/>
                    </a:lnTo>
                    <a:lnTo>
                      <a:pt x="250" y="41789"/>
                    </a:lnTo>
                    <a:cubicBezTo>
                      <a:pt x="1438" y="41486"/>
                      <a:pt x="2642" y="41153"/>
                      <a:pt x="3807" y="40829"/>
                    </a:cubicBezTo>
                    <a:cubicBezTo>
                      <a:pt x="6459" y="40093"/>
                      <a:pt x="9201" y="39331"/>
                      <a:pt x="11931" y="38920"/>
                    </a:cubicBezTo>
                    <a:cubicBezTo>
                      <a:pt x="13025" y="38755"/>
                      <a:pt x="14155" y="38672"/>
                      <a:pt x="15326" y="38672"/>
                    </a:cubicBezTo>
                    <a:cubicBezTo>
                      <a:pt x="18207" y="38672"/>
                      <a:pt x="21339" y="39173"/>
                      <a:pt x="24808" y="40183"/>
                    </a:cubicBezTo>
                    <a:cubicBezTo>
                      <a:pt x="27977" y="41106"/>
                      <a:pt x="31136" y="42346"/>
                      <a:pt x="34192" y="43547"/>
                    </a:cubicBezTo>
                    <a:cubicBezTo>
                      <a:pt x="35480" y="44051"/>
                      <a:pt x="36810" y="44575"/>
                      <a:pt x="38124" y="45065"/>
                    </a:cubicBezTo>
                    <a:cubicBezTo>
                      <a:pt x="42272" y="46618"/>
                      <a:pt x="46826" y="47913"/>
                      <a:pt x="52458" y="49140"/>
                    </a:cubicBezTo>
                    <a:cubicBezTo>
                      <a:pt x="61960" y="51209"/>
                      <a:pt x="71376" y="52242"/>
                      <a:pt x="80515" y="52242"/>
                    </a:cubicBezTo>
                    <a:cubicBezTo>
                      <a:pt x="91963" y="52242"/>
                      <a:pt x="102972" y="50622"/>
                      <a:pt x="113151" y="47393"/>
                    </a:cubicBezTo>
                    <a:cubicBezTo>
                      <a:pt x="122171" y="44531"/>
                      <a:pt x="130760" y="39837"/>
                      <a:pt x="139068" y="35298"/>
                    </a:cubicBezTo>
                    <a:lnTo>
                      <a:pt x="139990" y="34794"/>
                    </a:lnTo>
                    <a:cubicBezTo>
                      <a:pt x="144149" y="32523"/>
                      <a:pt x="147959" y="30939"/>
                      <a:pt x="151635" y="29954"/>
                    </a:cubicBezTo>
                    <a:cubicBezTo>
                      <a:pt x="156001" y="28784"/>
                      <a:pt x="160459" y="28512"/>
                      <a:pt x="165023" y="28318"/>
                    </a:cubicBezTo>
                    <a:cubicBezTo>
                      <a:pt x="167510" y="28212"/>
                      <a:pt x="170027" y="28159"/>
                      <a:pt x="172583" y="28159"/>
                    </a:cubicBezTo>
                    <a:cubicBezTo>
                      <a:pt x="187551" y="28159"/>
                      <a:pt x="203846" y="29985"/>
                      <a:pt x="223155" y="33798"/>
                    </a:cubicBezTo>
                    <a:cubicBezTo>
                      <a:pt x="227133" y="34583"/>
                      <a:pt x="230708" y="35389"/>
                      <a:pt x="234091" y="36262"/>
                    </a:cubicBezTo>
                    <a:lnTo>
                      <a:pt x="234343" y="36327"/>
                    </a:lnTo>
                    <a:lnTo>
                      <a:pt x="234343" y="9942"/>
                    </a:lnTo>
                    <a:lnTo>
                      <a:pt x="234144" y="9938"/>
                    </a:lnTo>
                    <a:cubicBezTo>
                      <a:pt x="233436" y="9926"/>
                      <a:pt x="232728" y="9920"/>
                      <a:pt x="232019" y="9920"/>
                    </a:cubicBezTo>
                    <a:cubicBezTo>
                      <a:pt x="221533" y="9920"/>
                      <a:pt x="210937" y="11173"/>
                      <a:pt x="200668" y="12387"/>
                    </a:cubicBezTo>
                    <a:cubicBezTo>
                      <a:pt x="199192" y="12560"/>
                      <a:pt x="197716" y="12735"/>
                      <a:pt x="196241" y="12907"/>
                    </a:cubicBezTo>
                    <a:cubicBezTo>
                      <a:pt x="188833" y="13765"/>
                      <a:pt x="180900" y="14784"/>
                      <a:pt x="173099" y="16399"/>
                    </a:cubicBezTo>
                    <a:cubicBezTo>
                      <a:pt x="168984" y="17250"/>
                      <a:pt x="165266" y="18189"/>
                      <a:pt x="161730" y="19271"/>
                    </a:cubicBezTo>
                    <a:cubicBezTo>
                      <a:pt x="158729" y="20188"/>
                      <a:pt x="155634" y="21574"/>
                      <a:pt x="151992" y="23636"/>
                    </a:cubicBezTo>
                    <a:cubicBezTo>
                      <a:pt x="147694" y="26067"/>
                      <a:pt x="143448" y="28211"/>
                      <a:pt x="139076" y="28211"/>
                    </a:cubicBezTo>
                    <a:cubicBezTo>
                      <a:pt x="137648" y="28211"/>
                      <a:pt x="136206" y="27982"/>
                      <a:pt x="134745" y="27459"/>
                    </a:cubicBezTo>
                    <a:cubicBezTo>
                      <a:pt x="129659" y="25640"/>
                      <a:pt x="126097" y="20292"/>
                      <a:pt x="125882" y="14148"/>
                    </a:cubicBezTo>
                    <a:cubicBezTo>
                      <a:pt x="125729" y="9782"/>
                      <a:pt x="128305" y="6844"/>
                      <a:pt x="133544" y="5415"/>
                    </a:cubicBezTo>
                    <a:cubicBezTo>
                      <a:pt x="139606" y="3761"/>
                      <a:pt x="145790" y="3559"/>
                      <a:pt x="152664" y="3482"/>
                    </a:cubicBezTo>
                    <a:lnTo>
                      <a:pt x="153767" y="3469"/>
                    </a:lnTo>
                    <a:cubicBezTo>
                      <a:pt x="160981" y="3392"/>
                      <a:pt x="168439" y="3314"/>
                      <a:pt x="175499" y="719"/>
                    </a:cubicBezTo>
                    <a:cubicBezTo>
                      <a:pt x="175781" y="617"/>
                      <a:pt x="176061" y="506"/>
                      <a:pt x="176341" y="389"/>
                    </a:cubicBezTo>
                    <a:lnTo>
                      <a:pt x="177262" y="0"/>
                    </a:ln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1005" name="Google Shape;1005;p31"/>
            <p:cNvSpPr/>
            <p:nvPr/>
          </p:nvSpPr>
          <p:spPr>
            <a:xfrm>
              <a:off x="-97224" y="-1018288"/>
              <a:ext cx="8367499" cy="1836163"/>
            </a:xfrm>
            <a:custGeom>
              <a:avLst/>
              <a:gdLst/>
              <a:ahLst/>
              <a:cxnLst/>
              <a:rect l="l" t="t" r="r" b="b"/>
              <a:pathLst>
                <a:path w="209096" h="45884" extrusionOk="0">
                  <a:moveTo>
                    <a:pt x="173615" y="405"/>
                  </a:moveTo>
                  <a:cubicBezTo>
                    <a:pt x="176375" y="405"/>
                    <a:pt x="179213" y="507"/>
                    <a:pt x="182050" y="829"/>
                  </a:cubicBezTo>
                  <a:cubicBezTo>
                    <a:pt x="188207" y="1528"/>
                    <a:pt x="194615" y="3672"/>
                    <a:pt x="201642" y="7381"/>
                  </a:cubicBezTo>
                  <a:lnTo>
                    <a:pt x="202000" y="7570"/>
                  </a:lnTo>
                  <a:cubicBezTo>
                    <a:pt x="204160" y="8703"/>
                    <a:pt x="207122" y="10258"/>
                    <a:pt x="208209" y="13014"/>
                  </a:cubicBezTo>
                  <a:cubicBezTo>
                    <a:pt x="208659" y="14157"/>
                    <a:pt x="208681" y="15157"/>
                    <a:pt x="208272" y="15990"/>
                  </a:cubicBezTo>
                  <a:cubicBezTo>
                    <a:pt x="207624" y="17309"/>
                    <a:pt x="205989" y="18018"/>
                    <a:pt x="204732" y="18381"/>
                  </a:cubicBezTo>
                  <a:cubicBezTo>
                    <a:pt x="201461" y="19325"/>
                    <a:pt x="198006" y="19797"/>
                    <a:pt x="194392" y="19797"/>
                  </a:cubicBezTo>
                  <a:cubicBezTo>
                    <a:pt x="190821" y="19797"/>
                    <a:pt x="187096" y="19336"/>
                    <a:pt x="183241" y="18415"/>
                  </a:cubicBezTo>
                  <a:cubicBezTo>
                    <a:pt x="179114" y="17429"/>
                    <a:pt x="174866" y="16057"/>
                    <a:pt x="170611" y="14337"/>
                  </a:cubicBezTo>
                  <a:cubicBezTo>
                    <a:pt x="166998" y="12878"/>
                    <a:pt x="163261" y="11368"/>
                    <a:pt x="159428" y="10535"/>
                  </a:cubicBezTo>
                  <a:cubicBezTo>
                    <a:pt x="157531" y="10122"/>
                    <a:pt x="155742" y="9916"/>
                    <a:pt x="154034" y="9916"/>
                  </a:cubicBezTo>
                  <a:cubicBezTo>
                    <a:pt x="152450" y="9916"/>
                    <a:pt x="150935" y="10094"/>
                    <a:pt x="149470" y="10449"/>
                  </a:cubicBezTo>
                  <a:cubicBezTo>
                    <a:pt x="145504" y="11411"/>
                    <a:pt x="142070" y="13874"/>
                    <a:pt x="138895" y="16316"/>
                  </a:cubicBezTo>
                  <a:cubicBezTo>
                    <a:pt x="136054" y="18501"/>
                    <a:pt x="133233" y="20858"/>
                    <a:pt x="130505" y="23139"/>
                  </a:cubicBezTo>
                  <a:cubicBezTo>
                    <a:pt x="126905" y="26149"/>
                    <a:pt x="123181" y="29264"/>
                    <a:pt x="119366" y="32010"/>
                  </a:cubicBezTo>
                  <a:cubicBezTo>
                    <a:pt x="107458" y="40580"/>
                    <a:pt x="92880" y="45107"/>
                    <a:pt x="76028" y="45462"/>
                  </a:cubicBezTo>
                  <a:cubicBezTo>
                    <a:pt x="75424" y="45475"/>
                    <a:pt x="74822" y="45482"/>
                    <a:pt x="74224" y="45482"/>
                  </a:cubicBezTo>
                  <a:cubicBezTo>
                    <a:pt x="58269" y="45482"/>
                    <a:pt x="44689" y="40929"/>
                    <a:pt x="33828" y="31942"/>
                  </a:cubicBezTo>
                  <a:cubicBezTo>
                    <a:pt x="27187" y="26448"/>
                    <a:pt x="20603" y="21405"/>
                    <a:pt x="13056" y="20088"/>
                  </a:cubicBezTo>
                  <a:cubicBezTo>
                    <a:pt x="11967" y="19897"/>
                    <a:pt x="10865" y="19801"/>
                    <a:pt x="9746" y="19801"/>
                  </a:cubicBezTo>
                  <a:cubicBezTo>
                    <a:pt x="6781" y="19801"/>
                    <a:pt x="3696" y="20474"/>
                    <a:pt x="406" y="21833"/>
                  </a:cubicBezTo>
                  <a:lnTo>
                    <a:pt x="406" y="14358"/>
                  </a:lnTo>
                  <a:cubicBezTo>
                    <a:pt x="1109" y="14230"/>
                    <a:pt x="1864" y="14110"/>
                    <a:pt x="2702" y="13993"/>
                  </a:cubicBezTo>
                  <a:cubicBezTo>
                    <a:pt x="5594" y="13588"/>
                    <a:pt x="8552" y="13414"/>
                    <a:pt x="11411" y="13245"/>
                  </a:cubicBezTo>
                  <a:lnTo>
                    <a:pt x="12958" y="13152"/>
                  </a:lnTo>
                  <a:cubicBezTo>
                    <a:pt x="15818" y="12978"/>
                    <a:pt x="18953" y="12785"/>
                    <a:pt x="22145" y="12785"/>
                  </a:cubicBezTo>
                  <a:cubicBezTo>
                    <a:pt x="23389" y="12785"/>
                    <a:pt x="24641" y="12814"/>
                    <a:pt x="25889" y="12885"/>
                  </a:cubicBezTo>
                  <a:cubicBezTo>
                    <a:pt x="29786" y="13104"/>
                    <a:pt x="33808" y="14150"/>
                    <a:pt x="38546" y="16169"/>
                  </a:cubicBezTo>
                  <a:cubicBezTo>
                    <a:pt x="52883" y="22283"/>
                    <a:pt x="69842" y="28659"/>
                    <a:pt x="86902" y="29591"/>
                  </a:cubicBezTo>
                  <a:cubicBezTo>
                    <a:pt x="88135" y="29659"/>
                    <a:pt x="89353" y="29692"/>
                    <a:pt x="90554" y="29692"/>
                  </a:cubicBezTo>
                  <a:cubicBezTo>
                    <a:pt x="97955" y="29692"/>
                    <a:pt x="104738" y="28414"/>
                    <a:pt x="110758" y="25880"/>
                  </a:cubicBezTo>
                  <a:cubicBezTo>
                    <a:pt x="117187" y="23174"/>
                    <a:pt x="123174" y="18993"/>
                    <a:pt x="128962" y="14950"/>
                  </a:cubicBezTo>
                  <a:cubicBezTo>
                    <a:pt x="130301" y="14015"/>
                    <a:pt x="131684" y="13050"/>
                    <a:pt x="133052" y="12117"/>
                  </a:cubicBezTo>
                  <a:cubicBezTo>
                    <a:pt x="136569" y="9716"/>
                    <a:pt x="140379" y="7249"/>
                    <a:pt x="144384" y="5460"/>
                  </a:cubicBezTo>
                  <a:cubicBezTo>
                    <a:pt x="148006" y="3842"/>
                    <a:pt x="151905" y="2608"/>
                    <a:pt x="155970" y="1792"/>
                  </a:cubicBezTo>
                  <a:cubicBezTo>
                    <a:pt x="159701" y="1042"/>
                    <a:pt x="163680" y="640"/>
                    <a:pt x="168868" y="486"/>
                  </a:cubicBezTo>
                  <a:cubicBezTo>
                    <a:pt x="170413" y="440"/>
                    <a:pt x="172001" y="405"/>
                    <a:pt x="173615" y="405"/>
                  </a:cubicBezTo>
                  <a:close/>
                  <a:moveTo>
                    <a:pt x="173609" y="0"/>
                  </a:moveTo>
                  <a:cubicBezTo>
                    <a:pt x="171993" y="0"/>
                    <a:pt x="170405" y="35"/>
                    <a:pt x="168858" y="80"/>
                  </a:cubicBezTo>
                  <a:cubicBezTo>
                    <a:pt x="163644" y="234"/>
                    <a:pt x="159645" y="639"/>
                    <a:pt x="155891" y="1393"/>
                  </a:cubicBezTo>
                  <a:cubicBezTo>
                    <a:pt x="151795" y="2216"/>
                    <a:pt x="147870" y="3459"/>
                    <a:pt x="144219" y="5088"/>
                  </a:cubicBezTo>
                  <a:cubicBezTo>
                    <a:pt x="140186" y="6888"/>
                    <a:pt x="136359" y="9369"/>
                    <a:pt x="132824" y="11781"/>
                  </a:cubicBezTo>
                  <a:cubicBezTo>
                    <a:pt x="131454" y="12715"/>
                    <a:pt x="130070" y="13683"/>
                    <a:pt x="128732" y="14617"/>
                  </a:cubicBezTo>
                  <a:cubicBezTo>
                    <a:pt x="122961" y="18648"/>
                    <a:pt x="116993" y="22817"/>
                    <a:pt x="110602" y="25506"/>
                  </a:cubicBezTo>
                  <a:cubicBezTo>
                    <a:pt x="104631" y="28019"/>
                    <a:pt x="97899" y="29287"/>
                    <a:pt x="90554" y="29287"/>
                  </a:cubicBezTo>
                  <a:cubicBezTo>
                    <a:pt x="89360" y="29287"/>
                    <a:pt x="88149" y="29254"/>
                    <a:pt x="86923" y="29187"/>
                  </a:cubicBezTo>
                  <a:cubicBezTo>
                    <a:pt x="69926" y="28261"/>
                    <a:pt x="53010" y="21898"/>
                    <a:pt x="38703" y="15797"/>
                  </a:cubicBezTo>
                  <a:cubicBezTo>
                    <a:pt x="33922" y="13758"/>
                    <a:pt x="29857" y="12704"/>
                    <a:pt x="25911" y="12481"/>
                  </a:cubicBezTo>
                  <a:cubicBezTo>
                    <a:pt x="24653" y="12410"/>
                    <a:pt x="23392" y="12381"/>
                    <a:pt x="22140" y="12381"/>
                  </a:cubicBezTo>
                  <a:cubicBezTo>
                    <a:pt x="18938" y="12381"/>
                    <a:pt x="15797" y="12572"/>
                    <a:pt x="12931" y="12748"/>
                  </a:cubicBezTo>
                  <a:lnTo>
                    <a:pt x="11384" y="12841"/>
                  </a:lnTo>
                  <a:cubicBezTo>
                    <a:pt x="8518" y="13010"/>
                    <a:pt x="5551" y="13184"/>
                    <a:pt x="2644" y="13591"/>
                  </a:cubicBezTo>
                  <a:cubicBezTo>
                    <a:pt x="1731" y="13718"/>
                    <a:pt x="921" y="13848"/>
                    <a:pt x="165" y="13990"/>
                  </a:cubicBezTo>
                  <a:lnTo>
                    <a:pt x="0" y="14020"/>
                  </a:lnTo>
                  <a:lnTo>
                    <a:pt x="0" y="22434"/>
                  </a:lnTo>
                  <a:lnTo>
                    <a:pt x="280" y="22317"/>
                  </a:lnTo>
                  <a:cubicBezTo>
                    <a:pt x="3624" y="20902"/>
                    <a:pt x="6748" y="20202"/>
                    <a:pt x="9745" y="20202"/>
                  </a:cubicBezTo>
                  <a:cubicBezTo>
                    <a:pt x="10841" y="20202"/>
                    <a:pt x="11920" y="20296"/>
                    <a:pt x="12987" y="20482"/>
                  </a:cubicBezTo>
                  <a:cubicBezTo>
                    <a:pt x="20436" y="21784"/>
                    <a:pt x="26975" y="26792"/>
                    <a:pt x="33571" y="32250"/>
                  </a:cubicBezTo>
                  <a:cubicBezTo>
                    <a:pt x="44508" y="41302"/>
                    <a:pt x="58178" y="45884"/>
                    <a:pt x="74230" y="45884"/>
                  </a:cubicBezTo>
                  <a:cubicBezTo>
                    <a:pt x="74828" y="45884"/>
                    <a:pt x="75434" y="45878"/>
                    <a:pt x="76041" y="45864"/>
                  </a:cubicBezTo>
                  <a:cubicBezTo>
                    <a:pt x="92973" y="45507"/>
                    <a:pt x="107630" y="40953"/>
                    <a:pt x="119603" y="32334"/>
                  </a:cubicBezTo>
                  <a:cubicBezTo>
                    <a:pt x="123430" y="29580"/>
                    <a:pt x="127160" y="26462"/>
                    <a:pt x="130767" y="23446"/>
                  </a:cubicBezTo>
                  <a:cubicBezTo>
                    <a:pt x="133490" y="21168"/>
                    <a:pt x="136306" y="18812"/>
                    <a:pt x="139143" y="16633"/>
                  </a:cubicBezTo>
                  <a:cubicBezTo>
                    <a:pt x="142286" y="14218"/>
                    <a:pt x="145678" y="11782"/>
                    <a:pt x="149569" y="10839"/>
                  </a:cubicBezTo>
                  <a:cubicBezTo>
                    <a:pt x="151002" y="10492"/>
                    <a:pt x="152486" y="10318"/>
                    <a:pt x="154040" y="10318"/>
                  </a:cubicBezTo>
                  <a:cubicBezTo>
                    <a:pt x="155718" y="10318"/>
                    <a:pt x="157477" y="10521"/>
                    <a:pt x="159345" y="10926"/>
                  </a:cubicBezTo>
                  <a:cubicBezTo>
                    <a:pt x="163146" y="11754"/>
                    <a:pt x="166866" y="13255"/>
                    <a:pt x="170463" y="14710"/>
                  </a:cubicBezTo>
                  <a:cubicBezTo>
                    <a:pt x="174735" y="16434"/>
                    <a:pt x="179004" y="17813"/>
                    <a:pt x="183149" y="18805"/>
                  </a:cubicBezTo>
                  <a:cubicBezTo>
                    <a:pt x="187035" y="19734"/>
                    <a:pt x="190791" y="20198"/>
                    <a:pt x="194393" y="20198"/>
                  </a:cubicBezTo>
                  <a:cubicBezTo>
                    <a:pt x="198045" y="20198"/>
                    <a:pt x="201538" y="19721"/>
                    <a:pt x="204846" y="18766"/>
                  </a:cubicBezTo>
                  <a:cubicBezTo>
                    <a:pt x="206788" y="18205"/>
                    <a:pt x="208062" y="17332"/>
                    <a:pt x="208634" y="16167"/>
                  </a:cubicBezTo>
                  <a:cubicBezTo>
                    <a:pt x="209095" y="15229"/>
                    <a:pt x="209080" y="14117"/>
                    <a:pt x="208584" y="12865"/>
                  </a:cubicBezTo>
                  <a:cubicBezTo>
                    <a:pt x="207441" y="9969"/>
                    <a:pt x="204404" y="8376"/>
                    <a:pt x="202188" y="7211"/>
                  </a:cubicBezTo>
                  <a:lnTo>
                    <a:pt x="201831" y="7024"/>
                  </a:lnTo>
                  <a:cubicBezTo>
                    <a:pt x="194760" y="3289"/>
                    <a:pt x="188306" y="1132"/>
                    <a:pt x="182098" y="427"/>
                  </a:cubicBezTo>
                  <a:cubicBezTo>
                    <a:pt x="179239" y="102"/>
                    <a:pt x="176384" y="0"/>
                    <a:pt x="173609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06" name="Google Shape;1006;p31"/>
            <p:cNvSpPr/>
            <p:nvPr/>
          </p:nvSpPr>
          <p:spPr>
            <a:xfrm>
              <a:off x="-97184" y="87130"/>
              <a:ext cx="807313" cy="330705"/>
            </a:xfrm>
            <a:custGeom>
              <a:avLst/>
              <a:gdLst/>
              <a:ahLst/>
              <a:cxnLst/>
              <a:rect l="l" t="t" r="r" b="b"/>
              <a:pathLst>
                <a:path w="20174" h="8264" extrusionOk="0">
                  <a:moveTo>
                    <a:pt x="10888" y="404"/>
                  </a:moveTo>
                  <a:cubicBezTo>
                    <a:pt x="11749" y="404"/>
                    <a:pt x="12597" y="461"/>
                    <a:pt x="13422" y="602"/>
                  </a:cubicBezTo>
                  <a:cubicBezTo>
                    <a:pt x="15472" y="954"/>
                    <a:pt x="17153" y="1897"/>
                    <a:pt x="18413" y="3404"/>
                  </a:cubicBezTo>
                  <a:cubicBezTo>
                    <a:pt x="19054" y="4170"/>
                    <a:pt x="19787" y="5267"/>
                    <a:pt x="19634" y="6147"/>
                  </a:cubicBezTo>
                  <a:cubicBezTo>
                    <a:pt x="19567" y="6546"/>
                    <a:pt x="19324" y="6863"/>
                    <a:pt x="18894" y="7118"/>
                  </a:cubicBezTo>
                  <a:cubicBezTo>
                    <a:pt x="17704" y="7820"/>
                    <a:pt x="16206" y="7861"/>
                    <a:pt x="14950" y="7861"/>
                  </a:cubicBezTo>
                  <a:cubicBezTo>
                    <a:pt x="14860" y="7861"/>
                    <a:pt x="14771" y="7861"/>
                    <a:pt x="14684" y="7861"/>
                  </a:cubicBezTo>
                  <a:cubicBezTo>
                    <a:pt x="13289" y="7856"/>
                    <a:pt x="11866" y="7753"/>
                    <a:pt x="10488" y="7653"/>
                  </a:cubicBezTo>
                  <a:cubicBezTo>
                    <a:pt x="9887" y="7608"/>
                    <a:pt x="9287" y="7565"/>
                    <a:pt x="8687" y="7529"/>
                  </a:cubicBezTo>
                  <a:cubicBezTo>
                    <a:pt x="5827" y="7359"/>
                    <a:pt x="3245" y="7206"/>
                    <a:pt x="649" y="7206"/>
                  </a:cubicBezTo>
                  <a:cubicBezTo>
                    <a:pt x="568" y="7206"/>
                    <a:pt x="486" y="7206"/>
                    <a:pt x="405" y="7206"/>
                  </a:cubicBezTo>
                  <a:lnTo>
                    <a:pt x="405" y="1428"/>
                  </a:lnTo>
                  <a:cubicBezTo>
                    <a:pt x="2017" y="1368"/>
                    <a:pt x="3674" y="1139"/>
                    <a:pt x="5280" y="919"/>
                  </a:cubicBezTo>
                  <a:cubicBezTo>
                    <a:pt x="7141" y="665"/>
                    <a:pt x="9044" y="404"/>
                    <a:pt x="10888" y="404"/>
                  </a:cubicBezTo>
                  <a:close/>
                  <a:moveTo>
                    <a:pt x="10888" y="1"/>
                  </a:moveTo>
                  <a:cubicBezTo>
                    <a:pt x="9018" y="1"/>
                    <a:pt x="7099" y="265"/>
                    <a:pt x="5223" y="522"/>
                  </a:cubicBezTo>
                  <a:cubicBezTo>
                    <a:pt x="3564" y="751"/>
                    <a:pt x="1848" y="984"/>
                    <a:pt x="195" y="1034"/>
                  </a:cubicBezTo>
                  <a:lnTo>
                    <a:pt x="1" y="1039"/>
                  </a:lnTo>
                  <a:lnTo>
                    <a:pt x="1" y="7612"/>
                  </a:lnTo>
                  <a:lnTo>
                    <a:pt x="202" y="7612"/>
                  </a:lnTo>
                  <a:cubicBezTo>
                    <a:pt x="266" y="7612"/>
                    <a:pt x="330" y="7612"/>
                    <a:pt x="393" y="7612"/>
                  </a:cubicBezTo>
                  <a:cubicBezTo>
                    <a:pt x="3056" y="7612"/>
                    <a:pt x="5717" y="7756"/>
                    <a:pt x="8664" y="7932"/>
                  </a:cubicBezTo>
                  <a:cubicBezTo>
                    <a:pt x="9261" y="7968"/>
                    <a:pt x="9860" y="8012"/>
                    <a:pt x="10460" y="8055"/>
                  </a:cubicBezTo>
                  <a:cubicBezTo>
                    <a:pt x="11844" y="8155"/>
                    <a:pt x="13275" y="8259"/>
                    <a:pt x="14682" y="8264"/>
                  </a:cubicBezTo>
                  <a:lnTo>
                    <a:pt x="14998" y="8264"/>
                  </a:lnTo>
                  <a:cubicBezTo>
                    <a:pt x="16295" y="8264"/>
                    <a:pt x="17831" y="8211"/>
                    <a:pt x="19096" y="7463"/>
                  </a:cubicBezTo>
                  <a:cubicBezTo>
                    <a:pt x="19626" y="7152"/>
                    <a:pt x="19940" y="6730"/>
                    <a:pt x="20030" y="6216"/>
                  </a:cubicBezTo>
                  <a:cubicBezTo>
                    <a:pt x="20173" y="5387"/>
                    <a:pt x="19732" y="4354"/>
                    <a:pt x="18720" y="3145"/>
                  </a:cubicBezTo>
                  <a:cubicBezTo>
                    <a:pt x="17395" y="1562"/>
                    <a:pt x="15637" y="574"/>
                    <a:pt x="13488" y="205"/>
                  </a:cubicBezTo>
                  <a:cubicBezTo>
                    <a:pt x="12639" y="59"/>
                    <a:pt x="11769" y="1"/>
                    <a:pt x="1088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07" name="Google Shape;1007;p31"/>
            <p:cNvSpPr/>
            <p:nvPr/>
          </p:nvSpPr>
          <p:spPr>
            <a:xfrm>
              <a:off x="-97104" y="-258065"/>
              <a:ext cx="9377861" cy="2035410"/>
            </a:xfrm>
            <a:custGeom>
              <a:avLst/>
              <a:gdLst/>
              <a:ahLst/>
              <a:cxnLst/>
              <a:rect l="l" t="t" r="r" b="b"/>
              <a:pathLst>
                <a:path w="234344" h="50863" extrusionOk="0">
                  <a:moveTo>
                    <a:pt x="233940" y="621"/>
                  </a:moveTo>
                  <a:lnTo>
                    <a:pt x="233940" y="12077"/>
                  </a:lnTo>
                  <a:cubicBezTo>
                    <a:pt x="232371" y="13846"/>
                    <a:pt x="230619" y="15358"/>
                    <a:pt x="228734" y="16565"/>
                  </a:cubicBezTo>
                  <a:cubicBezTo>
                    <a:pt x="224484" y="19289"/>
                    <a:pt x="219376" y="20857"/>
                    <a:pt x="213122" y="21360"/>
                  </a:cubicBezTo>
                  <a:cubicBezTo>
                    <a:pt x="211653" y="21479"/>
                    <a:pt x="210146" y="21539"/>
                    <a:pt x="208580" y="21539"/>
                  </a:cubicBezTo>
                  <a:cubicBezTo>
                    <a:pt x="205000" y="21539"/>
                    <a:pt x="201109" y="21226"/>
                    <a:pt x="196647" y="20590"/>
                  </a:cubicBezTo>
                  <a:lnTo>
                    <a:pt x="196529" y="20574"/>
                  </a:lnTo>
                  <a:cubicBezTo>
                    <a:pt x="194477" y="20283"/>
                    <a:pt x="192356" y="19981"/>
                    <a:pt x="190306" y="19457"/>
                  </a:cubicBezTo>
                  <a:cubicBezTo>
                    <a:pt x="188131" y="18901"/>
                    <a:pt x="186302" y="18457"/>
                    <a:pt x="184446" y="18095"/>
                  </a:cubicBezTo>
                  <a:cubicBezTo>
                    <a:pt x="182413" y="17700"/>
                    <a:pt x="180221" y="17338"/>
                    <a:pt x="178016" y="17338"/>
                  </a:cubicBezTo>
                  <a:cubicBezTo>
                    <a:pt x="177942" y="17338"/>
                    <a:pt x="177867" y="17339"/>
                    <a:pt x="177792" y="17340"/>
                  </a:cubicBezTo>
                  <a:cubicBezTo>
                    <a:pt x="176496" y="17354"/>
                    <a:pt x="174542" y="17378"/>
                    <a:pt x="173323" y="18637"/>
                  </a:cubicBezTo>
                  <a:cubicBezTo>
                    <a:pt x="172261" y="19733"/>
                    <a:pt x="172397" y="21555"/>
                    <a:pt x="173080" y="22788"/>
                  </a:cubicBezTo>
                  <a:cubicBezTo>
                    <a:pt x="174004" y="24459"/>
                    <a:pt x="175665" y="25395"/>
                    <a:pt x="177319" y="26158"/>
                  </a:cubicBezTo>
                  <a:cubicBezTo>
                    <a:pt x="180088" y="27433"/>
                    <a:pt x="183032" y="28076"/>
                    <a:pt x="185878" y="28699"/>
                  </a:cubicBezTo>
                  <a:cubicBezTo>
                    <a:pt x="186544" y="28844"/>
                    <a:pt x="187205" y="28990"/>
                    <a:pt x="187866" y="29142"/>
                  </a:cubicBezTo>
                  <a:cubicBezTo>
                    <a:pt x="191326" y="29942"/>
                    <a:pt x="194903" y="30405"/>
                    <a:pt x="198362" y="30852"/>
                  </a:cubicBezTo>
                  <a:lnTo>
                    <a:pt x="199879" y="31048"/>
                  </a:lnTo>
                  <a:cubicBezTo>
                    <a:pt x="203501" y="31524"/>
                    <a:pt x="207493" y="31975"/>
                    <a:pt x="212443" y="32469"/>
                  </a:cubicBezTo>
                  <a:cubicBezTo>
                    <a:pt x="216296" y="32854"/>
                    <a:pt x="220110" y="33192"/>
                    <a:pt x="223683" y="33505"/>
                  </a:cubicBezTo>
                  <a:cubicBezTo>
                    <a:pt x="226437" y="33747"/>
                    <a:pt x="229366" y="34040"/>
                    <a:pt x="232268" y="34727"/>
                  </a:cubicBezTo>
                  <a:cubicBezTo>
                    <a:pt x="232812" y="34856"/>
                    <a:pt x="233374" y="35011"/>
                    <a:pt x="233940" y="35186"/>
                  </a:cubicBezTo>
                  <a:lnTo>
                    <a:pt x="233940" y="50330"/>
                  </a:lnTo>
                  <a:cubicBezTo>
                    <a:pt x="227593" y="48509"/>
                    <a:pt x="220754" y="46238"/>
                    <a:pt x="213042" y="43386"/>
                  </a:cubicBezTo>
                  <a:cubicBezTo>
                    <a:pt x="208088" y="41555"/>
                    <a:pt x="202988" y="39512"/>
                    <a:pt x="197884" y="37317"/>
                  </a:cubicBezTo>
                  <a:cubicBezTo>
                    <a:pt x="195613" y="36339"/>
                    <a:pt x="193318" y="35281"/>
                    <a:pt x="191099" y="34257"/>
                  </a:cubicBezTo>
                  <a:cubicBezTo>
                    <a:pt x="188401" y="33014"/>
                    <a:pt x="185611" y="31726"/>
                    <a:pt x="182833" y="30573"/>
                  </a:cubicBezTo>
                  <a:cubicBezTo>
                    <a:pt x="172649" y="26340"/>
                    <a:pt x="162754" y="24195"/>
                    <a:pt x="153409" y="24195"/>
                  </a:cubicBezTo>
                  <a:cubicBezTo>
                    <a:pt x="153178" y="24195"/>
                    <a:pt x="152948" y="24197"/>
                    <a:pt x="152719" y="24198"/>
                  </a:cubicBezTo>
                  <a:cubicBezTo>
                    <a:pt x="142080" y="24319"/>
                    <a:pt x="132064" y="27884"/>
                    <a:pt x="122824" y="31721"/>
                  </a:cubicBezTo>
                  <a:cubicBezTo>
                    <a:pt x="112729" y="35913"/>
                    <a:pt x="102805" y="39822"/>
                    <a:pt x="92400" y="41608"/>
                  </a:cubicBezTo>
                  <a:cubicBezTo>
                    <a:pt x="82867" y="43244"/>
                    <a:pt x="72721" y="44299"/>
                    <a:pt x="61383" y="44830"/>
                  </a:cubicBezTo>
                  <a:cubicBezTo>
                    <a:pt x="58519" y="44965"/>
                    <a:pt x="55783" y="45032"/>
                    <a:pt x="53152" y="45032"/>
                  </a:cubicBezTo>
                  <a:cubicBezTo>
                    <a:pt x="45012" y="45032"/>
                    <a:pt x="37887" y="44383"/>
                    <a:pt x="31169" y="43050"/>
                  </a:cubicBezTo>
                  <a:cubicBezTo>
                    <a:pt x="24718" y="41770"/>
                    <a:pt x="18066" y="39641"/>
                    <a:pt x="11397" y="36720"/>
                  </a:cubicBezTo>
                  <a:cubicBezTo>
                    <a:pt x="7680" y="35093"/>
                    <a:pt x="3780" y="33224"/>
                    <a:pt x="405" y="30582"/>
                  </a:cubicBezTo>
                  <a:lnTo>
                    <a:pt x="405" y="21725"/>
                  </a:lnTo>
                  <a:cubicBezTo>
                    <a:pt x="5173" y="23118"/>
                    <a:pt x="10001" y="24631"/>
                    <a:pt x="14673" y="26094"/>
                  </a:cubicBezTo>
                  <a:cubicBezTo>
                    <a:pt x="18472" y="27283"/>
                    <a:pt x="22397" y="28512"/>
                    <a:pt x="26269" y="29670"/>
                  </a:cubicBezTo>
                  <a:cubicBezTo>
                    <a:pt x="42759" y="34607"/>
                    <a:pt x="58954" y="38982"/>
                    <a:pt x="74991" y="38982"/>
                  </a:cubicBezTo>
                  <a:cubicBezTo>
                    <a:pt x="78823" y="38982"/>
                    <a:pt x="82649" y="38732"/>
                    <a:pt x="86466" y="38179"/>
                  </a:cubicBezTo>
                  <a:cubicBezTo>
                    <a:pt x="95509" y="36872"/>
                    <a:pt x="104228" y="33938"/>
                    <a:pt x="112383" y="29455"/>
                  </a:cubicBezTo>
                  <a:cubicBezTo>
                    <a:pt x="116730" y="27066"/>
                    <a:pt x="120985" y="24195"/>
                    <a:pt x="125029" y="20922"/>
                  </a:cubicBezTo>
                  <a:cubicBezTo>
                    <a:pt x="126767" y="19511"/>
                    <a:pt x="128488" y="17994"/>
                    <a:pt x="130152" y="16524"/>
                  </a:cubicBezTo>
                  <a:cubicBezTo>
                    <a:pt x="131788" y="15078"/>
                    <a:pt x="133483" y="13582"/>
                    <a:pt x="135190" y="12196"/>
                  </a:cubicBezTo>
                  <a:cubicBezTo>
                    <a:pt x="137654" y="10200"/>
                    <a:pt x="140969" y="7788"/>
                    <a:pt x="144768" y="6873"/>
                  </a:cubicBezTo>
                  <a:cubicBezTo>
                    <a:pt x="145990" y="6580"/>
                    <a:pt x="147258" y="6432"/>
                    <a:pt x="148594" y="6432"/>
                  </a:cubicBezTo>
                  <a:cubicBezTo>
                    <a:pt x="151134" y="6432"/>
                    <a:pt x="153922" y="6966"/>
                    <a:pt x="157120" y="8052"/>
                  </a:cubicBezTo>
                  <a:cubicBezTo>
                    <a:pt x="165254" y="10813"/>
                    <a:pt x="174727" y="13878"/>
                    <a:pt x="184226" y="15304"/>
                  </a:cubicBezTo>
                  <a:cubicBezTo>
                    <a:pt x="187914" y="15858"/>
                    <a:pt x="191419" y="16136"/>
                    <a:pt x="194766" y="16136"/>
                  </a:cubicBezTo>
                  <a:cubicBezTo>
                    <a:pt x="200932" y="16136"/>
                    <a:pt x="206557" y="15192"/>
                    <a:pt x="211781" y="13295"/>
                  </a:cubicBezTo>
                  <a:cubicBezTo>
                    <a:pt x="216509" y="11579"/>
                    <a:pt x="220789" y="8892"/>
                    <a:pt x="224351" y="6492"/>
                  </a:cubicBezTo>
                  <a:cubicBezTo>
                    <a:pt x="224766" y="6212"/>
                    <a:pt x="225182" y="5928"/>
                    <a:pt x="225598" y="5645"/>
                  </a:cubicBezTo>
                  <a:cubicBezTo>
                    <a:pt x="228277" y="3826"/>
                    <a:pt x="231045" y="1944"/>
                    <a:pt x="233940" y="621"/>
                  </a:cubicBezTo>
                  <a:close/>
                  <a:moveTo>
                    <a:pt x="234344" y="1"/>
                  </a:moveTo>
                  <a:lnTo>
                    <a:pt x="234062" y="127"/>
                  </a:lnTo>
                  <a:cubicBezTo>
                    <a:pt x="231032" y="1470"/>
                    <a:pt x="228156" y="3423"/>
                    <a:pt x="225375" y="5313"/>
                  </a:cubicBezTo>
                  <a:cubicBezTo>
                    <a:pt x="224959" y="5595"/>
                    <a:pt x="224545" y="5878"/>
                    <a:pt x="224128" y="6158"/>
                  </a:cubicBezTo>
                  <a:cubicBezTo>
                    <a:pt x="220589" y="8544"/>
                    <a:pt x="216336" y="11214"/>
                    <a:pt x="211647" y="12916"/>
                  </a:cubicBezTo>
                  <a:cubicBezTo>
                    <a:pt x="206466" y="14796"/>
                    <a:pt x="200885" y="15732"/>
                    <a:pt x="194765" y="15732"/>
                  </a:cubicBezTo>
                  <a:cubicBezTo>
                    <a:pt x="191440" y="15732"/>
                    <a:pt x="187955" y="15456"/>
                    <a:pt x="184289" y="14905"/>
                  </a:cubicBezTo>
                  <a:cubicBezTo>
                    <a:pt x="174822" y="13485"/>
                    <a:pt x="165370" y="10424"/>
                    <a:pt x="157251" y="7671"/>
                  </a:cubicBezTo>
                  <a:cubicBezTo>
                    <a:pt x="154011" y="6571"/>
                    <a:pt x="151182" y="6028"/>
                    <a:pt x="148600" y="6028"/>
                  </a:cubicBezTo>
                  <a:cubicBezTo>
                    <a:pt x="147230" y="6028"/>
                    <a:pt x="145930" y="6181"/>
                    <a:pt x="144675" y="6483"/>
                  </a:cubicBezTo>
                  <a:cubicBezTo>
                    <a:pt x="140797" y="7416"/>
                    <a:pt x="137434" y="9860"/>
                    <a:pt x="134939" y="11886"/>
                  </a:cubicBezTo>
                  <a:cubicBezTo>
                    <a:pt x="133224" y="13277"/>
                    <a:pt x="131528" y="14775"/>
                    <a:pt x="129887" y="16224"/>
                  </a:cubicBezTo>
                  <a:cubicBezTo>
                    <a:pt x="128225" y="17690"/>
                    <a:pt x="126509" y="19207"/>
                    <a:pt x="124774" y="20610"/>
                  </a:cubicBezTo>
                  <a:cubicBezTo>
                    <a:pt x="120749" y="23869"/>
                    <a:pt x="116514" y="26727"/>
                    <a:pt x="112189" y="29105"/>
                  </a:cubicBezTo>
                  <a:cubicBezTo>
                    <a:pt x="104076" y="33564"/>
                    <a:pt x="95402" y="36484"/>
                    <a:pt x="86407" y="37785"/>
                  </a:cubicBezTo>
                  <a:cubicBezTo>
                    <a:pt x="82611" y="38334"/>
                    <a:pt x="78806" y="38583"/>
                    <a:pt x="74991" y="38583"/>
                  </a:cubicBezTo>
                  <a:cubicBezTo>
                    <a:pt x="59005" y="38583"/>
                    <a:pt x="42843" y="34216"/>
                    <a:pt x="26384" y="29289"/>
                  </a:cubicBezTo>
                  <a:cubicBezTo>
                    <a:pt x="22516" y="28130"/>
                    <a:pt x="18589" y="26901"/>
                    <a:pt x="14793" y="25711"/>
                  </a:cubicBezTo>
                  <a:cubicBezTo>
                    <a:pt x="10035" y="24222"/>
                    <a:pt x="5116" y="22681"/>
                    <a:pt x="257" y="21265"/>
                  </a:cubicBezTo>
                  <a:lnTo>
                    <a:pt x="0" y="21189"/>
                  </a:lnTo>
                  <a:lnTo>
                    <a:pt x="0" y="30778"/>
                  </a:lnTo>
                  <a:lnTo>
                    <a:pt x="77" y="30839"/>
                  </a:lnTo>
                  <a:cubicBezTo>
                    <a:pt x="3505" y="33541"/>
                    <a:pt x="7466" y="35440"/>
                    <a:pt x="11235" y="37090"/>
                  </a:cubicBezTo>
                  <a:cubicBezTo>
                    <a:pt x="17931" y="40022"/>
                    <a:pt x="24610" y="42161"/>
                    <a:pt x="31090" y="43447"/>
                  </a:cubicBezTo>
                  <a:cubicBezTo>
                    <a:pt x="37834" y="44786"/>
                    <a:pt x="44983" y="45437"/>
                    <a:pt x="53148" y="45437"/>
                  </a:cubicBezTo>
                  <a:cubicBezTo>
                    <a:pt x="55786" y="45437"/>
                    <a:pt x="58530" y="45369"/>
                    <a:pt x="61401" y="45235"/>
                  </a:cubicBezTo>
                  <a:cubicBezTo>
                    <a:pt x="72756" y="44700"/>
                    <a:pt x="82917" y="43644"/>
                    <a:pt x="92467" y="42007"/>
                  </a:cubicBezTo>
                  <a:cubicBezTo>
                    <a:pt x="102913" y="40214"/>
                    <a:pt x="112861" y="36296"/>
                    <a:pt x="122978" y="32095"/>
                  </a:cubicBezTo>
                  <a:cubicBezTo>
                    <a:pt x="132181" y="28274"/>
                    <a:pt x="142153" y="24722"/>
                    <a:pt x="152725" y="24602"/>
                  </a:cubicBezTo>
                  <a:cubicBezTo>
                    <a:pt x="152952" y="24600"/>
                    <a:pt x="153179" y="24598"/>
                    <a:pt x="153407" y="24598"/>
                  </a:cubicBezTo>
                  <a:cubicBezTo>
                    <a:pt x="162694" y="24598"/>
                    <a:pt x="172541" y="26730"/>
                    <a:pt x="182679" y="30945"/>
                  </a:cubicBezTo>
                  <a:cubicBezTo>
                    <a:pt x="185447" y="32095"/>
                    <a:pt x="188234" y="33381"/>
                    <a:pt x="190930" y="34624"/>
                  </a:cubicBezTo>
                  <a:cubicBezTo>
                    <a:pt x="193152" y="35649"/>
                    <a:pt x="195448" y="36707"/>
                    <a:pt x="197726" y="37686"/>
                  </a:cubicBezTo>
                  <a:cubicBezTo>
                    <a:pt x="202837" y="39885"/>
                    <a:pt x="207942" y="41928"/>
                    <a:pt x="212901" y="43763"/>
                  </a:cubicBezTo>
                  <a:cubicBezTo>
                    <a:pt x="220729" y="46656"/>
                    <a:pt x="227658" y="48955"/>
                    <a:pt x="234085" y="50788"/>
                  </a:cubicBezTo>
                  <a:lnTo>
                    <a:pt x="234341" y="50863"/>
                  </a:lnTo>
                  <a:lnTo>
                    <a:pt x="234344" y="50863"/>
                  </a:lnTo>
                  <a:lnTo>
                    <a:pt x="234344" y="34896"/>
                  </a:lnTo>
                  <a:lnTo>
                    <a:pt x="234204" y="34850"/>
                  </a:lnTo>
                  <a:cubicBezTo>
                    <a:pt x="233582" y="34654"/>
                    <a:pt x="232962" y="34481"/>
                    <a:pt x="232362" y="34340"/>
                  </a:cubicBezTo>
                  <a:cubicBezTo>
                    <a:pt x="229433" y="33647"/>
                    <a:pt x="226488" y="33352"/>
                    <a:pt x="223721" y="33110"/>
                  </a:cubicBezTo>
                  <a:cubicBezTo>
                    <a:pt x="220148" y="32797"/>
                    <a:pt x="216338" y="32457"/>
                    <a:pt x="212486" y="32074"/>
                  </a:cubicBezTo>
                  <a:cubicBezTo>
                    <a:pt x="207542" y="31581"/>
                    <a:pt x="203553" y="31128"/>
                    <a:pt x="199935" y="30653"/>
                  </a:cubicBezTo>
                  <a:lnTo>
                    <a:pt x="198416" y="30455"/>
                  </a:lnTo>
                  <a:cubicBezTo>
                    <a:pt x="194968" y="30009"/>
                    <a:pt x="191400" y="29547"/>
                    <a:pt x="187960" y="28753"/>
                  </a:cubicBezTo>
                  <a:cubicBezTo>
                    <a:pt x="187298" y="28602"/>
                    <a:pt x="186634" y="28454"/>
                    <a:pt x="185969" y="28310"/>
                  </a:cubicBezTo>
                  <a:cubicBezTo>
                    <a:pt x="183145" y="27690"/>
                    <a:pt x="180223" y="27051"/>
                    <a:pt x="177494" y="25795"/>
                  </a:cubicBezTo>
                  <a:cubicBezTo>
                    <a:pt x="176009" y="25111"/>
                    <a:pt x="174350" y="24245"/>
                    <a:pt x="173437" y="22596"/>
                  </a:cubicBezTo>
                  <a:cubicBezTo>
                    <a:pt x="172829" y="21493"/>
                    <a:pt x="172693" y="19876"/>
                    <a:pt x="173617" y="18921"/>
                  </a:cubicBezTo>
                  <a:cubicBezTo>
                    <a:pt x="174717" y="17783"/>
                    <a:pt x="176574" y="17760"/>
                    <a:pt x="177801" y="17745"/>
                  </a:cubicBezTo>
                  <a:cubicBezTo>
                    <a:pt x="177883" y="17744"/>
                    <a:pt x="177965" y="17744"/>
                    <a:pt x="178047" y="17744"/>
                  </a:cubicBezTo>
                  <a:cubicBezTo>
                    <a:pt x="180223" y="17744"/>
                    <a:pt x="182367" y="18103"/>
                    <a:pt x="184375" y="18494"/>
                  </a:cubicBezTo>
                  <a:cubicBezTo>
                    <a:pt x="186221" y="18853"/>
                    <a:pt x="188043" y="19296"/>
                    <a:pt x="190212" y="19850"/>
                  </a:cubicBezTo>
                  <a:cubicBezTo>
                    <a:pt x="192283" y="20380"/>
                    <a:pt x="194415" y="20683"/>
                    <a:pt x="196477" y="20976"/>
                  </a:cubicBezTo>
                  <a:lnTo>
                    <a:pt x="196594" y="20993"/>
                  </a:lnTo>
                  <a:cubicBezTo>
                    <a:pt x="201071" y="21630"/>
                    <a:pt x="204978" y="21943"/>
                    <a:pt x="208576" y="21943"/>
                  </a:cubicBezTo>
                  <a:cubicBezTo>
                    <a:pt x="210156" y="21943"/>
                    <a:pt x="211676" y="21883"/>
                    <a:pt x="213159" y="21763"/>
                  </a:cubicBezTo>
                  <a:cubicBezTo>
                    <a:pt x="219481" y="21255"/>
                    <a:pt x="224648" y="19666"/>
                    <a:pt x="228956" y="16905"/>
                  </a:cubicBezTo>
                  <a:cubicBezTo>
                    <a:pt x="230892" y="15665"/>
                    <a:pt x="232689" y="14110"/>
                    <a:pt x="234294" y="12287"/>
                  </a:cubicBezTo>
                  <a:lnTo>
                    <a:pt x="234344" y="12230"/>
                  </a:lnTo>
                  <a:lnTo>
                    <a:pt x="234344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08" name="Google Shape;1008;p31"/>
            <p:cNvSpPr/>
            <p:nvPr/>
          </p:nvSpPr>
          <p:spPr>
            <a:xfrm>
              <a:off x="-97264" y="1162055"/>
              <a:ext cx="5171942" cy="1031731"/>
            </a:xfrm>
            <a:custGeom>
              <a:avLst/>
              <a:gdLst/>
              <a:ahLst/>
              <a:cxnLst/>
              <a:rect l="l" t="t" r="r" b="b"/>
              <a:pathLst>
                <a:path w="129242" h="25782" extrusionOk="0">
                  <a:moveTo>
                    <a:pt x="125667" y="404"/>
                  </a:moveTo>
                  <a:cubicBezTo>
                    <a:pt x="125949" y="404"/>
                    <a:pt x="126232" y="415"/>
                    <a:pt x="126514" y="437"/>
                  </a:cubicBezTo>
                  <a:cubicBezTo>
                    <a:pt x="127419" y="510"/>
                    <a:pt x="128375" y="690"/>
                    <a:pt x="128733" y="1442"/>
                  </a:cubicBezTo>
                  <a:cubicBezTo>
                    <a:pt x="127667" y="1898"/>
                    <a:pt x="126604" y="2366"/>
                    <a:pt x="125540" y="2833"/>
                  </a:cubicBezTo>
                  <a:cubicBezTo>
                    <a:pt x="121951" y="4414"/>
                    <a:pt x="118237" y="6047"/>
                    <a:pt x="114473" y="7141"/>
                  </a:cubicBezTo>
                  <a:cubicBezTo>
                    <a:pt x="113881" y="7314"/>
                    <a:pt x="113286" y="7483"/>
                    <a:pt x="112693" y="7649"/>
                  </a:cubicBezTo>
                  <a:cubicBezTo>
                    <a:pt x="110914" y="8149"/>
                    <a:pt x="109073" y="8666"/>
                    <a:pt x="107278" y="9330"/>
                  </a:cubicBezTo>
                  <a:cubicBezTo>
                    <a:pt x="105183" y="10108"/>
                    <a:pt x="102936" y="11055"/>
                    <a:pt x="100411" y="12228"/>
                  </a:cubicBezTo>
                  <a:cubicBezTo>
                    <a:pt x="97928" y="13381"/>
                    <a:pt x="95424" y="14634"/>
                    <a:pt x="93002" y="15844"/>
                  </a:cubicBezTo>
                  <a:cubicBezTo>
                    <a:pt x="86663" y="19013"/>
                    <a:pt x="80109" y="22288"/>
                    <a:pt x="73322" y="24097"/>
                  </a:cubicBezTo>
                  <a:cubicBezTo>
                    <a:pt x="70106" y="24955"/>
                    <a:pt x="66829" y="25381"/>
                    <a:pt x="63411" y="25381"/>
                  </a:cubicBezTo>
                  <a:cubicBezTo>
                    <a:pt x="61691" y="25381"/>
                    <a:pt x="59935" y="25273"/>
                    <a:pt x="58132" y="25057"/>
                  </a:cubicBezTo>
                  <a:cubicBezTo>
                    <a:pt x="54870" y="24667"/>
                    <a:pt x="51578" y="24000"/>
                    <a:pt x="48394" y="23351"/>
                  </a:cubicBezTo>
                  <a:cubicBezTo>
                    <a:pt x="46720" y="23010"/>
                    <a:pt x="44988" y="22658"/>
                    <a:pt x="43281" y="22351"/>
                  </a:cubicBezTo>
                  <a:cubicBezTo>
                    <a:pt x="38827" y="21551"/>
                    <a:pt x="34306" y="21314"/>
                    <a:pt x="29931" y="21085"/>
                  </a:cubicBezTo>
                  <a:lnTo>
                    <a:pt x="28914" y="21031"/>
                  </a:lnTo>
                  <a:cubicBezTo>
                    <a:pt x="25978" y="20874"/>
                    <a:pt x="23609" y="20501"/>
                    <a:pt x="21462" y="19855"/>
                  </a:cubicBezTo>
                  <a:cubicBezTo>
                    <a:pt x="19489" y="19259"/>
                    <a:pt x="17512" y="18432"/>
                    <a:pt x="15599" y="17635"/>
                  </a:cubicBezTo>
                  <a:cubicBezTo>
                    <a:pt x="15171" y="17457"/>
                    <a:pt x="14747" y="17279"/>
                    <a:pt x="14321" y="17105"/>
                  </a:cubicBezTo>
                  <a:cubicBezTo>
                    <a:pt x="12341" y="16286"/>
                    <a:pt x="10328" y="15433"/>
                    <a:pt x="8383" y="14606"/>
                  </a:cubicBezTo>
                  <a:cubicBezTo>
                    <a:pt x="5772" y="13497"/>
                    <a:pt x="3075" y="12349"/>
                    <a:pt x="404" y="11276"/>
                  </a:cubicBezTo>
                  <a:lnTo>
                    <a:pt x="403" y="11276"/>
                  </a:lnTo>
                  <a:lnTo>
                    <a:pt x="403" y="5584"/>
                  </a:lnTo>
                  <a:cubicBezTo>
                    <a:pt x="967" y="5874"/>
                    <a:pt x="1566" y="6170"/>
                    <a:pt x="2220" y="6484"/>
                  </a:cubicBezTo>
                  <a:cubicBezTo>
                    <a:pt x="2905" y="6811"/>
                    <a:pt x="3592" y="7131"/>
                    <a:pt x="4281" y="7450"/>
                  </a:cubicBezTo>
                  <a:cubicBezTo>
                    <a:pt x="6227" y="8357"/>
                    <a:pt x="8240" y="9293"/>
                    <a:pt x="10153" y="10412"/>
                  </a:cubicBezTo>
                  <a:cubicBezTo>
                    <a:pt x="12434" y="11746"/>
                    <a:pt x="14871" y="13148"/>
                    <a:pt x="17395" y="14337"/>
                  </a:cubicBezTo>
                  <a:cubicBezTo>
                    <a:pt x="25707" y="18255"/>
                    <a:pt x="35202" y="20169"/>
                    <a:pt x="46355" y="20169"/>
                  </a:cubicBezTo>
                  <a:cubicBezTo>
                    <a:pt x="47079" y="20169"/>
                    <a:pt x="47811" y="20161"/>
                    <a:pt x="48549" y="20145"/>
                  </a:cubicBezTo>
                  <a:cubicBezTo>
                    <a:pt x="59131" y="19914"/>
                    <a:pt x="70411" y="17805"/>
                    <a:pt x="84049" y="13504"/>
                  </a:cubicBezTo>
                  <a:cubicBezTo>
                    <a:pt x="89815" y="11685"/>
                    <a:pt x="95612" y="9562"/>
                    <a:pt x="101217" y="7507"/>
                  </a:cubicBezTo>
                  <a:cubicBezTo>
                    <a:pt x="104315" y="6374"/>
                    <a:pt x="107517" y="5200"/>
                    <a:pt x="110679" y="4091"/>
                  </a:cubicBezTo>
                  <a:cubicBezTo>
                    <a:pt x="114143" y="2876"/>
                    <a:pt x="117874" y="1648"/>
                    <a:pt x="121675" y="895"/>
                  </a:cubicBezTo>
                  <a:cubicBezTo>
                    <a:pt x="122896" y="652"/>
                    <a:pt x="124279" y="404"/>
                    <a:pt x="125667" y="404"/>
                  </a:cubicBezTo>
                  <a:close/>
                  <a:moveTo>
                    <a:pt x="125672" y="1"/>
                  </a:moveTo>
                  <a:cubicBezTo>
                    <a:pt x="124248" y="1"/>
                    <a:pt x="122839" y="252"/>
                    <a:pt x="121598" y="497"/>
                  </a:cubicBezTo>
                  <a:cubicBezTo>
                    <a:pt x="117773" y="1256"/>
                    <a:pt x="114025" y="2491"/>
                    <a:pt x="110546" y="3711"/>
                  </a:cubicBezTo>
                  <a:cubicBezTo>
                    <a:pt x="107384" y="4820"/>
                    <a:pt x="104179" y="5993"/>
                    <a:pt x="101080" y="7129"/>
                  </a:cubicBezTo>
                  <a:cubicBezTo>
                    <a:pt x="95477" y="9180"/>
                    <a:pt x="89685" y="11305"/>
                    <a:pt x="83929" y="13120"/>
                  </a:cubicBezTo>
                  <a:cubicBezTo>
                    <a:pt x="70328" y="17407"/>
                    <a:pt x="59084" y="19512"/>
                    <a:pt x="48540" y="19742"/>
                  </a:cubicBezTo>
                  <a:cubicBezTo>
                    <a:pt x="47811" y="19758"/>
                    <a:pt x="47089" y="19766"/>
                    <a:pt x="46374" y="19766"/>
                  </a:cubicBezTo>
                  <a:cubicBezTo>
                    <a:pt x="35268" y="19766"/>
                    <a:pt x="25827" y="17865"/>
                    <a:pt x="17567" y="13971"/>
                  </a:cubicBezTo>
                  <a:cubicBezTo>
                    <a:pt x="15057" y="12788"/>
                    <a:pt x="12628" y="11391"/>
                    <a:pt x="10355" y="10062"/>
                  </a:cubicBezTo>
                  <a:cubicBezTo>
                    <a:pt x="8426" y="8935"/>
                    <a:pt x="6404" y="7993"/>
                    <a:pt x="4448" y="7084"/>
                  </a:cubicBezTo>
                  <a:cubicBezTo>
                    <a:pt x="3762" y="6767"/>
                    <a:pt x="3076" y="6447"/>
                    <a:pt x="2395" y="6120"/>
                  </a:cubicBezTo>
                  <a:cubicBezTo>
                    <a:pt x="1626" y="5754"/>
                    <a:pt x="940" y="5411"/>
                    <a:pt x="294" y="5075"/>
                  </a:cubicBezTo>
                  <a:lnTo>
                    <a:pt x="0" y="4921"/>
                  </a:lnTo>
                  <a:lnTo>
                    <a:pt x="0" y="11545"/>
                  </a:lnTo>
                  <a:lnTo>
                    <a:pt x="126" y="11595"/>
                  </a:lnTo>
                  <a:cubicBezTo>
                    <a:pt x="2833" y="12684"/>
                    <a:pt x="5574" y="13848"/>
                    <a:pt x="8224" y="14973"/>
                  </a:cubicBezTo>
                  <a:cubicBezTo>
                    <a:pt x="10170" y="15801"/>
                    <a:pt x="12184" y="16656"/>
                    <a:pt x="14167" y="17473"/>
                  </a:cubicBezTo>
                  <a:cubicBezTo>
                    <a:pt x="14591" y="17649"/>
                    <a:pt x="15016" y="17828"/>
                    <a:pt x="15441" y="18003"/>
                  </a:cubicBezTo>
                  <a:cubicBezTo>
                    <a:pt x="17363" y="18808"/>
                    <a:pt x="19349" y="19638"/>
                    <a:pt x="21344" y="20238"/>
                  </a:cubicBezTo>
                  <a:cubicBezTo>
                    <a:pt x="23523" y="20895"/>
                    <a:pt x="25922" y="21274"/>
                    <a:pt x="28892" y="21431"/>
                  </a:cubicBezTo>
                  <a:lnTo>
                    <a:pt x="29910" y="21485"/>
                  </a:lnTo>
                  <a:cubicBezTo>
                    <a:pt x="34272" y="21714"/>
                    <a:pt x="38783" y="21950"/>
                    <a:pt x="43209" y="22746"/>
                  </a:cubicBezTo>
                  <a:cubicBezTo>
                    <a:pt x="44912" y="23053"/>
                    <a:pt x="46641" y="23406"/>
                    <a:pt x="48313" y="23744"/>
                  </a:cubicBezTo>
                  <a:cubicBezTo>
                    <a:pt x="51505" y="24393"/>
                    <a:pt x="54806" y="25065"/>
                    <a:pt x="58085" y="25456"/>
                  </a:cubicBezTo>
                  <a:cubicBezTo>
                    <a:pt x="59905" y="25673"/>
                    <a:pt x="61677" y="25782"/>
                    <a:pt x="63414" y="25782"/>
                  </a:cubicBezTo>
                  <a:cubicBezTo>
                    <a:pt x="66866" y="25782"/>
                    <a:pt x="70177" y="25352"/>
                    <a:pt x="73425" y="24486"/>
                  </a:cubicBezTo>
                  <a:cubicBezTo>
                    <a:pt x="80253" y="22666"/>
                    <a:pt x="86826" y="19379"/>
                    <a:pt x="93183" y="16202"/>
                  </a:cubicBezTo>
                  <a:cubicBezTo>
                    <a:pt x="95603" y="14991"/>
                    <a:pt x="98105" y="13741"/>
                    <a:pt x="100582" y="12591"/>
                  </a:cubicBezTo>
                  <a:cubicBezTo>
                    <a:pt x="103097" y="11422"/>
                    <a:pt x="105333" y="10479"/>
                    <a:pt x="107419" y="9706"/>
                  </a:cubicBezTo>
                  <a:cubicBezTo>
                    <a:pt x="109198" y="9046"/>
                    <a:pt x="111031" y="8532"/>
                    <a:pt x="112803" y="8033"/>
                  </a:cubicBezTo>
                  <a:cubicBezTo>
                    <a:pt x="113399" y="7867"/>
                    <a:pt x="113993" y="7699"/>
                    <a:pt x="114588" y="7526"/>
                  </a:cubicBezTo>
                  <a:cubicBezTo>
                    <a:pt x="118376" y="6424"/>
                    <a:pt x="122102" y="4784"/>
                    <a:pt x="125704" y="3199"/>
                  </a:cubicBezTo>
                  <a:cubicBezTo>
                    <a:pt x="126826" y="2705"/>
                    <a:pt x="127947" y="2212"/>
                    <a:pt x="129073" y="1733"/>
                  </a:cubicBezTo>
                  <a:lnTo>
                    <a:pt x="129242" y="1662"/>
                  </a:lnTo>
                  <a:lnTo>
                    <a:pt x="129185" y="1488"/>
                  </a:lnTo>
                  <a:cubicBezTo>
                    <a:pt x="128775" y="216"/>
                    <a:pt x="127216" y="89"/>
                    <a:pt x="126549" y="34"/>
                  </a:cubicBezTo>
                  <a:cubicBezTo>
                    <a:pt x="126257" y="11"/>
                    <a:pt x="125964" y="1"/>
                    <a:pt x="125672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09" name="Google Shape;1009;p31"/>
            <p:cNvSpPr/>
            <p:nvPr/>
          </p:nvSpPr>
          <p:spPr>
            <a:xfrm>
              <a:off x="-97184" y="1487081"/>
              <a:ext cx="9378021" cy="2233737"/>
            </a:xfrm>
            <a:custGeom>
              <a:avLst/>
              <a:gdLst/>
              <a:ahLst/>
              <a:cxnLst/>
              <a:rect l="l" t="t" r="r" b="b"/>
              <a:pathLst>
                <a:path w="234348" h="55819" extrusionOk="0">
                  <a:moveTo>
                    <a:pt x="144981" y="403"/>
                  </a:moveTo>
                  <a:cubicBezTo>
                    <a:pt x="150962" y="403"/>
                    <a:pt x="156924" y="882"/>
                    <a:pt x="162787" y="1836"/>
                  </a:cubicBezTo>
                  <a:cubicBezTo>
                    <a:pt x="170740" y="3127"/>
                    <a:pt x="179016" y="5583"/>
                    <a:pt x="189615" y="9797"/>
                  </a:cubicBezTo>
                  <a:cubicBezTo>
                    <a:pt x="198427" y="13299"/>
                    <a:pt x="207411" y="17431"/>
                    <a:pt x="216323" y="22082"/>
                  </a:cubicBezTo>
                  <a:lnTo>
                    <a:pt x="218254" y="23088"/>
                  </a:lnTo>
                  <a:cubicBezTo>
                    <a:pt x="223483" y="25804"/>
                    <a:pt x="228885" y="28612"/>
                    <a:pt x="233942" y="32005"/>
                  </a:cubicBezTo>
                  <a:lnTo>
                    <a:pt x="233942" y="40242"/>
                  </a:lnTo>
                  <a:cubicBezTo>
                    <a:pt x="230357" y="38005"/>
                    <a:pt x="227378" y="36353"/>
                    <a:pt x="224590" y="35054"/>
                  </a:cubicBezTo>
                  <a:cubicBezTo>
                    <a:pt x="215470" y="30808"/>
                    <a:pt x="205746" y="28155"/>
                    <a:pt x="196343" y="25590"/>
                  </a:cubicBezTo>
                  <a:cubicBezTo>
                    <a:pt x="195383" y="25330"/>
                    <a:pt x="194423" y="25067"/>
                    <a:pt x="193466" y="24804"/>
                  </a:cubicBezTo>
                  <a:cubicBezTo>
                    <a:pt x="172307" y="18995"/>
                    <a:pt x="155262" y="16255"/>
                    <a:pt x="139723" y="16255"/>
                  </a:cubicBezTo>
                  <a:cubicBezTo>
                    <a:pt x="136241" y="16255"/>
                    <a:pt x="132834" y="16392"/>
                    <a:pt x="129473" y="16664"/>
                  </a:cubicBezTo>
                  <a:cubicBezTo>
                    <a:pt x="117659" y="17617"/>
                    <a:pt x="108992" y="19950"/>
                    <a:pt x="101363" y="24225"/>
                  </a:cubicBezTo>
                  <a:cubicBezTo>
                    <a:pt x="95848" y="27316"/>
                    <a:pt x="90586" y="31262"/>
                    <a:pt x="85495" y="35080"/>
                  </a:cubicBezTo>
                  <a:cubicBezTo>
                    <a:pt x="82539" y="37296"/>
                    <a:pt x="79484" y="39588"/>
                    <a:pt x="76413" y="41684"/>
                  </a:cubicBezTo>
                  <a:cubicBezTo>
                    <a:pt x="71394" y="45113"/>
                    <a:pt x="67146" y="47471"/>
                    <a:pt x="63039" y="49108"/>
                  </a:cubicBezTo>
                  <a:cubicBezTo>
                    <a:pt x="58787" y="50804"/>
                    <a:pt x="54022" y="52109"/>
                    <a:pt x="48045" y="53216"/>
                  </a:cubicBezTo>
                  <a:cubicBezTo>
                    <a:pt x="40031" y="54703"/>
                    <a:pt x="31384" y="55416"/>
                    <a:pt x="21189" y="55416"/>
                  </a:cubicBezTo>
                  <a:cubicBezTo>
                    <a:pt x="19290" y="55416"/>
                    <a:pt x="17337" y="55391"/>
                    <a:pt x="15325" y="55342"/>
                  </a:cubicBezTo>
                  <a:cubicBezTo>
                    <a:pt x="9761" y="55207"/>
                    <a:pt x="4879" y="54966"/>
                    <a:pt x="402" y="54612"/>
                  </a:cubicBezTo>
                  <a:lnTo>
                    <a:pt x="407" y="54612"/>
                  </a:lnTo>
                  <a:lnTo>
                    <a:pt x="407" y="49284"/>
                  </a:lnTo>
                  <a:cubicBezTo>
                    <a:pt x="817" y="49421"/>
                    <a:pt x="1230" y="49561"/>
                    <a:pt x="1643" y="49700"/>
                  </a:cubicBezTo>
                  <a:cubicBezTo>
                    <a:pt x="4359" y="50619"/>
                    <a:pt x="7168" y="51566"/>
                    <a:pt x="9980" y="52235"/>
                  </a:cubicBezTo>
                  <a:cubicBezTo>
                    <a:pt x="12206" y="52763"/>
                    <a:pt x="14788" y="53377"/>
                    <a:pt x="17344" y="53377"/>
                  </a:cubicBezTo>
                  <a:cubicBezTo>
                    <a:pt x="18683" y="53377"/>
                    <a:pt x="20014" y="53208"/>
                    <a:pt x="21283" y="52772"/>
                  </a:cubicBezTo>
                  <a:cubicBezTo>
                    <a:pt x="22931" y="52205"/>
                    <a:pt x="23878" y="51164"/>
                    <a:pt x="24025" y="49761"/>
                  </a:cubicBezTo>
                  <a:cubicBezTo>
                    <a:pt x="24231" y="47784"/>
                    <a:pt x="23055" y="45926"/>
                    <a:pt x="21802" y="44960"/>
                  </a:cubicBezTo>
                  <a:cubicBezTo>
                    <a:pt x="20124" y="43670"/>
                    <a:pt x="18067" y="43236"/>
                    <a:pt x="16094" y="42961"/>
                  </a:cubicBezTo>
                  <a:cubicBezTo>
                    <a:pt x="13968" y="42663"/>
                    <a:pt x="11797" y="42629"/>
                    <a:pt x="9701" y="42596"/>
                  </a:cubicBezTo>
                  <a:lnTo>
                    <a:pt x="9254" y="42589"/>
                  </a:lnTo>
                  <a:cubicBezTo>
                    <a:pt x="6994" y="42550"/>
                    <a:pt x="4310" y="42346"/>
                    <a:pt x="1553" y="41105"/>
                  </a:cubicBezTo>
                  <a:cubicBezTo>
                    <a:pt x="1170" y="40933"/>
                    <a:pt x="784" y="40741"/>
                    <a:pt x="402" y="40534"/>
                  </a:cubicBezTo>
                  <a:lnTo>
                    <a:pt x="402" y="31531"/>
                  </a:lnTo>
                  <a:cubicBezTo>
                    <a:pt x="6844" y="32915"/>
                    <a:pt x="13326" y="34726"/>
                    <a:pt x="19599" y="36477"/>
                  </a:cubicBezTo>
                  <a:cubicBezTo>
                    <a:pt x="22674" y="37335"/>
                    <a:pt x="25850" y="38224"/>
                    <a:pt x="28985" y="39049"/>
                  </a:cubicBezTo>
                  <a:cubicBezTo>
                    <a:pt x="36397" y="41005"/>
                    <a:pt x="46195" y="43249"/>
                    <a:pt x="56268" y="43249"/>
                  </a:cubicBezTo>
                  <a:lnTo>
                    <a:pt x="56298" y="43249"/>
                  </a:lnTo>
                  <a:cubicBezTo>
                    <a:pt x="60549" y="43247"/>
                    <a:pt x="65413" y="43043"/>
                    <a:pt x="69372" y="40633"/>
                  </a:cubicBezTo>
                  <a:cubicBezTo>
                    <a:pt x="71055" y="39609"/>
                    <a:pt x="72214" y="38269"/>
                    <a:pt x="72821" y="36652"/>
                  </a:cubicBezTo>
                  <a:cubicBezTo>
                    <a:pt x="73454" y="34967"/>
                    <a:pt x="73654" y="32595"/>
                    <a:pt x="72675" y="31095"/>
                  </a:cubicBezTo>
                  <a:cubicBezTo>
                    <a:pt x="71475" y="29255"/>
                    <a:pt x="69235" y="29002"/>
                    <a:pt x="67193" y="29002"/>
                  </a:cubicBezTo>
                  <a:lnTo>
                    <a:pt x="67163" y="29002"/>
                  </a:lnTo>
                  <a:cubicBezTo>
                    <a:pt x="64338" y="29005"/>
                    <a:pt x="61485" y="29632"/>
                    <a:pt x="59033" y="30219"/>
                  </a:cubicBezTo>
                  <a:cubicBezTo>
                    <a:pt x="58197" y="30419"/>
                    <a:pt x="57351" y="30648"/>
                    <a:pt x="56532" y="30868"/>
                  </a:cubicBezTo>
                  <a:cubicBezTo>
                    <a:pt x="55224" y="31222"/>
                    <a:pt x="53869" y="31587"/>
                    <a:pt x="52529" y="31845"/>
                  </a:cubicBezTo>
                  <a:cubicBezTo>
                    <a:pt x="48490" y="32626"/>
                    <a:pt x="44235" y="33024"/>
                    <a:pt x="39894" y="33024"/>
                  </a:cubicBezTo>
                  <a:cubicBezTo>
                    <a:pt x="39863" y="33024"/>
                    <a:pt x="39832" y="33024"/>
                    <a:pt x="39801" y="33024"/>
                  </a:cubicBezTo>
                  <a:cubicBezTo>
                    <a:pt x="26833" y="33011"/>
                    <a:pt x="13576" y="29869"/>
                    <a:pt x="402" y="23687"/>
                  </a:cubicBezTo>
                  <a:lnTo>
                    <a:pt x="402" y="6011"/>
                  </a:lnTo>
                  <a:cubicBezTo>
                    <a:pt x="1635" y="6344"/>
                    <a:pt x="2827" y="6712"/>
                    <a:pt x="3952" y="7104"/>
                  </a:cubicBezTo>
                  <a:cubicBezTo>
                    <a:pt x="7474" y="8330"/>
                    <a:pt x="10930" y="10023"/>
                    <a:pt x="14269" y="11659"/>
                  </a:cubicBezTo>
                  <a:cubicBezTo>
                    <a:pt x="15159" y="12095"/>
                    <a:pt x="16051" y="12530"/>
                    <a:pt x="16944" y="12959"/>
                  </a:cubicBezTo>
                  <a:cubicBezTo>
                    <a:pt x="21849" y="15315"/>
                    <a:pt x="26184" y="17153"/>
                    <a:pt x="30193" y="18579"/>
                  </a:cubicBezTo>
                  <a:cubicBezTo>
                    <a:pt x="37329" y="21116"/>
                    <a:pt x="44835" y="22386"/>
                    <a:pt x="52799" y="22386"/>
                  </a:cubicBezTo>
                  <a:cubicBezTo>
                    <a:pt x="62775" y="22386"/>
                    <a:pt x="73472" y="20393"/>
                    <a:pt x="85065" y="16400"/>
                  </a:cubicBezTo>
                  <a:cubicBezTo>
                    <a:pt x="89374" y="14915"/>
                    <a:pt x="93852" y="13162"/>
                    <a:pt x="98753" y="11037"/>
                  </a:cubicBezTo>
                  <a:cubicBezTo>
                    <a:pt x="99763" y="10600"/>
                    <a:pt x="100773" y="10151"/>
                    <a:pt x="101781" y="9706"/>
                  </a:cubicBezTo>
                  <a:cubicBezTo>
                    <a:pt x="104805" y="8364"/>
                    <a:pt x="107933" y="6975"/>
                    <a:pt x="111082" y="5882"/>
                  </a:cubicBezTo>
                  <a:cubicBezTo>
                    <a:pt x="119135" y="3086"/>
                    <a:pt x="127851" y="1338"/>
                    <a:pt x="136984" y="688"/>
                  </a:cubicBezTo>
                  <a:cubicBezTo>
                    <a:pt x="139649" y="498"/>
                    <a:pt x="142317" y="403"/>
                    <a:pt x="144981" y="403"/>
                  </a:cubicBezTo>
                  <a:close/>
                  <a:moveTo>
                    <a:pt x="144959" y="1"/>
                  </a:moveTo>
                  <a:cubicBezTo>
                    <a:pt x="142293" y="1"/>
                    <a:pt x="139623" y="96"/>
                    <a:pt x="136956" y="285"/>
                  </a:cubicBezTo>
                  <a:cubicBezTo>
                    <a:pt x="127785" y="938"/>
                    <a:pt x="119037" y="2693"/>
                    <a:pt x="110949" y="5501"/>
                  </a:cubicBezTo>
                  <a:cubicBezTo>
                    <a:pt x="107786" y="6599"/>
                    <a:pt x="104650" y="7991"/>
                    <a:pt x="101618" y="9337"/>
                  </a:cubicBezTo>
                  <a:cubicBezTo>
                    <a:pt x="100610" y="9784"/>
                    <a:pt x="99605" y="10230"/>
                    <a:pt x="98594" y="10669"/>
                  </a:cubicBezTo>
                  <a:cubicBezTo>
                    <a:pt x="93702" y="12788"/>
                    <a:pt x="89236" y="14538"/>
                    <a:pt x="84935" y="16020"/>
                  </a:cubicBezTo>
                  <a:cubicBezTo>
                    <a:pt x="73384" y="19997"/>
                    <a:pt x="62731" y="21983"/>
                    <a:pt x="52798" y="21983"/>
                  </a:cubicBezTo>
                  <a:cubicBezTo>
                    <a:pt x="44880" y="21983"/>
                    <a:pt x="37420" y="20721"/>
                    <a:pt x="30329" y="18200"/>
                  </a:cubicBezTo>
                  <a:cubicBezTo>
                    <a:pt x="26334" y="16780"/>
                    <a:pt x="22012" y="14948"/>
                    <a:pt x="17118" y="12599"/>
                  </a:cubicBezTo>
                  <a:cubicBezTo>
                    <a:pt x="16225" y="12172"/>
                    <a:pt x="15335" y="11736"/>
                    <a:pt x="14448" y="11300"/>
                  </a:cubicBezTo>
                  <a:cubicBezTo>
                    <a:pt x="11097" y="9658"/>
                    <a:pt x="7631" y="7961"/>
                    <a:pt x="4086" y="6726"/>
                  </a:cubicBezTo>
                  <a:cubicBezTo>
                    <a:pt x="2874" y="6305"/>
                    <a:pt x="1587" y="5911"/>
                    <a:pt x="257" y="5556"/>
                  </a:cubicBezTo>
                  <a:lnTo>
                    <a:pt x="2" y="5489"/>
                  </a:lnTo>
                  <a:lnTo>
                    <a:pt x="2" y="23947"/>
                  </a:lnTo>
                  <a:lnTo>
                    <a:pt x="118" y="24001"/>
                  </a:lnTo>
                  <a:cubicBezTo>
                    <a:pt x="13383" y="30245"/>
                    <a:pt x="26736" y="33418"/>
                    <a:pt x="39802" y="33430"/>
                  </a:cubicBezTo>
                  <a:cubicBezTo>
                    <a:pt x="39862" y="33430"/>
                    <a:pt x="39922" y="33430"/>
                    <a:pt x="39983" y="33430"/>
                  </a:cubicBezTo>
                  <a:cubicBezTo>
                    <a:pt x="44319" y="33430"/>
                    <a:pt x="48571" y="33023"/>
                    <a:pt x="52607" y="32244"/>
                  </a:cubicBezTo>
                  <a:cubicBezTo>
                    <a:pt x="53961" y="31982"/>
                    <a:pt x="55324" y="31615"/>
                    <a:pt x="56640" y="31261"/>
                  </a:cubicBezTo>
                  <a:cubicBezTo>
                    <a:pt x="57454" y="31041"/>
                    <a:pt x="58297" y="30815"/>
                    <a:pt x="59127" y="30616"/>
                  </a:cubicBezTo>
                  <a:cubicBezTo>
                    <a:pt x="61559" y="30033"/>
                    <a:pt x="64382" y="29412"/>
                    <a:pt x="67164" y="29409"/>
                  </a:cubicBezTo>
                  <a:cubicBezTo>
                    <a:pt x="67187" y="29409"/>
                    <a:pt x="67210" y="29409"/>
                    <a:pt x="67233" y="29409"/>
                  </a:cubicBezTo>
                  <a:cubicBezTo>
                    <a:pt x="69147" y="29409"/>
                    <a:pt x="71252" y="29651"/>
                    <a:pt x="72340" y="31318"/>
                  </a:cubicBezTo>
                  <a:cubicBezTo>
                    <a:pt x="73241" y="32701"/>
                    <a:pt x="73043" y="34924"/>
                    <a:pt x="72447" y="36513"/>
                  </a:cubicBezTo>
                  <a:cubicBezTo>
                    <a:pt x="71871" y="38046"/>
                    <a:pt x="70768" y="39317"/>
                    <a:pt x="69163" y="40292"/>
                  </a:cubicBezTo>
                  <a:cubicBezTo>
                    <a:pt x="65293" y="42649"/>
                    <a:pt x="60492" y="42849"/>
                    <a:pt x="56298" y="42850"/>
                  </a:cubicBezTo>
                  <a:lnTo>
                    <a:pt x="56268" y="42850"/>
                  </a:lnTo>
                  <a:cubicBezTo>
                    <a:pt x="46241" y="42850"/>
                    <a:pt x="36475" y="40614"/>
                    <a:pt x="29086" y="38666"/>
                  </a:cubicBezTo>
                  <a:cubicBezTo>
                    <a:pt x="25956" y="37839"/>
                    <a:pt x="22778" y="36952"/>
                    <a:pt x="19706" y="36095"/>
                  </a:cubicBezTo>
                  <a:cubicBezTo>
                    <a:pt x="13350" y="34319"/>
                    <a:pt x="6776" y="32482"/>
                    <a:pt x="244" y="31089"/>
                  </a:cubicBezTo>
                  <a:lnTo>
                    <a:pt x="1" y="31038"/>
                  </a:lnTo>
                  <a:lnTo>
                    <a:pt x="1" y="40777"/>
                  </a:lnTo>
                  <a:lnTo>
                    <a:pt x="105" y="40834"/>
                  </a:lnTo>
                  <a:cubicBezTo>
                    <a:pt x="528" y="41068"/>
                    <a:pt x="960" y="41284"/>
                    <a:pt x="1387" y="41477"/>
                  </a:cubicBezTo>
                  <a:cubicBezTo>
                    <a:pt x="4210" y="42747"/>
                    <a:pt x="6945" y="42957"/>
                    <a:pt x="9247" y="42996"/>
                  </a:cubicBezTo>
                  <a:lnTo>
                    <a:pt x="9694" y="43003"/>
                  </a:lnTo>
                  <a:cubicBezTo>
                    <a:pt x="11777" y="43036"/>
                    <a:pt x="13933" y="43072"/>
                    <a:pt x="16035" y="43364"/>
                  </a:cubicBezTo>
                  <a:cubicBezTo>
                    <a:pt x="17956" y="43633"/>
                    <a:pt x="19953" y="44050"/>
                    <a:pt x="21555" y="45283"/>
                  </a:cubicBezTo>
                  <a:cubicBezTo>
                    <a:pt x="22721" y="46179"/>
                    <a:pt x="23812" y="47901"/>
                    <a:pt x="23624" y="49723"/>
                  </a:cubicBezTo>
                  <a:cubicBezTo>
                    <a:pt x="23492" y="50977"/>
                    <a:pt x="22661" y="51876"/>
                    <a:pt x="21149" y="52395"/>
                  </a:cubicBezTo>
                  <a:cubicBezTo>
                    <a:pt x="19929" y="52815"/>
                    <a:pt x="18642" y="52977"/>
                    <a:pt x="17343" y="52977"/>
                  </a:cubicBezTo>
                  <a:cubicBezTo>
                    <a:pt x="14829" y="52977"/>
                    <a:pt x="12272" y="52369"/>
                    <a:pt x="10068" y="51847"/>
                  </a:cubicBezTo>
                  <a:cubicBezTo>
                    <a:pt x="7275" y="51184"/>
                    <a:pt x="4475" y="50237"/>
                    <a:pt x="1767" y="49323"/>
                  </a:cubicBezTo>
                  <a:cubicBezTo>
                    <a:pt x="1267" y="49155"/>
                    <a:pt x="767" y="48985"/>
                    <a:pt x="265" y="48818"/>
                  </a:cubicBezTo>
                  <a:lnTo>
                    <a:pt x="1" y="48728"/>
                  </a:lnTo>
                  <a:lnTo>
                    <a:pt x="1" y="54985"/>
                  </a:lnTo>
                  <a:lnTo>
                    <a:pt x="187" y="54999"/>
                  </a:lnTo>
                  <a:cubicBezTo>
                    <a:pt x="4720" y="55364"/>
                    <a:pt x="9668" y="55608"/>
                    <a:pt x="15316" y="55745"/>
                  </a:cubicBezTo>
                  <a:cubicBezTo>
                    <a:pt x="17327" y="55794"/>
                    <a:pt x="19280" y="55818"/>
                    <a:pt x="21180" y="55818"/>
                  </a:cubicBezTo>
                  <a:cubicBezTo>
                    <a:pt x="31405" y="55818"/>
                    <a:pt x="40078" y="55104"/>
                    <a:pt x="48122" y="53615"/>
                  </a:cubicBezTo>
                  <a:cubicBezTo>
                    <a:pt x="54125" y="52502"/>
                    <a:pt x="58913" y="51189"/>
                    <a:pt x="63191" y="49484"/>
                  </a:cubicBezTo>
                  <a:cubicBezTo>
                    <a:pt x="67326" y="47835"/>
                    <a:pt x="71599" y="45463"/>
                    <a:pt x="76643" y="42018"/>
                  </a:cubicBezTo>
                  <a:cubicBezTo>
                    <a:pt x="79721" y="39917"/>
                    <a:pt x="82780" y="37621"/>
                    <a:pt x="85739" y="35403"/>
                  </a:cubicBezTo>
                  <a:cubicBezTo>
                    <a:pt x="90819" y="31594"/>
                    <a:pt x="96072" y="27654"/>
                    <a:pt x="101563" y="24578"/>
                  </a:cubicBezTo>
                  <a:cubicBezTo>
                    <a:pt x="109139" y="20330"/>
                    <a:pt x="117758" y="18014"/>
                    <a:pt x="129508" y="17065"/>
                  </a:cubicBezTo>
                  <a:cubicBezTo>
                    <a:pt x="132858" y="16795"/>
                    <a:pt x="136254" y="16658"/>
                    <a:pt x="139725" y="16658"/>
                  </a:cubicBezTo>
                  <a:cubicBezTo>
                    <a:pt x="155229" y="16658"/>
                    <a:pt x="172239" y="19393"/>
                    <a:pt x="193363" y="25194"/>
                  </a:cubicBezTo>
                  <a:cubicBezTo>
                    <a:pt x="194320" y="25456"/>
                    <a:pt x="195279" y="25717"/>
                    <a:pt x="196240" y="25980"/>
                  </a:cubicBezTo>
                  <a:cubicBezTo>
                    <a:pt x="205628" y="28540"/>
                    <a:pt x="215334" y="31188"/>
                    <a:pt x="224421" y="35420"/>
                  </a:cubicBezTo>
                  <a:cubicBezTo>
                    <a:pt x="227275" y="36749"/>
                    <a:pt x="230329" y="38452"/>
                    <a:pt x="234037" y="40778"/>
                  </a:cubicBezTo>
                  <a:lnTo>
                    <a:pt x="234347" y="40971"/>
                  </a:lnTo>
                  <a:lnTo>
                    <a:pt x="234347" y="31794"/>
                  </a:lnTo>
                  <a:lnTo>
                    <a:pt x="234257" y="31734"/>
                  </a:lnTo>
                  <a:cubicBezTo>
                    <a:pt x="229156" y="28302"/>
                    <a:pt x="223710" y="25471"/>
                    <a:pt x="218442" y="22732"/>
                  </a:cubicBezTo>
                  <a:lnTo>
                    <a:pt x="216510" y="21728"/>
                  </a:lnTo>
                  <a:cubicBezTo>
                    <a:pt x="207587" y="17070"/>
                    <a:pt x="198587" y="12930"/>
                    <a:pt x="189764" y="9423"/>
                  </a:cubicBezTo>
                  <a:cubicBezTo>
                    <a:pt x="179135" y="5199"/>
                    <a:pt x="170836" y="2739"/>
                    <a:pt x="162852" y="1440"/>
                  </a:cubicBezTo>
                  <a:cubicBezTo>
                    <a:pt x="156959" y="482"/>
                    <a:pt x="150969" y="1"/>
                    <a:pt x="144959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10" name="Google Shape;1010;p31"/>
            <p:cNvSpPr/>
            <p:nvPr/>
          </p:nvSpPr>
          <p:spPr>
            <a:xfrm>
              <a:off x="4303273" y="2401574"/>
              <a:ext cx="4977457" cy="2219891"/>
            </a:xfrm>
            <a:custGeom>
              <a:avLst/>
              <a:gdLst/>
              <a:ahLst/>
              <a:cxnLst/>
              <a:rect l="l" t="t" r="r" b="b"/>
              <a:pathLst>
                <a:path w="124382" h="55473" extrusionOk="0">
                  <a:moveTo>
                    <a:pt x="25918" y="402"/>
                  </a:moveTo>
                  <a:cubicBezTo>
                    <a:pt x="36041" y="402"/>
                    <a:pt x="47026" y="1991"/>
                    <a:pt x="60462" y="5393"/>
                  </a:cubicBezTo>
                  <a:cubicBezTo>
                    <a:pt x="70856" y="8024"/>
                    <a:pt x="81175" y="11807"/>
                    <a:pt x="91155" y="15464"/>
                  </a:cubicBezTo>
                  <a:cubicBezTo>
                    <a:pt x="92391" y="15917"/>
                    <a:pt x="93627" y="16369"/>
                    <a:pt x="94863" y="16822"/>
                  </a:cubicBezTo>
                  <a:lnTo>
                    <a:pt x="95647" y="17108"/>
                  </a:lnTo>
                  <a:cubicBezTo>
                    <a:pt x="105319" y="20631"/>
                    <a:pt x="115319" y="24277"/>
                    <a:pt x="123981" y="30890"/>
                  </a:cubicBezTo>
                  <a:lnTo>
                    <a:pt x="123981" y="53695"/>
                  </a:lnTo>
                  <a:cubicBezTo>
                    <a:pt x="123931" y="53594"/>
                    <a:pt x="123881" y="53490"/>
                    <a:pt x="123831" y="53388"/>
                  </a:cubicBezTo>
                  <a:cubicBezTo>
                    <a:pt x="121216" y="48116"/>
                    <a:pt x="118223" y="43645"/>
                    <a:pt x="114937" y="40100"/>
                  </a:cubicBezTo>
                  <a:cubicBezTo>
                    <a:pt x="110571" y="35392"/>
                    <a:pt x="105339" y="32142"/>
                    <a:pt x="101268" y="29834"/>
                  </a:cubicBezTo>
                  <a:cubicBezTo>
                    <a:pt x="91058" y="24049"/>
                    <a:pt x="80265" y="20787"/>
                    <a:pt x="69187" y="20137"/>
                  </a:cubicBezTo>
                  <a:cubicBezTo>
                    <a:pt x="67907" y="20061"/>
                    <a:pt x="66618" y="20024"/>
                    <a:pt x="65319" y="20024"/>
                  </a:cubicBezTo>
                  <a:cubicBezTo>
                    <a:pt x="61141" y="20024"/>
                    <a:pt x="56870" y="20411"/>
                    <a:pt x="52577" y="21181"/>
                  </a:cubicBezTo>
                  <a:cubicBezTo>
                    <a:pt x="48332" y="21940"/>
                    <a:pt x="44099" y="23239"/>
                    <a:pt x="40004" y="24495"/>
                  </a:cubicBezTo>
                  <a:cubicBezTo>
                    <a:pt x="38744" y="24880"/>
                    <a:pt x="37484" y="25268"/>
                    <a:pt x="36221" y="25639"/>
                  </a:cubicBezTo>
                  <a:cubicBezTo>
                    <a:pt x="30814" y="27232"/>
                    <a:pt x="25249" y="28662"/>
                    <a:pt x="19858" y="28662"/>
                  </a:cubicBezTo>
                  <a:cubicBezTo>
                    <a:pt x="15618" y="28662"/>
                    <a:pt x="11486" y="27778"/>
                    <a:pt x="7624" y="25392"/>
                  </a:cubicBezTo>
                  <a:cubicBezTo>
                    <a:pt x="1653" y="21703"/>
                    <a:pt x="639" y="17073"/>
                    <a:pt x="567" y="14640"/>
                  </a:cubicBezTo>
                  <a:cubicBezTo>
                    <a:pt x="413" y="9480"/>
                    <a:pt x="3668" y="6464"/>
                    <a:pt x="5623" y="5124"/>
                  </a:cubicBezTo>
                  <a:cubicBezTo>
                    <a:pt x="9015" y="2801"/>
                    <a:pt x="12910" y="1856"/>
                    <a:pt x="15924" y="1292"/>
                  </a:cubicBezTo>
                  <a:cubicBezTo>
                    <a:pt x="19039" y="709"/>
                    <a:pt x="22328" y="409"/>
                    <a:pt x="25700" y="402"/>
                  </a:cubicBezTo>
                  <a:close/>
                  <a:moveTo>
                    <a:pt x="25696" y="0"/>
                  </a:moveTo>
                  <a:cubicBezTo>
                    <a:pt x="22298" y="9"/>
                    <a:pt x="18984" y="309"/>
                    <a:pt x="15846" y="896"/>
                  </a:cubicBezTo>
                  <a:cubicBezTo>
                    <a:pt x="12791" y="1468"/>
                    <a:pt x="8843" y="2428"/>
                    <a:pt x="5390" y="4792"/>
                  </a:cubicBezTo>
                  <a:cubicBezTo>
                    <a:pt x="3368" y="6176"/>
                    <a:pt x="0" y="9300"/>
                    <a:pt x="160" y="14653"/>
                  </a:cubicBezTo>
                  <a:cubicBezTo>
                    <a:pt x="236" y="17166"/>
                    <a:pt x="1277" y="21947"/>
                    <a:pt x="7409" y="25735"/>
                  </a:cubicBezTo>
                  <a:cubicBezTo>
                    <a:pt x="11344" y="28167"/>
                    <a:pt x="15543" y="29067"/>
                    <a:pt x="19845" y="29067"/>
                  </a:cubicBezTo>
                  <a:cubicBezTo>
                    <a:pt x="25284" y="29067"/>
                    <a:pt x="30887" y="27628"/>
                    <a:pt x="36329" y="26025"/>
                  </a:cubicBezTo>
                  <a:cubicBezTo>
                    <a:pt x="37594" y="25653"/>
                    <a:pt x="38857" y="25265"/>
                    <a:pt x="40120" y="24877"/>
                  </a:cubicBezTo>
                  <a:cubicBezTo>
                    <a:pt x="44202" y="23626"/>
                    <a:pt x="48423" y="22331"/>
                    <a:pt x="52645" y="21575"/>
                  </a:cubicBezTo>
                  <a:cubicBezTo>
                    <a:pt x="56919" y="20811"/>
                    <a:pt x="61167" y="20426"/>
                    <a:pt x="65320" y="20426"/>
                  </a:cubicBezTo>
                  <a:cubicBezTo>
                    <a:pt x="66611" y="20426"/>
                    <a:pt x="67892" y="20464"/>
                    <a:pt x="69163" y="20538"/>
                  </a:cubicBezTo>
                  <a:cubicBezTo>
                    <a:pt x="80177" y="21183"/>
                    <a:pt x="90911" y="24429"/>
                    <a:pt x="101068" y="30184"/>
                  </a:cubicBezTo>
                  <a:cubicBezTo>
                    <a:pt x="105113" y="32476"/>
                    <a:pt x="110313" y="35707"/>
                    <a:pt x="114641" y="40373"/>
                  </a:cubicBezTo>
                  <a:cubicBezTo>
                    <a:pt x="117901" y="43892"/>
                    <a:pt x="120872" y="48330"/>
                    <a:pt x="123468" y="53567"/>
                  </a:cubicBezTo>
                  <a:cubicBezTo>
                    <a:pt x="123595" y="53824"/>
                    <a:pt x="123718" y="54084"/>
                    <a:pt x="123842" y="54344"/>
                  </a:cubicBezTo>
                  <a:lnTo>
                    <a:pt x="124380" y="55470"/>
                  </a:lnTo>
                  <a:lnTo>
                    <a:pt x="124380" y="30691"/>
                  </a:lnTo>
                  <a:lnTo>
                    <a:pt x="124301" y="30630"/>
                  </a:lnTo>
                  <a:cubicBezTo>
                    <a:pt x="115571" y="23942"/>
                    <a:pt x="105512" y="20275"/>
                    <a:pt x="95782" y="16727"/>
                  </a:cubicBezTo>
                  <a:lnTo>
                    <a:pt x="94996" y="16442"/>
                  </a:lnTo>
                  <a:cubicBezTo>
                    <a:pt x="93760" y="15992"/>
                    <a:pt x="92525" y="15539"/>
                    <a:pt x="91289" y="15087"/>
                  </a:cubicBezTo>
                  <a:cubicBezTo>
                    <a:pt x="81300" y="11425"/>
                    <a:pt x="70971" y="7640"/>
                    <a:pt x="60557" y="5003"/>
                  </a:cubicBezTo>
                  <a:cubicBezTo>
                    <a:pt x="47087" y="1592"/>
                    <a:pt x="36071" y="0"/>
                    <a:pt x="25913" y="0"/>
                  </a:cubicBezTo>
                  <a:close/>
                  <a:moveTo>
                    <a:pt x="124380" y="55470"/>
                  </a:moveTo>
                  <a:lnTo>
                    <a:pt x="124380" y="55473"/>
                  </a:lnTo>
                  <a:lnTo>
                    <a:pt x="124381" y="55473"/>
                  </a:lnTo>
                  <a:lnTo>
                    <a:pt x="124380" y="5547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11" name="Google Shape;1011;p31"/>
            <p:cNvSpPr/>
            <p:nvPr/>
          </p:nvSpPr>
          <p:spPr>
            <a:xfrm>
              <a:off x="-97184" y="3183486"/>
              <a:ext cx="4473596" cy="1988630"/>
            </a:xfrm>
            <a:custGeom>
              <a:avLst/>
              <a:gdLst/>
              <a:ahLst/>
              <a:cxnLst/>
              <a:rect l="l" t="t" r="r" b="b"/>
              <a:pathLst>
                <a:path w="111791" h="49694" extrusionOk="0">
                  <a:moveTo>
                    <a:pt x="97341" y="420"/>
                  </a:moveTo>
                  <a:cubicBezTo>
                    <a:pt x="98733" y="420"/>
                    <a:pt x="99979" y="773"/>
                    <a:pt x="101045" y="1273"/>
                  </a:cubicBezTo>
                  <a:cubicBezTo>
                    <a:pt x="104764" y="3021"/>
                    <a:pt x="109232" y="7243"/>
                    <a:pt x="110572" y="11931"/>
                  </a:cubicBezTo>
                  <a:cubicBezTo>
                    <a:pt x="111369" y="14719"/>
                    <a:pt x="110985" y="17351"/>
                    <a:pt x="109429" y="19750"/>
                  </a:cubicBezTo>
                  <a:cubicBezTo>
                    <a:pt x="107469" y="22776"/>
                    <a:pt x="104270" y="24339"/>
                    <a:pt x="101702" y="25361"/>
                  </a:cubicBezTo>
                  <a:cubicBezTo>
                    <a:pt x="98754" y="26534"/>
                    <a:pt x="95452" y="27464"/>
                    <a:pt x="91607" y="28204"/>
                  </a:cubicBezTo>
                  <a:cubicBezTo>
                    <a:pt x="89921" y="28528"/>
                    <a:pt x="88200" y="28811"/>
                    <a:pt x="86532" y="29084"/>
                  </a:cubicBezTo>
                  <a:cubicBezTo>
                    <a:pt x="79681" y="30207"/>
                    <a:pt x="72597" y="31372"/>
                    <a:pt x="66253" y="35734"/>
                  </a:cubicBezTo>
                  <a:cubicBezTo>
                    <a:pt x="61721" y="38849"/>
                    <a:pt x="57707" y="43535"/>
                    <a:pt x="54638" y="49289"/>
                  </a:cubicBezTo>
                  <a:lnTo>
                    <a:pt x="3363" y="49289"/>
                  </a:lnTo>
                  <a:cubicBezTo>
                    <a:pt x="1730" y="49289"/>
                    <a:pt x="402" y="47585"/>
                    <a:pt x="402" y="45488"/>
                  </a:cubicBezTo>
                  <a:lnTo>
                    <a:pt x="402" y="27817"/>
                  </a:lnTo>
                  <a:cubicBezTo>
                    <a:pt x="6956" y="29756"/>
                    <a:pt x="13549" y="31125"/>
                    <a:pt x="20006" y="31888"/>
                  </a:cubicBezTo>
                  <a:cubicBezTo>
                    <a:pt x="24832" y="32458"/>
                    <a:pt x="29867" y="32744"/>
                    <a:pt x="35067" y="32744"/>
                  </a:cubicBezTo>
                  <a:cubicBezTo>
                    <a:pt x="39433" y="32744"/>
                    <a:pt x="43915" y="32543"/>
                    <a:pt x="48490" y="32140"/>
                  </a:cubicBezTo>
                  <a:cubicBezTo>
                    <a:pt x="52725" y="31766"/>
                    <a:pt x="57090" y="31156"/>
                    <a:pt x="61838" y="30276"/>
                  </a:cubicBezTo>
                  <a:cubicBezTo>
                    <a:pt x="65200" y="29650"/>
                    <a:pt x="69115" y="28700"/>
                    <a:pt x="72658" y="26377"/>
                  </a:cubicBezTo>
                  <a:cubicBezTo>
                    <a:pt x="76773" y="23677"/>
                    <a:pt x="79509" y="18971"/>
                    <a:pt x="82157" y="14419"/>
                  </a:cubicBezTo>
                  <a:cubicBezTo>
                    <a:pt x="83207" y="12610"/>
                    <a:pt x="84295" y="10742"/>
                    <a:pt x="85446" y="9038"/>
                  </a:cubicBezTo>
                  <a:cubicBezTo>
                    <a:pt x="89943" y="2389"/>
                    <a:pt x="94052" y="420"/>
                    <a:pt x="97341" y="420"/>
                  </a:cubicBezTo>
                  <a:close/>
                  <a:moveTo>
                    <a:pt x="97320" y="1"/>
                  </a:moveTo>
                  <a:cubicBezTo>
                    <a:pt x="92272" y="1"/>
                    <a:pt x="88015" y="4523"/>
                    <a:pt x="85113" y="8813"/>
                  </a:cubicBezTo>
                  <a:cubicBezTo>
                    <a:pt x="83953" y="10529"/>
                    <a:pt x="82863" y="12404"/>
                    <a:pt x="81808" y="14217"/>
                  </a:cubicBezTo>
                  <a:cubicBezTo>
                    <a:pt x="79187" y="18729"/>
                    <a:pt x="76473" y="23393"/>
                    <a:pt x="72437" y="26041"/>
                  </a:cubicBezTo>
                  <a:cubicBezTo>
                    <a:pt x="68955" y="28325"/>
                    <a:pt x="65088" y="29264"/>
                    <a:pt x="61763" y="29881"/>
                  </a:cubicBezTo>
                  <a:cubicBezTo>
                    <a:pt x="57027" y="30760"/>
                    <a:pt x="52675" y="31369"/>
                    <a:pt x="48454" y="31740"/>
                  </a:cubicBezTo>
                  <a:cubicBezTo>
                    <a:pt x="43892" y="32141"/>
                    <a:pt x="39422" y="32342"/>
                    <a:pt x="35069" y="32342"/>
                  </a:cubicBezTo>
                  <a:cubicBezTo>
                    <a:pt x="29883" y="32342"/>
                    <a:pt x="24864" y="32057"/>
                    <a:pt x="20053" y="31489"/>
                  </a:cubicBezTo>
                  <a:cubicBezTo>
                    <a:pt x="13535" y="30716"/>
                    <a:pt x="6875" y="29326"/>
                    <a:pt x="259" y="27354"/>
                  </a:cubicBezTo>
                  <a:lnTo>
                    <a:pt x="1" y="27277"/>
                  </a:lnTo>
                  <a:lnTo>
                    <a:pt x="1" y="45491"/>
                  </a:lnTo>
                  <a:cubicBezTo>
                    <a:pt x="1" y="47809"/>
                    <a:pt x="1508" y="49694"/>
                    <a:pt x="3363" y="49694"/>
                  </a:cubicBezTo>
                  <a:lnTo>
                    <a:pt x="54879" y="49694"/>
                  </a:lnTo>
                  <a:lnTo>
                    <a:pt x="54936" y="49585"/>
                  </a:lnTo>
                  <a:cubicBezTo>
                    <a:pt x="57983" y="43837"/>
                    <a:pt x="61975" y="39163"/>
                    <a:pt x="66481" y="36064"/>
                  </a:cubicBezTo>
                  <a:cubicBezTo>
                    <a:pt x="72751" y="31752"/>
                    <a:pt x="79791" y="30597"/>
                    <a:pt x="86599" y="29479"/>
                  </a:cubicBezTo>
                  <a:cubicBezTo>
                    <a:pt x="88267" y="29206"/>
                    <a:pt x="89993" y="28921"/>
                    <a:pt x="91683" y="28597"/>
                  </a:cubicBezTo>
                  <a:cubicBezTo>
                    <a:pt x="95554" y="27852"/>
                    <a:pt x="98882" y="26914"/>
                    <a:pt x="101852" y="25732"/>
                  </a:cubicBezTo>
                  <a:cubicBezTo>
                    <a:pt x="104477" y="24689"/>
                    <a:pt x="107747" y="23089"/>
                    <a:pt x="109769" y="19968"/>
                  </a:cubicBezTo>
                  <a:cubicBezTo>
                    <a:pt x="111389" y="17466"/>
                    <a:pt x="111791" y="14724"/>
                    <a:pt x="110961" y="11820"/>
                  </a:cubicBezTo>
                  <a:cubicBezTo>
                    <a:pt x="109585" y="7016"/>
                    <a:pt x="105018" y="2695"/>
                    <a:pt x="101216" y="909"/>
                  </a:cubicBezTo>
                  <a:cubicBezTo>
                    <a:pt x="99874" y="279"/>
                    <a:pt x="98573" y="1"/>
                    <a:pt x="97320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12" name="Google Shape;1012;p31"/>
            <p:cNvSpPr/>
            <p:nvPr/>
          </p:nvSpPr>
          <p:spPr>
            <a:xfrm>
              <a:off x="2768223" y="4443454"/>
              <a:ext cx="4335456" cy="728679"/>
            </a:xfrm>
            <a:custGeom>
              <a:avLst/>
              <a:gdLst/>
              <a:ahLst/>
              <a:cxnLst/>
              <a:rect l="l" t="t" r="r" b="b"/>
              <a:pathLst>
                <a:path w="108339" h="18209" extrusionOk="0">
                  <a:moveTo>
                    <a:pt x="27698" y="402"/>
                  </a:moveTo>
                  <a:cubicBezTo>
                    <a:pt x="32888" y="402"/>
                    <a:pt x="38022" y="2124"/>
                    <a:pt x="42576" y="3656"/>
                  </a:cubicBezTo>
                  <a:cubicBezTo>
                    <a:pt x="47416" y="5283"/>
                    <a:pt x="52582" y="6948"/>
                    <a:pt x="57857" y="7844"/>
                  </a:cubicBezTo>
                  <a:cubicBezTo>
                    <a:pt x="62292" y="8597"/>
                    <a:pt x="66755" y="8977"/>
                    <a:pt x="71177" y="8977"/>
                  </a:cubicBezTo>
                  <a:cubicBezTo>
                    <a:pt x="72693" y="8977"/>
                    <a:pt x="74204" y="8932"/>
                    <a:pt x="75707" y="8843"/>
                  </a:cubicBezTo>
                  <a:cubicBezTo>
                    <a:pt x="78578" y="8671"/>
                    <a:pt x="81363" y="8335"/>
                    <a:pt x="83983" y="7841"/>
                  </a:cubicBezTo>
                  <a:cubicBezTo>
                    <a:pt x="84740" y="7698"/>
                    <a:pt x="85506" y="7531"/>
                    <a:pt x="86246" y="7371"/>
                  </a:cubicBezTo>
                  <a:cubicBezTo>
                    <a:pt x="87567" y="7085"/>
                    <a:pt x="88932" y="6788"/>
                    <a:pt x="90288" y="6616"/>
                  </a:cubicBezTo>
                  <a:cubicBezTo>
                    <a:pt x="91569" y="6455"/>
                    <a:pt x="92767" y="6374"/>
                    <a:pt x="93889" y="6374"/>
                  </a:cubicBezTo>
                  <a:cubicBezTo>
                    <a:pt x="97369" y="6374"/>
                    <a:pt x="100126" y="7157"/>
                    <a:pt x="102405" y="8765"/>
                  </a:cubicBezTo>
                  <a:cubicBezTo>
                    <a:pt x="104715" y="10399"/>
                    <a:pt x="107752" y="14521"/>
                    <a:pt x="107336" y="17804"/>
                  </a:cubicBezTo>
                  <a:lnTo>
                    <a:pt x="2840" y="17804"/>
                  </a:lnTo>
                  <a:cubicBezTo>
                    <a:pt x="2038" y="16930"/>
                    <a:pt x="1495" y="16015"/>
                    <a:pt x="1180" y="15011"/>
                  </a:cubicBezTo>
                  <a:cubicBezTo>
                    <a:pt x="328" y="12292"/>
                    <a:pt x="1140" y="8835"/>
                    <a:pt x="2950" y="7464"/>
                  </a:cubicBezTo>
                  <a:cubicBezTo>
                    <a:pt x="4188" y="6527"/>
                    <a:pt x="5746" y="6255"/>
                    <a:pt x="7263" y="6255"/>
                  </a:cubicBezTo>
                  <a:cubicBezTo>
                    <a:pt x="8508" y="6255"/>
                    <a:pt x="9724" y="6438"/>
                    <a:pt x="10713" y="6586"/>
                  </a:cubicBezTo>
                  <a:cubicBezTo>
                    <a:pt x="13555" y="7015"/>
                    <a:pt x="16398" y="7815"/>
                    <a:pt x="19148" y="8591"/>
                  </a:cubicBezTo>
                  <a:cubicBezTo>
                    <a:pt x="20420" y="8950"/>
                    <a:pt x="21733" y="9320"/>
                    <a:pt x="23031" y="9648"/>
                  </a:cubicBezTo>
                  <a:cubicBezTo>
                    <a:pt x="23892" y="9867"/>
                    <a:pt x="24772" y="10044"/>
                    <a:pt x="25624" y="10217"/>
                  </a:cubicBezTo>
                  <a:cubicBezTo>
                    <a:pt x="26578" y="10410"/>
                    <a:pt x="27561" y="10610"/>
                    <a:pt x="28520" y="10866"/>
                  </a:cubicBezTo>
                  <a:cubicBezTo>
                    <a:pt x="29266" y="11066"/>
                    <a:pt x="30023" y="11287"/>
                    <a:pt x="30753" y="11502"/>
                  </a:cubicBezTo>
                  <a:cubicBezTo>
                    <a:pt x="31592" y="11746"/>
                    <a:pt x="32458" y="12000"/>
                    <a:pt x="33317" y="12223"/>
                  </a:cubicBezTo>
                  <a:lnTo>
                    <a:pt x="33467" y="12263"/>
                  </a:lnTo>
                  <a:cubicBezTo>
                    <a:pt x="34991" y="12659"/>
                    <a:pt x="36728" y="13111"/>
                    <a:pt x="38421" y="13111"/>
                  </a:cubicBezTo>
                  <a:cubicBezTo>
                    <a:pt x="39680" y="13111"/>
                    <a:pt x="40914" y="12861"/>
                    <a:pt x="42017" y="12152"/>
                  </a:cubicBezTo>
                  <a:cubicBezTo>
                    <a:pt x="42247" y="12003"/>
                    <a:pt x="42254" y="11687"/>
                    <a:pt x="42130" y="11480"/>
                  </a:cubicBezTo>
                  <a:cubicBezTo>
                    <a:pt x="39927" y="7838"/>
                    <a:pt x="35420" y="7355"/>
                    <a:pt x="32131" y="7002"/>
                  </a:cubicBezTo>
                  <a:cubicBezTo>
                    <a:pt x="30552" y="6834"/>
                    <a:pt x="28936" y="6794"/>
                    <a:pt x="27373" y="6755"/>
                  </a:cubicBezTo>
                  <a:cubicBezTo>
                    <a:pt x="24971" y="6694"/>
                    <a:pt x="22485" y="6634"/>
                    <a:pt x="20094" y="6098"/>
                  </a:cubicBezTo>
                  <a:lnTo>
                    <a:pt x="19861" y="6045"/>
                  </a:lnTo>
                  <a:cubicBezTo>
                    <a:pt x="19174" y="5899"/>
                    <a:pt x="18323" y="5715"/>
                    <a:pt x="17845" y="5185"/>
                  </a:cubicBezTo>
                  <a:cubicBezTo>
                    <a:pt x="17683" y="5000"/>
                    <a:pt x="17613" y="4809"/>
                    <a:pt x="17637" y="4599"/>
                  </a:cubicBezTo>
                  <a:cubicBezTo>
                    <a:pt x="17720" y="3886"/>
                    <a:pt x="18816" y="3119"/>
                    <a:pt x="19284" y="2791"/>
                  </a:cubicBezTo>
                  <a:lnTo>
                    <a:pt x="19370" y="2730"/>
                  </a:lnTo>
                  <a:cubicBezTo>
                    <a:pt x="21382" y="1313"/>
                    <a:pt x="23882" y="535"/>
                    <a:pt x="26803" y="420"/>
                  </a:cubicBezTo>
                  <a:cubicBezTo>
                    <a:pt x="27101" y="408"/>
                    <a:pt x="27399" y="402"/>
                    <a:pt x="27698" y="402"/>
                  </a:cubicBezTo>
                  <a:close/>
                  <a:moveTo>
                    <a:pt x="27716" y="0"/>
                  </a:moveTo>
                  <a:cubicBezTo>
                    <a:pt x="27408" y="0"/>
                    <a:pt x="27101" y="6"/>
                    <a:pt x="26793" y="18"/>
                  </a:cubicBezTo>
                  <a:cubicBezTo>
                    <a:pt x="23792" y="137"/>
                    <a:pt x="21220" y="940"/>
                    <a:pt x="19143" y="2401"/>
                  </a:cubicBezTo>
                  <a:lnTo>
                    <a:pt x="19057" y="2461"/>
                  </a:lnTo>
                  <a:cubicBezTo>
                    <a:pt x="18500" y="2850"/>
                    <a:pt x="17342" y="3659"/>
                    <a:pt x="17241" y="4552"/>
                  </a:cubicBezTo>
                  <a:cubicBezTo>
                    <a:pt x="17204" y="4879"/>
                    <a:pt x="17307" y="5183"/>
                    <a:pt x="17550" y="5452"/>
                  </a:cubicBezTo>
                  <a:cubicBezTo>
                    <a:pt x="18114" y="6081"/>
                    <a:pt x="19037" y="6279"/>
                    <a:pt x="19779" y="6438"/>
                  </a:cubicBezTo>
                  <a:lnTo>
                    <a:pt x="20009" y="6488"/>
                  </a:lnTo>
                  <a:cubicBezTo>
                    <a:pt x="22436" y="7034"/>
                    <a:pt x="24942" y="7095"/>
                    <a:pt x="27366" y="7155"/>
                  </a:cubicBezTo>
                  <a:cubicBezTo>
                    <a:pt x="28920" y="7194"/>
                    <a:pt x="30528" y="7234"/>
                    <a:pt x="32089" y="7401"/>
                  </a:cubicBezTo>
                  <a:cubicBezTo>
                    <a:pt x="35297" y="7744"/>
                    <a:pt x="39689" y="8215"/>
                    <a:pt x="41788" y="11686"/>
                  </a:cubicBezTo>
                  <a:cubicBezTo>
                    <a:pt x="41818" y="11736"/>
                    <a:pt x="41813" y="11800"/>
                    <a:pt x="41803" y="11810"/>
                  </a:cubicBezTo>
                  <a:cubicBezTo>
                    <a:pt x="40777" y="12469"/>
                    <a:pt x="39614" y="12703"/>
                    <a:pt x="38419" y="12703"/>
                  </a:cubicBezTo>
                  <a:cubicBezTo>
                    <a:pt x="36773" y="12703"/>
                    <a:pt x="35066" y="12260"/>
                    <a:pt x="33571" y="11872"/>
                  </a:cubicBezTo>
                  <a:lnTo>
                    <a:pt x="33421" y="11832"/>
                  </a:lnTo>
                  <a:cubicBezTo>
                    <a:pt x="32568" y="11613"/>
                    <a:pt x="31706" y="11359"/>
                    <a:pt x="30871" y="11114"/>
                  </a:cubicBezTo>
                  <a:cubicBezTo>
                    <a:pt x="30136" y="10900"/>
                    <a:pt x="29377" y="10677"/>
                    <a:pt x="28627" y="10477"/>
                  </a:cubicBezTo>
                  <a:cubicBezTo>
                    <a:pt x="27659" y="10217"/>
                    <a:pt x="26667" y="10017"/>
                    <a:pt x="25708" y="9823"/>
                  </a:cubicBezTo>
                  <a:cubicBezTo>
                    <a:pt x="24862" y="9650"/>
                    <a:pt x="23985" y="9473"/>
                    <a:pt x="23133" y="9257"/>
                  </a:cubicBezTo>
                  <a:cubicBezTo>
                    <a:pt x="21840" y="8930"/>
                    <a:pt x="20529" y="8560"/>
                    <a:pt x="19261" y="8202"/>
                  </a:cubicBezTo>
                  <a:cubicBezTo>
                    <a:pt x="16498" y="7424"/>
                    <a:pt x="13642" y="6619"/>
                    <a:pt x="10776" y="6188"/>
                  </a:cubicBezTo>
                  <a:cubicBezTo>
                    <a:pt x="9769" y="6036"/>
                    <a:pt x="8534" y="5850"/>
                    <a:pt x="7263" y="5850"/>
                  </a:cubicBezTo>
                  <a:cubicBezTo>
                    <a:pt x="5677" y="5850"/>
                    <a:pt x="4036" y="6139"/>
                    <a:pt x="2711" y="7142"/>
                  </a:cubicBezTo>
                  <a:cubicBezTo>
                    <a:pt x="579" y="8757"/>
                    <a:pt x="1" y="12576"/>
                    <a:pt x="798" y="15131"/>
                  </a:cubicBezTo>
                  <a:cubicBezTo>
                    <a:pt x="1138" y="16218"/>
                    <a:pt x="1730" y="17203"/>
                    <a:pt x="2606" y="18144"/>
                  </a:cubicBezTo>
                  <a:lnTo>
                    <a:pt x="2666" y="18209"/>
                  </a:lnTo>
                  <a:lnTo>
                    <a:pt x="107680" y="18209"/>
                  </a:lnTo>
                  <a:lnTo>
                    <a:pt x="107713" y="18040"/>
                  </a:lnTo>
                  <a:cubicBezTo>
                    <a:pt x="108339" y="14231"/>
                    <a:pt x="104720" y="9907"/>
                    <a:pt x="102642" y="8438"/>
                  </a:cubicBezTo>
                  <a:cubicBezTo>
                    <a:pt x="100295" y="6780"/>
                    <a:pt x="97465" y="5972"/>
                    <a:pt x="93901" y="5972"/>
                  </a:cubicBezTo>
                  <a:cubicBezTo>
                    <a:pt x="92759" y="5972"/>
                    <a:pt x="91543" y="6055"/>
                    <a:pt x="90243" y="6219"/>
                  </a:cubicBezTo>
                  <a:cubicBezTo>
                    <a:pt x="88870" y="6392"/>
                    <a:pt x="87495" y="6691"/>
                    <a:pt x="86166" y="6979"/>
                  </a:cubicBezTo>
                  <a:cubicBezTo>
                    <a:pt x="85428" y="7141"/>
                    <a:pt x="84666" y="7307"/>
                    <a:pt x="83913" y="7448"/>
                  </a:cubicBezTo>
                  <a:cubicBezTo>
                    <a:pt x="81310" y="7937"/>
                    <a:pt x="78543" y="8272"/>
                    <a:pt x="75687" y="8443"/>
                  </a:cubicBezTo>
                  <a:cubicBezTo>
                    <a:pt x="74193" y="8531"/>
                    <a:pt x="72692" y="8575"/>
                    <a:pt x="71186" y="8575"/>
                  </a:cubicBezTo>
                  <a:cubicBezTo>
                    <a:pt x="66784" y="8575"/>
                    <a:pt x="62342" y="8199"/>
                    <a:pt x="57928" y="7448"/>
                  </a:cubicBezTo>
                  <a:cubicBezTo>
                    <a:pt x="52682" y="6556"/>
                    <a:pt x="47532" y="4898"/>
                    <a:pt x="42708" y="3276"/>
                  </a:cubicBezTo>
                  <a:cubicBezTo>
                    <a:pt x="38128" y="1734"/>
                    <a:pt x="32975" y="0"/>
                    <a:pt x="2771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13" name="Google Shape;1013;p31"/>
            <p:cNvSpPr/>
            <p:nvPr/>
          </p:nvSpPr>
          <p:spPr>
            <a:xfrm>
              <a:off x="4932235" y="3608718"/>
              <a:ext cx="4348422" cy="1563444"/>
            </a:xfrm>
            <a:custGeom>
              <a:avLst/>
              <a:gdLst/>
              <a:ahLst/>
              <a:cxnLst/>
              <a:rect l="l" t="t" r="r" b="b"/>
              <a:pathLst>
                <a:path w="108663" h="39069" extrusionOk="0">
                  <a:moveTo>
                    <a:pt x="46151" y="403"/>
                  </a:moveTo>
                  <a:cubicBezTo>
                    <a:pt x="46500" y="403"/>
                    <a:pt x="46847" y="405"/>
                    <a:pt x="47194" y="409"/>
                  </a:cubicBezTo>
                  <a:cubicBezTo>
                    <a:pt x="60555" y="576"/>
                    <a:pt x="71907" y="4288"/>
                    <a:pt x="80932" y="11441"/>
                  </a:cubicBezTo>
                  <a:cubicBezTo>
                    <a:pt x="84958" y="14633"/>
                    <a:pt x="88903" y="18201"/>
                    <a:pt x="92718" y="21653"/>
                  </a:cubicBezTo>
                  <a:cubicBezTo>
                    <a:pt x="94523" y="23286"/>
                    <a:pt x="96389" y="24974"/>
                    <a:pt x="98238" y="26600"/>
                  </a:cubicBezTo>
                  <a:cubicBezTo>
                    <a:pt x="101177" y="29181"/>
                    <a:pt x="104663" y="32202"/>
                    <a:pt x="108257" y="35034"/>
                  </a:cubicBezTo>
                  <a:cubicBezTo>
                    <a:pt x="108185" y="37046"/>
                    <a:pt x="106877" y="38663"/>
                    <a:pt x="105303" y="38663"/>
                  </a:cubicBezTo>
                  <a:lnTo>
                    <a:pt x="95006" y="38663"/>
                  </a:lnTo>
                  <a:cubicBezTo>
                    <a:pt x="94337" y="37862"/>
                    <a:pt x="93741" y="37110"/>
                    <a:pt x="93190" y="36368"/>
                  </a:cubicBezTo>
                  <a:cubicBezTo>
                    <a:pt x="91738" y="34415"/>
                    <a:pt x="90482" y="32209"/>
                    <a:pt x="89268" y="30076"/>
                  </a:cubicBezTo>
                  <a:cubicBezTo>
                    <a:pt x="88255" y="28296"/>
                    <a:pt x="87207" y="26455"/>
                    <a:pt x="86046" y="24761"/>
                  </a:cubicBezTo>
                  <a:cubicBezTo>
                    <a:pt x="84901" y="23090"/>
                    <a:pt x="83654" y="21394"/>
                    <a:pt x="82109" y="20589"/>
                  </a:cubicBezTo>
                  <a:cubicBezTo>
                    <a:pt x="81766" y="20411"/>
                    <a:pt x="81285" y="20282"/>
                    <a:pt x="80790" y="20282"/>
                  </a:cubicBezTo>
                  <a:cubicBezTo>
                    <a:pt x="80446" y="20282"/>
                    <a:pt x="80095" y="20344"/>
                    <a:pt x="79779" y="20494"/>
                  </a:cubicBezTo>
                  <a:cubicBezTo>
                    <a:pt x="79253" y="20744"/>
                    <a:pt x="78909" y="21200"/>
                    <a:pt x="78784" y="21809"/>
                  </a:cubicBezTo>
                  <a:cubicBezTo>
                    <a:pt x="78479" y="23295"/>
                    <a:pt x="79725" y="24879"/>
                    <a:pt x="80550" y="25925"/>
                  </a:cubicBezTo>
                  <a:cubicBezTo>
                    <a:pt x="80666" y="26074"/>
                    <a:pt x="80775" y="26210"/>
                    <a:pt x="80868" y="26335"/>
                  </a:cubicBezTo>
                  <a:cubicBezTo>
                    <a:pt x="81946" y="27764"/>
                    <a:pt x="82835" y="29354"/>
                    <a:pt x="83661" y="31345"/>
                  </a:cubicBezTo>
                  <a:cubicBezTo>
                    <a:pt x="84287" y="32848"/>
                    <a:pt x="85364" y="35767"/>
                    <a:pt x="85660" y="38663"/>
                  </a:cubicBezTo>
                  <a:lnTo>
                    <a:pt x="76327" y="38663"/>
                  </a:lnTo>
                  <a:cubicBezTo>
                    <a:pt x="76685" y="34328"/>
                    <a:pt x="75134" y="29497"/>
                    <a:pt x="72336" y="26295"/>
                  </a:cubicBezTo>
                  <a:cubicBezTo>
                    <a:pt x="70016" y="23636"/>
                    <a:pt x="66829" y="21619"/>
                    <a:pt x="62597" y="20130"/>
                  </a:cubicBezTo>
                  <a:cubicBezTo>
                    <a:pt x="58968" y="18853"/>
                    <a:pt x="54987" y="18071"/>
                    <a:pt x="50066" y="17668"/>
                  </a:cubicBezTo>
                  <a:cubicBezTo>
                    <a:pt x="47919" y="17494"/>
                    <a:pt x="45723" y="17407"/>
                    <a:pt x="43437" y="17407"/>
                  </a:cubicBezTo>
                  <a:cubicBezTo>
                    <a:pt x="41731" y="17407"/>
                    <a:pt x="39974" y="17455"/>
                    <a:pt x="38150" y="17552"/>
                  </a:cubicBezTo>
                  <a:cubicBezTo>
                    <a:pt x="34341" y="17757"/>
                    <a:pt x="31394" y="18197"/>
                    <a:pt x="28604" y="18985"/>
                  </a:cubicBezTo>
                  <a:cubicBezTo>
                    <a:pt x="27525" y="19288"/>
                    <a:pt x="26448" y="19608"/>
                    <a:pt x="25369" y="19927"/>
                  </a:cubicBezTo>
                  <a:cubicBezTo>
                    <a:pt x="21997" y="20924"/>
                    <a:pt x="18511" y="21956"/>
                    <a:pt x="15020" y="22506"/>
                  </a:cubicBezTo>
                  <a:cubicBezTo>
                    <a:pt x="13538" y="22740"/>
                    <a:pt x="11993" y="22922"/>
                    <a:pt x="10477" y="22922"/>
                  </a:cubicBezTo>
                  <a:cubicBezTo>
                    <a:pt x="7660" y="22922"/>
                    <a:pt x="4942" y="22294"/>
                    <a:pt x="2908" y="20201"/>
                  </a:cubicBezTo>
                  <a:cubicBezTo>
                    <a:pt x="2318" y="19594"/>
                    <a:pt x="445" y="17417"/>
                    <a:pt x="1110" y="14892"/>
                  </a:cubicBezTo>
                  <a:cubicBezTo>
                    <a:pt x="1609" y="13004"/>
                    <a:pt x="3139" y="11676"/>
                    <a:pt x="4417" y="10728"/>
                  </a:cubicBezTo>
                  <a:cubicBezTo>
                    <a:pt x="7502" y="8442"/>
                    <a:pt x="11094" y="7120"/>
                    <a:pt x="14506" y="5962"/>
                  </a:cubicBezTo>
                  <a:cubicBezTo>
                    <a:pt x="25380" y="2272"/>
                    <a:pt x="36012" y="403"/>
                    <a:pt x="46151" y="403"/>
                  </a:cubicBezTo>
                  <a:close/>
                  <a:moveTo>
                    <a:pt x="46184" y="0"/>
                  </a:moveTo>
                  <a:cubicBezTo>
                    <a:pt x="35995" y="0"/>
                    <a:pt x="25302" y="1873"/>
                    <a:pt x="14376" y="5582"/>
                  </a:cubicBezTo>
                  <a:cubicBezTo>
                    <a:pt x="10932" y="6749"/>
                    <a:pt x="7309" y="8083"/>
                    <a:pt x="4175" y="10405"/>
                  </a:cubicBezTo>
                  <a:cubicBezTo>
                    <a:pt x="2845" y="11391"/>
                    <a:pt x="1250" y="12780"/>
                    <a:pt x="720" y="14790"/>
                  </a:cubicBezTo>
                  <a:cubicBezTo>
                    <a:pt x="0" y="17521"/>
                    <a:pt x="1992" y="19837"/>
                    <a:pt x="2618" y="20484"/>
                  </a:cubicBezTo>
                  <a:cubicBezTo>
                    <a:pt x="4745" y="22672"/>
                    <a:pt x="7559" y="23326"/>
                    <a:pt x="10464" y="23326"/>
                  </a:cubicBezTo>
                  <a:cubicBezTo>
                    <a:pt x="12008" y="23326"/>
                    <a:pt x="13578" y="23141"/>
                    <a:pt x="15083" y="22903"/>
                  </a:cubicBezTo>
                  <a:cubicBezTo>
                    <a:pt x="18599" y="22350"/>
                    <a:pt x="22098" y="21314"/>
                    <a:pt x="25483" y="20314"/>
                  </a:cubicBezTo>
                  <a:cubicBezTo>
                    <a:pt x="26558" y="19996"/>
                    <a:pt x="27635" y="19678"/>
                    <a:pt x="28713" y="19374"/>
                  </a:cubicBezTo>
                  <a:cubicBezTo>
                    <a:pt x="31476" y="18595"/>
                    <a:pt x="34392" y="18158"/>
                    <a:pt x="38171" y="17957"/>
                  </a:cubicBezTo>
                  <a:cubicBezTo>
                    <a:pt x="39992" y="17859"/>
                    <a:pt x="41744" y="17811"/>
                    <a:pt x="43446" y="17811"/>
                  </a:cubicBezTo>
                  <a:cubicBezTo>
                    <a:pt x="45718" y="17811"/>
                    <a:pt x="47900" y="17898"/>
                    <a:pt x="50034" y="18072"/>
                  </a:cubicBezTo>
                  <a:cubicBezTo>
                    <a:pt x="54919" y="18471"/>
                    <a:pt x="58869" y="19245"/>
                    <a:pt x="62464" y="20513"/>
                  </a:cubicBezTo>
                  <a:cubicBezTo>
                    <a:pt x="66629" y="21980"/>
                    <a:pt x="69761" y="23959"/>
                    <a:pt x="72035" y="26564"/>
                  </a:cubicBezTo>
                  <a:cubicBezTo>
                    <a:pt x="74808" y="29740"/>
                    <a:pt x="76328" y="34562"/>
                    <a:pt x="75907" y="38847"/>
                  </a:cubicBezTo>
                  <a:lnTo>
                    <a:pt x="75885" y="39069"/>
                  </a:lnTo>
                  <a:lnTo>
                    <a:pt x="86103" y="39069"/>
                  </a:lnTo>
                  <a:lnTo>
                    <a:pt x="86083" y="38849"/>
                  </a:lnTo>
                  <a:cubicBezTo>
                    <a:pt x="85816" y="35827"/>
                    <a:pt x="84685" y="32755"/>
                    <a:pt x="84035" y="31193"/>
                  </a:cubicBezTo>
                  <a:cubicBezTo>
                    <a:pt x="83194" y="29170"/>
                    <a:pt x="82289" y="27550"/>
                    <a:pt x="81192" y="26094"/>
                  </a:cubicBezTo>
                  <a:cubicBezTo>
                    <a:pt x="81095" y="25968"/>
                    <a:pt x="80986" y="25829"/>
                    <a:pt x="80868" y="25679"/>
                  </a:cubicBezTo>
                  <a:cubicBezTo>
                    <a:pt x="80089" y="24692"/>
                    <a:pt x="78913" y="23196"/>
                    <a:pt x="79180" y="21893"/>
                  </a:cubicBezTo>
                  <a:cubicBezTo>
                    <a:pt x="79280" y="21406"/>
                    <a:pt x="79542" y="21057"/>
                    <a:pt x="79953" y="20860"/>
                  </a:cubicBezTo>
                  <a:cubicBezTo>
                    <a:pt x="80215" y="20736"/>
                    <a:pt x="80506" y="20684"/>
                    <a:pt x="80793" y="20684"/>
                  </a:cubicBezTo>
                  <a:cubicBezTo>
                    <a:pt x="81216" y="20684"/>
                    <a:pt x="81630" y="20796"/>
                    <a:pt x="81925" y="20950"/>
                  </a:cubicBezTo>
                  <a:cubicBezTo>
                    <a:pt x="83388" y="21710"/>
                    <a:pt x="84600" y="23365"/>
                    <a:pt x="85716" y="24991"/>
                  </a:cubicBezTo>
                  <a:cubicBezTo>
                    <a:pt x="86867" y="26672"/>
                    <a:pt x="87910" y="28506"/>
                    <a:pt x="88919" y="30277"/>
                  </a:cubicBezTo>
                  <a:cubicBezTo>
                    <a:pt x="90139" y="32421"/>
                    <a:pt x="91401" y="34638"/>
                    <a:pt x="92868" y="36611"/>
                  </a:cubicBezTo>
                  <a:cubicBezTo>
                    <a:pt x="93440" y="37380"/>
                    <a:pt x="94059" y="38160"/>
                    <a:pt x="94759" y="38996"/>
                  </a:cubicBezTo>
                  <a:lnTo>
                    <a:pt x="94819" y="39068"/>
                  </a:lnTo>
                  <a:lnTo>
                    <a:pt x="105303" y="39068"/>
                  </a:lnTo>
                  <a:cubicBezTo>
                    <a:pt x="107121" y="39068"/>
                    <a:pt x="108627" y="37217"/>
                    <a:pt x="108661" y="34947"/>
                  </a:cubicBezTo>
                  <a:lnTo>
                    <a:pt x="108663" y="34847"/>
                  </a:lnTo>
                  <a:lnTo>
                    <a:pt x="108584" y="34784"/>
                  </a:lnTo>
                  <a:cubicBezTo>
                    <a:pt x="104971" y="31939"/>
                    <a:pt x="101460" y="28897"/>
                    <a:pt x="98502" y="26300"/>
                  </a:cubicBezTo>
                  <a:cubicBezTo>
                    <a:pt x="96655" y="24675"/>
                    <a:pt x="94790" y="22989"/>
                    <a:pt x="92987" y="21357"/>
                  </a:cubicBezTo>
                  <a:cubicBezTo>
                    <a:pt x="89168" y="17899"/>
                    <a:pt x="85217" y="14326"/>
                    <a:pt x="81181" y="11127"/>
                  </a:cubicBezTo>
                  <a:cubicBezTo>
                    <a:pt x="72085" y="3918"/>
                    <a:pt x="60650" y="176"/>
                    <a:pt x="47197" y="6"/>
                  </a:cubicBezTo>
                  <a:cubicBezTo>
                    <a:pt x="46860" y="2"/>
                    <a:pt x="46522" y="0"/>
                    <a:pt x="46184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14" name="Google Shape;1014;p31"/>
            <p:cNvSpPr/>
            <p:nvPr/>
          </p:nvSpPr>
          <p:spPr>
            <a:xfrm>
              <a:off x="5065015" y="-2406714"/>
              <a:ext cx="4355665" cy="807744"/>
            </a:xfrm>
            <a:custGeom>
              <a:avLst/>
              <a:gdLst/>
              <a:ahLst/>
              <a:cxnLst/>
              <a:rect l="l" t="t" r="r" b="b"/>
              <a:pathLst>
                <a:path w="108844" h="28164" extrusionOk="0">
                  <a:moveTo>
                    <a:pt x="105484" y="409"/>
                  </a:moveTo>
                  <a:cubicBezTo>
                    <a:pt x="107116" y="409"/>
                    <a:pt x="108443" y="2114"/>
                    <a:pt x="108443" y="4208"/>
                  </a:cubicBezTo>
                  <a:lnTo>
                    <a:pt x="108443" y="9441"/>
                  </a:lnTo>
                  <a:cubicBezTo>
                    <a:pt x="107791" y="9431"/>
                    <a:pt x="107138" y="9426"/>
                    <a:pt x="106485" y="9426"/>
                  </a:cubicBezTo>
                  <a:cubicBezTo>
                    <a:pt x="96929" y="9426"/>
                    <a:pt x="87281" y="10461"/>
                    <a:pt x="77432" y="11618"/>
                  </a:cubicBezTo>
                  <a:lnTo>
                    <a:pt x="74438" y="11967"/>
                  </a:lnTo>
                  <a:cubicBezTo>
                    <a:pt x="68077" y="12707"/>
                    <a:pt x="61497" y="13471"/>
                    <a:pt x="55052" y="14524"/>
                  </a:cubicBezTo>
                  <a:cubicBezTo>
                    <a:pt x="50937" y="15196"/>
                    <a:pt x="47239" y="15919"/>
                    <a:pt x="43750" y="16739"/>
                  </a:cubicBezTo>
                  <a:cubicBezTo>
                    <a:pt x="39671" y="17698"/>
                    <a:pt x="36280" y="18535"/>
                    <a:pt x="32894" y="19868"/>
                  </a:cubicBezTo>
                  <a:cubicBezTo>
                    <a:pt x="30642" y="20754"/>
                    <a:pt x="28443" y="21986"/>
                    <a:pt x="26315" y="23179"/>
                  </a:cubicBezTo>
                  <a:cubicBezTo>
                    <a:pt x="22603" y="25262"/>
                    <a:pt x="18761" y="27414"/>
                    <a:pt x="14582" y="27728"/>
                  </a:cubicBezTo>
                  <a:cubicBezTo>
                    <a:pt x="14284" y="27750"/>
                    <a:pt x="13983" y="27761"/>
                    <a:pt x="13680" y="27761"/>
                  </a:cubicBezTo>
                  <a:cubicBezTo>
                    <a:pt x="8600" y="27761"/>
                    <a:pt x="3011" y="24606"/>
                    <a:pt x="1265" y="17265"/>
                  </a:cubicBezTo>
                  <a:cubicBezTo>
                    <a:pt x="424" y="13728"/>
                    <a:pt x="774" y="10998"/>
                    <a:pt x="2304" y="9148"/>
                  </a:cubicBezTo>
                  <a:cubicBezTo>
                    <a:pt x="3847" y="7282"/>
                    <a:pt x="6123" y="6467"/>
                    <a:pt x="8144" y="5916"/>
                  </a:cubicBezTo>
                  <a:cubicBezTo>
                    <a:pt x="14663" y="4135"/>
                    <a:pt x="21503" y="4060"/>
                    <a:pt x="27536" y="3991"/>
                  </a:cubicBezTo>
                  <a:lnTo>
                    <a:pt x="28284" y="3982"/>
                  </a:lnTo>
                  <a:cubicBezTo>
                    <a:pt x="35338" y="3908"/>
                    <a:pt x="42635" y="3830"/>
                    <a:pt x="49562" y="1411"/>
                  </a:cubicBezTo>
                  <a:cubicBezTo>
                    <a:pt x="50530" y="1072"/>
                    <a:pt x="51303" y="753"/>
                    <a:pt x="51989" y="409"/>
                  </a:cubicBezTo>
                  <a:lnTo>
                    <a:pt x="51989" y="410"/>
                  </a:lnTo>
                  <a:lnTo>
                    <a:pt x="77472" y="410"/>
                  </a:lnTo>
                  <a:cubicBezTo>
                    <a:pt x="75657" y="1022"/>
                    <a:pt x="73845" y="1526"/>
                    <a:pt x="72138" y="1986"/>
                  </a:cubicBezTo>
                  <a:cubicBezTo>
                    <a:pt x="71479" y="2162"/>
                    <a:pt x="70816" y="2334"/>
                    <a:pt x="70156" y="2505"/>
                  </a:cubicBezTo>
                  <a:cubicBezTo>
                    <a:pt x="68329" y="2977"/>
                    <a:pt x="66440" y="3467"/>
                    <a:pt x="64605" y="4082"/>
                  </a:cubicBezTo>
                  <a:cubicBezTo>
                    <a:pt x="61004" y="5291"/>
                    <a:pt x="57124" y="6040"/>
                    <a:pt x="52740" y="6369"/>
                  </a:cubicBezTo>
                  <a:cubicBezTo>
                    <a:pt x="49638" y="6602"/>
                    <a:pt x="46418" y="6602"/>
                    <a:pt x="43304" y="6603"/>
                  </a:cubicBezTo>
                  <a:cubicBezTo>
                    <a:pt x="34965" y="6606"/>
                    <a:pt x="26344" y="6609"/>
                    <a:pt x="18528" y="10955"/>
                  </a:cubicBezTo>
                  <a:cubicBezTo>
                    <a:pt x="14223" y="13350"/>
                    <a:pt x="12644" y="15910"/>
                    <a:pt x="13835" y="18561"/>
                  </a:cubicBezTo>
                  <a:cubicBezTo>
                    <a:pt x="14838" y="20791"/>
                    <a:pt x="17057" y="22107"/>
                    <a:pt x="18813" y="22421"/>
                  </a:cubicBezTo>
                  <a:cubicBezTo>
                    <a:pt x="19239" y="22498"/>
                    <a:pt x="19668" y="22533"/>
                    <a:pt x="20097" y="22533"/>
                  </a:cubicBezTo>
                  <a:cubicBezTo>
                    <a:pt x="22307" y="22533"/>
                    <a:pt x="24513" y="21604"/>
                    <a:pt x="26433" y="20647"/>
                  </a:cubicBezTo>
                  <a:cubicBezTo>
                    <a:pt x="27444" y="20142"/>
                    <a:pt x="28451" y="19561"/>
                    <a:pt x="29427" y="18998"/>
                  </a:cubicBezTo>
                  <a:cubicBezTo>
                    <a:pt x="30955" y="18116"/>
                    <a:pt x="32534" y="17203"/>
                    <a:pt x="34157" y="16576"/>
                  </a:cubicBezTo>
                  <a:cubicBezTo>
                    <a:pt x="37956" y="15106"/>
                    <a:pt x="41874" y="14247"/>
                    <a:pt x="44864" y="13661"/>
                  </a:cubicBezTo>
                  <a:cubicBezTo>
                    <a:pt x="49244" y="12804"/>
                    <a:pt x="53720" y="12190"/>
                    <a:pt x="58050" y="11597"/>
                  </a:cubicBezTo>
                  <a:cubicBezTo>
                    <a:pt x="61146" y="11172"/>
                    <a:pt x="64344" y="10734"/>
                    <a:pt x="67486" y="10209"/>
                  </a:cubicBezTo>
                  <a:cubicBezTo>
                    <a:pt x="71305" y="9572"/>
                    <a:pt x="74827" y="8898"/>
                    <a:pt x="78252" y="8150"/>
                  </a:cubicBezTo>
                  <a:cubicBezTo>
                    <a:pt x="80759" y="7602"/>
                    <a:pt x="84017" y="6743"/>
                    <a:pt x="86995" y="4937"/>
                  </a:cubicBezTo>
                  <a:cubicBezTo>
                    <a:pt x="88677" y="3915"/>
                    <a:pt x="90044" y="2435"/>
                    <a:pt x="91173" y="409"/>
                  </a:cubicBezTo>
                  <a:close/>
                  <a:moveTo>
                    <a:pt x="90934" y="0"/>
                  </a:moveTo>
                  <a:lnTo>
                    <a:pt x="90877" y="105"/>
                  </a:lnTo>
                  <a:cubicBezTo>
                    <a:pt x="89755" y="2148"/>
                    <a:pt x="88458" y="3572"/>
                    <a:pt x="86786" y="4587"/>
                  </a:cubicBezTo>
                  <a:cubicBezTo>
                    <a:pt x="83860" y="6361"/>
                    <a:pt x="80642" y="7209"/>
                    <a:pt x="78166" y="7749"/>
                  </a:cubicBezTo>
                  <a:cubicBezTo>
                    <a:pt x="74747" y="8496"/>
                    <a:pt x="71232" y="9168"/>
                    <a:pt x="67420" y="9804"/>
                  </a:cubicBezTo>
                  <a:cubicBezTo>
                    <a:pt x="64284" y="10326"/>
                    <a:pt x="61086" y="10767"/>
                    <a:pt x="57994" y="11189"/>
                  </a:cubicBezTo>
                  <a:cubicBezTo>
                    <a:pt x="53660" y="11784"/>
                    <a:pt x="49177" y="12398"/>
                    <a:pt x="44787" y="13257"/>
                  </a:cubicBezTo>
                  <a:cubicBezTo>
                    <a:pt x="41781" y="13846"/>
                    <a:pt x="37840" y="14712"/>
                    <a:pt x="34011" y="16192"/>
                  </a:cubicBezTo>
                  <a:cubicBezTo>
                    <a:pt x="32361" y="16832"/>
                    <a:pt x="30768" y="17751"/>
                    <a:pt x="29227" y="18641"/>
                  </a:cubicBezTo>
                  <a:cubicBezTo>
                    <a:pt x="28257" y="19199"/>
                    <a:pt x="27256" y="19778"/>
                    <a:pt x="26252" y="20278"/>
                  </a:cubicBezTo>
                  <a:cubicBezTo>
                    <a:pt x="24377" y="21213"/>
                    <a:pt x="22228" y="22123"/>
                    <a:pt x="20096" y="22123"/>
                  </a:cubicBezTo>
                  <a:cubicBezTo>
                    <a:pt x="19691" y="22123"/>
                    <a:pt x="19286" y="22090"/>
                    <a:pt x="18884" y="22019"/>
                  </a:cubicBezTo>
                  <a:cubicBezTo>
                    <a:pt x="17234" y="21723"/>
                    <a:pt x="15146" y="20485"/>
                    <a:pt x="14203" y="18389"/>
                  </a:cubicBezTo>
                  <a:cubicBezTo>
                    <a:pt x="13112" y="15962"/>
                    <a:pt x="14633" y="13577"/>
                    <a:pt x="18725" y="11302"/>
                  </a:cubicBezTo>
                  <a:cubicBezTo>
                    <a:pt x="26450" y="7006"/>
                    <a:pt x="35017" y="7004"/>
                    <a:pt x="43304" y="7002"/>
                  </a:cubicBezTo>
                  <a:cubicBezTo>
                    <a:pt x="46426" y="7002"/>
                    <a:pt x="49654" y="6999"/>
                    <a:pt x="52770" y="6766"/>
                  </a:cubicBezTo>
                  <a:cubicBezTo>
                    <a:pt x="57188" y="6433"/>
                    <a:pt x="61100" y="5680"/>
                    <a:pt x="64734" y="4460"/>
                  </a:cubicBezTo>
                  <a:cubicBezTo>
                    <a:pt x="66555" y="3847"/>
                    <a:pt x="68437" y="3359"/>
                    <a:pt x="70258" y="2889"/>
                  </a:cubicBezTo>
                  <a:cubicBezTo>
                    <a:pt x="70921" y="2718"/>
                    <a:pt x="71583" y="2546"/>
                    <a:pt x="72244" y="2369"/>
                  </a:cubicBezTo>
                  <a:cubicBezTo>
                    <a:pt x="74310" y="1815"/>
                    <a:pt x="76526" y="1191"/>
                    <a:pt x="78725" y="393"/>
                  </a:cubicBezTo>
                  <a:lnTo>
                    <a:pt x="79801" y="3"/>
                  </a:lnTo>
                  <a:lnTo>
                    <a:pt x="51891" y="3"/>
                  </a:lnTo>
                  <a:lnTo>
                    <a:pt x="51849" y="25"/>
                  </a:lnTo>
                  <a:cubicBezTo>
                    <a:pt x="51168" y="369"/>
                    <a:pt x="50398" y="688"/>
                    <a:pt x="49430" y="1026"/>
                  </a:cubicBezTo>
                  <a:cubicBezTo>
                    <a:pt x="42565" y="3424"/>
                    <a:pt x="35301" y="3502"/>
                    <a:pt x="28279" y="3577"/>
                  </a:cubicBezTo>
                  <a:lnTo>
                    <a:pt x="27530" y="3587"/>
                  </a:lnTo>
                  <a:cubicBezTo>
                    <a:pt x="21472" y="3654"/>
                    <a:pt x="14606" y="3731"/>
                    <a:pt x="8035" y="5524"/>
                  </a:cubicBezTo>
                  <a:cubicBezTo>
                    <a:pt x="5955" y="6091"/>
                    <a:pt x="3608" y="6937"/>
                    <a:pt x="1994" y="8889"/>
                  </a:cubicBezTo>
                  <a:cubicBezTo>
                    <a:pt x="378" y="10842"/>
                    <a:pt x="1" y="13691"/>
                    <a:pt x="872" y="17356"/>
                  </a:cubicBezTo>
                  <a:cubicBezTo>
                    <a:pt x="2415" y="23842"/>
                    <a:pt x="7591" y="28164"/>
                    <a:pt x="13647" y="28164"/>
                  </a:cubicBezTo>
                  <a:cubicBezTo>
                    <a:pt x="13966" y="28164"/>
                    <a:pt x="14287" y="28154"/>
                    <a:pt x="14609" y="28121"/>
                  </a:cubicBezTo>
                  <a:cubicBezTo>
                    <a:pt x="18878" y="27800"/>
                    <a:pt x="22758" y="25623"/>
                    <a:pt x="26511" y="23520"/>
                  </a:cubicBezTo>
                  <a:cubicBezTo>
                    <a:pt x="28626" y="22334"/>
                    <a:pt x="30812" y="21108"/>
                    <a:pt x="33038" y="20233"/>
                  </a:cubicBezTo>
                  <a:cubicBezTo>
                    <a:pt x="36400" y="18911"/>
                    <a:pt x="39775" y="18075"/>
                    <a:pt x="43838" y="17121"/>
                  </a:cubicBezTo>
                  <a:cubicBezTo>
                    <a:pt x="47319" y="16305"/>
                    <a:pt x="51008" y="15582"/>
                    <a:pt x="55113" y="14912"/>
                  </a:cubicBezTo>
                  <a:cubicBezTo>
                    <a:pt x="61550" y="13861"/>
                    <a:pt x="68126" y="13097"/>
                    <a:pt x="74484" y="12357"/>
                  </a:cubicBezTo>
                  <a:lnTo>
                    <a:pt x="77477" y="12010"/>
                  </a:lnTo>
                  <a:cubicBezTo>
                    <a:pt x="87323" y="10854"/>
                    <a:pt x="96973" y="9822"/>
                    <a:pt x="106514" y="9822"/>
                  </a:cubicBezTo>
                  <a:cubicBezTo>
                    <a:pt x="107222" y="9822"/>
                    <a:pt x="107930" y="9827"/>
                    <a:pt x="108637" y="9839"/>
                  </a:cubicBezTo>
                  <a:lnTo>
                    <a:pt x="108843" y="9842"/>
                  </a:lnTo>
                  <a:lnTo>
                    <a:pt x="108843" y="4203"/>
                  </a:lnTo>
                  <a:cubicBezTo>
                    <a:pt x="108843" y="1884"/>
                    <a:pt x="107336" y="0"/>
                    <a:pt x="105482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 name="simple-light-2">
    <p:bg>
      <p:bgPr>
        <a:solidFill>
          <a:srgbClr val="FFFFFF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720000" y="540000"/>
            <a:ext cx="7704000" cy="5643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600"/>
              <a:buFont typeface="Bahiana"/>
              <a:buNone/>
              <a:defRPr sz="3600">
                <a:latin typeface="Bahiana"/>
                <a:ea typeface="Bahiana"/>
                <a:cs typeface="Bahiana"/>
                <a:sym typeface="Bahiana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Font typeface="Bebas Neue"/>
              <a:buNone/>
              <a:defRPr sz="2800">
                <a:latin typeface="Bebas Neue"/>
                <a:ea typeface="Bebas Neue"/>
                <a:cs typeface="Bebas Neue"/>
                <a:sym typeface="Bebas Neue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Font typeface="Bebas Neue"/>
              <a:buNone/>
              <a:defRPr sz="2800">
                <a:latin typeface="Bebas Neue"/>
                <a:ea typeface="Bebas Neue"/>
                <a:cs typeface="Bebas Neue"/>
                <a:sym typeface="Bebas Neue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Font typeface="Bebas Neue"/>
              <a:buNone/>
              <a:defRPr sz="2800">
                <a:latin typeface="Bebas Neue"/>
                <a:ea typeface="Bebas Neue"/>
                <a:cs typeface="Bebas Neue"/>
                <a:sym typeface="Bebas Neue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Font typeface="Bebas Neue"/>
              <a:buNone/>
              <a:defRPr sz="2800">
                <a:latin typeface="Bebas Neue"/>
                <a:ea typeface="Bebas Neue"/>
                <a:cs typeface="Bebas Neue"/>
                <a:sym typeface="Bebas Neue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Font typeface="Bebas Neue"/>
              <a:buNone/>
              <a:defRPr sz="2800">
                <a:latin typeface="Bebas Neue"/>
                <a:ea typeface="Bebas Neue"/>
                <a:cs typeface="Bebas Neue"/>
                <a:sym typeface="Bebas Neue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Font typeface="Bebas Neue"/>
              <a:buNone/>
              <a:defRPr sz="2800">
                <a:latin typeface="Bebas Neue"/>
                <a:ea typeface="Bebas Neue"/>
                <a:cs typeface="Bebas Neue"/>
                <a:sym typeface="Bebas Neue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Font typeface="Bebas Neue"/>
              <a:buNone/>
              <a:defRPr sz="2800">
                <a:latin typeface="Bebas Neue"/>
                <a:ea typeface="Bebas Neue"/>
                <a:cs typeface="Bebas Neue"/>
                <a:sym typeface="Bebas Neue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Font typeface="Bebas Neue"/>
              <a:buNone/>
              <a:defRPr sz="2800">
                <a:latin typeface="Bebas Neue"/>
                <a:ea typeface="Bebas Neue"/>
                <a:cs typeface="Bebas Neue"/>
                <a:sym typeface="Bebas Neue"/>
              </a:defRPr>
            </a:lvl9pPr>
          </a:lstStyle>
          <a:p>
            <a:endParaRPr/>
          </a:p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720000" y="1237083"/>
            <a:ext cx="7704000" cy="33663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Didact Gothic"/>
              <a:buChar char="●"/>
              <a:defRPr>
                <a:latin typeface="Didact Gothic"/>
                <a:ea typeface="Didact Gothic"/>
                <a:cs typeface="Didact Gothic"/>
                <a:sym typeface="Didact Gothic"/>
              </a:defRPr>
            </a:lvl1pPr>
            <a:lvl2pPr marL="914400" lvl="1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Font typeface="Didact Gothic"/>
              <a:buChar char="○"/>
              <a:defRPr>
                <a:latin typeface="Didact Gothic"/>
                <a:ea typeface="Didact Gothic"/>
                <a:cs typeface="Didact Gothic"/>
                <a:sym typeface="Didact Gothic"/>
              </a:defRPr>
            </a:lvl2pPr>
            <a:lvl3pPr marL="1371600" lvl="2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Font typeface="Didact Gothic"/>
              <a:buChar char="■"/>
              <a:defRPr>
                <a:latin typeface="Didact Gothic"/>
                <a:ea typeface="Didact Gothic"/>
                <a:cs typeface="Didact Gothic"/>
                <a:sym typeface="Didact Gothic"/>
              </a:defRPr>
            </a:lvl3pPr>
            <a:lvl4pPr marL="1828800" lvl="3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Font typeface="Didact Gothic"/>
              <a:buChar char="●"/>
              <a:defRPr>
                <a:latin typeface="Didact Gothic"/>
                <a:ea typeface="Didact Gothic"/>
                <a:cs typeface="Didact Gothic"/>
                <a:sym typeface="Didact Gothic"/>
              </a:defRPr>
            </a:lvl4pPr>
            <a:lvl5pPr marL="2286000" lvl="4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Font typeface="Didact Gothic"/>
              <a:buChar char="○"/>
              <a:defRPr>
                <a:latin typeface="Didact Gothic"/>
                <a:ea typeface="Didact Gothic"/>
                <a:cs typeface="Didact Gothic"/>
                <a:sym typeface="Didact Gothic"/>
              </a:defRPr>
            </a:lvl5pPr>
            <a:lvl6pPr marL="2743200" lvl="5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Font typeface="Didact Gothic"/>
              <a:buChar char="■"/>
              <a:defRPr>
                <a:latin typeface="Didact Gothic"/>
                <a:ea typeface="Didact Gothic"/>
                <a:cs typeface="Didact Gothic"/>
                <a:sym typeface="Didact Gothic"/>
              </a:defRPr>
            </a:lvl6pPr>
            <a:lvl7pPr marL="3200400" lvl="6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Font typeface="Didact Gothic"/>
              <a:buChar char="●"/>
              <a:defRPr>
                <a:latin typeface="Didact Gothic"/>
                <a:ea typeface="Didact Gothic"/>
                <a:cs typeface="Didact Gothic"/>
                <a:sym typeface="Didact Gothic"/>
              </a:defRPr>
            </a:lvl7pPr>
            <a:lvl8pPr marL="3657600" lvl="7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Font typeface="Didact Gothic"/>
              <a:buChar char="○"/>
              <a:defRPr>
                <a:latin typeface="Didact Gothic"/>
                <a:ea typeface="Didact Gothic"/>
                <a:cs typeface="Didact Gothic"/>
                <a:sym typeface="Didact Gothic"/>
              </a:defRPr>
            </a:lvl8pPr>
            <a:lvl9pPr marL="4114800" lvl="8" indent="-31750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SzPts val="1400"/>
              <a:buFont typeface="Didact Gothic"/>
              <a:buChar char="■"/>
              <a:defRPr>
                <a:latin typeface="Didact Gothic"/>
                <a:ea typeface="Didact Gothic"/>
                <a:cs typeface="Didact Gothic"/>
                <a:sym typeface="Didact Gothic"/>
              </a:defRPr>
            </a:lvl9pPr>
          </a:lstStyle>
          <a:p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2" r:id="rId3"/>
    <p:sldLayoutId id="2147483653" r:id="rId4"/>
    <p:sldLayoutId id="2147483658" r:id="rId5"/>
    <p:sldLayoutId id="2147483669" r:id="rId6"/>
    <p:sldLayoutId id="2147483670" r:id="rId7"/>
    <p:sldLayoutId id="2147483671" r:id="rId8"/>
    <p:sldLayoutId id="2147483677" r:id="rId9"/>
    <p:sldLayoutId id="2147483678" r:id="rId10"/>
    <p:sldLayoutId id="2147483679" r:id="rId11"/>
    <p:sldLayoutId id="2147483680" r:id="rId12"/>
    <p:sldLayoutId id="2147483684" r:id="rId13"/>
  </p:sldLayoutIdLst>
  <p:hf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.jpg"/><Relationship Id="rId4" Type="http://schemas.openxmlformats.org/officeDocument/2006/relationships/image" Target="../media/image2.jpe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0.png"/><Relationship Id="rId5" Type="http://schemas.openxmlformats.org/officeDocument/2006/relationships/image" Target="../media/image19.jpg"/><Relationship Id="rId4" Type="http://schemas.openxmlformats.org/officeDocument/2006/relationships/image" Target="../media/image18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17.png"/><Relationship Id="rId4" Type="http://schemas.openxmlformats.org/officeDocument/2006/relationships/image" Target="../media/image18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g"/><Relationship Id="rId2" Type="http://schemas.openxmlformats.org/officeDocument/2006/relationships/image" Target="../media/image21.jp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0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g"/><Relationship Id="rId2" Type="http://schemas.openxmlformats.org/officeDocument/2006/relationships/image" Target="../media/image23.jpg"/><Relationship Id="rId1" Type="http://schemas.openxmlformats.org/officeDocument/2006/relationships/slideLayout" Target="../slideLayouts/slideLayout5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6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6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8.xml"/><Relationship Id="rId5" Type="http://schemas.openxmlformats.org/officeDocument/2006/relationships/image" Target="../media/image11.emf"/><Relationship Id="rId4" Type="http://schemas.openxmlformats.org/officeDocument/2006/relationships/image" Target="../media/image10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5.emf"/><Relationship Id="rId5" Type="http://schemas.openxmlformats.org/officeDocument/2006/relationships/image" Target="../media/image14.emf"/><Relationship Id="rId4" Type="http://schemas.openxmlformats.org/officeDocument/2006/relationships/image" Target="../media/image13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45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0" name="Google Shape;1460;p40"/>
          <p:cNvSpPr txBox="1">
            <a:spLocks noGrp="1"/>
          </p:cNvSpPr>
          <p:nvPr>
            <p:ph type="title"/>
          </p:nvPr>
        </p:nvSpPr>
        <p:spPr>
          <a:xfrm>
            <a:off x="720000" y="540000"/>
            <a:ext cx="7704000" cy="5643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4000" b="1" dirty="0">
                <a:solidFill>
                  <a:schemeClr val="accent4"/>
                </a:solidFill>
                <a:latin typeface="Times New Roman" pitchFamily="18" charset="0"/>
                <a:cs typeface="Times New Roman" pitchFamily="18" charset="0"/>
              </a:rPr>
              <a:t>KHỞI ĐỘNG </a:t>
            </a:r>
            <a:endParaRPr lang="en-US" sz="4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61" name="Google Shape;1461;p40"/>
          <p:cNvSpPr txBox="1">
            <a:spLocks noGrp="1"/>
          </p:cNvSpPr>
          <p:nvPr>
            <p:ph type="body" idx="1"/>
          </p:nvPr>
        </p:nvSpPr>
        <p:spPr>
          <a:xfrm>
            <a:off x="720000" y="1237083"/>
            <a:ext cx="7704000" cy="33663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>
              <a:buNone/>
            </a:pPr>
            <a:r>
              <a:rPr lang="en-US" sz="2600" dirty="0" err="1">
                <a:solidFill>
                  <a:srgbClr val="111111"/>
                </a:solidFill>
                <a:latin typeface="Times New Roman" pitchFamily="18" charset="0"/>
                <a:ea typeface="Work Sans"/>
                <a:cs typeface="Times New Roman" pitchFamily="18" charset="0"/>
                <a:sym typeface="Work Sans"/>
              </a:rPr>
              <a:t>Quan</a:t>
            </a:r>
            <a:r>
              <a:rPr lang="en-US" sz="2600" dirty="0">
                <a:solidFill>
                  <a:srgbClr val="111111"/>
                </a:solidFill>
                <a:latin typeface="Times New Roman" pitchFamily="18" charset="0"/>
                <a:ea typeface="Work Sans"/>
                <a:cs typeface="Times New Roman" pitchFamily="18" charset="0"/>
                <a:sym typeface="Work Sans"/>
              </a:rPr>
              <a:t> </a:t>
            </a:r>
            <a:r>
              <a:rPr lang="en-US" sz="2600" dirty="0" err="1">
                <a:solidFill>
                  <a:srgbClr val="111111"/>
                </a:solidFill>
                <a:latin typeface="Times New Roman" pitchFamily="18" charset="0"/>
                <a:ea typeface="Work Sans"/>
                <a:cs typeface="Times New Roman" pitchFamily="18" charset="0"/>
                <a:sym typeface="Work Sans"/>
              </a:rPr>
              <a:t>sát</a:t>
            </a:r>
            <a:r>
              <a:rPr lang="en-US" sz="2600" dirty="0">
                <a:solidFill>
                  <a:srgbClr val="111111"/>
                </a:solidFill>
                <a:latin typeface="Times New Roman" pitchFamily="18" charset="0"/>
                <a:ea typeface="Work Sans"/>
                <a:cs typeface="Times New Roman" pitchFamily="18" charset="0"/>
                <a:sym typeface="Work Sans"/>
              </a:rPr>
              <a:t> </a:t>
            </a:r>
            <a:r>
              <a:rPr lang="en-US" sz="2600" dirty="0" err="1">
                <a:solidFill>
                  <a:srgbClr val="111111"/>
                </a:solidFill>
                <a:latin typeface="Times New Roman" pitchFamily="18" charset="0"/>
                <a:ea typeface="Work Sans"/>
                <a:cs typeface="Times New Roman" pitchFamily="18" charset="0"/>
                <a:sym typeface="Work Sans"/>
              </a:rPr>
              <a:t>các</a:t>
            </a:r>
            <a:r>
              <a:rPr lang="en-US" sz="2600" dirty="0">
                <a:solidFill>
                  <a:srgbClr val="111111"/>
                </a:solidFill>
                <a:latin typeface="Times New Roman" pitchFamily="18" charset="0"/>
                <a:ea typeface="Work Sans"/>
                <a:cs typeface="Times New Roman" pitchFamily="18" charset="0"/>
                <a:sym typeface="Work Sans"/>
              </a:rPr>
              <a:t> </a:t>
            </a:r>
            <a:r>
              <a:rPr lang="en-US" sz="2600" dirty="0" err="1">
                <a:solidFill>
                  <a:srgbClr val="111111"/>
                </a:solidFill>
                <a:latin typeface="Times New Roman" pitchFamily="18" charset="0"/>
                <a:ea typeface="Work Sans"/>
                <a:cs typeface="Times New Roman" pitchFamily="18" charset="0"/>
                <a:sym typeface="Work Sans"/>
              </a:rPr>
              <a:t>bức</a:t>
            </a:r>
            <a:r>
              <a:rPr lang="en-US" sz="2600" dirty="0">
                <a:solidFill>
                  <a:srgbClr val="111111"/>
                </a:solidFill>
                <a:latin typeface="Times New Roman" pitchFamily="18" charset="0"/>
                <a:ea typeface="Work Sans"/>
                <a:cs typeface="Times New Roman" pitchFamily="18" charset="0"/>
                <a:sym typeface="Work Sans"/>
              </a:rPr>
              <a:t> </a:t>
            </a:r>
            <a:r>
              <a:rPr lang="en-US" sz="2600" dirty="0" err="1">
                <a:solidFill>
                  <a:srgbClr val="111111"/>
                </a:solidFill>
                <a:latin typeface="Times New Roman" pitchFamily="18" charset="0"/>
                <a:ea typeface="Work Sans"/>
                <a:cs typeface="Times New Roman" pitchFamily="18" charset="0"/>
                <a:sym typeface="Work Sans"/>
              </a:rPr>
              <a:t>tranh</a:t>
            </a:r>
            <a:r>
              <a:rPr lang="en-US" sz="2600" dirty="0">
                <a:solidFill>
                  <a:srgbClr val="111111"/>
                </a:solidFill>
                <a:latin typeface="Times New Roman" pitchFamily="18" charset="0"/>
                <a:ea typeface="Work Sans"/>
                <a:cs typeface="Times New Roman" pitchFamily="18" charset="0"/>
                <a:sym typeface="Work Sans"/>
              </a:rPr>
              <a:t>: </a:t>
            </a:r>
            <a:r>
              <a:rPr lang="en-US" sz="2600" dirty="0" err="1">
                <a:solidFill>
                  <a:srgbClr val="111111"/>
                </a:solidFill>
                <a:latin typeface="Times New Roman" pitchFamily="18" charset="0"/>
                <a:ea typeface="Work Sans"/>
                <a:cs typeface="Times New Roman" pitchFamily="18" charset="0"/>
                <a:sym typeface="Work Sans"/>
              </a:rPr>
              <a:t>Hai</a:t>
            </a:r>
            <a:r>
              <a:rPr lang="en-US" sz="2600" dirty="0">
                <a:solidFill>
                  <a:srgbClr val="111111"/>
                </a:solidFill>
                <a:latin typeface="Times New Roman" pitchFamily="18" charset="0"/>
                <a:ea typeface="Work Sans"/>
                <a:cs typeface="Times New Roman" pitchFamily="18" charset="0"/>
                <a:sym typeface="Work Sans"/>
              </a:rPr>
              <a:t> </a:t>
            </a:r>
            <a:r>
              <a:rPr lang="en-US" sz="2600" dirty="0" err="1">
                <a:solidFill>
                  <a:srgbClr val="111111"/>
                </a:solidFill>
                <a:latin typeface="Times New Roman" pitchFamily="18" charset="0"/>
                <a:ea typeface="Work Sans"/>
                <a:cs typeface="Times New Roman" pitchFamily="18" charset="0"/>
                <a:sym typeface="Work Sans"/>
              </a:rPr>
              <a:t>nửa</a:t>
            </a:r>
            <a:r>
              <a:rPr lang="en-US" sz="2600" dirty="0">
                <a:solidFill>
                  <a:srgbClr val="111111"/>
                </a:solidFill>
                <a:latin typeface="Times New Roman" pitchFamily="18" charset="0"/>
                <a:ea typeface="Work Sans"/>
                <a:cs typeface="Times New Roman" pitchFamily="18" charset="0"/>
                <a:sym typeface="Work Sans"/>
              </a:rPr>
              <a:t> </a:t>
            </a:r>
            <a:r>
              <a:rPr lang="en-US" sz="2600" dirty="0" err="1">
                <a:solidFill>
                  <a:srgbClr val="111111"/>
                </a:solidFill>
                <a:latin typeface="Times New Roman" pitchFamily="18" charset="0"/>
                <a:ea typeface="Work Sans"/>
                <a:cs typeface="Times New Roman" pitchFamily="18" charset="0"/>
                <a:sym typeface="Work Sans"/>
              </a:rPr>
              <a:t>trái-phải</a:t>
            </a:r>
            <a:r>
              <a:rPr lang="en-US" sz="2600" dirty="0">
                <a:solidFill>
                  <a:srgbClr val="111111"/>
                </a:solidFill>
                <a:latin typeface="Times New Roman" pitchFamily="18" charset="0"/>
                <a:ea typeface="Work Sans"/>
                <a:cs typeface="Times New Roman" pitchFamily="18" charset="0"/>
                <a:sym typeface="Work Sans"/>
              </a:rPr>
              <a:t> </a:t>
            </a:r>
            <a:r>
              <a:rPr lang="en-US" sz="2600" dirty="0" err="1">
                <a:solidFill>
                  <a:srgbClr val="111111"/>
                </a:solidFill>
                <a:latin typeface="Times New Roman" pitchFamily="18" charset="0"/>
                <a:ea typeface="Work Sans"/>
                <a:cs typeface="Times New Roman" pitchFamily="18" charset="0"/>
                <a:sym typeface="Work Sans"/>
              </a:rPr>
              <a:t>của</a:t>
            </a:r>
            <a:r>
              <a:rPr lang="en-US" sz="2600" dirty="0">
                <a:solidFill>
                  <a:srgbClr val="111111"/>
                </a:solidFill>
                <a:latin typeface="Times New Roman" pitchFamily="18" charset="0"/>
                <a:ea typeface="Work Sans"/>
                <a:cs typeface="Times New Roman" pitchFamily="18" charset="0"/>
                <a:sym typeface="Work Sans"/>
              </a:rPr>
              <a:t> </a:t>
            </a:r>
            <a:r>
              <a:rPr lang="en-US" sz="2600" dirty="0" err="1">
                <a:solidFill>
                  <a:srgbClr val="111111"/>
                </a:solidFill>
                <a:latin typeface="Times New Roman" pitchFamily="18" charset="0"/>
                <a:ea typeface="Work Sans"/>
                <a:cs typeface="Times New Roman" pitchFamily="18" charset="0"/>
                <a:sym typeface="Work Sans"/>
              </a:rPr>
              <a:t>tháp</a:t>
            </a:r>
            <a:r>
              <a:rPr lang="en-US" sz="2600" dirty="0">
                <a:solidFill>
                  <a:srgbClr val="111111"/>
                </a:solidFill>
                <a:latin typeface="Times New Roman" pitchFamily="18" charset="0"/>
                <a:ea typeface="Work Sans"/>
                <a:cs typeface="Times New Roman" pitchFamily="18" charset="0"/>
                <a:sym typeface="Work Sans"/>
              </a:rPr>
              <a:t> 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Eiffel, con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ướm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huê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ăn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600" dirty="0">
                <a:solidFill>
                  <a:schemeClr val="accent4">
                    <a:lumMod val="75000"/>
                  </a:schemeClr>
                </a:solidFill>
                <a:latin typeface="Times New Roman" pitchFamily="18" charset="0"/>
                <a:ea typeface="Work Sans"/>
                <a:cs typeface="Times New Roman" pitchFamily="18" charset="0"/>
                <a:sym typeface="Work Sans"/>
              </a:rPr>
              <a:t> </a:t>
            </a:r>
            <a:r>
              <a:rPr lang="en-US" sz="2600" dirty="0" err="1">
                <a:solidFill>
                  <a:srgbClr val="002060"/>
                </a:solidFill>
                <a:latin typeface="Times New Roman" pitchFamily="18" charset="0"/>
                <a:ea typeface="Work Sans"/>
                <a:cs typeface="Times New Roman" pitchFamily="18" charset="0"/>
                <a:sym typeface="Work Sans"/>
              </a:rPr>
              <a:t>rồi</a:t>
            </a:r>
            <a:r>
              <a:rPr lang="en-US" sz="2600" dirty="0">
                <a:solidFill>
                  <a:srgbClr val="002060"/>
                </a:solidFill>
                <a:latin typeface="Times New Roman" pitchFamily="18" charset="0"/>
                <a:ea typeface="Work Sans"/>
                <a:cs typeface="Times New Roman" pitchFamily="18" charset="0"/>
                <a:sym typeface="Work Sans"/>
              </a:rPr>
              <a:t> </a:t>
            </a:r>
            <a:r>
              <a:rPr lang="en-US" sz="2600" dirty="0" err="1">
                <a:solidFill>
                  <a:srgbClr val="002060"/>
                </a:solidFill>
                <a:latin typeface="Times New Roman" pitchFamily="18" charset="0"/>
                <a:ea typeface="Work Sans"/>
                <a:cs typeface="Times New Roman" pitchFamily="18" charset="0"/>
                <a:sym typeface="Work Sans"/>
              </a:rPr>
              <a:t>cho</a:t>
            </a:r>
            <a:r>
              <a:rPr lang="en-US" sz="2600" dirty="0">
                <a:solidFill>
                  <a:srgbClr val="002060"/>
                </a:solidFill>
                <a:latin typeface="Times New Roman" pitchFamily="18" charset="0"/>
                <a:ea typeface="Work Sans"/>
                <a:cs typeface="Times New Roman" pitchFamily="18" charset="0"/>
                <a:sym typeface="Work Sans"/>
              </a:rPr>
              <a:t> </a:t>
            </a:r>
            <a:r>
              <a:rPr lang="en-US" sz="2600" dirty="0" err="1">
                <a:solidFill>
                  <a:srgbClr val="002060"/>
                </a:solidFill>
                <a:latin typeface="Times New Roman" pitchFamily="18" charset="0"/>
                <a:ea typeface="Work Sans"/>
                <a:cs typeface="Times New Roman" pitchFamily="18" charset="0"/>
                <a:sym typeface="Work Sans"/>
              </a:rPr>
              <a:t>nhận</a:t>
            </a:r>
            <a:r>
              <a:rPr lang="en-US" sz="2600" dirty="0">
                <a:solidFill>
                  <a:srgbClr val="002060"/>
                </a:solidFill>
                <a:latin typeface="Times New Roman" pitchFamily="18" charset="0"/>
                <a:ea typeface="Work Sans"/>
                <a:cs typeface="Times New Roman" pitchFamily="18" charset="0"/>
                <a:sym typeface="Work Sans"/>
              </a:rPr>
              <a:t> </a:t>
            </a:r>
            <a:r>
              <a:rPr lang="en-US" sz="2600" dirty="0" err="1">
                <a:solidFill>
                  <a:srgbClr val="002060"/>
                </a:solidFill>
                <a:latin typeface="Times New Roman" pitchFamily="18" charset="0"/>
                <a:ea typeface="Work Sans"/>
                <a:cs typeface="Times New Roman" pitchFamily="18" charset="0"/>
                <a:sym typeface="Work Sans"/>
              </a:rPr>
              <a:t>xét</a:t>
            </a:r>
            <a:r>
              <a:rPr lang="en-US" sz="2600" dirty="0">
                <a:solidFill>
                  <a:srgbClr val="002060"/>
                </a:solidFill>
                <a:latin typeface="Times New Roman" pitchFamily="18" charset="0"/>
                <a:ea typeface="Work Sans"/>
                <a:cs typeface="Times New Roman" pitchFamily="18" charset="0"/>
                <a:sym typeface="Work Sans"/>
              </a:rPr>
              <a:t>.</a:t>
            </a:r>
          </a:p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600" dirty="0">
              <a:solidFill>
                <a:schemeClr val="accent4">
                  <a:lumMod val="75000"/>
                </a:schemeClr>
              </a:solidFill>
              <a:latin typeface="Times New Roman" pitchFamily="18" charset="0"/>
              <a:ea typeface="Work Sans"/>
              <a:cs typeface="Times New Roman" pitchFamily="18" charset="0"/>
              <a:sym typeface="Work Sans"/>
            </a:endParaRPr>
          </a:p>
        </p:txBody>
      </p:sp>
      <p:grpSp>
        <p:nvGrpSpPr>
          <p:cNvPr id="1462" name="Google Shape;1462;p40"/>
          <p:cNvGrpSpPr/>
          <p:nvPr/>
        </p:nvGrpSpPr>
        <p:grpSpPr>
          <a:xfrm>
            <a:off x="6383249" y="610266"/>
            <a:ext cx="373125" cy="345125"/>
            <a:chOff x="5575175" y="701800"/>
            <a:chExt cx="373125" cy="345125"/>
          </a:xfrm>
        </p:grpSpPr>
        <p:sp>
          <p:nvSpPr>
            <p:cNvPr id="1463" name="Google Shape;1463;p40"/>
            <p:cNvSpPr/>
            <p:nvPr/>
          </p:nvSpPr>
          <p:spPr>
            <a:xfrm>
              <a:off x="5575175" y="706200"/>
              <a:ext cx="348950" cy="339000"/>
            </a:xfrm>
            <a:custGeom>
              <a:avLst/>
              <a:gdLst/>
              <a:ahLst/>
              <a:cxnLst/>
              <a:rect l="l" t="t" r="r" b="b"/>
              <a:pathLst>
                <a:path w="13958" h="13560" extrusionOk="0">
                  <a:moveTo>
                    <a:pt x="6643" y="0"/>
                  </a:moveTo>
                  <a:lnTo>
                    <a:pt x="4775" y="4514"/>
                  </a:lnTo>
                  <a:lnTo>
                    <a:pt x="0" y="5533"/>
                  </a:lnTo>
                  <a:lnTo>
                    <a:pt x="3714" y="8705"/>
                  </a:lnTo>
                  <a:lnTo>
                    <a:pt x="3207" y="13560"/>
                  </a:lnTo>
                  <a:lnTo>
                    <a:pt x="3207" y="13560"/>
                  </a:lnTo>
                  <a:lnTo>
                    <a:pt x="7370" y="11008"/>
                  </a:lnTo>
                  <a:lnTo>
                    <a:pt x="11834" y="12991"/>
                  </a:lnTo>
                  <a:lnTo>
                    <a:pt x="10692" y="8242"/>
                  </a:lnTo>
                  <a:lnTo>
                    <a:pt x="13957" y="4611"/>
                  </a:lnTo>
                  <a:lnTo>
                    <a:pt x="9088" y="4228"/>
                  </a:lnTo>
                  <a:lnTo>
                    <a:pt x="6643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64" name="Google Shape;1464;p40"/>
            <p:cNvSpPr/>
            <p:nvPr/>
          </p:nvSpPr>
          <p:spPr>
            <a:xfrm>
              <a:off x="5592825" y="701800"/>
              <a:ext cx="355475" cy="345125"/>
            </a:xfrm>
            <a:custGeom>
              <a:avLst/>
              <a:gdLst/>
              <a:ahLst/>
              <a:cxnLst/>
              <a:rect l="l" t="t" r="r" b="b"/>
              <a:pathLst>
                <a:path w="14219" h="13805" extrusionOk="0">
                  <a:moveTo>
                    <a:pt x="6786" y="398"/>
                  </a:moveTo>
                  <a:lnTo>
                    <a:pt x="9108" y="4411"/>
                  </a:lnTo>
                  <a:cubicBezTo>
                    <a:pt x="9128" y="4447"/>
                    <a:pt x="9165" y="4469"/>
                    <a:pt x="9203" y="4473"/>
                  </a:cubicBezTo>
                  <a:lnTo>
                    <a:pt x="13825" y="4834"/>
                  </a:lnTo>
                  <a:lnTo>
                    <a:pt x="10728" y="8282"/>
                  </a:lnTo>
                  <a:cubicBezTo>
                    <a:pt x="10699" y="8312"/>
                    <a:pt x="10689" y="8354"/>
                    <a:pt x="10699" y="8392"/>
                  </a:cubicBezTo>
                  <a:lnTo>
                    <a:pt x="11782" y="12900"/>
                  </a:lnTo>
                  <a:lnTo>
                    <a:pt x="7546" y="11018"/>
                  </a:lnTo>
                  <a:cubicBezTo>
                    <a:pt x="7530" y="11011"/>
                    <a:pt x="7513" y="11008"/>
                    <a:pt x="7496" y="11008"/>
                  </a:cubicBezTo>
                  <a:cubicBezTo>
                    <a:pt x="7474" y="11008"/>
                    <a:pt x="7453" y="11013"/>
                    <a:pt x="7434" y="11025"/>
                  </a:cubicBezTo>
                  <a:lnTo>
                    <a:pt x="3481" y="13449"/>
                  </a:lnTo>
                  <a:lnTo>
                    <a:pt x="3481" y="13449"/>
                  </a:lnTo>
                  <a:lnTo>
                    <a:pt x="3962" y="8838"/>
                  </a:lnTo>
                  <a:cubicBezTo>
                    <a:pt x="3965" y="8798"/>
                    <a:pt x="3949" y="8756"/>
                    <a:pt x="3919" y="8732"/>
                  </a:cubicBezTo>
                  <a:lnTo>
                    <a:pt x="393" y="5720"/>
                  </a:lnTo>
                  <a:lnTo>
                    <a:pt x="4924" y="4754"/>
                  </a:lnTo>
                  <a:cubicBezTo>
                    <a:pt x="4964" y="4746"/>
                    <a:pt x="4995" y="4719"/>
                    <a:pt x="5012" y="4681"/>
                  </a:cubicBezTo>
                  <a:lnTo>
                    <a:pt x="6786" y="398"/>
                  </a:lnTo>
                  <a:close/>
                  <a:moveTo>
                    <a:pt x="6777" y="0"/>
                  </a:moveTo>
                  <a:cubicBezTo>
                    <a:pt x="6773" y="0"/>
                    <a:pt x="6769" y="0"/>
                    <a:pt x="6766" y="1"/>
                  </a:cubicBezTo>
                  <a:cubicBezTo>
                    <a:pt x="6720" y="3"/>
                    <a:pt x="6678" y="32"/>
                    <a:pt x="6660" y="75"/>
                  </a:cubicBezTo>
                  <a:lnTo>
                    <a:pt x="4817" y="4527"/>
                  </a:lnTo>
                  <a:lnTo>
                    <a:pt x="104" y="5533"/>
                  </a:lnTo>
                  <a:cubicBezTo>
                    <a:pt x="59" y="5542"/>
                    <a:pt x="22" y="5577"/>
                    <a:pt x="12" y="5623"/>
                  </a:cubicBezTo>
                  <a:cubicBezTo>
                    <a:pt x="0" y="5669"/>
                    <a:pt x="14" y="5716"/>
                    <a:pt x="50" y="5746"/>
                  </a:cubicBezTo>
                  <a:lnTo>
                    <a:pt x="3715" y="8875"/>
                  </a:lnTo>
                  <a:lnTo>
                    <a:pt x="3215" y="13669"/>
                  </a:lnTo>
                  <a:cubicBezTo>
                    <a:pt x="3209" y="13714"/>
                    <a:pt x="3231" y="13760"/>
                    <a:pt x="3271" y="13784"/>
                  </a:cubicBezTo>
                  <a:cubicBezTo>
                    <a:pt x="3291" y="13797"/>
                    <a:pt x="3311" y="13804"/>
                    <a:pt x="3335" y="13804"/>
                  </a:cubicBezTo>
                  <a:cubicBezTo>
                    <a:pt x="3356" y="13804"/>
                    <a:pt x="3378" y="13797"/>
                    <a:pt x="3399" y="13784"/>
                  </a:cubicBezTo>
                  <a:lnTo>
                    <a:pt x="7507" y="11267"/>
                  </a:lnTo>
                  <a:lnTo>
                    <a:pt x="11914" y="13224"/>
                  </a:lnTo>
                  <a:cubicBezTo>
                    <a:pt x="11929" y="13231"/>
                    <a:pt x="11945" y="13234"/>
                    <a:pt x="11961" y="13234"/>
                  </a:cubicBezTo>
                  <a:cubicBezTo>
                    <a:pt x="11989" y="13234"/>
                    <a:pt x="12017" y="13225"/>
                    <a:pt x="12039" y="13206"/>
                  </a:cubicBezTo>
                  <a:cubicBezTo>
                    <a:pt x="12075" y="13177"/>
                    <a:pt x="12092" y="13129"/>
                    <a:pt x="12081" y="13084"/>
                  </a:cubicBezTo>
                  <a:lnTo>
                    <a:pt x="10956" y="8398"/>
                  </a:lnTo>
                  <a:lnTo>
                    <a:pt x="14178" y="4813"/>
                  </a:lnTo>
                  <a:cubicBezTo>
                    <a:pt x="14210" y="4780"/>
                    <a:pt x="14218" y="4730"/>
                    <a:pt x="14201" y="4687"/>
                  </a:cubicBezTo>
                  <a:cubicBezTo>
                    <a:pt x="14183" y="4644"/>
                    <a:pt x="14144" y="4613"/>
                    <a:pt x="14097" y="4610"/>
                  </a:cubicBezTo>
                  <a:lnTo>
                    <a:pt x="9293" y="4233"/>
                  </a:lnTo>
                  <a:lnTo>
                    <a:pt x="6880" y="61"/>
                  </a:lnTo>
                  <a:cubicBezTo>
                    <a:pt x="6859" y="25"/>
                    <a:pt x="6823" y="0"/>
                    <a:pt x="6777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465" name="Google Shape;1465;p40"/>
          <p:cNvGrpSpPr/>
          <p:nvPr/>
        </p:nvGrpSpPr>
        <p:grpSpPr>
          <a:xfrm>
            <a:off x="7401334" y="782830"/>
            <a:ext cx="944592" cy="707305"/>
            <a:chOff x="7401334" y="782830"/>
            <a:chExt cx="944592" cy="707305"/>
          </a:xfrm>
        </p:grpSpPr>
        <p:sp>
          <p:nvSpPr>
            <p:cNvPr id="1466" name="Google Shape;1466;p40"/>
            <p:cNvSpPr/>
            <p:nvPr/>
          </p:nvSpPr>
          <p:spPr>
            <a:xfrm rot="-4603600">
              <a:off x="7414304" y="814064"/>
              <a:ext cx="218578" cy="195053"/>
            </a:xfrm>
            <a:custGeom>
              <a:avLst/>
              <a:gdLst/>
              <a:ahLst/>
              <a:cxnLst/>
              <a:rect l="l" t="t" r="r" b="b"/>
              <a:pathLst>
                <a:path w="8743" h="7802" extrusionOk="0">
                  <a:moveTo>
                    <a:pt x="6174" y="0"/>
                  </a:moveTo>
                  <a:cubicBezTo>
                    <a:pt x="6073" y="0"/>
                    <a:pt x="5971" y="22"/>
                    <a:pt x="5874" y="68"/>
                  </a:cubicBezTo>
                  <a:lnTo>
                    <a:pt x="365" y="3812"/>
                  </a:lnTo>
                  <a:lnTo>
                    <a:pt x="0" y="4844"/>
                  </a:lnTo>
                  <a:lnTo>
                    <a:pt x="8378" y="7801"/>
                  </a:lnTo>
                  <a:lnTo>
                    <a:pt x="8742" y="6770"/>
                  </a:lnTo>
                  <a:lnTo>
                    <a:pt x="6805" y="397"/>
                  </a:lnTo>
                  <a:cubicBezTo>
                    <a:pt x="6685" y="147"/>
                    <a:pt x="6434" y="0"/>
                    <a:pt x="6174" y="0"/>
                  </a:cubicBezTo>
                  <a:close/>
                </a:path>
              </a:pathLst>
            </a:custGeom>
            <a:solidFill>
              <a:srgbClr val="F5504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67" name="Google Shape;1467;p40"/>
            <p:cNvSpPr/>
            <p:nvPr/>
          </p:nvSpPr>
          <p:spPr>
            <a:xfrm rot="-4603600">
              <a:off x="7430889" y="834922"/>
              <a:ext cx="218553" cy="161027"/>
            </a:xfrm>
            <a:custGeom>
              <a:avLst/>
              <a:gdLst/>
              <a:ahLst/>
              <a:cxnLst/>
              <a:rect l="l" t="t" r="r" b="b"/>
              <a:pathLst>
                <a:path w="8742" h="6441" extrusionOk="0">
                  <a:moveTo>
                    <a:pt x="3970" y="1"/>
                  </a:moveTo>
                  <a:lnTo>
                    <a:pt x="363" y="2451"/>
                  </a:lnTo>
                  <a:lnTo>
                    <a:pt x="0" y="3483"/>
                  </a:lnTo>
                  <a:lnTo>
                    <a:pt x="8378" y="6440"/>
                  </a:lnTo>
                  <a:lnTo>
                    <a:pt x="8742" y="5409"/>
                  </a:lnTo>
                  <a:lnTo>
                    <a:pt x="7477" y="1252"/>
                  </a:lnTo>
                  <a:lnTo>
                    <a:pt x="4188" y="92"/>
                  </a:lnTo>
                  <a:cubicBezTo>
                    <a:pt x="4114" y="65"/>
                    <a:pt x="4041" y="32"/>
                    <a:pt x="3970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68" name="Google Shape;1468;p40"/>
            <p:cNvSpPr/>
            <p:nvPr/>
          </p:nvSpPr>
          <p:spPr>
            <a:xfrm rot="-4603600">
              <a:off x="7424370" y="831129"/>
              <a:ext cx="87726" cy="65351"/>
            </a:xfrm>
            <a:custGeom>
              <a:avLst/>
              <a:gdLst/>
              <a:ahLst/>
              <a:cxnLst/>
              <a:rect l="l" t="t" r="r" b="b"/>
              <a:pathLst>
                <a:path w="3509" h="2614" extrusionOk="0">
                  <a:moveTo>
                    <a:pt x="2205" y="0"/>
                  </a:moveTo>
                  <a:cubicBezTo>
                    <a:pt x="2104" y="0"/>
                    <a:pt x="2002" y="22"/>
                    <a:pt x="1905" y="68"/>
                  </a:cubicBezTo>
                  <a:lnTo>
                    <a:pt x="1" y="1362"/>
                  </a:lnTo>
                  <a:cubicBezTo>
                    <a:pt x="75" y="1393"/>
                    <a:pt x="146" y="1426"/>
                    <a:pt x="221" y="1453"/>
                  </a:cubicBezTo>
                  <a:lnTo>
                    <a:pt x="3509" y="2613"/>
                  </a:lnTo>
                  <a:lnTo>
                    <a:pt x="2836" y="397"/>
                  </a:lnTo>
                  <a:cubicBezTo>
                    <a:pt x="2716" y="147"/>
                    <a:pt x="2465" y="0"/>
                    <a:pt x="2205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69" name="Google Shape;1469;p40"/>
            <p:cNvSpPr/>
            <p:nvPr/>
          </p:nvSpPr>
          <p:spPr>
            <a:xfrm rot="-4603600">
              <a:off x="8082409" y="1221250"/>
              <a:ext cx="251729" cy="223478"/>
            </a:xfrm>
            <a:custGeom>
              <a:avLst/>
              <a:gdLst/>
              <a:ahLst/>
              <a:cxnLst/>
              <a:rect l="l" t="t" r="r" b="b"/>
              <a:pathLst>
                <a:path w="10069" h="8939" extrusionOk="0">
                  <a:moveTo>
                    <a:pt x="5034" y="1"/>
                  </a:moveTo>
                  <a:cubicBezTo>
                    <a:pt x="3193" y="1"/>
                    <a:pt x="1470" y="1148"/>
                    <a:pt x="823" y="2983"/>
                  </a:cubicBezTo>
                  <a:cubicBezTo>
                    <a:pt x="1" y="5309"/>
                    <a:pt x="1220" y="7861"/>
                    <a:pt x="3547" y="8683"/>
                  </a:cubicBezTo>
                  <a:cubicBezTo>
                    <a:pt x="4039" y="8856"/>
                    <a:pt x="4541" y="8939"/>
                    <a:pt x="5035" y="8939"/>
                  </a:cubicBezTo>
                  <a:cubicBezTo>
                    <a:pt x="6876" y="8939"/>
                    <a:pt x="8599" y="7792"/>
                    <a:pt x="9247" y="5956"/>
                  </a:cubicBezTo>
                  <a:cubicBezTo>
                    <a:pt x="10068" y="3629"/>
                    <a:pt x="8848" y="1078"/>
                    <a:pt x="6521" y="257"/>
                  </a:cubicBezTo>
                  <a:cubicBezTo>
                    <a:pt x="6029" y="83"/>
                    <a:pt x="5527" y="1"/>
                    <a:pt x="5034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70" name="Google Shape;1470;p40"/>
            <p:cNvSpPr/>
            <p:nvPr/>
          </p:nvSpPr>
          <p:spPr>
            <a:xfrm rot="-4603600">
              <a:off x="8199171" y="1358424"/>
              <a:ext cx="81826" cy="71301"/>
            </a:xfrm>
            <a:custGeom>
              <a:avLst/>
              <a:gdLst/>
              <a:ahLst/>
              <a:cxnLst/>
              <a:rect l="l" t="t" r="r" b="b"/>
              <a:pathLst>
                <a:path w="3273" h="2852" extrusionOk="0">
                  <a:moveTo>
                    <a:pt x="777" y="0"/>
                  </a:moveTo>
                  <a:cubicBezTo>
                    <a:pt x="703" y="0"/>
                    <a:pt x="621" y="39"/>
                    <a:pt x="522" y="129"/>
                  </a:cubicBezTo>
                  <a:cubicBezTo>
                    <a:pt x="1" y="605"/>
                    <a:pt x="78" y="1536"/>
                    <a:pt x="694" y="2214"/>
                  </a:cubicBezTo>
                  <a:cubicBezTo>
                    <a:pt x="1071" y="2629"/>
                    <a:pt x="1564" y="2851"/>
                    <a:pt x="2009" y="2851"/>
                  </a:cubicBezTo>
                  <a:cubicBezTo>
                    <a:pt x="2289" y="2851"/>
                    <a:pt x="2550" y="2763"/>
                    <a:pt x="2751" y="2581"/>
                  </a:cubicBezTo>
                  <a:cubicBezTo>
                    <a:pt x="3273" y="2105"/>
                    <a:pt x="2351" y="1942"/>
                    <a:pt x="1735" y="1266"/>
                  </a:cubicBezTo>
                  <a:cubicBezTo>
                    <a:pt x="1236" y="717"/>
                    <a:pt x="1091" y="0"/>
                    <a:pt x="777" y="0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71" name="Google Shape;1471;p40"/>
            <p:cNvSpPr/>
            <p:nvPr/>
          </p:nvSpPr>
          <p:spPr>
            <a:xfrm rot="-4603600">
              <a:off x="8270821" y="1345688"/>
              <a:ext cx="15000" cy="13325"/>
            </a:xfrm>
            <a:custGeom>
              <a:avLst/>
              <a:gdLst/>
              <a:ahLst/>
              <a:cxnLst/>
              <a:rect l="l" t="t" r="r" b="b"/>
              <a:pathLst>
                <a:path w="600" h="533" extrusionOk="0">
                  <a:moveTo>
                    <a:pt x="298" y="1"/>
                  </a:moveTo>
                  <a:cubicBezTo>
                    <a:pt x="188" y="1"/>
                    <a:pt x="86" y="68"/>
                    <a:pt x="49" y="177"/>
                  </a:cubicBezTo>
                  <a:cubicBezTo>
                    <a:pt x="1" y="316"/>
                    <a:pt x="73" y="469"/>
                    <a:pt x="211" y="517"/>
                  </a:cubicBezTo>
                  <a:cubicBezTo>
                    <a:pt x="240" y="528"/>
                    <a:pt x="271" y="533"/>
                    <a:pt x="300" y="533"/>
                  </a:cubicBezTo>
                  <a:cubicBezTo>
                    <a:pt x="410" y="533"/>
                    <a:pt x="512" y="465"/>
                    <a:pt x="551" y="354"/>
                  </a:cubicBezTo>
                  <a:cubicBezTo>
                    <a:pt x="599" y="216"/>
                    <a:pt x="528" y="63"/>
                    <a:pt x="388" y="16"/>
                  </a:cubicBezTo>
                  <a:cubicBezTo>
                    <a:pt x="358" y="5"/>
                    <a:pt x="328" y="1"/>
                    <a:pt x="298" y="1"/>
                  </a:cubicBezTo>
                  <a:close/>
                </a:path>
              </a:pathLst>
            </a:custGeom>
            <a:solidFill>
              <a:srgbClr val="C44253">
                <a:alpha val="357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72" name="Google Shape;1472;p40"/>
            <p:cNvSpPr/>
            <p:nvPr/>
          </p:nvSpPr>
          <p:spPr>
            <a:xfrm rot="-4603600">
              <a:off x="7657170" y="739109"/>
              <a:ext cx="468407" cy="780961"/>
            </a:xfrm>
            <a:custGeom>
              <a:avLst/>
              <a:gdLst/>
              <a:ahLst/>
              <a:cxnLst/>
              <a:rect l="l" t="t" r="r" b="b"/>
              <a:pathLst>
                <a:path w="18736" h="31238" extrusionOk="0">
                  <a:moveTo>
                    <a:pt x="9931" y="0"/>
                  </a:moveTo>
                  <a:lnTo>
                    <a:pt x="0" y="28129"/>
                  </a:lnTo>
                  <a:lnTo>
                    <a:pt x="8805" y="31237"/>
                  </a:lnTo>
                  <a:lnTo>
                    <a:pt x="18735" y="3108"/>
                  </a:lnTo>
                  <a:lnTo>
                    <a:pt x="9931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73" name="Google Shape;1473;p40"/>
            <p:cNvSpPr/>
            <p:nvPr/>
          </p:nvSpPr>
          <p:spPr>
            <a:xfrm rot="-4603600">
              <a:off x="7736970" y="767260"/>
              <a:ext cx="308804" cy="724661"/>
            </a:xfrm>
            <a:custGeom>
              <a:avLst/>
              <a:gdLst/>
              <a:ahLst/>
              <a:cxnLst/>
              <a:rect l="l" t="t" r="r" b="b"/>
              <a:pathLst>
                <a:path w="12352" h="28986" extrusionOk="0">
                  <a:moveTo>
                    <a:pt x="9931" y="0"/>
                  </a:moveTo>
                  <a:lnTo>
                    <a:pt x="0" y="28131"/>
                  </a:lnTo>
                  <a:lnTo>
                    <a:pt x="2421" y="28985"/>
                  </a:lnTo>
                  <a:lnTo>
                    <a:pt x="12351" y="855"/>
                  </a:lnTo>
                  <a:lnTo>
                    <a:pt x="9931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74" name="Google Shape;1474;p40"/>
            <p:cNvSpPr/>
            <p:nvPr/>
          </p:nvSpPr>
          <p:spPr>
            <a:xfrm rot="-4603600">
              <a:off x="7406306" y="835118"/>
              <a:ext cx="226878" cy="168802"/>
            </a:xfrm>
            <a:custGeom>
              <a:avLst/>
              <a:gdLst/>
              <a:ahLst/>
              <a:cxnLst/>
              <a:rect l="l" t="t" r="r" b="b"/>
              <a:pathLst>
                <a:path w="9075" h="6752" extrusionOk="0">
                  <a:moveTo>
                    <a:pt x="4158" y="333"/>
                  </a:moveTo>
                  <a:cubicBezTo>
                    <a:pt x="4208" y="355"/>
                    <a:pt x="4258" y="376"/>
                    <a:pt x="4311" y="393"/>
                  </a:cubicBezTo>
                  <a:lnTo>
                    <a:pt x="7526" y="1528"/>
                  </a:lnTo>
                  <a:lnTo>
                    <a:pt x="8752" y="5560"/>
                  </a:lnTo>
                  <a:lnTo>
                    <a:pt x="8458" y="6399"/>
                  </a:lnTo>
                  <a:lnTo>
                    <a:pt x="372" y="3544"/>
                  </a:lnTo>
                  <a:lnTo>
                    <a:pt x="668" y="2707"/>
                  </a:lnTo>
                  <a:lnTo>
                    <a:pt x="4158" y="333"/>
                  </a:lnTo>
                  <a:close/>
                  <a:moveTo>
                    <a:pt x="4145" y="0"/>
                  </a:moveTo>
                  <a:cubicBezTo>
                    <a:pt x="4115" y="0"/>
                    <a:pt x="4084" y="9"/>
                    <a:pt x="4058" y="28"/>
                  </a:cubicBezTo>
                  <a:lnTo>
                    <a:pt x="453" y="2478"/>
                  </a:lnTo>
                  <a:cubicBezTo>
                    <a:pt x="426" y="2497"/>
                    <a:pt x="405" y="2524"/>
                    <a:pt x="393" y="2554"/>
                  </a:cubicBezTo>
                  <a:lnTo>
                    <a:pt x="29" y="3587"/>
                  </a:lnTo>
                  <a:cubicBezTo>
                    <a:pt x="0" y="3667"/>
                    <a:pt x="43" y="3757"/>
                    <a:pt x="125" y="3786"/>
                  </a:cubicBezTo>
                  <a:lnTo>
                    <a:pt x="8500" y="6743"/>
                  </a:lnTo>
                  <a:cubicBezTo>
                    <a:pt x="8519" y="6749"/>
                    <a:pt x="8535" y="6752"/>
                    <a:pt x="8552" y="6752"/>
                  </a:cubicBezTo>
                  <a:cubicBezTo>
                    <a:pt x="8573" y="6752"/>
                    <a:pt x="8598" y="6746"/>
                    <a:pt x="8622" y="6733"/>
                  </a:cubicBezTo>
                  <a:cubicBezTo>
                    <a:pt x="8658" y="6716"/>
                    <a:pt x="8686" y="6686"/>
                    <a:pt x="8700" y="6646"/>
                  </a:cubicBezTo>
                  <a:lnTo>
                    <a:pt x="9065" y="5614"/>
                  </a:lnTo>
                  <a:cubicBezTo>
                    <a:pt x="9075" y="5583"/>
                    <a:pt x="9075" y="5550"/>
                    <a:pt x="9066" y="5517"/>
                  </a:cubicBezTo>
                  <a:lnTo>
                    <a:pt x="7802" y="1361"/>
                  </a:lnTo>
                  <a:cubicBezTo>
                    <a:pt x="7787" y="1314"/>
                    <a:pt x="7752" y="1275"/>
                    <a:pt x="7706" y="1259"/>
                  </a:cubicBezTo>
                  <a:lnTo>
                    <a:pt x="4417" y="99"/>
                  </a:lnTo>
                  <a:cubicBezTo>
                    <a:pt x="4344" y="73"/>
                    <a:pt x="4277" y="43"/>
                    <a:pt x="4208" y="13"/>
                  </a:cubicBezTo>
                  <a:cubicBezTo>
                    <a:pt x="4188" y="5"/>
                    <a:pt x="4167" y="0"/>
                    <a:pt x="4145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75" name="Google Shape;1475;p40"/>
            <p:cNvSpPr/>
            <p:nvPr/>
          </p:nvSpPr>
          <p:spPr>
            <a:xfrm rot="-4603600">
              <a:off x="7399966" y="830951"/>
              <a:ext cx="95901" cy="73101"/>
            </a:xfrm>
            <a:custGeom>
              <a:avLst/>
              <a:gdLst/>
              <a:ahLst/>
              <a:cxnLst/>
              <a:rect l="l" t="t" r="r" b="b"/>
              <a:pathLst>
                <a:path w="3836" h="2924" extrusionOk="0">
                  <a:moveTo>
                    <a:pt x="2363" y="310"/>
                  </a:moveTo>
                  <a:cubicBezTo>
                    <a:pt x="2424" y="310"/>
                    <a:pt x="2486" y="320"/>
                    <a:pt x="2545" y="340"/>
                  </a:cubicBezTo>
                  <a:cubicBezTo>
                    <a:pt x="2681" y="389"/>
                    <a:pt x="2792" y="488"/>
                    <a:pt x="2845" y="596"/>
                  </a:cubicBezTo>
                  <a:lnTo>
                    <a:pt x="3430" y="2518"/>
                  </a:lnTo>
                  <a:lnTo>
                    <a:pt x="3430" y="2518"/>
                  </a:lnTo>
                  <a:lnTo>
                    <a:pt x="488" y="1481"/>
                  </a:lnTo>
                  <a:lnTo>
                    <a:pt x="2131" y="362"/>
                  </a:lnTo>
                  <a:cubicBezTo>
                    <a:pt x="2205" y="327"/>
                    <a:pt x="2284" y="310"/>
                    <a:pt x="2363" y="310"/>
                  </a:cubicBezTo>
                  <a:close/>
                  <a:moveTo>
                    <a:pt x="2373" y="1"/>
                  </a:moveTo>
                  <a:cubicBezTo>
                    <a:pt x="2242" y="1"/>
                    <a:pt x="2108" y="31"/>
                    <a:pt x="1978" y="95"/>
                  </a:cubicBezTo>
                  <a:lnTo>
                    <a:pt x="73" y="1388"/>
                  </a:lnTo>
                  <a:cubicBezTo>
                    <a:pt x="28" y="1419"/>
                    <a:pt x="0" y="1475"/>
                    <a:pt x="6" y="1531"/>
                  </a:cubicBezTo>
                  <a:cubicBezTo>
                    <a:pt x="12" y="1588"/>
                    <a:pt x="45" y="1635"/>
                    <a:pt x="98" y="1659"/>
                  </a:cubicBezTo>
                  <a:cubicBezTo>
                    <a:pt x="172" y="1693"/>
                    <a:pt x="249" y="1725"/>
                    <a:pt x="328" y="1753"/>
                  </a:cubicBezTo>
                  <a:lnTo>
                    <a:pt x="3615" y="2915"/>
                  </a:lnTo>
                  <a:cubicBezTo>
                    <a:pt x="3634" y="2919"/>
                    <a:pt x="3650" y="2924"/>
                    <a:pt x="3667" y="2924"/>
                  </a:cubicBezTo>
                  <a:cubicBezTo>
                    <a:pt x="3707" y="2924"/>
                    <a:pt x="3744" y="2908"/>
                    <a:pt x="3777" y="2879"/>
                  </a:cubicBezTo>
                  <a:cubicBezTo>
                    <a:pt x="3820" y="2839"/>
                    <a:pt x="3835" y="2777"/>
                    <a:pt x="3817" y="2722"/>
                  </a:cubicBezTo>
                  <a:lnTo>
                    <a:pt x="3135" y="483"/>
                  </a:lnTo>
                  <a:cubicBezTo>
                    <a:pt x="3037" y="278"/>
                    <a:pt x="2865" y="125"/>
                    <a:pt x="2649" y="47"/>
                  </a:cubicBezTo>
                  <a:cubicBezTo>
                    <a:pt x="2560" y="16"/>
                    <a:pt x="2467" y="1"/>
                    <a:pt x="2373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76" name="Google Shape;1476;p40"/>
            <p:cNvSpPr/>
            <p:nvPr/>
          </p:nvSpPr>
          <p:spPr>
            <a:xfrm rot="-4603600">
              <a:off x="8101936" y="1277059"/>
              <a:ext cx="239878" cy="156702"/>
            </a:xfrm>
            <a:custGeom>
              <a:avLst/>
              <a:gdLst/>
              <a:ahLst/>
              <a:cxnLst/>
              <a:rect l="l" t="t" r="r" b="b"/>
              <a:pathLst>
                <a:path w="9595" h="6268" extrusionOk="0">
                  <a:moveTo>
                    <a:pt x="996" y="0"/>
                  </a:moveTo>
                  <a:cubicBezTo>
                    <a:pt x="932" y="0"/>
                    <a:pt x="872" y="40"/>
                    <a:pt x="849" y="103"/>
                  </a:cubicBezTo>
                  <a:cubicBezTo>
                    <a:pt x="0" y="2507"/>
                    <a:pt x="1265" y="5153"/>
                    <a:pt x="3670" y="6000"/>
                  </a:cubicBezTo>
                  <a:cubicBezTo>
                    <a:pt x="4173" y="6179"/>
                    <a:pt x="4694" y="6267"/>
                    <a:pt x="5213" y="6267"/>
                  </a:cubicBezTo>
                  <a:cubicBezTo>
                    <a:pt x="5893" y="6267"/>
                    <a:pt x="6570" y="6114"/>
                    <a:pt x="7202" y="5813"/>
                  </a:cubicBezTo>
                  <a:cubicBezTo>
                    <a:pt x="8316" y="5281"/>
                    <a:pt x="9156" y="4347"/>
                    <a:pt x="9566" y="3182"/>
                  </a:cubicBezTo>
                  <a:cubicBezTo>
                    <a:pt x="9595" y="3102"/>
                    <a:pt x="9552" y="3012"/>
                    <a:pt x="9472" y="2984"/>
                  </a:cubicBezTo>
                  <a:cubicBezTo>
                    <a:pt x="9455" y="2978"/>
                    <a:pt x="9438" y="2975"/>
                    <a:pt x="9421" y="2975"/>
                  </a:cubicBezTo>
                  <a:cubicBezTo>
                    <a:pt x="9357" y="2975"/>
                    <a:pt x="9296" y="3015"/>
                    <a:pt x="9274" y="3078"/>
                  </a:cubicBezTo>
                  <a:cubicBezTo>
                    <a:pt x="8889" y="4164"/>
                    <a:pt x="8108" y="5036"/>
                    <a:pt x="7067" y="5533"/>
                  </a:cubicBezTo>
                  <a:cubicBezTo>
                    <a:pt x="6479" y="5814"/>
                    <a:pt x="5847" y="5956"/>
                    <a:pt x="5212" y="5956"/>
                  </a:cubicBezTo>
                  <a:cubicBezTo>
                    <a:pt x="4728" y="5956"/>
                    <a:pt x="4242" y="5874"/>
                    <a:pt x="3773" y="5707"/>
                  </a:cubicBezTo>
                  <a:cubicBezTo>
                    <a:pt x="1529" y="4917"/>
                    <a:pt x="350" y="2448"/>
                    <a:pt x="1142" y="206"/>
                  </a:cubicBezTo>
                  <a:cubicBezTo>
                    <a:pt x="1171" y="126"/>
                    <a:pt x="1128" y="38"/>
                    <a:pt x="1048" y="9"/>
                  </a:cubicBezTo>
                  <a:cubicBezTo>
                    <a:pt x="1031" y="3"/>
                    <a:pt x="1013" y="0"/>
                    <a:pt x="996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77" name="Google Shape;1477;p40"/>
            <p:cNvSpPr/>
            <p:nvPr/>
          </p:nvSpPr>
          <p:spPr>
            <a:xfrm rot="-4603600">
              <a:off x="7632608" y="739091"/>
              <a:ext cx="476732" cy="788661"/>
            </a:xfrm>
            <a:custGeom>
              <a:avLst/>
              <a:gdLst/>
              <a:ahLst/>
              <a:cxnLst/>
              <a:rect l="l" t="t" r="r" b="b"/>
              <a:pathLst>
                <a:path w="19069" h="31546" extrusionOk="0">
                  <a:moveTo>
                    <a:pt x="10199" y="354"/>
                  </a:moveTo>
                  <a:lnTo>
                    <a:pt x="18711" y="3359"/>
                  </a:lnTo>
                  <a:lnTo>
                    <a:pt x="8883" y="31194"/>
                  </a:lnTo>
                  <a:lnTo>
                    <a:pt x="373" y="28191"/>
                  </a:lnTo>
                  <a:lnTo>
                    <a:pt x="10199" y="354"/>
                  </a:lnTo>
                  <a:close/>
                  <a:moveTo>
                    <a:pt x="10105" y="0"/>
                  </a:moveTo>
                  <a:cubicBezTo>
                    <a:pt x="10082" y="0"/>
                    <a:pt x="10059" y="5"/>
                    <a:pt x="10038" y="16"/>
                  </a:cubicBezTo>
                  <a:cubicBezTo>
                    <a:pt x="10002" y="33"/>
                    <a:pt x="9974" y="64"/>
                    <a:pt x="9959" y="103"/>
                  </a:cubicBezTo>
                  <a:lnTo>
                    <a:pt x="29" y="28231"/>
                  </a:lnTo>
                  <a:cubicBezTo>
                    <a:pt x="0" y="28312"/>
                    <a:pt x="43" y="28401"/>
                    <a:pt x="123" y="28429"/>
                  </a:cubicBezTo>
                  <a:lnTo>
                    <a:pt x="8926" y="31537"/>
                  </a:lnTo>
                  <a:cubicBezTo>
                    <a:pt x="8945" y="31543"/>
                    <a:pt x="8961" y="31546"/>
                    <a:pt x="8978" y="31546"/>
                  </a:cubicBezTo>
                  <a:cubicBezTo>
                    <a:pt x="9041" y="31546"/>
                    <a:pt x="9102" y="31507"/>
                    <a:pt x="9125" y="31441"/>
                  </a:cubicBezTo>
                  <a:lnTo>
                    <a:pt x="19055" y="3312"/>
                  </a:lnTo>
                  <a:cubicBezTo>
                    <a:pt x="19068" y="3275"/>
                    <a:pt x="19065" y="3232"/>
                    <a:pt x="19048" y="3195"/>
                  </a:cubicBezTo>
                  <a:cubicBezTo>
                    <a:pt x="19030" y="3159"/>
                    <a:pt x="19000" y="3131"/>
                    <a:pt x="18961" y="3116"/>
                  </a:cubicBezTo>
                  <a:lnTo>
                    <a:pt x="10157" y="9"/>
                  </a:lnTo>
                  <a:cubicBezTo>
                    <a:pt x="10140" y="3"/>
                    <a:pt x="10122" y="0"/>
                    <a:pt x="10105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78" name="Google Shape;1478;p40"/>
            <p:cNvSpPr/>
            <p:nvPr/>
          </p:nvSpPr>
          <p:spPr>
            <a:xfrm rot="-4603600">
              <a:off x="7712705" y="767062"/>
              <a:ext cx="316755" cy="732336"/>
            </a:xfrm>
            <a:custGeom>
              <a:avLst/>
              <a:gdLst/>
              <a:ahLst/>
              <a:cxnLst/>
              <a:rect l="l" t="t" r="r" b="b"/>
              <a:pathLst>
                <a:path w="12670" h="29293" extrusionOk="0">
                  <a:moveTo>
                    <a:pt x="10182" y="350"/>
                  </a:moveTo>
                  <a:lnTo>
                    <a:pt x="12311" y="1102"/>
                  </a:lnTo>
                  <a:lnTo>
                    <a:pt x="2483" y="28937"/>
                  </a:lnTo>
                  <a:lnTo>
                    <a:pt x="354" y="28186"/>
                  </a:lnTo>
                  <a:lnTo>
                    <a:pt x="10182" y="350"/>
                  </a:lnTo>
                  <a:close/>
                  <a:moveTo>
                    <a:pt x="10088" y="0"/>
                  </a:moveTo>
                  <a:cubicBezTo>
                    <a:pt x="10065" y="0"/>
                    <a:pt x="10042" y="5"/>
                    <a:pt x="10020" y="16"/>
                  </a:cubicBezTo>
                  <a:cubicBezTo>
                    <a:pt x="9985" y="33"/>
                    <a:pt x="9956" y="64"/>
                    <a:pt x="9942" y="103"/>
                  </a:cubicBezTo>
                  <a:lnTo>
                    <a:pt x="12" y="28231"/>
                  </a:lnTo>
                  <a:cubicBezTo>
                    <a:pt x="0" y="28271"/>
                    <a:pt x="2" y="28314"/>
                    <a:pt x="19" y="28351"/>
                  </a:cubicBezTo>
                  <a:cubicBezTo>
                    <a:pt x="37" y="28386"/>
                    <a:pt x="67" y="28415"/>
                    <a:pt x="107" y="28429"/>
                  </a:cubicBezTo>
                  <a:lnTo>
                    <a:pt x="2526" y="29284"/>
                  </a:lnTo>
                  <a:cubicBezTo>
                    <a:pt x="2545" y="29288"/>
                    <a:pt x="2561" y="29292"/>
                    <a:pt x="2579" y="29292"/>
                  </a:cubicBezTo>
                  <a:cubicBezTo>
                    <a:pt x="2643" y="29292"/>
                    <a:pt x="2702" y="29251"/>
                    <a:pt x="2726" y="29188"/>
                  </a:cubicBezTo>
                  <a:lnTo>
                    <a:pt x="12657" y="1060"/>
                  </a:lnTo>
                  <a:cubicBezTo>
                    <a:pt x="12670" y="1023"/>
                    <a:pt x="12668" y="980"/>
                    <a:pt x="12650" y="943"/>
                  </a:cubicBezTo>
                  <a:cubicBezTo>
                    <a:pt x="12632" y="907"/>
                    <a:pt x="12602" y="879"/>
                    <a:pt x="12562" y="864"/>
                  </a:cubicBezTo>
                  <a:lnTo>
                    <a:pt x="10141" y="8"/>
                  </a:lnTo>
                  <a:cubicBezTo>
                    <a:pt x="10123" y="3"/>
                    <a:pt x="10105" y="0"/>
                    <a:pt x="10088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pic>
        <p:nvPicPr>
          <p:cNvPr id="35" name="Picture 34" descr="https://icdn.dantri.com.vn/2017/thap-eiffel-1-1509994827876.jpg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8941" y="2477387"/>
            <a:ext cx="2290069" cy="2034358"/>
          </a:xfrm>
          <a:prstGeom prst="rect">
            <a:avLst/>
          </a:prstGeom>
          <a:noFill/>
          <a:ln>
            <a:noFill/>
          </a:ln>
        </p:spPr>
      </p:pic>
      <p:pic>
        <p:nvPicPr>
          <p:cNvPr id="36" name="Picture 35" descr="Chọn hình con bướm sẽ cho biết tính cách ẩn giấu trong bạn - ảnh 15"/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52881" y="2477387"/>
            <a:ext cx="2296769" cy="2034358"/>
          </a:xfrm>
          <a:prstGeom prst="rect">
            <a:avLst/>
          </a:prstGeom>
          <a:noFill/>
          <a:ln>
            <a:noFill/>
          </a:ln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55858" y="2477387"/>
            <a:ext cx="2290068" cy="2034358"/>
          </a:xfrm>
          <a:prstGeom prst="rect">
            <a:avLst/>
          </a:prstGeom>
        </p:spPr>
      </p:pic>
    </p:spTree>
  </p:cSld>
  <p:clrMapOvr>
    <a:masterClrMapping/>
  </p:clrMapOvr>
  <p:transition spd="slow"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4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60" grpId="0" animBg="1"/>
      <p:bldP spid="1461" grpId="0" build="p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73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6" name="Google Shape;1736;p43"/>
          <p:cNvSpPr txBox="1">
            <a:spLocks noGrp="1"/>
          </p:cNvSpPr>
          <p:nvPr>
            <p:ph type="subTitle" idx="1"/>
          </p:nvPr>
        </p:nvSpPr>
        <p:spPr>
          <a:xfrm>
            <a:off x="1751098" y="1360571"/>
            <a:ext cx="5753968" cy="71208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just" rtl="0">
              <a:spcBef>
                <a:spcPts val="0"/>
              </a:spcBef>
              <a:spcAft>
                <a:spcPts val="1600"/>
              </a:spcAft>
              <a:buNone/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" sz="2400" dirty="0">
                <a:latin typeface="Times New Roman" pitchFamily="18" charset="0"/>
                <a:cs typeface="Times New Roman" pitchFamily="18" charset="0"/>
              </a:rPr>
              <a:t>rong các hình sau, hình nào có trục đối xứng? Hãy chỉ ra trục đối xứng của hình đó (kể cả màu sắc và họa tiết).</a:t>
            </a:r>
            <a:endParaRPr sz="2400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1766" name="Google Shape;1766;p43"/>
          <p:cNvGrpSpPr/>
          <p:nvPr/>
        </p:nvGrpSpPr>
        <p:grpSpPr>
          <a:xfrm>
            <a:off x="6379100" y="2828538"/>
            <a:ext cx="814400" cy="1093000"/>
            <a:chOff x="6379100" y="2828538"/>
            <a:chExt cx="814400" cy="1093000"/>
          </a:xfrm>
        </p:grpSpPr>
        <p:sp>
          <p:nvSpPr>
            <p:cNvPr id="1767" name="Google Shape;1767;p43"/>
            <p:cNvSpPr/>
            <p:nvPr/>
          </p:nvSpPr>
          <p:spPr>
            <a:xfrm>
              <a:off x="6423800" y="3448663"/>
              <a:ext cx="23175" cy="30575"/>
            </a:xfrm>
            <a:custGeom>
              <a:avLst/>
              <a:gdLst/>
              <a:ahLst/>
              <a:cxnLst/>
              <a:rect l="l" t="t" r="r" b="b"/>
              <a:pathLst>
                <a:path w="927" h="1223" extrusionOk="0">
                  <a:moveTo>
                    <a:pt x="672" y="0"/>
                  </a:moveTo>
                  <a:cubicBezTo>
                    <a:pt x="596" y="0"/>
                    <a:pt x="521" y="40"/>
                    <a:pt x="481" y="111"/>
                  </a:cubicBezTo>
                  <a:cubicBezTo>
                    <a:pt x="332" y="370"/>
                    <a:pt x="191" y="633"/>
                    <a:pt x="56" y="901"/>
                  </a:cubicBezTo>
                  <a:cubicBezTo>
                    <a:pt x="1" y="1008"/>
                    <a:pt x="43" y="1142"/>
                    <a:pt x="154" y="1198"/>
                  </a:cubicBezTo>
                  <a:cubicBezTo>
                    <a:pt x="185" y="1214"/>
                    <a:pt x="220" y="1223"/>
                    <a:pt x="254" y="1223"/>
                  </a:cubicBezTo>
                  <a:cubicBezTo>
                    <a:pt x="334" y="1223"/>
                    <a:pt x="412" y="1179"/>
                    <a:pt x="451" y="1102"/>
                  </a:cubicBezTo>
                  <a:cubicBezTo>
                    <a:pt x="582" y="844"/>
                    <a:pt x="722" y="586"/>
                    <a:pt x="866" y="333"/>
                  </a:cubicBezTo>
                  <a:cubicBezTo>
                    <a:pt x="927" y="224"/>
                    <a:pt x="888" y="90"/>
                    <a:pt x="782" y="30"/>
                  </a:cubicBezTo>
                  <a:cubicBezTo>
                    <a:pt x="748" y="10"/>
                    <a:pt x="710" y="0"/>
                    <a:pt x="672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68" name="Google Shape;1768;p43"/>
            <p:cNvSpPr/>
            <p:nvPr/>
          </p:nvSpPr>
          <p:spPr>
            <a:xfrm>
              <a:off x="6398775" y="3508563"/>
              <a:ext cx="19725" cy="32000"/>
            </a:xfrm>
            <a:custGeom>
              <a:avLst/>
              <a:gdLst/>
              <a:ahLst/>
              <a:cxnLst/>
              <a:rect l="l" t="t" r="r" b="b"/>
              <a:pathLst>
                <a:path w="789" h="1280" extrusionOk="0">
                  <a:moveTo>
                    <a:pt x="540" y="1"/>
                  </a:moveTo>
                  <a:cubicBezTo>
                    <a:pt x="451" y="1"/>
                    <a:pt x="366" y="55"/>
                    <a:pt x="332" y="144"/>
                  </a:cubicBezTo>
                  <a:cubicBezTo>
                    <a:pt x="226" y="423"/>
                    <a:pt x="128" y="706"/>
                    <a:pt x="37" y="991"/>
                  </a:cubicBezTo>
                  <a:cubicBezTo>
                    <a:pt x="0" y="1108"/>
                    <a:pt x="64" y="1232"/>
                    <a:pt x="180" y="1270"/>
                  </a:cubicBezTo>
                  <a:cubicBezTo>
                    <a:pt x="202" y="1277"/>
                    <a:pt x="226" y="1280"/>
                    <a:pt x="249" y="1280"/>
                  </a:cubicBezTo>
                  <a:cubicBezTo>
                    <a:pt x="342" y="1280"/>
                    <a:pt x="429" y="1220"/>
                    <a:pt x="458" y="1125"/>
                  </a:cubicBezTo>
                  <a:cubicBezTo>
                    <a:pt x="548" y="849"/>
                    <a:pt x="643" y="575"/>
                    <a:pt x="746" y="301"/>
                  </a:cubicBezTo>
                  <a:cubicBezTo>
                    <a:pt x="789" y="187"/>
                    <a:pt x="732" y="59"/>
                    <a:pt x="617" y="15"/>
                  </a:cubicBezTo>
                  <a:cubicBezTo>
                    <a:pt x="592" y="5"/>
                    <a:pt x="566" y="1"/>
                    <a:pt x="540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69" name="Google Shape;1769;p43"/>
            <p:cNvSpPr/>
            <p:nvPr/>
          </p:nvSpPr>
          <p:spPr>
            <a:xfrm>
              <a:off x="6971050" y="3305138"/>
              <a:ext cx="24425" cy="29775"/>
            </a:xfrm>
            <a:custGeom>
              <a:avLst/>
              <a:gdLst/>
              <a:ahLst/>
              <a:cxnLst/>
              <a:rect l="l" t="t" r="r" b="b"/>
              <a:pathLst>
                <a:path w="977" h="1191" extrusionOk="0">
                  <a:moveTo>
                    <a:pt x="250" y="0"/>
                  </a:moveTo>
                  <a:cubicBezTo>
                    <a:pt x="205" y="0"/>
                    <a:pt x="160" y="14"/>
                    <a:pt x="121" y="42"/>
                  </a:cubicBezTo>
                  <a:cubicBezTo>
                    <a:pt x="22" y="113"/>
                    <a:pt x="0" y="253"/>
                    <a:pt x="71" y="350"/>
                  </a:cubicBezTo>
                  <a:cubicBezTo>
                    <a:pt x="242" y="584"/>
                    <a:pt x="395" y="827"/>
                    <a:pt x="528" y="1073"/>
                  </a:cubicBezTo>
                  <a:cubicBezTo>
                    <a:pt x="568" y="1148"/>
                    <a:pt x="644" y="1190"/>
                    <a:pt x="724" y="1190"/>
                  </a:cubicBezTo>
                  <a:cubicBezTo>
                    <a:pt x="759" y="1190"/>
                    <a:pt x="795" y="1182"/>
                    <a:pt x="829" y="1164"/>
                  </a:cubicBezTo>
                  <a:cubicBezTo>
                    <a:pt x="936" y="1105"/>
                    <a:pt x="976" y="972"/>
                    <a:pt x="918" y="864"/>
                  </a:cubicBezTo>
                  <a:cubicBezTo>
                    <a:pt x="776" y="599"/>
                    <a:pt x="610" y="341"/>
                    <a:pt x="430" y="91"/>
                  </a:cubicBezTo>
                  <a:cubicBezTo>
                    <a:pt x="386" y="32"/>
                    <a:pt x="319" y="0"/>
                    <a:pt x="250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70" name="Google Shape;1770;p43"/>
            <p:cNvSpPr/>
            <p:nvPr/>
          </p:nvSpPr>
          <p:spPr>
            <a:xfrm>
              <a:off x="6922875" y="3260038"/>
              <a:ext cx="30475" cy="24025"/>
            </a:xfrm>
            <a:custGeom>
              <a:avLst/>
              <a:gdLst/>
              <a:ahLst/>
              <a:cxnLst/>
              <a:rect l="l" t="t" r="r" b="b"/>
              <a:pathLst>
                <a:path w="1219" h="961" extrusionOk="0">
                  <a:moveTo>
                    <a:pt x="255" y="0"/>
                  </a:moveTo>
                  <a:cubicBezTo>
                    <a:pt x="181" y="0"/>
                    <a:pt x="109" y="37"/>
                    <a:pt x="67" y="103"/>
                  </a:cubicBezTo>
                  <a:cubicBezTo>
                    <a:pt x="0" y="207"/>
                    <a:pt x="33" y="343"/>
                    <a:pt x="135" y="408"/>
                  </a:cubicBezTo>
                  <a:cubicBezTo>
                    <a:pt x="373" y="557"/>
                    <a:pt x="607" y="727"/>
                    <a:pt x="830" y="910"/>
                  </a:cubicBezTo>
                  <a:cubicBezTo>
                    <a:pt x="871" y="945"/>
                    <a:pt x="921" y="961"/>
                    <a:pt x="970" y="961"/>
                  </a:cubicBezTo>
                  <a:cubicBezTo>
                    <a:pt x="1034" y="961"/>
                    <a:pt x="1098" y="934"/>
                    <a:pt x="1140" y="882"/>
                  </a:cubicBezTo>
                  <a:cubicBezTo>
                    <a:pt x="1218" y="788"/>
                    <a:pt x="1204" y="648"/>
                    <a:pt x="1111" y="570"/>
                  </a:cubicBezTo>
                  <a:cubicBezTo>
                    <a:pt x="874" y="374"/>
                    <a:pt x="626" y="195"/>
                    <a:pt x="372" y="34"/>
                  </a:cubicBezTo>
                  <a:cubicBezTo>
                    <a:pt x="335" y="11"/>
                    <a:pt x="295" y="0"/>
                    <a:pt x="255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71" name="Google Shape;1771;p43"/>
            <p:cNvSpPr/>
            <p:nvPr/>
          </p:nvSpPr>
          <p:spPr>
            <a:xfrm>
              <a:off x="6929175" y="3478013"/>
              <a:ext cx="29200" cy="14175"/>
            </a:xfrm>
            <a:custGeom>
              <a:avLst/>
              <a:gdLst/>
              <a:ahLst/>
              <a:cxnLst/>
              <a:rect l="l" t="t" r="r" b="b"/>
              <a:pathLst>
                <a:path w="1168" h="567" extrusionOk="0">
                  <a:moveTo>
                    <a:pt x="1016" y="0"/>
                  </a:moveTo>
                  <a:cubicBezTo>
                    <a:pt x="785" y="84"/>
                    <a:pt x="544" y="125"/>
                    <a:pt x="300" y="125"/>
                  </a:cubicBezTo>
                  <a:lnTo>
                    <a:pt x="233" y="124"/>
                  </a:lnTo>
                  <a:cubicBezTo>
                    <a:pt x="231" y="124"/>
                    <a:pt x="230" y="124"/>
                    <a:pt x="228" y="124"/>
                  </a:cubicBezTo>
                  <a:cubicBezTo>
                    <a:pt x="110" y="124"/>
                    <a:pt x="8" y="218"/>
                    <a:pt x="5" y="336"/>
                  </a:cubicBezTo>
                  <a:cubicBezTo>
                    <a:pt x="1" y="458"/>
                    <a:pt x="97" y="561"/>
                    <a:pt x="218" y="565"/>
                  </a:cubicBezTo>
                  <a:lnTo>
                    <a:pt x="300" y="566"/>
                  </a:lnTo>
                  <a:cubicBezTo>
                    <a:pt x="591" y="566"/>
                    <a:pt x="880" y="517"/>
                    <a:pt x="1163" y="419"/>
                  </a:cubicBezTo>
                  <a:cubicBezTo>
                    <a:pt x="1165" y="419"/>
                    <a:pt x="1165" y="419"/>
                    <a:pt x="1168" y="417"/>
                  </a:cubicBezTo>
                  <a:lnTo>
                    <a:pt x="1016" y="0"/>
                  </a:ln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72" name="Google Shape;1772;p43"/>
            <p:cNvSpPr/>
            <p:nvPr/>
          </p:nvSpPr>
          <p:spPr>
            <a:xfrm>
              <a:off x="6945000" y="2974413"/>
              <a:ext cx="27925" cy="26725"/>
            </a:xfrm>
            <a:custGeom>
              <a:avLst/>
              <a:gdLst/>
              <a:ahLst/>
              <a:cxnLst/>
              <a:rect l="l" t="t" r="r" b="b"/>
              <a:pathLst>
                <a:path w="1117" h="1069" extrusionOk="0">
                  <a:moveTo>
                    <a:pt x="872" y="0"/>
                  </a:moveTo>
                  <a:cubicBezTo>
                    <a:pt x="817" y="0"/>
                    <a:pt x="761" y="21"/>
                    <a:pt x="719" y="63"/>
                  </a:cubicBezTo>
                  <a:cubicBezTo>
                    <a:pt x="504" y="268"/>
                    <a:pt x="294" y="480"/>
                    <a:pt x="85" y="694"/>
                  </a:cubicBezTo>
                  <a:cubicBezTo>
                    <a:pt x="0" y="783"/>
                    <a:pt x="4" y="922"/>
                    <a:pt x="91" y="1006"/>
                  </a:cubicBezTo>
                  <a:cubicBezTo>
                    <a:pt x="133" y="1047"/>
                    <a:pt x="189" y="1068"/>
                    <a:pt x="245" y="1068"/>
                  </a:cubicBezTo>
                  <a:cubicBezTo>
                    <a:pt x="304" y="1068"/>
                    <a:pt x="360" y="1045"/>
                    <a:pt x="404" y="1000"/>
                  </a:cubicBezTo>
                  <a:cubicBezTo>
                    <a:pt x="607" y="790"/>
                    <a:pt x="814" y="584"/>
                    <a:pt x="1025" y="382"/>
                  </a:cubicBezTo>
                  <a:cubicBezTo>
                    <a:pt x="1112" y="297"/>
                    <a:pt x="1116" y="156"/>
                    <a:pt x="1031" y="68"/>
                  </a:cubicBezTo>
                  <a:cubicBezTo>
                    <a:pt x="988" y="23"/>
                    <a:pt x="930" y="0"/>
                    <a:pt x="872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73" name="Google Shape;1773;p43"/>
            <p:cNvSpPr/>
            <p:nvPr/>
          </p:nvSpPr>
          <p:spPr>
            <a:xfrm>
              <a:off x="6901875" y="3023138"/>
              <a:ext cx="26125" cy="28550"/>
            </a:xfrm>
            <a:custGeom>
              <a:avLst/>
              <a:gdLst/>
              <a:ahLst/>
              <a:cxnLst/>
              <a:rect l="l" t="t" r="r" b="b"/>
              <a:pathLst>
                <a:path w="1045" h="1142" extrusionOk="0">
                  <a:moveTo>
                    <a:pt x="797" y="0"/>
                  </a:moveTo>
                  <a:cubicBezTo>
                    <a:pt x="732" y="0"/>
                    <a:pt x="668" y="28"/>
                    <a:pt x="623" y="82"/>
                  </a:cubicBezTo>
                  <a:cubicBezTo>
                    <a:pt x="435" y="312"/>
                    <a:pt x="250" y="547"/>
                    <a:pt x="73" y="787"/>
                  </a:cubicBezTo>
                  <a:cubicBezTo>
                    <a:pt x="1" y="885"/>
                    <a:pt x="21" y="1022"/>
                    <a:pt x="118" y="1097"/>
                  </a:cubicBezTo>
                  <a:cubicBezTo>
                    <a:pt x="157" y="1127"/>
                    <a:pt x="205" y="1141"/>
                    <a:pt x="250" y="1141"/>
                  </a:cubicBezTo>
                  <a:cubicBezTo>
                    <a:pt x="318" y="1141"/>
                    <a:pt x="385" y="1111"/>
                    <a:pt x="428" y="1053"/>
                  </a:cubicBezTo>
                  <a:cubicBezTo>
                    <a:pt x="603" y="818"/>
                    <a:pt x="782" y="588"/>
                    <a:pt x="966" y="363"/>
                  </a:cubicBezTo>
                  <a:cubicBezTo>
                    <a:pt x="1044" y="266"/>
                    <a:pt x="1030" y="126"/>
                    <a:pt x="935" y="49"/>
                  </a:cubicBezTo>
                  <a:cubicBezTo>
                    <a:pt x="895" y="16"/>
                    <a:pt x="846" y="0"/>
                    <a:pt x="797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74" name="Google Shape;1774;p43"/>
            <p:cNvSpPr/>
            <p:nvPr/>
          </p:nvSpPr>
          <p:spPr>
            <a:xfrm>
              <a:off x="6866225" y="3077238"/>
              <a:ext cx="23600" cy="30325"/>
            </a:xfrm>
            <a:custGeom>
              <a:avLst/>
              <a:gdLst/>
              <a:ahLst/>
              <a:cxnLst/>
              <a:rect l="l" t="t" r="r" b="b"/>
              <a:pathLst>
                <a:path w="944" h="1213" extrusionOk="0">
                  <a:moveTo>
                    <a:pt x="689" y="1"/>
                  </a:moveTo>
                  <a:cubicBezTo>
                    <a:pt x="613" y="1"/>
                    <a:pt x="540" y="39"/>
                    <a:pt x="499" y="109"/>
                  </a:cubicBezTo>
                  <a:cubicBezTo>
                    <a:pt x="346" y="364"/>
                    <a:pt x="199" y="624"/>
                    <a:pt x="57" y="886"/>
                  </a:cubicBezTo>
                  <a:cubicBezTo>
                    <a:pt x="0" y="995"/>
                    <a:pt x="41" y="1127"/>
                    <a:pt x="148" y="1187"/>
                  </a:cubicBezTo>
                  <a:cubicBezTo>
                    <a:pt x="180" y="1204"/>
                    <a:pt x="216" y="1212"/>
                    <a:pt x="251" y="1212"/>
                  </a:cubicBezTo>
                  <a:cubicBezTo>
                    <a:pt x="329" y="1212"/>
                    <a:pt x="407" y="1170"/>
                    <a:pt x="447" y="1096"/>
                  </a:cubicBezTo>
                  <a:cubicBezTo>
                    <a:pt x="584" y="839"/>
                    <a:pt x="729" y="585"/>
                    <a:pt x="879" y="336"/>
                  </a:cubicBezTo>
                  <a:cubicBezTo>
                    <a:pt x="943" y="231"/>
                    <a:pt x="908" y="95"/>
                    <a:pt x="803" y="32"/>
                  </a:cubicBezTo>
                  <a:cubicBezTo>
                    <a:pt x="767" y="11"/>
                    <a:pt x="727" y="1"/>
                    <a:pt x="689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75" name="Google Shape;1775;p43"/>
            <p:cNvSpPr/>
            <p:nvPr/>
          </p:nvSpPr>
          <p:spPr>
            <a:xfrm>
              <a:off x="6862000" y="3234913"/>
              <a:ext cx="33525" cy="17300"/>
            </a:xfrm>
            <a:custGeom>
              <a:avLst/>
              <a:gdLst/>
              <a:ahLst/>
              <a:cxnLst/>
              <a:rect l="l" t="t" r="r" b="b"/>
              <a:pathLst>
                <a:path w="1341" h="692" extrusionOk="0">
                  <a:moveTo>
                    <a:pt x="240" y="1"/>
                  </a:moveTo>
                  <a:cubicBezTo>
                    <a:pt x="140" y="1"/>
                    <a:pt x="52" y="69"/>
                    <a:pt x="29" y="171"/>
                  </a:cubicBezTo>
                  <a:cubicBezTo>
                    <a:pt x="0" y="288"/>
                    <a:pt x="73" y="407"/>
                    <a:pt x="192" y="437"/>
                  </a:cubicBezTo>
                  <a:cubicBezTo>
                    <a:pt x="475" y="505"/>
                    <a:pt x="753" y="586"/>
                    <a:pt x="1020" y="678"/>
                  </a:cubicBezTo>
                  <a:cubicBezTo>
                    <a:pt x="1044" y="688"/>
                    <a:pt x="1070" y="691"/>
                    <a:pt x="1092" y="691"/>
                  </a:cubicBezTo>
                  <a:cubicBezTo>
                    <a:pt x="1184" y="691"/>
                    <a:pt x="1270" y="634"/>
                    <a:pt x="1301" y="542"/>
                  </a:cubicBezTo>
                  <a:cubicBezTo>
                    <a:pt x="1340" y="427"/>
                    <a:pt x="1279" y="301"/>
                    <a:pt x="1165" y="261"/>
                  </a:cubicBezTo>
                  <a:cubicBezTo>
                    <a:pt x="885" y="164"/>
                    <a:pt x="592" y="78"/>
                    <a:pt x="294" y="8"/>
                  </a:cubicBezTo>
                  <a:cubicBezTo>
                    <a:pt x="276" y="3"/>
                    <a:pt x="258" y="1"/>
                    <a:pt x="240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76" name="Google Shape;1776;p43"/>
            <p:cNvSpPr/>
            <p:nvPr/>
          </p:nvSpPr>
          <p:spPr>
            <a:xfrm>
              <a:off x="6871175" y="3451538"/>
              <a:ext cx="29100" cy="25550"/>
            </a:xfrm>
            <a:custGeom>
              <a:avLst/>
              <a:gdLst/>
              <a:ahLst/>
              <a:cxnLst/>
              <a:rect l="l" t="t" r="r" b="b"/>
              <a:pathLst>
                <a:path w="1164" h="1022" extrusionOk="0">
                  <a:moveTo>
                    <a:pt x="244" y="0"/>
                  </a:moveTo>
                  <a:cubicBezTo>
                    <a:pt x="189" y="0"/>
                    <a:pt x="134" y="21"/>
                    <a:pt x="91" y="62"/>
                  </a:cubicBezTo>
                  <a:cubicBezTo>
                    <a:pt x="3" y="148"/>
                    <a:pt x="1" y="287"/>
                    <a:pt x="86" y="374"/>
                  </a:cubicBezTo>
                  <a:cubicBezTo>
                    <a:pt x="308" y="604"/>
                    <a:pt x="542" y="808"/>
                    <a:pt x="783" y="980"/>
                  </a:cubicBezTo>
                  <a:cubicBezTo>
                    <a:pt x="823" y="1008"/>
                    <a:pt x="867" y="1021"/>
                    <a:pt x="911" y="1021"/>
                  </a:cubicBezTo>
                  <a:cubicBezTo>
                    <a:pt x="981" y="1021"/>
                    <a:pt x="1049" y="988"/>
                    <a:pt x="1093" y="929"/>
                  </a:cubicBezTo>
                  <a:cubicBezTo>
                    <a:pt x="1163" y="830"/>
                    <a:pt x="1141" y="691"/>
                    <a:pt x="1042" y="620"/>
                  </a:cubicBezTo>
                  <a:cubicBezTo>
                    <a:pt x="822" y="467"/>
                    <a:pt x="606" y="279"/>
                    <a:pt x="403" y="67"/>
                  </a:cubicBezTo>
                  <a:cubicBezTo>
                    <a:pt x="360" y="23"/>
                    <a:pt x="302" y="0"/>
                    <a:pt x="244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77" name="Google Shape;1777;p43"/>
            <p:cNvSpPr/>
            <p:nvPr/>
          </p:nvSpPr>
          <p:spPr>
            <a:xfrm>
              <a:off x="7160975" y="2828538"/>
              <a:ext cx="32525" cy="20750"/>
            </a:xfrm>
            <a:custGeom>
              <a:avLst/>
              <a:gdLst/>
              <a:ahLst/>
              <a:cxnLst/>
              <a:rect l="l" t="t" r="r" b="b"/>
              <a:pathLst>
                <a:path w="1301" h="830" extrusionOk="0">
                  <a:moveTo>
                    <a:pt x="1047" y="1"/>
                  </a:moveTo>
                  <a:cubicBezTo>
                    <a:pt x="1015" y="1"/>
                    <a:pt x="983" y="8"/>
                    <a:pt x="953" y="22"/>
                  </a:cubicBezTo>
                  <a:cubicBezTo>
                    <a:pt x="685" y="151"/>
                    <a:pt x="420" y="281"/>
                    <a:pt x="153" y="411"/>
                  </a:cubicBezTo>
                  <a:cubicBezTo>
                    <a:pt x="44" y="466"/>
                    <a:pt x="0" y="600"/>
                    <a:pt x="54" y="707"/>
                  </a:cubicBezTo>
                  <a:cubicBezTo>
                    <a:pt x="94" y="785"/>
                    <a:pt x="172" y="829"/>
                    <a:pt x="253" y="829"/>
                  </a:cubicBezTo>
                  <a:cubicBezTo>
                    <a:pt x="287" y="829"/>
                    <a:pt x="321" y="822"/>
                    <a:pt x="352" y="807"/>
                  </a:cubicBezTo>
                  <a:cubicBezTo>
                    <a:pt x="614" y="676"/>
                    <a:pt x="881" y="549"/>
                    <a:pt x="1145" y="422"/>
                  </a:cubicBezTo>
                  <a:cubicBezTo>
                    <a:pt x="1252" y="371"/>
                    <a:pt x="1301" y="239"/>
                    <a:pt x="1248" y="127"/>
                  </a:cubicBezTo>
                  <a:cubicBezTo>
                    <a:pt x="1210" y="48"/>
                    <a:pt x="1130" y="1"/>
                    <a:pt x="1047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78" name="Google Shape;1778;p43"/>
            <p:cNvSpPr/>
            <p:nvPr/>
          </p:nvSpPr>
          <p:spPr>
            <a:xfrm>
              <a:off x="7102500" y="2858738"/>
              <a:ext cx="31825" cy="21925"/>
            </a:xfrm>
            <a:custGeom>
              <a:avLst/>
              <a:gdLst/>
              <a:ahLst/>
              <a:cxnLst/>
              <a:rect l="l" t="t" r="r" b="b"/>
              <a:pathLst>
                <a:path w="1273" h="877" extrusionOk="0">
                  <a:moveTo>
                    <a:pt x="1023" y="1"/>
                  </a:moveTo>
                  <a:cubicBezTo>
                    <a:pt x="987" y="1"/>
                    <a:pt x="950" y="9"/>
                    <a:pt x="917" y="28"/>
                  </a:cubicBezTo>
                  <a:cubicBezTo>
                    <a:pt x="659" y="172"/>
                    <a:pt x="399" y="316"/>
                    <a:pt x="143" y="465"/>
                  </a:cubicBezTo>
                  <a:cubicBezTo>
                    <a:pt x="36" y="526"/>
                    <a:pt x="1" y="662"/>
                    <a:pt x="60" y="767"/>
                  </a:cubicBezTo>
                  <a:cubicBezTo>
                    <a:pt x="101" y="838"/>
                    <a:pt x="177" y="876"/>
                    <a:pt x="252" y="876"/>
                  </a:cubicBezTo>
                  <a:cubicBezTo>
                    <a:pt x="290" y="876"/>
                    <a:pt x="328" y="868"/>
                    <a:pt x="362" y="847"/>
                  </a:cubicBezTo>
                  <a:cubicBezTo>
                    <a:pt x="615" y="699"/>
                    <a:pt x="873" y="556"/>
                    <a:pt x="1128" y="414"/>
                  </a:cubicBezTo>
                  <a:cubicBezTo>
                    <a:pt x="1235" y="356"/>
                    <a:pt x="1273" y="221"/>
                    <a:pt x="1215" y="113"/>
                  </a:cubicBezTo>
                  <a:cubicBezTo>
                    <a:pt x="1176" y="42"/>
                    <a:pt x="1100" y="1"/>
                    <a:pt x="1023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79" name="Google Shape;1779;p43"/>
            <p:cNvSpPr/>
            <p:nvPr/>
          </p:nvSpPr>
          <p:spPr>
            <a:xfrm>
              <a:off x="6983925" y="3430588"/>
              <a:ext cx="22525" cy="30775"/>
            </a:xfrm>
            <a:custGeom>
              <a:avLst/>
              <a:gdLst/>
              <a:ahLst/>
              <a:cxnLst/>
              <a:rect l="l" t="t" r="r" b="b"/>
              <a:pathLst>
                <a:path w="901" h="1231" extrusionOk="0">
                  <a:moveTo>
                    <a:pt x="651" y="0"/>
                  </a:moveTo>
                  <a:cubicBezTo>
                    <a:pt x="561" y="0"/>
                    <a:pt x="478" y="55"/>
                    <a:pt x="443" y="145"/>
                  </a:cubicBezTo>
                  <a:cubicBezTo>
                    <a:pt x="343" y="414"/>
                    <a:pt x="217" y="662"/>
                    <a:pt x="67" y="888"/>
                  </a:cubicBezTo>
                  <a:cubicBezTo>
                    <a:pt x="0" y="988"/>
                    <a:pt x="27" y="1127"/>
                    <a:pt x="129" y="1194"/>
                  </a:cubicBezTo>
                  <a:cubicBezTo>
                    <a:pt x="166" y="1220"/>
                    <a:pt x="209" y="1231"/>
                    <a:pt x="251" y="1231"/>
                  </a:cubicBezTo>
                  <a:cubicBezTo>
                    <a:pt x="322" y="1231"/>
                    <a:pt x="393" y="1198"/>
                    <a:pt x="436" y="1132"/>
                  </a:cubicBezTo>
                  <a:cubicBezTo>
                    <a:pt x="604" y="881"/>
                    <a:pt x="746" y="598"/>
                    <a:pt x="858" y="299"/>
                  </a:cubicBezTo>
                  <a:cubicBezTo>
                    <a:pt x="901" y="184"/>
                    <a:pt x="844" y="57"/>
                    <a:pt x="729" y="14"/>
                  </a:cubicBezTo>
                  <a:cubicBezTo>
                    <a:pt x="703" y="5"/>
                    <a:pt x="677" y="0"/>
                    <a:pt x="651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80" name="Google Shape;1780;p43"/>
            <p:cNvSpPr/>
            <p:nvPr/>
          </p:nvSpPr>
          <p:spPr>
            <a:xfrm>
              <a:off x="6998300" y="3365163"/>
              <a:ext cx="14250" cy="33025"/>
            </a:xfrm>
            <a:custGeom>
              <a:avLst/>
              <a:gdLst/>
              <a:ahLst/>
              <a:cxnLst/>
              <a:rect l="l" t="t" r="r" b="b"/>
              <a:pathLst>
                <a:path w="570" h="1321" extrusionOk="0">
                  <a:moveTo>
                    <a:pt x="239" y="1"/>
                  </a:moveTo>
                  <a:cubicBezTo>
                    <a:pt x="226" y="1"/>
                    <a:pt x="212" y="2"/>
                    <a:pt x="198" y="5"/>
                  </a:cubicBezTo>
                  <a:cubicBezTo>
                    <a:pt x="78" y="30"/>
                    <a:pt x="1" y="147"/>
                    <a:pt x="24" y="266"/>
                  </a:cubicBezTo>
                  <a:cubicBezTo>
                    <a:pt x="80" y="544"/>
                    <a:pt x="114" y="827"/>
                    <a:pt x="123" y="1105"/>
                  </a:cubicBezTo>
                  <a:cubicBezTo>
                    <a:pt x="127" y="1227"/>
                    <a:pt x="226" y="1321"/>
                    <a:pt x="346" y="1321"/>
                  </a:cubicBezTo>
                  <a:lnTo>
                    <a:pt x="353" y="1321"/>
                  </a:lnTo>
                  <a:cubicBezTo>
                    <a:pt x="475" y="1317"/>
                    <a:pt x="570" y="1214"/>
                    <a:pt x="567" y="1091"/>
                  </a:cubicBezTo>
                  <a:cubicBezTo>
                    <a:pt x="555" y="786"/>
                    <a:pt x="520" y="480"/>
                    <a:pt x="459" y="176"/>
                  </a:cubicBezTo>
                  <a:cubicBezTo>
                    <a:pt x="438" y="73"/>
                    <a:pt x="342" y="1"/>
                    <a:pt x="239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81" name="Google Shape;1781;p43"/>
            <p:cNvSpPr/>
            <p:nvPr/>
          </p:nvSpPr>
          <p:spPr>
            <a:xfrm>
              <a:off x="6993525" y="2931063"/>
              <a:ext cx="29675" cy="24925"/>
            </a:xfrm>
            <a:custGeom>
              <a:avLst/>
              <a:gdLst/>
              <a:ahLst/>
              <a:cxnLst/>
              <a:rect l="l" t="t" r="r" b="b"/>
              <a:pathLst>
                <a:path w="1187" h="997" extrusionOk="0">
                  <a:moveTo>
                    <a:pt x="937" y="0"/>
                  </a:moveTo>
                  <a:cubicBezTo>
                    <a:pt x="889" y="0"/>
                    <a:pt x="841" y="16"/>
                    <a:pt x="802" y="47"/>
                  </a:cubicBezTo>
                  <a:cubicBezTo>
                    <a:pt x="568" y="230"/>
                    <a:pt x="335" y="415"/>
                    <a:pt x="107" y="605"/>
                  </a:cubicBezTo>
                  <a:cubicBezTo>
                    <a:pt x="13" y="683"/>
                    <a:pt x="1" y="824"/>
                    <a:pt x="79" y="917"/>
                  </a:cubicBezTo>
                  <a:cubicBezTo>
                    <a:pt x="122" y="971"/>
                    <a:pt x="185" y="997"/>
                    <a:pt x="249" y="997"/>
                  </a:cubicBezTo>
                  <a:cubicBezTo>
                    <a:pt x="298" y="997"/>
                    <a:pt x="349" y="981"/>
                    <a:pt x="390" y="946"/>
                  </a:cubicBezTo>
                  <a:cubicBezTo>
                    <a:pt x="616" y="759"/>
                    <a:pt x="843" y="576"/>
                    <a:pt x="1073" y="394"/>
                  </a:cubicBezTo>
                  <a:cubicBezTo>
                    <a:pt x="1169" y="320"/>
                    <a:pt x="1186" y="180"/>
                    <a:pt x="1112" y="85"/>
                  </a:cubicBezTo>
                  <a:cubicBezTo>
                    <a:pt x="1068" y="29"/>
                    <a:pt x="1002" y="0"/>
                    <a:pt x="937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82" name="Google Shape;1782;p43"/>
            <p:cNvSpPr/>
            <p:nvPr/>
          </p:nvSpPr>
          <p:spPr>
            <a:xfrm>
              <a:off x="7046375" y="2892713"/>
              <a:ext cx="31025" cy="23375"/>
            </a:xfrm>
            <a:custGeom>
              <a:avLst/>
              <a:gdLst/>
              <a:ahLst/>
              <a:cxnLst/>
              <a:rect l="l" t="t" r="r" b="b"/>
              <a:pathLst>
                <a:path w="1241" h="935" extrusionOk="0">
                  <a:moveTo>
                    <a:pt x="988" y="0"/>
                  </a:moveTo>
                  <a:cubicBezTo>
                    <a:pt x="947" y="0"/>
                    <a:pt x="906" y="11"/>
                    <a:pt x="869" y="35"/>
                  </a:cubicBezTo>
                  <a:cubicBezTo>
                    <a:pt x="618" y="197"/>
                    <a:pt x="372" y="361"/>
                    <a:pt x="127" y="530"/>
                  </a:cubicBezTo>
                  <a:cubicBezTo>
                    <a:pt x="26" y="599"/>
                    <a:pt x="1" y="737"/>
                    <a:pt x="70" y="839"/>
                  </a:cubicBezTo>
                  <a:cubicBezTo>
                    <a:pt x="113" y="900"/>
                    <a:pt x="182" y="934"/>
                    <a:pt x="253" y="934"/>
                  </a:cubicBezTo>
                  <a:cubicBezTo>
                    <a:pt x="296" y="934"/>
                    <a:pt x="340" y="921"/>
                    <a:pt x="380" y="896"/>
                  </a:cubicBezTo>
                  <a:cubicBezTo>
                    <a:pt x="621" y="730"/>
                    <a:pt x="863" y="567"/>
                    <a:pt x="1110" y="408"/>
                  </a:cubicBezTo>
                  <a:cubicBezTo>
                    <a:pt x="1212" y="340"/>
                    <a:pt x="1240" y="204"/>
                    <a:pt x="1175" y="102"/>
                  </a:cubicBezTo>
                  <a:cubicBezTo>
                    <a:pt x="1132" y="35"/>
                    <a:pt x="1060" y="0"/>
                    <a:pt x="988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83" name="Google Shape;1783;p43"/>
            <p:cNvSpPr/>
            <p:nvPr/>
          </p:nvSpPr>
          <p:spPr>
            <a:xfrm>
              <a:off x="6379100" y="3638013"/>
              <a:ext cx="11900" cy="33175"/>
            </a:xfrm>
            <a:custGeom>
              <a:avLst/>
              <a:gdLst/>
              <a:ahLst/>
              <a:cxnLst/>
              <a:rect l="l" t="t" r="r" b="b"/>
              <a:pathLst>
                <a:path w="476" h="1327" extrusionOk="0">
                  <a:moveTo>
                    <a:pt x="248" y="0"/>
                  </a:moveTo>
                  <a:cubicBezTo>
                    <a:pt x="132" y="0"/>
                    <a:pt x="34" y="90"/>
                    <a:pt x="27" y="209"/>
                  </a:cubicBezTo>
                  <a:cubicBezTo>
                    <a:pt x="10" y="507"/>
                    <a:pt x="2" y="804"/>
                    <a:pt x="0" y="1105"/>
                  </a:cubicBezTo>
                  <a:cubicBezTo>
                    <a:pt x="0" y="1227"/>
                    <a:pt x="100" y="1326"/>
                    <a:pt x="222" y="1326"/>
                  </a:cubicBezTo>
                  <a:cubicBezTo>
                    <a:pt x="343" y="1326"/>
                    <a:pt x="443" y="1227"/>
                    <a:pt x="443" y="1106"/>
                  </a:cubicBezTo>
                  <a:cubicBezTo>
                    <a:pt x="446" y="816"/>
                    <a:pt x="454" y="524"/>
                    <a:pt x="468" y="233"/>
                  </a:cubicBezTo>
                  <a:cubicBezTo>
                    <a:pt x="475" y="109"/>
                    <a:pt x="382" y="6"/>
                    <a:pt x="258" y="0"/>
                  </a:cubicBezTo>
                  <a:cubicBezTo>
                    <a:pt x="255" y="0"/>
                    <a:pt x="251" y="0"/>
                    <a:pt x="248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84" name="Google Shape;1784;p43"/>
            <p:cNvSpPr/>
            <p:nvPr/>
          </p:nvSpPr>
          <p:spPr>
            <a:xfrm>
              <a:off x="6411700" y="3832713"/>
              <a:ext cx="21475" cy="31375"/>
            </a:xfrm>
            <a:custGeom>
              <a:avLst/>
              <a:gdLst/>
              <a:ahLst/>
              <a:cxnLst/>
              <a:rect l="l" t="t" r="r" b="b"/>
              <a:pathLst>
                <a:path w="859" h="1255" extrusionOk="0">
                  <a:moveTo>
                    <a:pt x="252" y="0"/>
                  </a:moveTo>
                  <a:cubicBezTo>
                    <a:pt x="224" y="0"/>
                    <a:pt x="195" y="6"/>
                    <a:pt x="167" y="18"/>
                  </a:cubicBezTo>
                  <a:cubicBezTo>
                    <a:pt x="53" y="63"/>
                    <a:pt x="1" y="192"/>
                    <a:pt x="46" y="305"/>
                  </a:cubicBezTo>
                  <a:cubicBezTo>
                    <a:pt x="160" y="582"/>
                    <a:pt x="280" y="856"/>
                    <a:pt x="407" y="1126"/>
                  </a:cubicBezTo>
                  <a:cubicBezTo>
                    <a:pt x="443" y="1206"/>
                    <a:pt x="524" y="1254"/>
                    <a:pt x="606" y="1254"/>
                  </a:cubicBezTo>
                  <a:cubicBezTo>
                    <a:pt x="639" y="1254"/>
                    <a:pt x="670" y="1247"/>
                    <a:pt x="700" y="1233"/>
                  </a:cubicBezTo>
                  <a:cubicBezTo>
                    <a:pt x="811" y="1182"/>
                    <a:pt x="859" y="1048"/>
                    <a:pt x="806" y="939"/>
                  </a:cubicBezTo>
                  <a:cubicBezTo>
                    <a:pt x="684" y="674"/>
                    <a:pt x="568" y="407"/>
                    <a:pt x="456" y="138"/>
                  </a:cubicBezTo>
                  <a:cubicBezTo>
                    <a:pt x="421" y="53"/>
                    <a:pt x="339" y="0"/>
                    <a:pt x="252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85" name="Google Shape;1785;p43"/>
            <p:cNvSpPr/>
            <p:nvPr/>
          </p:nvSpPr>
          <p:spPr>
            <a:xfrm>
              <a:off x="6383925" y="3572188"/>
              <a:ext cx="15875" cy="32875"/>
            </a:xfrm>
            <a:custGeom>
              <a:avLst/>
              <a:gdLst/>
              <a:ahLst/>
              <a:cxnLst/>
              <a:rect l="l" t="t" r="r" b="b"/>
              <a:pathLst>
                <a:path w="635" h="1315" extrusionOk="0">
                  <a:moveTo>
                    <a:pt x="396" y="0"/>
                  </a:moveTo>
                  <a:cubicBezTo>
                    <a:pt x="293" y="0"/>
                    <a:pt x="197" y="70"/>
                    <a:pt x="177" y="176"/>
                  </a:cubicBezTo>
                  <a:cubicBezTo>
                    <a:pt x="116" y="468"/>
                    <a:pt x="64" y="763"/>
                    <a:pt x="17" y="1056"/>
                  </a:cubicBezTo>
                  <a:cubicBezTo>
                    <a:pt x="0" y="1181"/>
                    <a:pt x="84" y="1295"/>
                    <a:pt x="204" y="1313"/>
                  </a:cubicBezTo>
                  <a:cubicBezTo>
                    <a:pt x="214" y="1314"/>
                    <a:pt x="227" y="1314"/>
                    <a:pt x="237" y="1314"/>
                  </a:cubicBezTo>
                  <a:cubicBezTo>
                    <a:pt x="343" y="1314"/>
                    <a:pt x="440" y="1236"/>
                    <a:pt x="455" y="1126"/>
                  </a:cubicBezTo>
                  <a:cubicBezTo>
                    <a:pt x="499" y="839"/>
                    <a:pt x="552" y="551"/>
                    <a:pt x="610" y="266"/>
                  </a:cubicBezTo>
                  <a:cubicBezTo>
                    <a:pt x="634" y="147"/>
                    <a:pt x="559" y="31"/>
                    <a:pt x="438" y="4"/>
                  </a:cubicBezTo>
                  <a:cubicBezTo>
                    <a:pt x="424" y="1"/>
                    <a:pt x="410" y="0"/>
                    <a:pt x="396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86" name="Google Shape;1786;p43"/>
            <p:cNvSpPr/>
            <p:nvPr/>
          </p:nvSpPr>
          <p:spPr>
            <a:xfrm>
              <a:off x="6391475" y="3769638"/>
              <a:ext cx="18125" cy="32425"/>
            </a:xfrm>
            <a:custGeom>
              <a:avLst/>
              <a:gdLst/>
              <a:ahLst/>
              <a:cxnLst/>
              <a:rect l="l" t="t" r="r" b="b"/>
              <a:pathLst>
                <a:path w="725" h="1297" extrusionOk="0">
                  <a:moveTo>
                    <a:pt x="243" y="0"/>
                  </a:moveTo>
                  <a:cubicBezTo>
                    <a:pt x="225" y="0"/>
                    <a:pt x="208" y="2"/>
                    <a:pt x="190" y="6"/>
                  </a:cubicBezTo>
                  <a:cubicBezTo>
                    <a:pt x="73" y="35"/>
                    <a:pt x="0" y="155"/>
                    <a:pt x="30" y="274"/>
                  </a:cubicBezTo>
                  <a:cubicBezTo>
                    <a:pt x="101" y="565"/>
                    <a:pt x="179" y="853"/>
                    <a:pt x="264" y="1139"/>
                  </a:cubicBezTo>
                  <a:cubicBezTo>
                    <a:pt x="292" y="1236"/>
                    <a:pt x="380" y="1297"/>
                    <a:pt x="477" y="1297"/>
                  </a:cubicBezTo>
                  <a:cubicBezTo>
                    <a:pt x="498" y="1297"/>
                    <a:pt x="519" y="1294"/>
                    <a:pt x="541" y="1288"/>
                  </a:cubicBezTo>
                  <a:cubicBezTo>
                    <a:pt x="657" y="1253"/>
                    <a:pt x="725" y="1131"/>
                    <a:pt x="689" y="1013"/>
                  </a:cubicBezTo>
                  <a:cubicBezTo>
                    <a:pt x="604" y="734"/>
                    <a:pt x="528" y="453"/>
                    <a:pt x="458" y="169"/>
                  </a:cubicBezTo>
                  <a:cubicBezTo>
                    <a:pt x="434" y="69"/>
                    <a:pt x="344" y="0"/>
                    <a:pt x="243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87" name="Google Shape;1787;p43"/>
            <p:cNvSpPr/>
            <p:nvPr/>
          </p:nvSpPr>
          <p:spPr>
            <a:xfrm>
              <a:off x="6380825" y="3704263"/>
              <a:ext cx="14275" cy="33025"/>
            </a:xfrm>
            <a:custGeom>
              <a:avLst/>
              <a:gdLst/>
              <a:ahLst/>
              <a:cxnLst/>
              <a:rect l="l" t="t" r="r" b="b"/>
              <a:pathLst>
                <a:path w="571" h="1321" extrusionOk="0">
                  <a:moveTo>
                    <a:pt x="235" y="1"/>
                  </a:moveTo>
                  <a:cubicBezTo>
                    <a:pt x="227" y="1"/>
                    <a:pt x="219" y="1"/>
                    <a:pt x="211" y="2"/>
                  </a:cubicBezTo>
                  <a:cubicBezTo>
                    <a:pt x="89" y="12"/>
                    <a:pt x="1" y="121"/>
                    <a:pt x="11" y="243"/>
                  </a:cubicBezTo>
                  <a:cubicBezTo>
                    <a:pt x="39" y="541"/>
                    <a:pt x="75" y="837"/>
                    <a:pt x="116" y="1131"/>
                  </a:cubicBezTo>
                  <a:cubicBezTo>
                    <a:pt x="131" y="1242"/>
                    <a:pt x="225" y="1321"/>
                    <a:pt x="334" y="1321"/>
                  </a:cubicBezTo>
                  <a:cubicBezTo>
                    <a:pt x="344" y="1321"/>
                    <a:pt x="355" y="1321"/>
                    <a:pt x="365" y="1320"/>
                  </a:cubicBezTo>
                  <a:cubicBezTo>
                    <a:pt x="487" y="1303"/>
                    <a:pt x="571" y="1192"/>
                    <a:pt x="555" y="1069"/>
                  </a:cubicBezTo>
                  <a:cubicBezTo>
                    <a:pt x="514" y="781"/>
                    <a:pt x="480" y="491"/>
                    <a:pt x="452" y="201"/>
                  </a:cubicBezTo>
                  <a:cubicBezTo>
                    <a:pt x="441" y="88"/>
                    <a:pt x="344" y="1"/>
                    <a:pt x="235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88" name="Google Shape;1788;p43"/>
            <p:cNvSpPr/>
            <p:nvPr/>
          </p:nvSpPr>
          <p:spPr>
            <a:xfrm>
              <a:off x="6441450" y="3891938"/>
              <a:ext cx="24600" cy="29600"/>
            </a:xfrm>
            <a:custGeom>
              <a:avLst/>
              <a:gdLst/>
              <a:ahLst/>
              <a:cxnLst/>
              <a:rect l="l" t="t" r="r" b="b"/>
              <a:pathLst>
                <a:path w="984" h="1184" extrusionOk="0">
                  <a:moveTo>
                    <a:pt x="253" y="0"/>
                  </a:moveTo>
                  <a:cubicBezTo>
                    <a:pt x="214" y="0"/>
                    <a:pt x="174" y="10"/>
                    <a:pt x="138" y="32"/>
                  </a:cubicBezTo>
                  <a:cubicBezTo>
                    <a:pt x="33" y="96"/>
                    <a:pt x="1" y="231"/>
                    <a:pt x="63" y="336"/>
                  </a:cubicBezTo>
                  <a:cubicBezTo>
                    <a:pt x="219" y="591"/>
                    <a:pt x="381" y="842"/>
                    <a:pt x="550" y="1089"/>
                  </a:cubicBezTo>
                  <a:cubicBezTo>
                    <a:pt x="592" y="1151"/>
                    <a:pt x="662" y="1184"/>
                    <a:pt x="732" y="1184"/>
                  </a:cubicBezTo>
                  <a:cubicBezTo>
                    <a:pt x="775" y="1184"/>
                    <a:pt x="819" y="1172"/>
                    <a:pt x="856" y="1146"/>
                  </a:cubicBezTo>
                  <a:cubicBezTo>
                    <a:pt x="957" y="1076"/>
                    <a:pt x="983" y="940"/>
                    <a:pt x="914" y="839"/>
                  </a:cubicBezTo>
                  <a:cubicBezTo>
                    <a:pt x="752" y="600"/>
                    <a:pt x="594" y="354"/>
                    <a:pt x="443" y="106"/>
                  </a:cubicBezTo>
                  <a:cubicBezTo>
                    <a:pt x="401" y="38"/>
                    <a:pt x="328" y="0"/>
                    <a:pt x="253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89" name="Google Shape;1789;p43"/>
            <p:cNvSpPr/>
            <p:nvPr/>
          </p:nvSpPr>
          <p:spPr>
            <a:xfrm>
              <a:off x="6606000" y="3270288"/>
              <a:ext cx="32175" cy="21275"/>
            </a:xfrm>
            <a:custGeom>
              <a:avLst/>
              <a:gdLst/>
              <a:ahLst/>
              <a:cxnLst/>
              <a:rect l="l" t="t" r="r" b="b"/>
              <a:pathLst>
                <a:path w="1287" h="851" extrusionOk="0">
                  <a:moveTo>
                    <a:pt x="1038" y="0"/>
                  </a:moveTo>
                  <a:cubicBezTo>
                    <a:pt x="1005" y="0"/>
                    <a:pt x="971" y="8"/>
                    <a:pt x="939" y="23"/>
                  </a:cubicBezTo>
                  <a:cubicBezTo>
                    <a:pt x="672" y="154"/>
                    <a:pt x="407" y="291"/>
                    <a:pt x="145" y="436"/>
                  </a:cubicBezTo>
                  <a:cubicBezTo>
                    <a:pt x="38" y="494"/>
                    <a:pt x="0" y="629"/>
                    <a:pt x="58" y="737"/>
                  </a:cubicBezTo>
                  <a:cubicBezTo>
                    <a:pt x="99" y="810"/>
                    <a:pt x="173" y="850"/>
                    <a:pt x="251" y="850"/>
                  </a:cubicBezTo>
                  <a:cubicBezTo>
                    <a:pt x="287" y="850"/>
                    <a:pt x="325" y="842"/>
                    <a:pt x="358" y="822"/>
                  </a:cubicBezTo>
                  <a:cubicBezTo>
                    <a:pt x="613" y="680"/>
                    <a:pt x="872" y="545"/>
                    <a:pt x="1133" y="418"/>
                  </a:cubicBezTo>
                  <a:cubicBezTo>
                    <a:pt x="1242" y="365"/>
                    <a:pt x="1286" y="232"/>
                    <a:pt x="1234" y="123"/>
                  </a:cubicBezTo>
                  <a:cubicBezTo>
                    <a:pt x="1198" y="45"/>
                    <a:pt x="1120" y="0"/>
                    <a:pt x="1038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90" name="Google Shape;1790;p43"/>
            <p:cNvSpPr/>
            <p:nvPr/>
          </p:nvSpPr>
          <p:spPr>
            <a:xfrm>
              <a:off x="6666325" y="3245738"/>
              <a:ext cx="33425" cy="18225"/>
            </a:xfrm>
            <a:custGeom>
              <a:avLst/>
              <a:gdLst/>
              <a:ahLst/>
              <a:cxnLst/>
              <a:rect l="l" t="t" r="r" b="b"/>
              <a:pathLst>
                <a:path w="1337" h="729" extrusionOk="0">
                  <a:moveTo>
                    <a:pt x="1086" y="0"/>
                  </a:moveTo>
                  <a:cubicBezTo>
                    <a:pt x="1065" y="0"/>
                    <a:pt x="1043" y="3"/>
                    <a:pt x="1022" y="10"/>
                  </a:cubicBezTo>
                  <a:cubicBezTo>
                    <a:pt x="737" y="99"/>
                    <a:pt x="455" y="194"/>
                    <a:pt x="175" y="299"/>
                  </a:cubicBezTo>
                  <a:cubicBezTo>
                    <a:pt x="60" y="342"/>
                    <a:pt x="1" y="469"/>
                    <a:pt x="43" y="583"/>
                  </a:cubicBezTo>
                  <a:cubicBezTo>
                    <a:pt x="77" y="672"/>
                    <a:pt x="161" y="729"/>
                    <a:pt x="252" y="729"/>
                  </a:cubicBezTo>
                  <a:cubicBezTo>
                    <a:pt x="276" y="729"/>
                    <a:pt x="303" y="725"/>
                    <a:pt x="327" y="715"/>
                  </a:cubicBezTo>
                  <a:cubicBezTo>
                    <a:pt x="601" y="613"/>
                    <a:pt x="876" y="519"/>
                    <a:pt x="1154" y="432"/>
                  </a:cubicBezTo>
                  <a:cubicBezTo>
                    <a:pt x="1270" y="397"/>
                    <a:pt x="1337" y="272"/>
                    <a:pt x="1298" y="156"/>
                  </a:cubicBezTo>
                  <a:cubicBezTo>
                    <a:pt x="1269" y="62"/>
                    <a:pt x="1182" y="0"/>
                    <a:pt x="1086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91" name="Google Shape;1791;p43"/>
            <p:cNvSpPr/>
            <p:nvPr/>
          </p:nvSpPr>
          <p:spPr>
            <a:xfrm>
              <a:off x="6501125" y="3345288"/>
              <a:ext cx="28000" cy="26500"/>
            </a:xfrm>
            <a:custGeom>
              <a:avLst/>
              <a:gdLst/>
              <a:ahLst/>
              <a:cxnLst/>
              <a:rect l="l" t="t" r="r" b="b"/>
              <a:pathLst>
                <a:path w="1120" h="1060" extrusionOk="0">
                  <a:moveTo>
                    <a:pt x="876" y="0"/>
                  </a:moveTo>
                  <a:cubicBezTo>
                    <a:pt x="822" y="0"/>
                    <a:pt x="768" y="20"/>
                    <a:pt x="725" y="60"/>
                  </a:cubicBezTo>
                  <a:cubicBezTo>
                    <a:pt x="508" y="264"/>
                    <a:pt x="294" y="471"/>
                    <a:pt x="86" y="685"/>
                  </a:cubicBezTo>
                  <a:cubicBezTo>
                    <a:pt x="0" y="771"/>
                    <a:pt x="2" y="912"/>
                    <a:pt x="90" y="997"/>
                  </a:cubicBezTo>
                  <a:cubicBezTo>
                    <a:pt x="132" y="1039"/>
                    <a:pt x="189" y="1059"/>
                    <a:pt x="244" y="1059"/>
                  </a:cubicBezTo>
                  <a:cubicBezTo>
                    <a:pt x="301" y="1059"/>
                    <a:pt x="359" y="1037"/>
                    <a:pt x="402" y="991"/>
                  </a:cubicBezTo>
                  <a:cubicBezTo>
                    <a:pt x="606" y="783"/>
                    <a:pt x="813" y="579"/>
                    <a:pt x="1026" y="381"/>
                  </a:cubicBezTo>
                  <a:cubicBezTo>
                    <a:pt x="1114" y="299"/>
                    <a:pt x="1119" y="159"/>
                    <a:pt x="1036" y="69"/>
                  </a:cubicBezTo>
                  <a:cubicBezTo>
                    <a:pt x="993" y="24"/>
                    <a:pt x="935" y="0"/>
                    <a:pt x="876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92" name="Google Shape;1792;p43"/>
            <p:cNvSpPr/>
            <p:nvPr/>
          </p:nvSpPr>
          <p:spPr>
            <a:xfrm>
              <a:off x="6458325" y="3393888"/>
              <a:ext cx="25850" cy="28675"/>
            </a:xfrm>
            <a:custGeom>
              <a:avLst/>
              <a:gdLst/>
              <a:ahLst/>
              <a:cxnLst/>
              <a:rect l="l" t="t" r="r" b="b"/>
              <a:pathLst>
                <a:path w="1034" h="1147" extrusionOk="0">
                  <a:moveTo>
                    <a:pt x="785" y="0"/>
                  </a:moveTo>
                  <a:cubicBezTo>
                    <a:pt x="720" y="0"/>
                    <a:pt x="656" y="28"/>
                    <a:pt x="612" y="82"/>
                  </a:cubicBezTo>
                  <a:cubicBezTo>
                    <a:pt x="426" y="316"/>
                    <a:pt x="245" y="555"/>
                    <a:pt x="72" y="796"/>
                  </a:cubicBezTo>
                  <a:cubicBezTo>
                    <a:pt x="1" y="895"/>
                    <a:pt x="22" y="1033"/>
                    <a:pt x="121" y="1104"/>
                  </a:cubicBezTo>
                  <a:cubicBezTo>
                    <a:pt x="160" y="1132"/>
                    <a:pt x="206" y="1146"/>
                    <a:pt x="250" y="1146"/>
                  </a:cubicBezTo>
                  <a:cubicBezTo>
                    <a:pt x="320" y="1146"/>
                    <a:pt x="386" y="1115"/>
                    <a:pt x="429" y="1054"/>
                  </a:cubicBezTo>
                  <a:cubicBezTo>
                    <a:pt x="599" y="818"/>
                    <a:pt x="776" y="586"/>
                    <a:pt x="958" y="358"/>
                  </a:cubicBezTo>
                  <a:cubicBezTo>
                    <a:pt x="1033" y="263"/>
                    <a:pt x="1018" y="124"/>
                    <a:pt x="923" y="47"/>
                  </a:cubicBezTo>
                  <a:cubicBezTo>
                    <a:pt x="881" y="16"/>
                    <a:pt x="833" y="0"/>
                    <a:pt x="785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93" name="Google Shape;1793;p43"/>
            <p:cNvSpPr/>
            <p:nvPr/>
          </p:nvSpPr>
          <p:spPr>
            <a:xfrm>
              <a:off x="6550575" y="3303763"/>
              <a:ext cx="30475" cy="24100"/>
            </a:xfrm>
            <a:custGeom>
              <a:avLst/>
              <a:gdLst/>
              <a:ahLst/>
              <a:cxnLst/>
              <a:rect l="l" t="t" r="r" b="b"/>
              <a:pathLst>
                <a:path w="1219" h="964" extrusionOk="0">
                  <a:moveTo>
                    <a:pt x="966" y="1"/>
                  </a:moveTo>
                  <a:cubicBezTo>
                    <a:pt x="923" y="1"/>
                    <a:pt x="880" y="14"/>
                    <a:pt x="842" y="40"/>
                  </a:cubicBezTo>
                  <a:cubicBezTo>
                    <a:pt x="596" y="210"/>
                    <a:pt x="354" y="383"/>
                    <a:pt x="117" y="566"/>
                  </a:cubicBezTo>
                  <a:cubicBezTo>
                    <a:pt x="19" y="640"/>
                    <a:pt x="1" y="779"/>
                    <a:pt x="76" y="877"/>
                  </a:cubicBezTo>
                  <a:cubicBezTo>
                    <a:pt x="120" y="934"/>
                    <a:pt x="185" y="963"/>
                    <a:pt x="252" y="963"/>
                  </a:cubicBezTo>
                  <a:cubicBezTo>
                    <a:pt x="298" y="963"/>
                    <a:pt x="345" y="949"/>
                    <a:pt x="386" y="918"/>
                  </a:cubicBezTo>
                  <a:cubicBezTo>
                    <a:pt x="618" y="741"/>
                    <a:pt x="854" y="570"/>
                    <a:pt x="1093" y="403"/>
                  </a:cubicBezTo>
                  <a:cubicBezTo>
                    <a:pt x="1195" y="334"/>
                    <a:pt x="1219" y="196"/>
                    <a:pt x="1149" y="95"/>
                  </a:cubicBezTo>
                  <a:cubicBezTo>
                    <a:pt x="1106" y="34"/>
                    <a:pt x="1036" y="1"/>
                    <a:pt x="966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94" name="Google Shape;1794;p43"/>
            <p:cNvSpPr/>
            <p:nvPr/>
          </p:nvSpPr>
          <p:spPr>
            <a:xfrm>
              <a:off x="6839475" y="3136463"/>
              <a:ext cx="20450" cy="31725"/>
            </a:xfrm>
            <a:custGeom>
              <a:avLst/>
              <a:gdLst/>
              <a:ahLst/>
              <a:cxnLst/>
              <a:rect l="l" t="t" r="r" b="b"/>
              <a:pathLst>
                <a:path w="818" h="1269" extrusionOk="0">
                  <a:moveTo>
                    <a:pt x="567" y="1"/>
                  </a:moveTo>
                  <a:cubicBezTo>
                    <a:pt x="481" y="1"/>
                    <a:pt x="397" y="52"/>
                    <a:pt x="361" y="138"/>
                  </a:cubicBezTo>
                  <a:cubicBezTo>
                    <a:pt x="248" y="414"/>
                    <a:pt x="141" y="692"/>
                    <a:pt x="42" y="975"/>
                  </a:cubicBezTo>
                  <a:cubicBezTo>
                    <a:pt x="1" y="1089"/>
                    <a:pt x="62" y="1216"/>
                    <a:pt x="177" y="1257"/>
                  </a:cubicBezTo>
                  <a:cubicBezTo>
                    <a:pt x="201" y="1265"/>
                    <a:pt x="226" y="1268"/>
                    <a:pt x="249" y="1268"/>
                  </a:cubicBezTo>
                  <a:cubicBezTo>
                    <a:pt x="340" y="1268"/>
                    <a:pt x="426" y="1211"/>
                    <a:pt x="459" y="1121"/>
                  </a:cubicBezTo>
                  <a:cubicBezTo>
                    <a:pt x="555" y="847"/>
                    <a:pt x="659" y="575"/>
                    <a:pt x="771" y="305"/>
                  </a:cubicBezTo>
                  <a:cubicBezTo>
                    <a:pt x="818" y="193"/>
                    <a:pt x="764" y="63"/>
                    <a:pt x="650" y="17"/>
                  </a:cubicBezTo>
                  <a:cubicBezTo>
                    <a:pt x="623" y="6"/>
                    <a:pt x="595" y="1"/>
                    <a:pt x="567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95" name="Google Shape;1795;p43"/>
            <p:cNvSpPr/>
            <p:nvPr/>
          </p:nvSpPr>
          <p:spPr>
            <a:xfrm>
              <a:off x="6836325" y="3395488"/>
              <a:ext cx="21475" cy="31250"/>
            </a:xfrm>
            <a:custGeom>
              <a:avLst/>
              <a:gdLst/>
              <a:ahLst/>
              <a:cxnLst/>
              <a:rect l="l" t="t" r="r" b="b"/>
              <a:pathLst>
                <a:path w="859" h="1250" extrusionOk="0">
                  <a:moveTo>
                    <a:pt x="249" y="0"/>
                  </a:moveTo>
                  <a:cubicBezTo>
                    <a:pt x="224" y="0"/>
                    <a:pt x="199" y="5"/>
                    <a:pt x="174" y="14"/>
                  </a:cubicBezTo>
                  <a:cubicBezTo>
                    <a:pt x="57" y="57"/>
                    <a:pt x="1" y="184"/>
                    <a:pt x="42" y="298"/>
                  </a:cubicBezTo>
                  <a:lnTo>
                    <a:pt x="103" y="455"/>
                  </a:lnTo>
                  <a:cubicBezTo>
                    <a:pt x="191" y="684"/>
                    <a:pt x="297" y="910"/>
                    <a:pt x="412" y="1132"/>
                  </a:cubicBezTo>
                  <a:cubicBezTo>
                    <a:pt x="452" y="1207"/>
                    <a:pt x="530" y="1249"/>
                    <a:pt x="608" y="1249"/>
                  </a:cubicBezTo>
                  <a:cubicBezTo>
                    <a:pt x="643" y="1249"/>
                    <a:pt x="678" y="1241"/>
                    <a:pt x="710" y="1224"/>
                  </a:cubicBezTo>
                  <a:cubicBezTo>
                    <a:pt x="819" y="1167"/>
                    <a:pt x="859" y="1032"/>
                    <a:pt x="802" y="925"/>
                  </a:cubicBezTo>
                  <a:cubicBezTo>
                    <a:pt x="694" y="719"/>
                    <a:pt x="596" y="506"/>
                    <a:pt x="514" y="295"/>
                  </a:cubicBezTo>
                  <a:lnTo>
                    <a:pt x="457" y="145"/>
                  </a:lnTo>
                  <a:cubicBezTo>
                    <a:pt x="424" y="56"/>
                    <a:pt x="339" y="0"/>
                    <a:pt x="249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96" name="Google Shape;1796;p43"/>
            <p:cNvSpPr/>
            <p:nvPr/>
          </p:nvSpPr>
          <p:spPr>
            <a:xfrm>
              <a:off x="6820350" y="3331263"/>
              <a:ext cx="15800" cy="32900"/>
            </a:xfrm>
            <a:custGeom>
              <a:avLst/>
              <a:gdLst/>
              <a:ahLst/>
              <a:cxnLst/>
              <a:rect l="l" t="t" r="r" b="b"/>
              <a:pathLst>
                <a:path w="632" h="1316" extrusionOk="0">
                  <a:moveTo>
                    <a:pt x="240" y="1"/>
                  </a:moveTo>
                  <a:cubicBezTo>
                    <a:pt x="229" y="1"/>
                    <a:pt x="217" y="2"/>
                    <a:pt x="206" y="4"/>
                  </a:cubicBezTo>
                  <a:cubicBezTo>
                    <a:pt x="85" y="21"/>
                    <a:pt x="0" y="133"/>
                    <a:pt x="18" y="253"/>
                  </a:cubicBezTo>
                  <a:cubicBezTo>
                    <a:pt x="58" y="550"/>
                    <a:pt x="112" y="847"/>
                    <a:pt x="173" y="1140"/>
                  </a:cubicBezTo>
                  <a:cubicBezTo>
                    <a:pt x="197" y="1245"/>
                    <a:pt x="287" y="1315"/>
                    <a:pt x="390" y="1315"/>
                  </a:cubicBezTo>
                  <a:cubicBezTo>
                    <a:pt x="406" y="1315"/>
                    <a:pt x="421" y="1314"/>
                    <a:pt x="437" y="1310"/>
                  </a:cubicBezTo>
                  <a:cubicBezTo>
                    <a:pt x="556" y="1284"/>
                    <a:pt x="631" y="1167"/>
                    <a:pt x="607" y="1047"/>
                  </a:cubicBezTo>
                  <a:cubicBezTo>
                    <a:pt x="546" y="765"/>
                    <a:pt x="496" y="479"/>
                    <a:pt x="455" y="191"/>
                  </a:cubicBezTo>
                  <a:cubicBezTo>
                    <a:pt x="440" y="82"/>
                    <a:pt x="346" y="1"/>
                    <a:pt x="240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97" name="Google Shape;1797;p43"/>
            <p:cNvSpPr/>
            <p:nvPr/>
          </p:nvSpPr>
          <p:spPr>
            <a:xfrm>
              <a:off x="6796700" y="3199513"/>
              <a:ext cx="42675" cy="40025"/>
            </a:xfrm>
            <a:custGeom>
              <a:avLst/>
              <a:gdLst/>
              <a:ahLst/>
              <a:cxnLst/>
              <a:rect l="l" t="t" r="r" b="b"/>
              <a:pathLst>
                <a:path w="1707" h="1601" extrusionOk="0">
                  <a:moveTo>
                    <a:pt x="1463" y="1"/>
                  </a:moveTo>
                  <a:cubicBezTo>
                    <a:pt x="1362" y="1"/>
                    <a:pt x="1272" y="70"/>
                    <a:pt x="1248" y="171"/>
                  </a:cubicBezTo>
                  <a:cubicBezTo>
                    <a:pt x="1179" y="465"/>
                    <a:pt x="1118" y="757"/>
                    <a:pt x="1067" y="1051"/>
                  </a:cubicBezTo>
                  <a:cubicBezTo>
                    <a:pt x="1060" y="1089"/>
                    <a:pt x="1062" y="1124"/>
                    <a:pt x="1074" y="1156"/>
                  </a:cubicBezTo>
                  <a:cubicBezTo>
                    <a:pt x="828" y="1141"/>
                    <a:pt x="584" y="1134"/>
                    <a:pt x="339" y="1134"/>
                  </a:cubicBezTo>
                  <a:lnTo>
                    <a:pt x="220" y="1134"/>
                  </a:lnTo>
                  <a:cubicBezTo>
                    <a:pt x="97" y="1136"/>
                    <a:pt x="0" y="1235"/>
                    <a:pt x="2" y="1358"/>
                  </a:cubicBezTo>
                  <a:cubicBezTo>
                    <a:pt x="3" y="1479"/>
                    <a:pt x="102" y="1575"/>
                    <a:pt x="223" y="1575"/>
                  </a:cubicBezTo>
                  <a:lnTo>
                    <a:pt x="338" y="1575"/>
                  </a:lnTo>
                  <a:cubicBezTo>
                    <a:pt x="590" y="1575"/>
                    <a:pt x="841" y="1582"/>
                    <a:pt x="1094" y="1601"/>
                  </a:cubicBezTo>
                  <a:lnTo>
                    <a:pt x="1108" y="1601"/>
                  </a:lnTo>
                  <a:cubicBezTo>
                    <a:pt x="1223" y="1601"/>
                    <a:pt x="1320" y="1510"/>
                    <a:pt x="1328" y="1394"/>
                  </a:cubicBezTo>
                  <a:cubicBezTo>
                    <a:pt x="1329" y="1363"/>
                    <a:pt x="1325" y="1334"/>
                    <a:pt x="1316" y="1309"/>
                  </a:cubicBezTo>
                  <a:cubicBezTo>
                    <a:pt x="1408" y="1294"/>
                    <a:pt x="1485" y="1225"/>
                    <a:pt x="1502" y="1127"/>
                  </a:cubicBezTo>
                  <a:cubicBezTo>
                    <a:pt x="1554" y="842"/>
                    <a:pt x="1613" y="557"/>
                    <a:pt x="1678" y="273"/>
                  </a:cubicBezTo>
                  <a:cubicBezTo>
                    <a:pt x="1706" y="154"/>
                    <a:pt x="1632" y="35"/>
                    <a:pt x="1513" y="7"/>
                  </a:cubicBezTo>
                  <a:cubicBezTo>
                    <a:pt x="1496" y="3"/>
                    <a:pt x="1479" y="1"/>
                    <a:pt x="1463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98" name="Google Shape;1798;p43"/>
            <p:cNvSpPr/>
            <p:nvPr/>
          </p:nvSpPr>
          <p:spPr>
            <a:xfrm>
              <a:off x="6730750" y="3231188"/>
              <a:ext cx="33350" cy="14600"/>
            </a:xfrm>
            <a:custGeom>
              <a:avLst/>
              <a:gdLst/>
              <a:ahLst/>
              <a:cxnLst/>
              <a:rect l="l" t="t" r="r" b="b"/>
              <a:pathLst>
                <a:path w="1334" h="584" extrusionOk="0">
                  <a:moveTo>
                    <a:pt x="1096" y="0"/>
                  </a:moveTo>
                  <a:cubicBezTo>
                    <a:pt x="1086" y="0"/>
                    <a:pt x="1077" y="1"/>
                    <a:pt x="1067" y="2"/>
                  </a:cubicBezTo>
                  <a:cubicBezTo>
                    <a:pt x="780" y="40"/>
                    <a:pt x="494" y="88"/>
                    <a:pt x="210" y="145"/>
                  </a:cubicBezTo>
                  <a:lnTo>
                    <a:pt x="225" y="366"/>
                  </a:lnTo>
                  <a:lnTo>
                    <a:pt x="182" y="151"/>
                  </a:lnTo>
                  <a:cubicBezTo>
                    <a:pt x="61" y="174"/>
                    <a:pt x="0" y="287"/>
                    <a:pt x="23" y="408"/>
                  </a:cubicBezTo>
                  <a:cubicBezTo>
                    <a:pt x="43" y="512"/>
                    <a:pt x="147" y="583"/>
                    <a:pt x="253" y="583"/>
                  </a:cubicBezTo>
                  <a:cubicBezTo>
                    <a:pt x="270" y="583"/>
                    <a:pt x="284" y="582"/>
                    <a:pt x="298" y="581"/>
                  </a:cubicBezTo>
                  <a:cubicBezTo>
                    <a:pt x="572" y="527"/>
                    <a:pt x="849" y="478"/>
                    <a:pt x="1128" y="442"/>
                  </a:cubicBezTo>
                  <a:cubicBezTo>
                    <a:pt x="1248" y="426"/>
                    <a:pt x="1334" y="314"/>
                    <a:pt x="1316" y="192"/>
                  </a:cubicBezTo>
                  <a:cubicBezTo>
                    <a:pt x="1301" y="80"/>
                    <a:pt x="1204" y="0"/>
                    <a:pt x="1096" y="0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99" name="Google Shape;1799;p43"/>
            <p:cNvSpPr/>
            <p:nvPr/>
          </p:nvSpPr>
          <p:spPr>
            <a:xfrm>
              <a:off x="6817550" y="3265113"/>
              <a:ext cx="11825" cy="33150"/>
            </a:xfrm>
            <a:custGeom>
              <a:avLst/>
              <a:gdLst/>
              <a:ahLst/>
              <a:cxnLst/>
              <a:rect l="l" t="t" r="r" b="b"/>
              <a:pathLst>
                <a:path w="473" h="1326" extrusionOk="0">
                  <a:moveTo>
                    <a:pt x="257" y="1"/>
                  </a:moveTo>
                  <a:cubicBezTo>
                    <a:pt x="129" y="1"/>
                    <a:pt x="30" y="89"/>
                    <a:pt x="23" y="209"/>
                  </a:cubicBezTo>
                  <a:cubicBezTo>
                    <a:pt x="7" y="480"/>
                    <a:pt x="0" y="751"/>
                    <a:pt x="0" y="1025"/>
                  </a:cubicBezTo>
                  <a:lnTo>
                    <a:pt x="0" y="1104"/>
                  </a:lnTo>
                  <a:cubicBezTo>
                    <a:pt x="0" y="1226"/>
                    <a:pt x="99" y="1325"/>
                    <a:pt x="221" y="1325"/>
                  </a:cubicBezTo>
                  <a:cubicBezTo>
                    <a:pt x="222" y="1325"/>
                    <a:pt x="223" y="1325"/>
                    <a:pt x="224" y="1325"/>
                  </a:cubicBezTo>
                  <a:cubicBezTo>
                    <a:pt x="346" y="1325"/>
                    <a:pt x="442" y="1226"/>
                    <a:pt x="442" y="1105"/>
                  </a:cubicBezTo>
                  <a:lnTo>
                    <a:pt x="442" y="1022"/>
                  </a:lnTo>
                  <a:cubicBezTo>
                    <a:pt x="442" y="759"/>
                    <a:pt x="450" y="497"/>
                    <a:pt x="465" y="235"/>
                  </a:cubicBezTo>
                  <a:cubicBezTo>
                    <a:pt x="472" y="113"/>
                    <a:pt x="379" y="8"/>
                    <a:pt x="257" y="1"/>
                  </a:cubicBezTo>
                  <a:close/>
                </a:path>
              </a:pathLst>
            </a:custGeom>
            <a:solidFill>
              <a:srgbClr val="26201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814" name="Google Shape;1814;p43"/>
          <p:cNvGrpSpPr/>
          <p:nvPr/>
        </p:nvGrpSpPr>
        <p:grpSpPr>
          <a:xfrm>
            <a:off x="857838" y="1160688"/>
            <a:ext cx="491350" cy="799475"/>
            <a:chOff x="2890775" y="2873963"/>
            <a:chExt cx="491350" cy="799475"/>
          </a:xfrm>
        </p:grpSpPr>
        <p:sp>
          <p:nvSpPr>
            <p:cNvPr id="1815" name="Google Shape;1815;p43"/>
            <p:cNvSpPr/>
            <p:nvPr/>
          </p:nvSpPr>
          <p:spPr>
            <a:xfrm>
              <a:off x="2909525" y="2877263"/>
              <a:ext cx="472600" cy="791700"/>
            </a:xfrm>
            <a:custGeom>
              <a:avLst/>
              <a:gdLst/>
              <a:ahLst/>
              <a:cxnLst/>
              <a:rect l="l" t="t" r="r" b="b"/>
              <a:pathLst>
                <a:path w="18904" h="31668" extrusionOk="0">
                  <a:moveTo>
                    <a:pt x="11591" y="1"/>
                  </a:moveTo>
                  <a:lnTo>
                    <a:pt x="0" y="2953"/>
                  </a:lnTo>
                  <a:lnTo>
                    <a:pt x="7313" y="31668"/>
                  </a:lnTo>
                  <a:lnTo>
                    <a:pt x="18904" y="28716"/>
                  </a:lnTo>
                  <a:lnTo>
                    <a:pt x="11591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16" name="Google Shape;1816;p43"/>
            <p:cNvSpPr/>
            <p:nvPr/>
          </p:nvSpPr>
          <p:spPr>
            <a:xfrm>
              <a:off x="2940525" y="2903438"/>
              <a:ext cx="413200" cy="735875"/>
            </a:xfrm>
            <a:custGeom>
              <a:avLst/>
              <a:gdLst/>
              <a:ahLst/>
              <a:cxnLst/>
              <a:rect l="l" t="t" r="r" b="b"/>
              <a:pathLst>
                <a:path w="16528" h="29435" extrusionOk="0">
                  <a:moveTo>
                    <a:pt x="9656" y="1"/>
                  </a:moveTo>
                  <a:lnTo>
                    <a:pt x="0" y="2461"/>
                  </a:lnTo>
                  <a:lnTo>
                    <a:pt x="0" y="5815"/>
                  </a:lnTo>
                  <a:lnTo>
                    <a:pt x="6016" y="29435"/>
                  </a:lnTo>
                  <a:lnTo>
                    <a:pt x="6870" y="29435"/>
                  </a:lnTo>
                  <a:lnTo>
                    <a:pt x="16528" y="26977"/>
                  </a:lnTo>
                  <a:lnTo>
                    <a:pt x="16528" y="23622"/>
                  </a:lnTo>
                  <a:lnTo>
                    <a:pt x="10512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17" name="Google Shape;1817;p43"/>
            <p:cNvSpPr/>
            <p:nvPr/>
          </p:nvSpPr>
          <p:spPr>
            <a:xfrm>
              <a:off x="3062675" y="3478313"/>
              <a:ext cx="296200" cy="98850"/>
            </a:xfrm>
            <a:custGeom>
              <a:avLst/>
              <a:gdLst/>
              <a:ahLst/>
              <a:cxnLst/>
              <a:rect l="l" t="t" r="r" b="b"/>
              <a:pathLst>
                <a:path w="11848" h="3954" extrusionOk="0">
                  <a:moveTo>
                    <a:pt x="11592" y="0"/>
                  </a:moveTo>
                  <a:lnTo>
                    <a:pt x="1" y="2952"/>
                  </a:lnTo>
                  <a:lnTo>
                    <a:pt x="255" y="3954"/>
                  </a:lnTo>
                  <a:lnTo>
                    <a:pt x="11847" y="1002"/>
                  </a:lnTo>
                  <a:lnTo>
                    <a:pt x="11592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18" name="Google Shape;1818;p43"/>
            <p:cNvSpPr/>
            <p:nvPr/>
          </p:nvSpPr>
          <p:spPr>
            <a:xfrm>
              <a:off x="3075225" y="3527888"/>
              <a:ext cx="296175" cy="98825"/>
            </a:xfrm>
            <a:custGeom>
              <a:avLst/>
              <a:gdLst/>
              <a:ahLst/>
              <a:cxnLst/>
              <a:rect l="l" t="t" r="r" b="b"/>
              <a:pathLst>
                <a:path w="11847" h="3953" extrusionOk="0">
                  <a:moveTo>
                    <a:pt x="11593" y="0"/>
                  </a:moveTo>
                  <a:lnTo>
                    <a:pt x="1" y="2952"/>
                  </a:lnTo>
                  <a:lnTo>
                    <a:pt x="256" y="3952"/>
                  </a:lnTo>
                  <a:lnTo>
                    <a:pt x="11847" y="1000"/>
                  </a:lnTo>
                  <a:lnTo>
                    <a:pt x="11593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19" name="Google Shape;1819;p43"/>
            <p:cNvSpPr/>
            <p:nvPr/>
          </p:nvSpPr>
          <p:spPr>
            <a:xfrm>
              <a:off x="2918850" y="2914313"/>
              <a:ext cx="296175" cy="98825"/>
            </a:xfrm>
            <a:custGeom>
              <a:avLst/>
              <a:gdLst/>
              <a:ahLst/>
              <a:cxnLst/>
              <a:rect l="l" t="t" r="r" b="b"/>
              <a:pathLst>
                <a:path w="11847" h="3953" extrusionOk="0">
                  <a:moveTo>
                    <a:pt x="11591" y="0"/>
                  </a:moveTo>
                  <a:lnTo>
                    <a:pt x="0" y="2952"/>
                  </a:lnTo>
                  <a:lnTo>
                    <a:pt x="254" y="3952"/>
                  </a:lnTo>
                  <a:lnTo>
                    <a:pt x="11847" y="1000"/>
                  </a:lnTo>
                  <a:lnTo>
                    <a:pt x="11591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20" name="Google Shape;1820;p43"/>
            <p:cNvSpPr/>
            <p:nvPr/>
          </p:nvSpPr>
          <p:spPr>
            <a:xfrm>
              <a:off x="2931350" y="2964113"/>
              <a:ext cx="296175" cy="98850"/>
            </a:xfrm>
            <a:custGeom>
              <a:avLst/>
              <a:gdLst/>
              <a:ahLst/>
              <a:cxnLst/>
              <a:rect l="l" t="t" r="r" b="b"/>
              <a:pathLst>
                <a:path w="11847" h="3954" extrusionOk="0">
                  <a:moveTo>
                    <a:pt x="11591" y="0"/>
                  </a:moveTo>
                  <a:lnTo>
                    <a:pt x="0" y="2953"/>
                  </a:lnTo>
                  <a:lnTo>
                    <a:pt x="256" y="3954"/>
                  </a:lnTo>
                  <a:lnTo>
                    <a:pt x="11847" y="1000"/>
                  </a:lnTo>
                  <a:lnTo>
                    <a:pt x="11591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21" name="Google Shape;1821;p43"/>
            <p:cNvSpPr/>
            <p:nvPr/>
          </p:nvSpPr>
          <p:spPr>
            <a:xfrm>
              <a:off x="2890775" y="2873963"/>
              <a:ext cx="480675" cy="799475"/>
            </a:xfrm>
            <a:custGeom>
              <a:avLst/>
              <a:gdLst/>
              <a:ahLst/>
              <a:cxnLst/>
              <a:rect l="l" t="t" r="r" b="b"/>
              <a:pathLst>
                <a:path w="19227" h="31979" extrusionOk="0">
                  <a:moveTo>
                    <a:pt x="11638" y="344"/>
                  </a:moveTo>
                  <a:lnTo>
                    <a:pt x="18875" y="28761"/>
                  </a:lnTo>
                  <a:lnTo>
                    <a:pt x="7584" y="31635"/>
                  </a:lnTo>
                  <a:lnTo>
                    <a:pt x="347" y="3220"/>
                  </a:lnTo>
                  <a:lnTo>
                    <a:pt x="11638" y="344"/>
                  </a:lnTo>
                  <a:close/>
                  <a:moveTo>
                    <a:pt x="11751" y="1"/>
                  </a:moveTo>
                  <a:cubicBezTo>
                    <a:pt x="11738" y="1"/>
                    <a:pt x="11725" y="2"/>
                    <a:pt x="11712" y="5"/>
                  </a:cubicBezTo>
                  <a:lnTo>
                    <a:pt x="123" y="2957"/>
                  </a:lnTo>
                  <a:cubicBezTo>
                    <a:pt x="83" y="2967"/>
                    <a:pt x="50" y="2993"/>
                    <a:pt x="29" y="3029"/>
                  </a:cubicBezTo>
                  <a:cubicBezTo>
                    <a:pt x="7" y="3065"/>
                    <a:pt x="0" y="3107"/>
                    <a:pt x="10" y="3146"/>
                  </a:cubicBezTo>
                  <a:lnTo>
                    <a:pt x="7324" y="31863"/>
                  </a:lnTo>
                  <a:cubicBezTo>
                    <a:pt x="7341" y="31933"/>
                    <a:pt x="7404" y="31978"/>
                    <a:pt x="7474" y="31978"/>
                  </a:cubicBezTo>
                  <a:cubicBezTo>
                    <a:pt x="7487" y="31978"/>
                    <a:pt x="7499" y="31977"/>
                    <a:pt x="7513" y="31975"/>
                  </a:cubicBezTo>
                  <a:lnTo>
                    <a:pt x="19103" y="29023"/>
                  </a:lnTo>
                  <a:cubicBezTo>
                    <a:pt x="19142" y="29012"/>
                    <a:pt x="19176" y="28988"/>
                    <a:pt x="19198" y="28952"/>
                  </a:cubicBezTo>
                  <a:cubicBezTo>
                    <a:pt x="19219" y="28916"/>
                    <a:pt x="19226" y="28872"/>
                    <a:pt x="19215" y="28833"/>
                  </a:cubicBezTo>
                  <a:lnTo>
                    <a:pt x="11902" y="118"/>
                  </a:lnTo>
                  <a:cubicBezTo>
                    <a:pt x="11884" y="47"/>
                    <a:pt x="11822" y="1"/>
                    <a:pt x="11751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22" name="Google Shape;1822;p43"/>
            <p:cNvSpPr/>
            <p:nvPr/>
          </p:nvSpPr>
          <p:spPr>
            <a:xfrm>
              <a:off x="3043825" y="3475013"/>
              <a:ext cx="304225" cy="106575"/>
            </a:xfrm>
            <a:custGeom>
              <a:avLst/>
              <a:gdLst/>
              <a:ahLst/>
              <a:cxnLst/>
              <a:rect l="l" t="t" r="r" b="b"/>
              <a:pathLst>
                <a:path w="12169" h="4263" extrusionOk="0">
                  <a:moveTo>
                    <a:pt x="11640" y="345"/>
                  </a:moveTo>
                  <a:lnTo>
                    <a:pt x="11818" y="1042"/>
                  </a:lnTo>
                  <a:lnTo>
                    <a:pt x="529" y="3918"/>
                  </a:lnTo>
                  <a:lnTo>
                    <a:pt x="351" y="3220"/>
                  </a:lnTo>
                  <a:lnTo>
                    <a:pt x="11640" y="345"/>
                  </a:lnTo>
                  <a:close/>
                  <a:moveTo>
                    <a:pt x="11751" y="0"/>
                  </a:moveTo>
                  <a:cubicBezTo>
                    <a:pt x="11739" y="0"/>
                    <a:pt x="11726" y="2"/>
                    <a:pt x="11713" y="5"/>
                  </a:cubicBezTo>
                  <a:lnTo>
                    <a:pt x="123" y="2957"/>
                  </a:lnTo>
                  <a:cubicBezTo>
                    <a:pt x="83" y="2968"/>
                    <a:pt x="51" y="2993"/>
                    <a:pt x="29" y="3028"/>
                  </a:cubicBezTo>
                  <a:cubicBezTo>
                    <a:pt x="8" y="3064"/>
                    <a:pt x="1" y="3107"/>
                    <a:pt x="11" y="3147"/>
                  </a:cubicBezTo>
                  <a:lnTo>
                    <a:pt x="266" y="4147"/>
                  </a:lnTo>
                  <a:cubicBezTo>
                    <a:pt x="283" y="4217"/>
                    <a:pt x="346" y="4263"/>
                    <a:pt x="416" y="4263"/>
                  </a:cubicBezTo>
                  <a:cubicBezTo>
                    <a:pt x="429" y="4263"/>
                    <a:pt x="441" y="4261"/>
                    <a:pt x="455" y="4260"/>
                  </a:cubicBezTo>
                  <a:lnTo>
                    <a:pt x="12046" y="1307"/>
                  </a:lnTo>
                  <a:cubicBezTo>
                    <a:pt x="12084" y="1297"/>
                    <a:pt x="12118" y="1271"/>
                    <a:pt x="12140" y="1235"/>
                  </a:cubicBezTo>
                  <a:cubicBezTo>
                    <a:pt x="12161" y="1199"/>
                    <a:pt x="12168" y="1157"/>
                    <a:pt x="12157" y="1118"/>
                  </a:cubicBezTo>
                  <a:lnTo>
                    <a:pt x="11903" y="118"/>
                  </a:lnTo>
                  <a:cubicBezTo>
                    <a:pt x="11885" y="46"/>
                    <a:pt x="11822" y="0"/>
                    <a:pt x="11751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23" name="Google Shape;1823;p43"/>
            <p:cNvSpPr/>
            <p:nvPr/>
          </p:nvSpPr>
          <p:spPr>
            <a:xfrm>
              <a:off x="3056425" y="3524613"/>
              <a:ext cx="304275" cy="106600"/>
            </a:xfrm>
            <a:custGeom>
              <a:avLst/>
              <a:gdLst/>
              <a:ahLst/>
              <a:cxnLst/>
              <a:rect l="l" t="t" r="r" b="b"/>
              <a:pathLst>
                <a:path w="12171" h="4264" extrusionOk="0">
                  <a:moveTo>
                    <a:pt x="11642" y="344"/>
                  </a:moveTo>
                  <a:lnTo>
                    <a:pt x="11820" y="1043"/>
                  </a:lnTo>
                  <a:lnTo>
                    <a:pt x="530" y="3919"/>
                  </a:lnTo>
                  <a:lnTo>
                    <a:pt x="351" y="3220"/>
                  </a:lnTo>
                  <a:lnTo>
                    <a:pt x="11642" y="344"/>
                  </a:lnTo>
                  <a:close/>
                  <a:moveTo>
                    <a:pt x="11754" y="1"/>
                  </a:moveTo>
                  <a:cubicBezTo>
                    <a:pt x="11741" y="1"/>
                    <a:pt x="11728" y="2"/>
                    <a:pt x="11714" y="6"/>
                  </a:cubicBezTo>
                  <a:lnTo>
                    <a:pt x="125" y="2957"/>
                  </a:lnTo>
                  <a:cubicBezTo>
                    <a:pt x="85" y="2969"/>
                    <a:pt x="51" y="2993"/>
                    <a:pt x="30" y="3029"/>
                  </a:cubicBezTo>
                  <a:cubicBezTo>
                    <a:pt x="8" y="3065"/>
                    <a:pt x="1" y="3107"/>
                    <a:pt x="12" y="3148"/>
                  </a:cubicBezTo>
                  <a:lnTo>
                    <a:pt x="268" y="4148"/>
                  </a:lnTo>
                  <a:cubicBezTo>
                    <a:pt x="285" y="4216"/>
                    <a:pt x="348" y="4263"/>
                    <a:pt x="418" y="4263"/>
                  </a:cubicBezTo>
                  <a:cubicBezTo>
                    <a:pt x="430" y="4263"/>
                    <a:pt x="442" y="4262"/>
                    <a:pt x="457" y="4259"/>
                  </a:cubicBezTo>
                  <a:lnTo>
                    <a:pt x="12046" y="1307"/>
                  </a:lnTo>
                  <a:cubicBezTo>
                    <a:pt x="12086" y="1297"/>
                    <a:pt x="12120" y="1271"/>
                    <a:pt x="12142" y="1236"/>
                  </a:cubicBezTo>
                  <a:cubicBezTo>
                    <a:pt x="12163" y="1200"/>
                    <a:pt x="12170" y="1157"/>
                    <a:pt x="12159" y="1119"/>
                  </a:cubicBezTo>
                  <a:lnTo>
                    <a:pt x="11903" y="118"/>
                  </a:lnTo>
                  <a:cubicBezTo>
                    <a:pt x="11885" y="47"/>
                    <a:pt x="11824" y="1"/>
                    <a:pt x="11754" y="1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24" name="Google Shape;1824;p43"/>
            <p:cNvSpPr/>
            <p:nvPr/>
          </p:nvSpPr>
          <p:spPr>
            <a:xfrm>
              <a:off x="2899900" y="2911113"/>
              <a:ext cx="304525" cy="106600"/>
            </a:xfrm>
            <a:custGeom>
              <a:avLst/>
              <a:gdLst/>
              <a:ahLst/>
              <a:cxnLst/>
              <a:rect l="l" t="t" r="r" b="b"/>
              <a:pathLst>
                <a:path w="12181" h="4264" extrusionOk="0">
                  <a:moveTo>
                    <a:pt x="11651" y="344"/>
                  </a:moveTo>
                  <a:lnTo>
                    <a:pt x="11830" y="1043"/>
                  </a:lnTo>
                  <a:lnTo>
                    <a:pt x="539" y="3919"/>
                  </a:lnTo>
                  <a:lnTo>
                    <a:pt x="361" y="3220"/>
                  </a:lnTo>
                  <a:lnTo>
                    <a:pt x="11651" y="344"/>
                  </a:lnTo>
                  <a:close/>
                  <a:moveTo>
                    <a:pt x="11764" y="0"/>
                  </a:moveTo>
                  <a:cubicBezTo>
                    <a:pt x="11751" y="0"/>
                    <a:pt x="11738" y="2"/>
                    <a:pt x="11724" y="5"/>
                  </a:cubicBezTo>
                  <a:lnTo>
                    <a:pt x="135" y="2957"/>
                  </a:lnTo>
                  <a:cubicBezTo>
                    <a:pt x="51" y="2979"/>
                    <a:pt x="1" y="3063"/>
                    <a:pt x="22" y="3147"/>
                  </a:cubicBezTo>
                  <a:lnTo>
                    <a:pt x="278" y="4148"/>
                  </a:lnTo>
                  <a:cubicBezTo>
                    <a:pt x="288" y="4186"/>
                    <a:pt x="314" y="4220"/>
                    <a:pt x="349" y="4242"/>
                  </a:cubicBezTo>
                  <a:cubicBezTo>
                    <a:pt x="372" y="4256"/>
                    <a:pt x="401" y="4263"/>
                    <a:pt x="428" y="4263"/>
                  </a:cubicBezTo>
                  <a:cubicBezTo>
                    <a:pt x="439" y="4263"/>
                    <a:pt x="454" y="4262"/>
                    <a:pt x="467" y="4259"/>
                  </a:cubicBezTo>
                  <a:lnTo>
                    <a:pt x="12056" y="1307"/>
                  </a:lnTo>
                  <a:cubicBezTo>
                    <a:pt x="12096" y="1297"/>
                    <a:pt x="12130" y="1271"/>
                    <a:pt x="12152" y="1236"/>
                  </a:cubicBezTo>
                  <a:cubicBezTo>
                    <a:pt x="12173" y="1200"/>
                    <a:pt x="12180" y="1157"/>
                    <a:pt x="12169" y="1118"/>
                  </a:cubicBezTo>
                  <a:lnTo>
                    <a:pt x="11913" y="118"/>
                  </a:lnTo>
                  <a:cubicBezTo>
                    <a:pt x="11895" y="47"/>
                    <a:pt x="11834" y="0"/>
                    <a:pt x="11764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25" name="Google Shape;1825;p43"/>
            <p:cNvSpPr/>
            <p:nvPr/>
          </p:nvSpPr>
          <p:spPr>
            <a:xfrm>
              <a:off x="2912800" y="2960688"/>
              <a:ext cx="304225" cy="106575"/>
            </a:xfrm>
            <a:custGeom>
              <a:avLst/>
              <a:gdLst/>
              <a:ahLst/>
              <a:cxnLst/>
              <a:rect l="l" t="t" r="r" b="b"/>
              <a:pathLst>
                <a:path w="12169" h="4263" extrusionOk="0">
                  <a:moveTo>
                    <a:pt x="11640" y="344"/>
                  </a:moveTo>
                  <a:lnTo>
                    <a:pt x="11818" y="1043"/>
                  </a:lnTo>
                  <a:lnTo>
                    <a:pt x="529" y="3918"/>
                  </a:lnTo>
                  <a:lnTo>
                    <a:pt x="351" y="3219"/>
                  </a:lnTo>
                  <a:lnTo>
                    <a:pt x="11640" y="344"/>
                  </a:lnTo>
                  <a:close/>
                  <a:moveTo>
                    <a:pt x="11751" y="0"/>
                  </a:moveTo>
                  <a:cubicBezTo>
                    <a:pt x="11739" y="0"/>
                    <a:pt x="11727" y="1"/>
                    <a:pt x="11714" y="4"/>
                  </a:cubicBezTo>
                  <a:lnTo>
                    <a:pt x="123" y="2958"/>
                  </a:lnTo>
                  <a:cubicBezTo>
                    <a:pt x="85" y="2968"/>
                    <a:pt x="51" y="2993"/>
                    <a:pt x="29" y="3029"/>
                  </a:cubicBezTo>
                  <a:cubicBezTo>
                    <a:pt x="8" y="3065"/>
                    <a:pt x="1" y="3108"/>
                    <a:pt x="12" y="3146"/>
                  </a:cubicBezTo>
                  <a:lnTo>
                    <a:pt x="266" y="4146"/>
                  </a:lnTo>
                  <a:cubicBezTo>
                    <a:pt x="285" y="4216"/>
                    <a:pt x="348" y="4262"/>
                    <a:pt x="416" y="4262"/>
                  </a:cubicBezTo>
                  <a:cubicBezTo>
                    <a:pt x="429" y="4262"/>
                    <a:pt x="442" y="4261"/>
                    <a:pt x="456" y="4259"/>
                  </a:cubicBezTo>
                  <a:lnTo>
                    <a:pt x="12046" y="1307"/>
                  </a:lnTo>
                  <a:cubicBezTo>
                    <a:pt x="12086" y="1296"/>
                    <a:pt x="12119" y="1272"/>
                    <a:pt x="12140" y="1236"/>
                  </a:cubicBezTo>
                  <a:cubicBezTo>
                    <a:pt x="12161" y="1200"/>
                    <a:pt x="12169" y="1157"/>
                    <a:pt x="12159" y="1117"/>
                  </a:cubicBezTo>
                  <a:lnTo>
                    <a:pt x="11903" y="117"/>
                  </a:lnTo>
                  <a:cubicBezTo>
                    <a:pt x="11884" y="45"/>
                    <a:pt x="11822" y="0"/>
                    <a:pt x="11751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826" name="Google Shape;1826;p43"/>
          <p:cNvGrpSpPr/>
          <p:nvPr/>
        </p:nvGrpSpPr>
        <p:grpSpPr>
          <a:xfrm>
            <a:off x="533438" y="2702175"/>
            <a:ext cx="373125" cy="345125"/>
            <a:chOff x="533438" y="2702175"/>
            <a:chExt cx="373125" cy="345125"/>
          </a:xfrm>
        </p:grpSpPr>
        <p:sp>
          <p:nvSpPr>
            <p:cNvPr id="1827" name="Google Shape;1827;p43"/>
            <p:cNvSpPr/>
            <p:nvPr/>
          </p:nvSpPr>
          <p:spPr>
            <a:xfrm>
              <a:off x="533438" y="2706575"/>
              <a:ext cx="348950" cy="339000"/>
            </a:xfrm>
            <a:custGeom>
              <a:avLst/>
              <a:gdLst/>
              <a:ahLst/>
              <a:cxnLst/>
              <a:rect l="l" t="t" r="r" b="b"/>
              <a:pathLst>
                <a:path w="13958" h="13560" extrusionOk="0">
                  <a:moveTo>
                    <a:pt x="6643" y="0"/>
                  </a:moveTo>
                  <a:lnTo>
                    <a:pt x="4775" y="4514"/>
                  </a:lnTo>
                  <a:lnTo>
                    <a:pt x="0" y="5533"/>
                  </a:lnTo>
                  <a:lnTo>
                    <a:pt x="3714" y="8705"/>
                  </a:lnTo>
                  <a:lnTo>
                    <a:pt x="3207" y="13560"/>
                  </a:lnTo>
                  <a:lnTo>
                    <a:pt x="3207" y="13560"/>
                  </a:lnTo>
                  <a:lnTo>
                    <a:pt x="7370" y="11008"/>
                  </a:lnTo>
                  <a:lnTo>
                    <a:pt x="11834" y="12991"/>
                  </a:lnTo>
                  <a:lnTo>
                    <a:pt x="10692" y="8242"/>
                  </a:lnTo>
                  <a:lnTo>
                    <a:pt x="13957" y="4611"/>
                  </a:lnTo>
                  <a:lnTo>
                    <a:pt x="9088" y="4228"/>
                  </a:lnTo>
                  <a:lnTo>
                    <a:pt x="6643" y="0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28" name="Google Shape;1828;p43"/>
            <p:cNvSpPr/>
            <p:nvPr/>
          </p:nvSpPr>
          <p:spPr>
            <a:xfrm>
              <a:off x="551088" y="2702175"/>
              <a:ext cx="355475" cy="345125"/>
            </a:xfrm>
            <a:custGeom>
              <a:avLst/>
              <a:gdLst/>
              <a:ahLst/>
              <a:cxnLst/>
              <a:rect l="l" t="t" r="r" b="b"/>
              <a:pathLst>
                <a:path w="14219" h="13805" extrusionOk="0">
                  <a:moveTo>
                    <a:pt x="6786" y="398"/>
                  </a:moveTo>
                  <a:lnTo>
                    <a:pt x="9108" y="4411"/>
                  </a:lnTo>
                  <a:cubicBezTo>
                    <a:pt x="9128" y="4447"/>
                    <a:pt x="9165" y="4469"/>
                    <a:pt x="9203" y="4473"/>
                  </a:cubicBezTo>
                  <a:lnTo>
                    <a:pt x="13825" y="4834"/>
                  </a:lnTo>
                  <a:lnTo>
                    <a:pt x="10728" y="8282"/>
                  </a:lnTo>
                  <a:cubicBezTo>
                    <a:pt x="10699" y="8312"/>
                    <a:pt x="10689" y="8354"/>
                    <a:pt x="10699" y="8392"/>
                  </a:cubicBezTo>
                  <a:lnTo>
                    <a:pt x="11782" y="12900"/>
                  </a:lnTo>
                  <a:lnTo>
                    <a:pt x="7546" y="11018"/>
                  </a:lnTo>
                  <a:cubicBezTo>
                    <a:pt x="7530" y="11011"/>
                    <a:pt x="7513" y="11008"/>
                    <a:pt x="7496" y="11008"/>
                  </a:cubicBezTo>
                  <a:cubicBezTo>
                    <a:pt x="7474" y="11008"/>
                    <a:pt x="7453" y="11013"/>
                    <a:pt x="7434" y="11025"/>
                  </a:cubicBezTo>
                  <a:lnTo>
                    <a:pt x="3481" y="13449"/>
                  </a:lnTo>
                  <a:lnTo>
                    <a:pt x="3481" y="13449"/>
                  </a:lnTo>
                  <a:lnTo>
                    <a:pt x="3962" y="8838"/>
                  </a:lnTo>
                  <a:cubicBezTo>
                    <a:pt x="3965" y="8798"/>
                    <a:pt x="3949" y="8756"/>
                    <a:pt x="3919" y="8732"/>
                  </a:cubicBezTo>
                  <a:lnTo>
                    <a:pt x="393" y="5720"/>
                  </a:lnTo>
                  <a:lnTo>
                    <a:pt x="4924" y="4754"/>
                  </a:lnTo>
                  <a:cubicBezTo>
                    <a:pt x="4964" y="4746"/>
                    <a:pt x="4995" y="4719"/>
                    <a:pt x="5012" y="4681"/>
                  </a:cubicBezTo>
                  <a:lnTo>
                    <a:pt x="6786" y="398"/>
                  </a:lnTo>
                  <a:close/>
                  <a:moveTo>
                    <a:pt x="6777" y="0"/>
                  </a:moveTo>
                  <a:cubicBezTo>
                    <a:pt x="6773" y="0"/>
                    <a:pt x="6769" y="0"/>
                    <a:pt x="6766" y="1"/>
                  </a:cubicBezTo>
                  <a:cubicBezTo>
                    <a:pt x="6720" y="3"/>
                    <a:pt x="6678" y="32"/>
                    <a:pt x="6660" y="75"/>
                  </a:cubicBezTo>
                  <a:lnTo>
                    <a:pt x="4817" y="4527"/>
                  </a:lnTo>
                  <a:lnTo>
                    <a:pt x="104" y="5533"/>
                  </a:lnTo>
                  <a:cubicBezTo>
                    <a:pt x="59" y="5542"/>
                    <a:pt x="22" y="5577"/>
                    <a:pt x="12" y="5623"/>
                  </a:cubicBezTo>
                  <a:cubicBezTo>
                    <a:pt x="0" y="5669"/>
                    <a:pt x="14" y="5716"/>
                    <a:pt x="50" y="5746"/>
                  </a:cubicBezTo>
                  <a:lnTo>
                    <a:pt x="3715" y="8875"/>
                  </a:lnTo>
                  <a:lnTo>
                    <a:pt x="3215" y="13669"/>
                  </a:lnTo>
                  <a:cubicBezTo>
                    <a:pt x="3209" y="13714"/>
                    <a:pt x="3231" y="13760"/>
                    <a:pt x="3271" y="13784"/>
                  </a:cubicBezTo>
                  <a:cubicBezTo>
                    <a:pt x="3291" y="13797"/>
                    <a:pt x="3311" y="13804"/>
                    <a:pt x="3335" y="13804"/>
                  </a:cubicBezTo>
                  <a:cubicBezTo>
                    <a:pt x="3356" y="13804"/>
                    <a:pt x="3378" y="13797"/>
                    <a:pt x="3399" y="13784"/>
                  </a:cubicBezTo>
                  <a:lnTo>
                    <a:pt x="7507" y="11267"/>
                  </a:lnTo>
                  <a:lnTo>
                    <a:pt x="11914" y="13224"/>
                  </a:lnTo>
                  <a:cubicBezTo>
                    <a:pt x="11929" y="13231"/>
                    <a:pt x="11945" y="13234"/>
                    <a:pt x="11961" y="13234"/>
                  </a:cubicBezTo>
                  <a:cubicBezTo>
                    <a:pt x="11989" y="13234"/>
                    <a:pt x="12017" y="13225"/>
                    <a:pt x="12039" y="13206"/>
                  </a:cubicBezTo>
                  <a:cubicBezTo>
                    <a:pt x="12075" y="13177"/>
                    <a:pt x="12092" y="13129"/>
                    <a:pt x="12081" y="13084"/>
                  </a:cubicBezTo>
                  <a:lnTo>
                    <a:pt x="10956" y="8398"/>
                  </a:lnTo>
                  <a:lnTo>
                    <a:pt x="14178" y="4813"/>
                  </a:lnTo>
                  <a:cubicBezTo>
                    <a:pt x="14210" y="4780"/>
                    <a:pt x="14218" y="4730"/>
                    <a:pt x="14201" y="4687"/>
                  </a:cubicBezTo>
                  <a:cubicBezTo>
                    <a:pt x="14183" y="4644"/>
                    <a:pt x="14144" y="4613"/>
                    <a:pt x="14097" y="4610"/>
                  </a:cubicBezTo>
                  <a:lnTo>
                    <a:pt x="9293" y="4233"/>
                  </a:lnTo>
                  <a:lnTo>
                    <a:pt x="6880" y="61"/>
                  </a:lnTo>
                  <a:cubicBezTo>
                    <a:pt x="6859" y="25"/>
                    <a:pt x="6823" y="0"/>
                    <a:pt x="6777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829" name="Google Shape;1829;p43"/>
          <p:cNvGrpSpPr/>
          <p:nvPr/>
        </p:nvGrpSpPr>
        <p:grpSpPr>
          <a:xfrm>
            <a:off x="8237438" y="3268113"/>
            <a:ext cx="373125" cy="345125"/>
            <a:chOff x="8085038" y="3115713"/>
            <a:chExt cx="373125" cy="345125"/>
          </a:xfrm>
        </p:grpSpPr>
        <p:sp>
          <p:nvSpPr>
            <p:cNvPr id="1830" name="Google Shape;1830;p43"/>
            <p:cNvSpPr/>
            <p:nvPr/>
          </p:nvSpPr>
          <p:spPr>
            <a:xfrm>
              <a:off x="8085038" y="3120113"/>
              <a:ext cx="348950" cy="339000"/>
            </a:xfrm>
            <a:custGeom>
              <a:avLst/>
              <a:gdLst/>
              <a:ahLst/>
              <a:cxnLst/>
              <a:rect l="l" t="t" r="r" b="b"/>
              <a:pathLst>
                <a:path w="13958" h="13560" extrusionOk="0">
                  <a:moveTo>
                    <a:pt x="6643" y="0"/>
                  </a:moveTo>
                  <a:lnTo>
                    <a:pt x="4775" y="4514"/>
                  </a:lnTo>
                  <a:lnTo>
                    <a:pt x="0" y="5533"/>
                  </a:lnTo>
                  <a:lnTo>
                    <a:pt x="3714" y="8705"/>
                  </a:lnTo>
                  <a:lnTo>
                    <a:pt x="3207" y="13560"/>
                  </a:lnTo>
                  <a:lnTo>
                    <a:pt x="3207" y="13560"/>
                  </a:lnTo>
                  <a:lnTo>
                    <a:pt x="7370" y="11008"/>
                  </a:lnTo>
                  <a:lnTo>
                    <a:pt x="11834" y="12991"/>
                  </a:lnTo>
                  <a:lnTo>
                    <a:pt x="10692" y="8242"/>
                  </a:lnTo>
                  <a:lnTo>
                    <a:pt x="13957" y="4611"/>
                  </a:lnTo>
                  <a:lnTo>
                    <a:pt x="9088" y="4228"/>
                  </a:lnTo>
                  <a:lnTo>
                    <a:pt x="6643" y="0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31" name="Google Shape;1831;p43"/>
            <p:cNvSpPr/>
            <p:nvPr/>
          </p:nvSpPr>
          <p:spPr>
            <a:xfrm>
              <a:off x="8102688" y="3115713"/>
              <a:ext cx="355475" cy="345125"/>
            </a:xfrm>
            <a:custGeom>
              <a:avLst/>
              <a:gdLst/>
              <a:ahLst/>
              <a:cxnLst/>
              <a:rect l="l" t="t" r="r" b="b"/>
              <a:pathLst>
                <a:path w="14219" h="13805" extrusionOk="0">
                  <a:moveTo>
                    <a:pt x="6786" y="398"/>
                  </a:moveTo>
                  <a:lnTo>
                    <a:pt x="9108" y="4411"/>
                  </a:lnTo>
                  <a:cubicBezTo>
                    <a:pt x="9128" y="4447"/>
                    <a:pt x="9165" y="4469"/>
                    <a:pt x="9203" y="4473"/>
                  </a:cubicBezTo>
                  <a:lnTo>
                    <a:pt x="13825" y="4834"/>
                  </a:lnTo>
                  <a:lnTo>
                    <a:pt x="10728" y="8282"/>
                  </a:lnTo>
                  <a:cubicBezTo>
                    <a:pt x="10699" y="8312"/>
                    <a:pt x="10689" y="8354"/>
                    <a:pt x="10699" y="8392"/>
                  </a:cubicBezTo>
                  <a:lnTo>
                    <a:pt x="11782" y="12900"/>
                  </a:lnTo>
                  <a:lnTo>
                    <a:pt x="7546" y="11018"/>
                  </a:lnTo>
                  <a:cubicBezTo>
                    <a:pt x="7530" y="11011"/>
                    <a:pt x="7513" y="11008"/>
                    <a:pt x="7496" y="11008"/>
                  </a:cubicBezTo>
                  <a:cubicBezTo>
                    <a:pt x="7474" y="11008"/>
                    <a:pt x="7453" y="11013"/>
                    <a:pt x="7434" y="11025"/>
                  </a:cubicBezTo>
                  <a:lnTo>
                    <a:pt x="3481" y="13449"/>
                  </a:lnTo>
                  <a:lnTo>
                    <a:pt x="3481" y="13449"/>
                  </a:lnTo>
                  <a:lnTo>
                    <a:pt x="3962" y="8838"/>
                  </a:lnTo>
                  <a:cubicBezTo>
                    <a:pt x="3965" y="8798"/>
                    <a:pt x="3949" y="8756"/>
                    <a:pt x="3919" y="8732"/>
                  </a:cubicBezTo>
                  <a:lnTo>
                    <a:pt x="393" y="5720"/>
                  </a:lnTo>
                  <a:lnTo>
                    <a:pt x="4924" y="4754"/>
                  </a:lnTo>
                  <a:cubicBezTo>
                    <a:pt x="4964" y="4746"/>
                    <a:pt x="4995" y="4719"/>
                    <a:pt x="5012" y="4681"/>
                  </a:cubicBezTo>
                  <a:lnTo>
                    <a:pt x="6786" y="398"/>
                  </a:lnTo>
                  <a:close/>
                  <a:moveTo>
                    <a:pt x="6777" y="0"/>
                  </a:moveTo>
                  <a:cubicBezTo>
                    <a:pt x="6773" y="0"/>
                    <a:pt x="6769" y="0"/>
                    <a:pt x="6766" y="1"/>
                  </a:cubicBezTo>
                  <a:cubicBezTo>
                    <a:pt x="6720" y="3"/>
                    <a:pt x="6678" y="32"/>
                    <a:pt x="6660" y="75"/>
                  </a:cubicBezTo>
                  <a:lnTo>
                    <a:pt x="4817" y="4527"/>
                  </a:lnTo>
                  <a:lnTo>
                    <a:pt x="104" y="5533"/>
                  </a:lnTo>
                  <a:cubicBezTo>
                    <a:pt x="59" y="5542"/>
                    <a:pt x="22" y="5577"/>
                    <a:pt x="12" y="5623"/>
                  </a:cubicBezTo>
                  <a:cubicBezTo>
                    <a:pt x="0" y="5669"/>
                    <a:pt x="14" y="5716"/>
                    <a:pt x="50" y="5746"/>
                  </a:cubicBezTo>
                  <a:lnTo>
                    <a:pt x="3715" y="8875"/>
                  </a:lnTo>
                  <a:lnTo>
                    <a:pt x="3215" y="13669"/>
                  </a:lnTo>
                  <a:cubicBezTo>
                    <a:pt x="3209" y="13714"/>
                    <a:pt x="3231" y="13760"/>
                    <a:pt x="3271" y="13784"/>
                  </a:cubicBezTo>
                  <a:cubicBezTo>
                    <a:pt x="3291" y="13797"/>
                    <a:pt x="3311" y="13804"/>
                    <a:pt x="3335" y="13804"/>
                  </a:cubicBezTo>
                  <a:cubicBezTo>
                    <a:pt x="3356" y="13804"/>
                    <a:pt x="3378" y="13797"/>
                    <a:pt x="3399" y="13784"/>
                  </a:cubicBezTo>
                  <a:lnTo>
                    <a:pt x="7507" y="11267"/>
                  </a:lnTo>
                  <a:lnTo>
                    <a:pt x="11914" y="13224"/>
                  </a:lnTo>
                  <a:cubicBezTo>
                    <a:pt x="11929" y="13231"/>
                    <a:pt x="11945" y="13234"/>
                    <a:pt x="11961" y="13234"/>
                  </a:cubicBezTo>
                  <a:cubicBezTo>
                    <a:pt x="11989" y="13234"/>
                    <a:pt x="12017" y="13225"/>
                    <a:pt x="12039" y="13206"/>
                  </a:cubicBezTo>
                  <a:cubicBezTo>
                    <a:pt x="12075" y="13177"/>
                    <a:pt x="12092" y="13129"/>
                    <a:pt x="12081" y="13084"/>
                  </a:cubicBezTo>
                  <a:lnTo>
                    <a:pt x="10956" y="8398"/>
                  </a:lnTo>
                  <a:lnTo>
                    <a:pt x="14178" y="4813"/>
                  </a:lnTo>
                  <a:cubicBezTo>
                    <a:pt x="14210" y="4780"/>
                    <a:pt x="14218" y="4730"/>
                    <a:pt x="14201" y="4687"/>
                  </a:cubicBezTo>
                  <a:cubicBezTo>
                    <a:pt x="14183" y="4644"/>
                    <a:pt x="14144" y="4613"/>
                    <a:pt x="14097" y="4610"/>
                  </a:cubicBezTo>
                  <a:lnTo>
                    <a:pt x="9293" y="4233"/>
                  </a:lnTo>
                  <a:lnTo>
                    <a:pt x="6880" y="61"/>
                  </a:lnTo>
                  <a:cubicBezTo>
                    <a:pt x="6859" y="25"/>
                    <a:pt x="6823" y="0"/>
                    <a:pt x="6777" y="0"/>
                  </a:cubicBezTo>
                  <a:close/>
                </a:path>
              </a:pathLst>
            </a:custGeom>
            <a:solidFill>
              <a:srgbClr val="01043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896" name="Google Shape;1896;p43"/>
          <p:cNvGrpSpPr/>
          <p:nvPr/>
        </p:nvGrpSpPr>
        <p:grpSpPr>
          <a:xfrm>
            <a:off x="429563" y="3921550"/>
            <a:ext cx="580875" cy="378050"/>
            <a:chOff x="429563" y="3921550"/>
            <a:chExt cx="580875" cy="378050"/>
          </a:xfrm>
        </p:grpSpPr>
        <p:sp>
          <p:nvSpPr>
            <p:cNvPr id="1897" name="Google Shape;1897;p43"/>
            <p:cNvSpPr/>
            <p:nvPr/>
          </p:nvSpPr>
          <p:spPr>
            <a:xfrm>
              <a:off x="467288" y="3965275"/>
              <a:ext cx="51975" cy="78350"/>
            </a:xfrm>
            <a:custGeom>
              <a:avLst/>
              <a:gdLst/>
              <a:ahLst/>
              <a:cxnLst/>
              <a:rect l="l" t="t" r="r" b="b"/>
              <a:pathLst>
                <a:path w="2079" h="3134" extrusionOk="0">
                  <a:moveTo>
                    <a:pt x="684" y="1"/>
                  </a:moveTo>
                  <a:cubicBezTo>
                    <a:pt x="511" y="1"/>
                    <a:pt x="336" y="45"/>
                    <a:pt x="182" y="134"/>
                  </a:cubicBezTo>
                  <a:cubicBezTo>
                    <a:pt x="1" y="244"/>
                    <a:pt x="114" y="503"/>
                    <a:pt x="285" y="503"/>
                  </a:cubicBezTo>
                  <a:cubicBezTo>
                    <a:pt x="317" y="503"/>
                    <a:pt x="350" y="495"/>
                    <a:pt x="384" y="475"/>
                  </a:cubicBezTo>
                  <a:cubicBezTo>
                    <a:pt x="489" y="414"/>
                    <a:pt x="589" y="387"/>
                    <a:pt x="681" y="387"/>
                  </a:cubicBezTo>
                  <a:cubicBezTo>
                    <a:pt x="1185" y="387"/>
                    <a:pt x="1422" y="1189"/>
                    <a:pt x="768" y="1380"/>
                  </a:cubicBezTo>
                  <a:cubicBezTo>
                    <a:pt x="562" y="1439"/>
                    <a:pt x="590" y="1766"/>
                    <a:pt x="808" y="1766"/>
                  </a:cubicBezTo>
                  <a:cubicBezTo>
                    <a:pt x="812" y="1766"/>
                    <a:pt x="815" y="1766"/>
                    <a:pt x="819" y="1766"/>
                  </a:cubicBezTo>
                  <a:cubicBezTo>
                    <a:pt x="834" y="1765"/>
                    <a:pt x="849" y="1765"/>
                    <a:pt x="864" y="1765"/>
                  </a:cubicBezTo>
                  <a:cubicBezTo>
                    <a:pt x="1195" y="1765"/>
                    <a:pt x="1562" y="1962"/>
                    <a:pt x="1532" y="2339"/>
                  </a:cubicBezTo>
                  <a:cubicBezTo>
                    <a:pt x="1516" y="2559"/>
                    <a:pt x="1313" y="2752"/>
                    <a:pt x="1095" y="2752"/>
                  </a:cubicBezTo>
                  <a:cubicBezTo>
                    <a:pt x="1009" y="2752"/>
                    <a:pt x="921" y="2722"/>
                    <a:pt x="841" y="2651"/>
                  </a:cubicBezTo>
                  <a:cubicBezTo>
                    <a:pt x="799" y="2614"/>
                    <a:pt x="754" y="2599"/>
                    <a:pt x="709" y="2599"/>
                  </a:cubicBezTo>
                  <a:cubicBezTo>
                    <a:pt x="551" y="2599"/>
                    <a:pt x="412" y="2798"/>
                    <a:pt x="561" y="2930"/>
                  </a:cubicBezTo>
                  <a:cubicBezTo>
                    <a:pt x="717" y="3068"/>
                    <a:pt x="912" y="3133"/>
                    <a:pt x="1107" y="3133"/>
                  </a:cubicBezTo>
                  <a:cubicBezTo>
                    <a:pt x="1452" y="3133"/>
                    <a:pt x="1796" y="2929"/>
                    <a:pt x="1916" y="2568"/>
                  </a:cubicBezTo>
                  <a:cubicBezTo>
                    <a:pt x="2078" y="2078"/>
                    <a:pt x="1756" y="1655"/>
                    <a:pt x="1331" y="1469"/>
                  </a:cubicBezTo>
                  <a:lnTo>
                    <a:pt x="1331" y="1469"/>
                  </a:lnTo>
                  <a:cubicBezTo>
                    <a:pt x="1567" y="1215"/>
                    <a:pt x="1670" y="847"/>
                    <a:pt x="1509" y="502"/>
                  </a:cubicBezTo>
                  <a:cubicBezTo>
                    <a:pt x="1356" y="170"/>
                    <a:pt x="1023" y="1"/>
                    <a:pt x="684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98" name="Google Shape;1898;p43"/>
            <p:cNvSpPr/>
            <p:nvPr/>
          </p:nvSpPr>
          <p:spPr>
            <a:xfrm>
              <a:off x="570438" y="3970300"/>
              <a:ext cx="48425" cy="68875"/>
            </a:xfrm>
            <a:custGeom>
              <a:avLst/>
              <a:gdLst/>
              <a:ahLst/>
              <a:cxnLst/>
              <a:rect l="l" t="t" r="r" b="b"/>
              <a:pathLst>
                <a:path w="1937" h="2755" extrusionOk="0">
                  <a:moveTo>
                    <a:pt x="1316" y="0"/>
                  </a:moveTo>
                  <a:cubicBezTo>
                    <a:pt x="965" y="0"/>
                    <a:pt x="616" y="253"/>
                    <a:pt x="480" y="610"/>
                  </a:cubicBezTo>
                  <a:cubicBezTo>
                    <a:pt x="236" y="1247"/>
                    <a:pt x="757" y="1800"/>
                    <a:pt x="1264" y="2144"/>
                  </a:cubicBezTo>
                  <a:lnTo>
                    <a:pt x="1264" y="2144"/>
                  </a:lnTo>
                  <a:cubicBezTo>
                    <a:pt x="1082" y="2287"/>
                    <a:pt x="871" y="2362"/>
                    <a:pt x="642" y="2362"/>
                  </a:cubicBezTo>
                  <a:cubicBezTo>
                    <a:pt x="541" y="2362"/>
                    <a:pt x="436" y="2347"/>
                    <a:pt x="329" y="2317"/>
                  </a:cubicBezTo>
                  <a:cubicBezTo>
                    <a:pt x="309" y="2311"/>
                    <a:pt x="289" y="2308"/>
                    <a:pt x="271" y="2308"/>
                  </a:cubicBezTo>
                  <a:cubicBezTo>
                    <a:pt x="69" y="2308"/>
                    <a:pt x="0" y="2633"/>
                    <a:pt x="223" y="2696"/>
                  </a:cubicBezTo>
                  <a:cubicBezTo>
                    <a:pt x="362" y="2735"/>
                    <a:pt x="502" y="2755"/>
                    <a:pt x="639" y="2755"/>
                  </a:cubicBezTo>
                  <a:cubicBezTo>
                    <a:pt x="1050" y="2755"/>
                    <a:pt x="1438" y="2580"/>
                    <a:pt x="1721" y="2248"/>
                  </a:cubicBezTo>
                  <a:cubicBezTo>
                    <a:pt x="1802" y="2153"/>
                    <a:pt x="1798" y="2006"/>
                    <a:pt x="1682" y="1939"/>
                  </a:cubicBezTo>
                  <a:cubicBezTo>
                    <a:pt x="1354" y="1751"/>
                    <a:pt x="981" y="1505"/>
                    <a:pt x="855" y="1126"/>
                  </a:cubicBezTo>
                  <a:cubicBezTo>
                    <a:pt x="768" y="861"/>
                    <a:pt x="991" y="364"/>
                    <a:pt x="1288" y="364"/>
                  </a:cubicBezTo>
                  <a:cubicBezTo>
                    <a:pt x="1358" y="364"/>
                    <a:pt x="1433" y="392"/>
                    <a:pt x="1509" y="458"/>
                  </a:cubicBezTo>
                  <a:cubicBezTo>
                    <a:pt x="1550" y="495"/>
                    <a:pt x="1596" y="511"/>
                    <a:pt x="1641" y="511"/>
                  </a:cubicBezTo>
                  <a:cubicBezTo>
                    <a:pt x="1799" y="511"/>
                    <a:pt x="1937" y="313"/>
                    <a:pt x="1788" y="181"/>
                  </a:cubicBezTo>
                  <a:cubicBezTo>
                    <a:pt x="1644" y="55"/>
                    <a:pt x="1480" y="0"/>
                    <a:pt x="1316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99" name="Google Shape;1899;p43"/>
            <p:cNvSpPr/>
            <p:nvPr/>
          </p:nvSpPr>
          <p:spPr>
            <a:xfrm>
              <a:off x="641188" y="3971050"/>
              <a:ext cx="14000" cy="67925"/>
            </a:xfrm>
            <a:custGeom>
              <a:avLst/>
              <a:gdLst/>
              <a:ahLst/>
              <a:cxnLst/>
              <a:rect l="l" t="t" r="r" b="b"/>
              <a:pathLst>
                <a:path w="560" h="2717" extrusionOk="0">
                  <a:moveTo>
                    <a:pt x="289" y="0"/>
                  </a:moveTo>
                  <a:cubicBezTo>
                    <a:pt x="190" y="0"/>
                    <a:pt x="85" y="64"/>
                    <a:pt x="75" y="189"/>
                  </a:cubicBezTo>
                  <a:cubicBezTo>
                    <a:pt x="0" y="991"/>
                    <a:pt x="32" y="1780"/>
                    <a:pt x="156" y="2574"/>
                  </a:cubicBezTo>
                  <a:cubicBezTo>
                    <a:pt x="172" y="2674"/>
                    <a:pt x="242" y="2717"/>
                    <a:pt x="317" y="2717"/>
                  </a:cubicBezTo>
                  <a:cubicBezTo>
                    <a:pt x="432" y="2717"/>
                    <a:pt x="560" y="2618"/>
                    <a:pt x="535" y="2468"/>
                  </a:cubicBezTo>
                  <a:cubicBezTo>
                    <a:pt x="418" y="1710"/>
                    <a:pt x="398" y="952"/>
                    <a:pt x="468" y="189"/>
                  </a:cubicBezTo>
                  <a:cubicBezTo>
                    <a:pt x="480" y="63"/>
                    <a:pt x="387" y="0"/>
                    <a:pt x="289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00" name="Google Shape;1900;p43"/>
            <p:cNvSpPr/>
            <p:nvPr/>
          </p:nvSpPr>
          <p:spPr>
            <a:xfrm>
              <a:off x="669963" y="3971050"/>
              <a:ext cx="15150" cy="67825"/>
            </a:xfrm>
            <a:custGeom>
              <a:avLst/>
              <a:gdLst/>
              <a:ahLst/>
              <a:cxnLst/>
              <a:rect l="l" t="t" r="r" b="b"/>
              <a:pathLst>
                <a:path w="606" h="2713" extrusionOk="0">
                  <a:moveTo>
                    <a:pt x="299" y="0"/>
                  </a:moveTo>
                  <a:cubicBezTo>
                    <a:pt x="200" y="0"/>
                    <a:pt x="95" y="64"/>
                    <a:pt x="83" y="189"/>
                  </a:cubicBezTo>
                  <a:cubicBezTo>
                    <a:pt x="0" y="991"/>
                    <a:pt x="42" y="1780"/>
                    <a:pt x="198" y="2570"/>
                  </a:cubicBezTo>
                  <a:cubicBezTo>
                    <a:pt x="216" y="2669"/>
                    <a:pt x="288" y="2712"/>
                    <a:pt x="364" y="2712"/>
                  </a:cubicBezTo>
                  <a:cubicBezTo>
                    <a:pt x="479" y="2712"/>
                    <a:pt x="605" y="2614"/>
                    <a:pt x="577" y="2464"/>
                  </a:cubicBezTo>
                  <a:cubicBezTo>
                    <a:pt x="428" y="1708"/>
                    <a:pt x="399" y="954"/>
                    <a:pt x="475" y="189"/>
                  </a:cubicBezTo>
                  <a:cubicBezTo>
                    <a:pt x="488" y="63"/>
                    <a:pt x="397" y="0"/>
                    <a:pt x="299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01" name="Google Shape;1901;p43"/>
            <p:cNvSpPr/>
            <p:nvPr/>
          </p:nvSpPr>
          <p:spPr>
            <a:xfrm>
              <a:off x="665038" y="3958650"/>
              <a:ext cx="84275" cy="69325"/>
            </a:xfrm>
            <a:custGeom>
              <a:avLst/>
              <a:gdLst/>
              <a:ahLst/>
              <a:cxnLst/>
              <a:rect l="l" t="t" r="r" b="b"/>
              <a:pathLst>
                <a:path w="3371" h="2773" extrusionOk="0">
                  <a:moveTo>
                    <a:pt x="3179" y="0"/>
                  </a:moveTo>
                  <a:cubicBezTo>
                    <a:pt x="3080" y="0"/>
                    <a:pt x="2976" y="63"/>
                    <a:pt x="2966" y="189"/>
                  </a:cubicBezTo>
                  <a:cubicBezTo>
                    <a:pt x="2907" y="862"/>
                    <a:pt x="2847" y="1533"/>
                    <a:pt x="2789" y="2205"/>
                  </a:cubicBezTo>
                  <a:lnTo>
                    <a:pt x="2789" y="2205"/>
                  </a:lnTo>
                  <a:cubicBezTo>
                    <a:pt x="2006" y="1595"/>
                    <a:pt x="1221" y="983"/>
                    <a:pt x="439" y="373"/>
                  </a:cubicBezTo>
                  <a:cubicBezTo>
                    <a:pt x="398" y="342"/>
                    <a:pt x="354" y="329"/>
                    <a:pt x="311" y="329"/>
                  </a:cubicBezTo>
                  <a:cubicBezTo>
                    <a:pt x="145" y="329"/>
                    <a:pt x="1" y="528"/>
                    <a:pt x="160" y="652"/>
                  </a:cubicBezTo>
                  <a:cubicBezTo>
                    <a:pt x="1043" y="1341"/>
                    <a:pt x="1929" y="2032"/>
                    <a:pt x="2814" y="2721"/>
                  </a:cubicBezTo>
                  <a:cubicBezTo>
                    <a:pt x="2859" y="2756"/>
                    <a:pt x="2909" y="2773"/>
                    <a:pt x="2956" y="2773"/>
                  </a:cubicBezTo>
                  <a:cubicBezTo>
                    <a:pt x="3053" y="2773"/>
                    <a:pt x="3139" y="2703"/>
                    <a:pt x="3150" y="2582"/>
                  </a:cubicBezTo>
                  <a:cubicBezTo>
                    <a:pt x="3219" y="1783"/>
                    <a:pt x="3289" y="987"/>
                    <a:pt x="3359" y="189"/>
                  </a:cubicBezTo>
                  <a:cubicBezTo>
                    <a:pt x="3370" y="63"/>
                    <a:pt x="3277" y="0"/>
                    <a:pt x="3179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02" name="Google Shape;1902;p43"/>
            <p:cNvSpPr/>
            <p:nvPr/>
          </p:nvSpPr>
          <p:spPr>
            <a:xfrm>
              <a:off x="805888" y="3921550"/>
              <a:ext cx="50850" cy="66975"/>
            </a:xfrm>
            <a:custGeom>
              <a:avLst/>
              <a:gdLst/>
              <a:ahLst/>
              <a:cxnLst/>
              <a:rect l="l" t="t" r="r" b="b"/>
              <a:pathLst>
                <a:path w="2034" h="2679" extrusionOk="0">
                  <a:moveTo>
                    <a:pt x="1642" y="1"/>
                  </a:moveTo>
                  <a:cubicBezTo>
                    <a:pt x="1582" y="1"/>
                    <a:pt x="1522" y="28"/>
                    <a:pt x="1482" y="94"/>
                  </a:cubicBezTo>
                  <a:lnTo>
                    <a:pt x="69" y="2380"/>
                  </a:lnTo>
                  <a:cubicBezTo>
                    <a:pt x="0" y="2491"/>
                    <a:pt x="82" y="2679"/>
                    <a:pt x="221" y="2679"/>
                  </a:cubicBezTo>
                  <a:cubicBezTo>
                    <a:pt x="227" y="2679"/>
                    <a:pt x="233" y="2678"/>
                    <a:pt x="239" y="2678"/>
                  </a:cubicBezTo>
                  <a:cubicBezTo>
                    <a:pt x="754" y="2615"/>
                    <a:pt x="1268" y="2550"/>
                    <a:pt x="1784" y="2487"/>
                  </a:cubicBezTo>
                  <a:cubicBezTo>
                    <a:pt x="2024" y="2458"/>
                    <a:pt x="2034" y="2092"/>
                    <a:pt x="1810" y="2092"/>
                  </a:cubicBezTo>
                  <a:cubicBezTo>
                    <a:pt x="1802" y="2092"/>
                    <a:pt x="1793" y="2092"/>
                    <a:pt x="1784" y="2094"/>
                  </a:cubicBezTo>
                  <a:cubicBezTo>
                    <a:pt x="1396" y="2141"/>
                    <a:pt x="1009" y="2189"/>
                    <a:pt x="621" y="2237"/>
                  </a:cubicBezTo>
                  <a:lnTo>
                    <a:pt x="621" y="2237"/>
                  </a:lnTo>
                  <a:lnTo>
                    <a:pt x="1821" y="293"/>
                  </a:lnTo>
                  <a:cubicBezTo>
                    <a:pt x="1914" y="142"/>
                    <a:pt x="1779" y="1"/>
                    <a:pt x="1642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03" name="Google Shape;1903;p43"/>
            <p:cNvSpPr/>
            <p:nvPr/>
          </p:nvSpPr>
          <p:spPr>
            <a:xfrm>
              <a:off x="845163" y="3925375"/>
              <a:ext cx="15575" cy="92375"/>
            </a:xfrm>
            <a:custGeom>
              <a:avLst/>
              <a:gdLst/>
              <a:ahLst/>
              <a:cxnLst/>
              <a:rect l="l" t="t" r="r" b="b"/>
              <a:pathLst>
                <a:path w="623" h="3695" extrusionOk="0">
                  <a:moveTo>
                    <a:pt x="193" y="1"/>
                  </a:moveTo>
                  <a:cubicBezTo>
                    <a:pt x="94" y="1"/>
                    <a:pt x="0" y="64"/>
                    <a:pt x="8" y="191"/>
                  </a:cubicBezTo>
                  <a:cubicBezTo>
                    <a:pt x="80" y="1295"/>
                    <a:pt x="150" y="2399"/>
                    <a:pt x="221" y="3504"/>
                  </a:cubicBezTo>
                  <a:cubicBezTo>
                    <a:pt x="229" y="3631"/>
                    <a:pt x="332" y="3694"/>
                    <a:pt x="430" y="3694"/>
                  </a:cubicBezTo>
                  <a:cubicBezTo>
                    <a:pt x="529" y="3694"/>
                    <a:pt x="623" y="3631"/>
                    <a:pt x="615" y="3504"/>
                  </a:cubicBezTo>
                  <a:cubicBezTo>
                    <a:pt x="543" y="2400"/>
                    <a:pt x="473" y="1296"/>
                    <a:pt x="402" y="191"/>
                  </a:cubicBezTo>
                  <a:cubicBezTo>
                    <a:pt x="394" y="64"/>
                    <a:pt x="291" y="1"/>
                    <a:pt x="193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04" name="Google Shape;1904;p43"/>
            <p:cNvSpPr/>
            <p:nvPr/>
          </p:nvSpPr>
          <p:spPr>
            <a:xfrm>
              <a:off x="869888" y="3929850"/>
              <a:ext cx="58475" cy="98875"/>
            </a:xfrm>
            <a:custGeom>
              <a:avLst/>
              <a:gdLst/>
              <a:ahLst/>
              <a:cxnLst/>
              <a:rect l="l" t="t" r="r" b="b"/>
              <a:pathLst>
                <a:path w="2339" h="3955" extrusionOk="0">
                  <a:moveTo>
                    <a:pt x="2065" y="1"/>
                  </a:moveTo>
                  <a:cubicBezTo>
                    <a:pt x="2005" y="1"/>
                    <a:pt x="1945" y="28"/>
                    <a:pt x="1904" y="92"/>
                  </a:cubicBezTo>
                  <a:cubicBezTo>
                    <a:pt x="1169" y="1239"/>
                    <a:pt x="556" y="2449"/>
                    <a:pt x="57" y="3717"/>
                  </a:cubicBezTo>
                  <a:cubicBezTo>
                    <a:pt x="0" y="3860"/>
                    <a:pt x="119" y="3954"/>
                    <a:pt x="241" y="3954"/>
                  </a:cubicBezTo>
                  <a:cubicBezTo>
                    <a:pt x="320" y="3954"/>
                    <a:pt x="401" y="3915"/>
                    <a:pt x="436" y="3823"/>
                  </a:cubicBezTo>
                  <a:cubicBezTo>
                    <a:pt x="922" y="2585"/>
                    <a:pt x="1527" y="1412"/>
                    <a:pt x="2243" y="293"/>
                  </a:cubicBezTo>
                  <a:cubicBezTo>
                    <a:pt x="2339" y="142"/>
                    <a:pt x="2202" y="1"/>
                    <a:pt x="2065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05" name="Google Shape;1905;p43"/>
            <p:cNvSpPr/>
            <p:nvPr/>
          </p:nvSpPr>
          <p:spPr>
            <a:xfrm>
              <a:off x="926338" y="3948675"/>
              <a:ext cx="59025" cy="87275"/>
            </a:xfrm>
            <a:custGeom>
              <a:avLst/>
              <a:gdLst/>
              <a:ahLst/>
              <a:cxnLst/>
              <a:rect l="l" t="t" r="r" b="b"/>
              <a:pathLst>
                <a:path w="2361" h="3491" extrusionOk="0">
                  <a:moveTo>
                    <a:pt x="1018" y="400"/>
                  </a:moveTo>
                  <a:cubicBezTo>
                    <a:pt x="1169" y="446"/>
                    <a:pt x="1319" y="495"/>
                    <a:pt x="1469" y="542"/>
                  </a:cubicBezTo>
                  <a:cubicBezTo>
                    <a:pt x="1557" y="672"/>
                    <a:pt x="1548" y="772"/>
                    <a:pt x="1441" y="840"/>
                  </a:cubicBezTo>
                  <a:cubicBezTo>
                    <a:pt x="1345" y="1021"/>
                    <a:pt x="1094" y="1210"/>
                    <a:pt x="914" y="1366"/>
                  </a:cubicBezTo>
                  <a:lnTo>
                    <a:pt x="914" y="1366"/>
                  </a:lnTo>
                  <a:cubicBezTo>
                    <a:pt x="812" y="1252"/>
                    <a:pt x="729" y="1128"/>
                    <a:pt x="695" y="988"/>
                  </a:cubicBezTo>
                  <a:cubicBezTo>
                    <a:pt x="645" y="788"/>
                    <a:pt x="811" y="452"/>
                    <a:pt x="1018" y="400"/>
                  </a:cubicBezTo>
                  <a:close/>
                  <a:moveTo>
                    <a:pt x="863" y="1855"/>
                  </a:moveTo>
                  <a:lnTo>
                    <a:pt x="863" y="1855"/>
                  </a:lnTo>
                  <a:cubicBezTo>
                    <a:pt x="888" y="1878"/>
                    <a:pt x="912" y="1901"/>
                    <a:pt x="937" y="1923"/>
                  </a:cubicBezTo>
                  <a:cubicBezTo>
                    <a:pt x="1146" y="2117"/>
                    <a:pt x="1525" y="2368"/>
                    <a:pt x="1561" y="2675"/>
                  </a:cubicBezTo>
                  <a:cubicBezTo>
                    <a:pt x="1589" y="2930"/>
                    <a:pt x="1362" y="3096"/>
                    <a:pt x="1131" y="3096"/>
                  </a:cubicBezTo>
                  <a:cubicBezTo>
                    <a:pt x="1060" y="3096"/>
                    <a:pt x="988" y="3081"/>
                    <a:pt x="924" y="3047"/>
                  </a:cubicBezTo>
                  <a:cubicBezTo>
                    <a:pt x="456" y="2806"/>
                    <a:pt x="593" y="2197"/>
                    <a:pt x="863" y="1855"/>
                  </a:cubicBezTo>
                  <a:close/>
                  <a:moveTo>
                    <a:pt x="1140" y="1"/>
                  </a:moveTo>
                  <a:cubicBezTo>
                    <a:pt x="793" y="1"/>
                    <a:pt x="455" y="217"/>
                    <a:pt x="330" y="578"/>
                  </a:cubicBezTo>
                  <a:cubicBezTo>
                    <a:pt x="198" y="957"/>
                    <a:pt x="357" y="1289"/>
                    <a:pt x="591" y="1571"/>
                  </a:cubicBezTo>
                  <a:lnTo>
                    <a:pt x="591" y="1571"/>
                  </a:lnTo>
                  <a:cubicBezTo>
                    <a:pt x="205" y="2046"/>
                    <a:pt x="0" y="2827"/>
                    <a:pt x="545" y="3282"/>
                  </a:cubicBezTo>
                  <a:cubicBezTo>
                    <a:pt x="709" y="3419"/>
                    <a:pt x="929" y="3490"/>
                    <a:pt x="1148" y="3490"/>
                  </a:cubicBezTo>
                  <a:cubicBezTo>
                    <a:pt x="1463" y="3490"/>
                    <a:pt x="1774" y="3342"/>
                    <a:pt x="1904" y="3034"/>
                  </a:cubicBezTo>
                  <a:cubicBezTo>
                    <a:pt x="2115" y="2535"/>
                    <a:pt x="1734" y="2119"/>
                    <a:pt x="1392" y="1803"/>
                  </a:cubicBezTo>
                  <a:cubicBezTo>
                    <a:pt x="1334" y="1749"/>
                    <a:pt x="1268" y="1693"/>
                    <a:pt x="1200" y="1635"/>
                  </a:cubicBezTo>
                  <a:lnTo>
                    <a:pt x="1200" y="1635"/>
                  </a:lnTo>
                  <a:cubicBezTo>
                    <a:pt x="1667" y="1209"/>
                    <a:pt x="2360" y="725"/>
                    <a:pt x="1640" y="171"/>
                  </a:cubicBezTo>
                  <a:cubicBezTo>
                    <a:pt x="1488" y="54"/>
                    <a:pt x="1313" y="1"/>
                    <a:pt x="1140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06" name="Google Shape;1906;p43"/>
            <p:cNvSpPr/>
            <p:nvPr/>
          </p:nvSpPr>
          <p:spPr>
            <a:xfrm>
              <a:off x="438038" y="4089950"/>
              <a:ext cx="568100" cy="31325"/>
            </a:xfrm>
            <a:custGeom>
              <a:avLst/>
              <a:gdLst/>
              <a:ahLst/>
              <a:cxnLst/>
              <a:rect l="l" t="t" r="r" b="b"/>
              <a:pathLst>
                <a:path w="22724" h="1253" extrusionOk="0">
                  <a:moveTo>
                    <a:pt x="22490" y="1"/>
                  </a:moveTo>
                  <a:cubicBezTo>
                    <a:pt x="22483" y="1"/>
                    <a:pt x="22477" y="1"/>
                    <a:pt x="22470" y="1"/>
                  </a:cubicBezTo>
                  <a:cubicBezTo>
                    <a:pt x="15701" y="573"/>
                    <a:pt x="8914" y="859"/>
                    <a:pt x="2122" y="859"/>
                  </a:cubicBezTo>
                  <a:cubicBezTo>
                    <a:pt x="1499" y="859"/>
                    <a:pt x="876" y="857"/>
                    <a:pt x="253" y="852"/>
                  </a:cubicBezTo>
                  <a:cubicBezTo>
                    <a:pt x="251" y="852"/>
                    <a:pt x="250" y="852"/>
                    <a:pt x="249" y="852"/>
                  </a:cubicBezTo>
                  <a:cubicBezTo>
                    <a:pt x="1" y="852"/>
                    <a:pt x="1" y="1243"/>
                    <a:pt x="253" y="1245"/>
                  </a:cubicBezTo>
                  <a:cubicBezTo>
                    <a:pt x="876" y="1250"/>
                    <a:pt x="1499" y="1253"/>
                    <a:pt x="2122" y="1253"/>
                  </a:cubicBezTo>
                  <a:cubicBezTo>
                    <a:pt x="8914" y="1253"/>
                    <a:pt x="15703" y="967"/>
                    <a:pt x="22470" y="395"/>
                  </a:cubicBezTo>
                  <a:cubicBezTo>
                    <a:pt x="22714" y="374"/>
                    <a:pt x="22723" y="1"/>
                    <a:pt x="22490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07" name="Google Shape;1907;p43"/>
            <p:cNvSpPr/>
            <p:nvPr/>
          </p:nvSpPr>
          <p:spPr>
            <a:xfrm>
              <a:off x="429563" y="4159575"/>
              <a:ext cx="572750" cy="126150"/>
            </a:xfrm>
            <a:custGeom>
              <a:avLst/>
              <a:gdLst/>
              <a:ahLst/>
              <a:cxnLst/>
              <a:rect l="l" t="t" r="r" b="b"/>
              <a:pathLst>
                <a:path w="22910" h="5046" extrusionOk="0">
                  <a:moveTo>
                    <a:pt x="22661" y="1"/>
                  </a:moveTo>
                  <a:cubicBezTo>
                    <a:pt x="22660" y="1"/>
                    <a:pt x="22658" y="1"/>
                    <a:pt x="22656" y="1"/>
                  </a:cubicBezTo>
                  <a:cubicBezTo>
                    <a:pt x="16028" y="145"/>
                    <a:pt x="9398" y="290"/>
                    <a:pt x="2769" y="436"/>
                  </a:cubicBezTo>
                  <a:cubicBezTo>
                    <a:pt x="2662" y="437"/>
                    <a:pt x="2574" y="523"/>
                    <a:pt x="2573" y="632"/>
                  </a:cubicBezTo>
                  <a:cubicBezTo>
                    <a:pt x="2551" y="1946"/>
                    <a:pt x="2321" y="3200"/>
                    <a:pt x="1881" y="4428"/>
                  </a:cubicBezTo>
                  <a:lnTo>
                    <a:pt x="1881" y="4428"/>
                  </a:lnTo>
                  <a:cubicBezTo>
                    <a:pt x="1290" y="3524"/>
                    <a:pt x="809" y="2574"/>
                    <a:pt x="433" y="1554"/>
                  </a:cubicBezTo>
                  <a:cubicBezTo>
                    <a:pt x="398" y="1461"/>
                    <a:pt x="318" y="1421"/>
                    <a:pt x="239" y="1421"/>
                  </a:cubicBezTo>
                  <a:cubicBezTo>
                    <a:pt x="119" y="1421"/>
                    <a:pt x="1" y="1515"/>
                    <a:pt x="53" y="1660"/>
                  </a:cubicBezTo>
                  <a:cubicBezTo>
                    <a:pt x="484" y="2831"/>
                    <a:pt x="1048" y="3925"/>
                    <a:pt x="1761" y="4952"/>
                  </a:cubicBezTo>
                  <a:cubicBezTo>
                    <a:pt x="1805" y="5016"/>
                    <a:pt x="1867" y="5045"/>
                    <a:pt x="1928" y="5045"/>
                  </a:cubicBezTo>
                  <a:cubicBezTo>
                    <a:pt x="2007" y="5045"/>
                    <a:pt x="2085" y="4995"/>
                    <a:pt x="2121" y="4905"/>
                  </a:cubicBezTo>
                  <a:cubicBezTo>
                    <a:pt x="2474" y="4005"/>
                    <a:pt x="2735" y="3086"/>
                    <a:pt x="2863" y="2125"/>
                  </a:cubicBezTo>
                  <a:cubicBezTo>
                    <a:pt x="2889" y="1925"/>
                    <a:pt x="2843" y="1139"/>
                    <a:pt x="2959" y="994"/>
                  </a:cubicBezTo>
                  <a:cubicBezTo>
                    <a:pt x="3107" y="811"/>
                    <a:pt x="3385" y="771"/>
                    <a:pt x="3671" y="771"/>
                  </a:cubicBezTo>
                  <a:cubicBezTo>
                    <a:pt x="3893" y="771"/>
                    <a:pt x="4119" y="796"/>
                    <a:pt x="4292" y="796"/>
                  </a:cubicBezTo>
                  <a:cubicBezTo>
                    <a:pt x="4304" y="796"/>
                    <a:pt x="4316" y="795"/>
                    <a:pt x="4328" y="795"/>
                  </a:cubicBezTo>
                  <a:cubicBezTo>
                    <a:pt x="6344" y="751"/>
                    <a:pt x="8358" y="708"/>
                    <a:pt x="10373" y="662"/>
                  </a:cubicBezTo>
                  <a:lnTo>
                    <a:pt x="22656" y="394"/>
                  </a:lnTo>
                  <a:cubicBezTo>
                    <a:pt x="22906" y="389"/>
                    <a:pt x="22909" y="1"/>
                    <a:pt x="22661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08" name="Google Shape;1908;p43"/>
            <p:cNvSpPr/>
            <p:nvPr/>
          </p:nvSpPr>
          <p:spPr>
            <a:xfrm>
              <a:off x="529163" y="4219100"/>
              <a:ext cx="49200" cy="65000"/>
            </a:xfrm>
            <a:custGeom>
              <a:avLst/>
              <a:gdLst/>
              <a:ahLst/>
              <a:cxnLst/>
              <a:rect l="l" t="t" r="r" b="b"/>
              <a:pathLst>
                <a:path w="1968" h="2600" extrusionOk="0">
                  <a:moveTo>
                    <a:pt x="879" y="1"/>
                  </a:moveTo>
                  <a:cubicBezTo>
                    <a:pt x="656" y="1"/>
                    <a:pt x="436" y="103"/>
                    <a:pt x="312" y="311"/>
                  </a:cubicBezTo>
                  <a:cubicBezTo>
                    <a:pt x="223" y="462"/>
                    <a:pt x="359" y="604"/>
                    <a:pt x="494" y="604"/>
                  </a:cubicBezTo>
                  <a:cubicBezTo>
                    <a:pt x="553" y="604"/>
                    <a:pt x="612" y="577"/>
                    <a:pt x="652" y="510"/>
                  </a:cubicBezTo>
                  <a:cubicBezTo>
                    <a:pt x="699" y="430"/>
                    <a:pt x="785" y="394"/>
                    <a:pt x="875" y="394"/>
                  </a:cubicBezTo>
                  <a:cubicBezTo>
                    <a:pt x="983" y="394"/>
                    <a:pt x="1097" y="447"/>
                    <a:pt x="1151" y="541"/>
                  </a:cubicBezTo>
                  <a:cubicBezTo>
                    <a:pt x="1307" y="815"/>
                    <a:pt x="972" y="1097"/>
                    <a:pt x="751" y="1163"/>
                  </a:cubicBezTo>
                  <a:cubicBezTo>
                    <a:pt x="566" y="1219"/>
                    <a:pt x="560" y="1491"/>
                    <a:pt x="751" y="1542"/>
                  </a:cubicBezTo>
                  <a:cubicBezTo>
                    <a:pt x="1020" y="1616"/>
                    <a:pt x="1253" y="1729"/>
                    <a:pt x="1470" y="1892"/>
                  </a:cubicBezTo>
                  <a:lnTo>
                    <a:pt x="1470" y="1892"/>
                  </a:lnTo>
                  <a:cubicBezTo>
                    <a:pt x="1259" y="2099"/>
                    <a:pt x="982" y="2205"/>
                    <a:pt x="695" y="2205"/>
                  </a:cubicBezTo>
                  <a:cubicBezTo>
                    <a:pt x="572" y="2205"/>
                    <a:pt x="447" y="2185"/>
                    <a:pt x="324" y="2146"/>
                  </a:cubicBezTo>
                  <a:cubicBezTo>
                    <a:pt x="302" y="2139"/>
                    <a:pt x="281" y="2136"/>
                    <a:pt x="261" y="2136"/>
                  </a:cubicBezTo>
                  <a:cubicBezTo>
                    <a:pt x="67" y="2136"/>
                    <a:pt x="1" y="2455"/>
                    <a:pt x="219" y="2526"/>
                  </a:cubicBezTo>
                  <a:cubicBezTo>
                    <a:pt x="375" y="2575"/>
                    <a:pt x="532" y="2599"/>
                    <a:pt x="686" y="2599"/>
                  </a:cubicBezTo>
                  <a:cubicBezTo>
                    <a:pt x="1164" y="2599"/>
                    <a:pt x="1614" y="2368"/>
                    <a:pt x="1917" y="1966"/>
                  </a:cubicBezTo>
                  <a:cubicBezTo>
                    <a:pt x="1967" y="1901"/>
                    <a:pt x="1946" y="1780"/>
                    <a:pt x="1887" y="1728"/>
                  </a:cubicBezTo>
                  <a:cubicBezTo>
                    <a:pt x="1692" y="1556"/>
                    <a:pt x="1485" y="1418"/>
                    <a:pt x="1258" y="1312"/>
                  </a:cubicBezTo>
                  <a:lnTo>
                    <a:pt x="1258" y="1312"/>
                  </a:lnTo>
                  <a:cubicBezTo>
                    <a:pt x="1554" y="1050"/>
                    <a:pt x="1714" y="635"/>
                    <a:pt x="1446" y="278"/>
                  </a:cubicBezTo>
                  <a:cubicBezTo>
                    <a:pt x="1309" y="95"/>
                    <a:pt x="1092" y="1"/>
                    <a:pt x="879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09" name="Google Shape;1909;p43"/>
            <p:cNvSpPr/>
            <p:nvPr/>
          </p:nvSpPr>
          <p:spPr>
            <a:xfrm>
              <a:off x="599738" y="4269275"/>
              <a:ext cx="12725" cy="9875"/>
            </a:xfrm>
            <a:custGeom>
              <a:avLst/>
              <a:gdLst/>
              <a:ahLst/>
              <a:cxnLst/>
              <a:rect l="l" t="t" r="r" b="b"/>
              <a:pathLst>
                <a:path w="509" h="395" extrusionOk="0">
                  <a:moveTo>
                    <a:pt x="254" y="0"/>
                  </a:moveTo>
                  <a:cubicBezTo>
                    <a:pt x="0" y="0"/>
                    <a:pt x="0" y="394"/>
                    <a:pt x="254" y="394"/>
                  </a:cubicBezTo>
                  <a:cubicBezTo>
                    <a:pt x="509" y="394"/>
                    <a:pt x="509" y="0"/>
                    <a:pt x="254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10" name="Google Shape;1910;p43"/>
            <p:cNvSpPr/>
            <p:nvPr/>
          </p:nvSpPr>
          <p:spPr>
            <a:xfrm>
              <a:off x="639738" y="4228975"/>
              <a:ext cx="55650" cy="54600"/>
            </a:xfrm>
            <a:custGeom>
              <a:avLst/>
              <a:gdLst/>
              <a:ahLst/>
              <a:cxnLst/>
              <a:rect l="l" t="t" r="r" b="b"/>
              <a:pathLst>
                <a:path w="2226" h="2184" extrusionOk="0">
                  <a:moveTo>
                    <a:pt x="620" y="0"/>
                  </a:moveTo>
                  <a:cubicBezTo>
                    <a:pt x="473" y="0"/>
                    <a:pt x="324" y="36"/>
                    <a:pt x="190" y="109"/>
                  </a:cubicBezTo>
                  <a:cubicBezTo>
                    <a:pt x="1" y="209"/>
                    <a:pt x="116" y="472"/>
                    <a:pt x="292" y="472"/>
                  </a:cubicBezTo>
                  <a:cubicBezTo>
                    <a:pt x="322" y="472"/>
                    <a:pt x="355" y="464"/>
                    <a:pt x="387" y="446"/>
                  </a:cubicBezTo>
                  <a:cubicBezTo>
                    <a:pt x="461" y="405"/>
                    <a:pt x="535" y="386"/>
                    <a:pt x="610" y="386"/>
                  </a:cubicBezTo>
                  <a:cubicBezTo>
                    <a:pt x="676" y="386"/>
                    <a:pt x="742" y="401"/>
                    <a:pt x="808" y="430"/>
                  </a:cubicBezTo>
                  <a:cubicBezTo>
                    <a:pt x="1043" y="530"/>
                    <a:pt x="1030" y="612"/>
                    <a:pt x="920" y="805"/>
                  </a:cubicBezTo>
                  <a:cubicBezTo>
                    <a:pt x="721" y="1153"/>
                    <a:pt x="520" y="1499"/>
                    <a:pt x="321" y="1849"/>
                  </a:cubicBezTo>
                  <a:cubicBezTo>
                    <a:pt x="247" y="1980"/>
                    <a:pt x="343" y="2142"/>
                    <a:pt x="492" y="2145"/>
                  </a:cubicBezTo>
                  <a:cubicBezTo>
                    <a:pt x="986" y="2158"/>
                    <a:pt x="1478" y="2171"/>
                    <a:pt x="1972" y="2184"/>
                  </a:cubicBezTo>
                  <a:cubicBezTo>
                    <a:pt x="1974" y="2184"/>
                    <a:pt x="1977" y="2184"/>
                    <a:pt x="1979" y="2184"/>
                  </a:cubicBezTo>
                  <a:cubicBezTo>
                    <a:pt x="2225" y="2184"/>
                    <a:pt x="2223" y="1794"/>
                    <a:pt x="1972" y="1790"/>
                  </a:cubicBezTo>
                  <a:cubicBezTo>
                    <a:pt x="1590" y="1780"/>
                    <a:pt x="1209" y="1770"/>
                    <a:pt x="828" y="1760"/>
                  </a:cubicBezTo>
                  <a:lnTo>
                    <a:pt x="828" y="1760"/>
                  </a:lnTo>
                  <a:cubicBezTo>
                    <a:pt x="961" y="1527"/>
                    <a:pt x="1094" y="1294"/>
                    <a:pt x="1229" y="1061"/>
                  </a:cubicBezTo>
                  <a:cubicBezTo>
                    <a:pt x="1382" y="795"/>
                    <a:pt x="1523" y="639"/>
                    <a:pt x="1329" y="361"/>
                  </a:cubicBezTo>
                  <a:cubicBezTo>
                    <a:pt x="1164" y="123"/>
                    <a:pt x="894" y="0"/>
                    <a:pt x="620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11" name="Google Shape;1911;p43"/>
            <p:cNvSpPr/>
            <p:nvPr/>
          </p:nvSpPr>
          <p:spPr>
            <a:xfrm>
              <a:off x="714988" y="4265625"/>
              <a:ext cx="23050" cy="13800"/>
            </a:xfrm>
            <a:custGeom>
              <a:avLst/>
              <a:gdLst/>
              <a:ahLst/>
              <a:cxnLst/>
              <a:rect l="l" t="t" r="r" b="b"/>
              <a:pathLst>
                <a:path w="922" h="552" extrusionOk="0">
                  <a:moveTo>
                    <a:pt x="619" y="1"/>
                  </a:moveTo>
                  <a:cubicBezTo>
                    <a:pt x="589" y="1"/>
                    <a:pt x="558" y="7"/>
                    <a:pt x="527" y="23"/>
                  </a:cubicBezTo>
                  <a:cubicBezTo>
                    <a:pt x="416" y="78"/>
                    <a:pt x="308" y="133"/>
                    <a:pt x="196" y="189"/>
                  </a:cubicBezTo>
                  <a:cubicBezTo>
                    <a:pt x="1" y="288"/>
                    <a:pt x="121" y="552"/>
                    <a:pt x="302" y="552"/>
                  </a:cubicBezTo>
                  <a:cubicBezTo>
                    <a:pt x="332" y="552"/>
                    <a:pt x="363" y="545"/>
                    <a:pt x="395" y="529"/>
                  </a:cubicBezTo>
                  <a:cubicBezTo>
                    <a:pt x="505" y="474"/>
                    <a:pt x="615" y="418"/>
                    <a:pt x="726" y="363"/>
                  </a:cubicBezTo>
                  <a:cubicBezTo>
                    <a:pt x="922" y="265"/>
                    <a:pt x="801" y="1"/>
                    <a:pt x="619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12" name="Google Shape;1912;p43"/>
            <p:cNvSpPr/>
            <p:nvPr/>
          </p:nvSpPr>
          <p:spPr>
            <a:xfrm>
              <a:off x="746938" y="4215550"/>
              <a:ext cx="60750" cy="52525"/>
            </a:xfrm>
            <a:custGeom>
              <a:avLst/>
              <a:gdLst/>
              <a:ahLst/>
              <a:cxnLst/>
              <a:rect l="l" t="t" r="r" b="b"/>
              <a:pathLst>
                <a:path w="2430" h="2101" extrusionOk="0">
                  <a:moveTo>
                    <a:pt x="1488" y="1"/>
                  </a:moveTo>
                  <a:cubicBezTo>
                    <a:pt x="1444" y="1"/>
                    <a:pt x="1398" y="16"/>
                    <a:pt x="1357" y="52"/>
                  </a:cubicBezTo>
                  <a:cubicBezTo>
                    <a:pt x="841" y="506"/>
                    <a:pt x="408" y="1036"/>
                    <a:pt x="65" y="1633"/>
                  </a:cubicBezTo>
                  <a:cubicBezTo>
                    <a:pt x="0" y="1747"/>
                    <a:pt x="62" y="1883"/>
                    <a:pt x="184" y="1922"/>
                  </a:cubicBezTo>
                  <a:cubicBezTo>
                    <a:pt x="559" y="2042"/>
                    <a:pt x="939" y="2101"/>
                    <a:pt x="1321" y="2101"/>
                  </a:cubicBezTo>
                  <a:cubicBezTo>
                    <a:pt x="1613" y="2101"/>
                    <a:pt x="1907" y="2066"/>
                    <a:pt x="2201" y="1998"/>
                  </a:cubicBezTo>
                  <a:cubicBezTo>
                    <a:pt x="2429" y="1944"/>
                    <a:pt x="2357" y="1612"/>
                    <a:pt x="2146" y="1612"/>
                  </a:cubicBezTo>
                  <a:cubicBezTo>
                    <a:pt x="2129" y="1612"/>
                    <a:pt x="2112" y="1614"/>
                    <a:pt x="2095" y="1618"/>
                  </a:cubicBezTo>
                  <a:cubicBezTo>
                    <a:pt x="1837" y="1679"/>
                    <a:pt x="1582" y="1708"/>
                    <a:pt x="1328" y="1708"/>
                  </a:cubicBezTo>
                  <a:cubicBezTo>
                    <a:pt x="1063" y="1708"/>
                    <a:pt x="800" y="1676"/>
                    <a:pt x="538" y="1613"/>
                  </a:cubicBezTo>
                  <a:lnTo>
                    <a:pt x="538" y="1613"/>
                  </a:lnTo>
                  <a:cubicBezTo>
                    <a:pt x="841" y="1133"/>
                    <a:pt x="1206" y="710"/>
                    <a:pt x="1635" y="331"/>
                  </a:cubicBezTo>
                  <a:cubicBezTo>
                    <a:pt x="1786" y="199"/>
                    <a:pt x="1646" y="1"/>
                    <a:pt x="1488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13" name="Google Shape;1913;p43"/>
            <p:cNvSpPr/>
            <p:nvPr/>
          </p:nvSpPr>
          <p:spPr>
            <a:xfrm>
              <a:off x="783388" y="4215375"/>
              <a:ext cx="15775" cy="84225"/>
            </a:xfrm>
            <a:custGeom>
              <a:avLst/>
              <a:gdLst/>
              <a:ahLst/>
              <a:cxnLst/>
              <a:rect l="l" t="t" r="r" b="b"/>
              <a:pathLst>
                <a:path w="631" h="3369" extrusionOk="0">
                  <a:moveTo>
                    <a:pt x="243" y="1"/>
                  </a:moveTo>
                  <a:cubicBezTo>
                    <a:pt x="129" y="1"/>
                    <a:pt x="1" y="98"/>
                    <a:pt x="27" y="247"/>
                  </a:cubicBezTo>
                  <a:cubicBezTo>
                    <a:pt x="193" y="1222"/>
                    <a:pt x="236" y="2195"/>
                    <a:pt x="163" y="3180"/>
                  </a:cubicBezTo>
                  <a:cubicBezTo>
                    <a:pt x="153" y="3306"/>
                    <a:pt x="247" y="3369"/>
                    <a:pt x="346" y="3369"/>
                  </a:cubicBezTo>
                  <a:cubicBezTo>
                    <a:pt x="444" y="3369"/>
                    <a:pt x="547" y="3306"/>
                    <a:pt x="556" y="3180"/>
                  </a:cubicBezTo>
                  <a:cubicBezTo>
                    <a:pt x="631" y="2158"/>
                    <a:pt x="578" y="1150"/>
                    <a:pt x="406" y="141"/>
                  </a:cubicBezTo>
                  <a:cubicBezTo>
                    <a:pt x="389" y="43"/>
                    <a:pt x="319" y="1"/>
                    <a:pt x="243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14" name="Google Shape;1914;p43"/>
            <p:cNvSpPr/>
            <p:nvPr/>
          </p:nvSpPr>
          <p:spPr>
            <a:xfrm>
              <a:off x="837438" y="4219675"/>
              <a:ext cx="9875" cy="55150"/>
            </a:xfrm>
            <a:custGeom>
              <a:avLst/>
              <a:gdLst/>
              <a:ahLst/>
              <a:cxnLst/>
              <a:rect l="l" t="t" r="r" b="b"/>
              <a:pathLst>
                <a:path w="395" h="2206" extrusionOk="0">
                  <a:moveTo>
                    <a:pt x="197" y="1"/>
                  </a:moveTo>
                  <a:cubicBezTo>
                    <a:pt x="99" y="1"/>
                    <a:pt x="1" y="64"/>
                    <a:pt x="1" y="191"/>
                  </a:cubicBezTo>
                  <a:lnTo>
                    <a:pt x="1" y="2014"/>
                  </a:lnTo>
                  <a:cubicBezTo>
                    <a:pt x="1" y="2142"/>
                    <a:pt x="99" y="2206"/>
                    <a:pt x="197" y="2206"/>
                  </a:cubicBezTo>
                  <a:cubicBezTo>
                    <a:pt x="296" y="2206"/>
                    <a:pt x="394" y="2142"/>
                    <a:pt x="394" y="2014"/>
                  </a:cubicBezTo>
                  <a:lnTo>
                    <a:pt x="394" y="191"/>
                  </a:lnTo>
                  <a:cubicBezTo>
                    <a:pt x="394" y="64"/>
                    <a:pt x="296" y="1"/>
                    <a:pt x="197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15" name="Google Shape;1915;p43"/>
            <p:cNvSpPr/>
            <p:nvPr/>
          </p:nvSpPr>
          <p:spPr>
            <a:xfrm>
              <a:off x="815088" y="4233825"/>
              <a:ext cx="75250" cy="18300"/>
            </a:xfrm>
            <a:custGeom>
              <a:avLst/>
              <a:gdLst/>
              <a:ahLst/>
              <a:cxnLst/>
              <a:rect l="l" t="t" r="r" b="b"/>
              <a:pathLst>
                <a:path w="3010" h="732" extrusionOk="0">
                  <a:moveTo>
                    <a:pt x="2790" y="0"/>
                  </a:moveTo>
                  <a:cubicBezTo>
                    <a:pt x="2780" y="0"/>
                    <a:pt x="2770" y="1"/>
                    <a:pt x="2760" y="3"/>
                  </a:cubicBezTo>
                  <a:cubicBezTo>
                    <a:pt x="1924" y="114"/>
                    <a:pt x="1086" y="224"/>
                    <a:pt x="250" y="336"/>
                  </a:cubicBezTo>
                  <a:cubicBezTo>
                    <a:pt x="14" y="366"/>
                    <a:pt x="1" y="732"/>
                    <a:pt x="222" y="732"/>
                  </a:cubicBezTo>
                  <a:cubicBezTo>
                    <a:pt x="231" y="732"/>
                    <a:pt x="240" y="731"/>
                    <a:pt x="250" y="730"/>
                  </a:cubicBezTo>
                  <a:cubicBezTo>
                    <a:pt x="1086" y="618"/>
                    <a:pt x="1924" y="508"/>
                    <a:pt x="2760" y="396"/>
                  </a:cubicBezTo>
                  <a:cubicBezTo>
                    <a:pt x="2996" y="366"/>
                    <a:pt x="3010" y="0"/>
                    <a:pt x="2790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16" name="Google Shape;1916;p43"/>
            <p:cNvSpPr/>
            <p:nvPr/>
          </p:nvSpPr>
          <p:spPr>
            <a:xfrm>
              <a:off x="890413" y="4211000"/>
              <a:ext cx="57850" cy="60050"/>
            </a:xfrm>
            <a:custGeom>
              <a:avLst/>
              <a:gdLst/>
              <a:ahLst/>
              <a:cxnLst/>
              <a:rect l="l" t="t" r="r" b="b"/>
              <a:pathLst>
                <a:path w="2314" h="2402" extrusionOk="0">
                  <a:moveTo>
                    <a:pt x="1090" y="0"/>
                  </a:moveTo>
                  <a:cubicBezTo>
                    <a:pt x="779" y="0"/>
                    <a:pt x="469" y="120"/>
                    <a:pt x="226" y="363"/>
                  </a:cubicBezTo>
                  <a:cubicBezTo>
                    <a:pt x="86" y="500"/>
                    <a:pt x="220" y="698"/>
                    <a:pt x="372" y="698"/>
                  </a:cubicBezTo>
                  <a:cubicBezTo>
                    <a:pt x="416" y="698"/>
                    <a:pt x="462" y="681"/>
                    <a:pt x="503" y="641"/>
                  </a:cubicBezTo>
                  <a:cubicBezTo>
                    <a:pt x="667" y="477"/>
                    <a:pt x="887" y="389"/>
                    <a:pt x="1107" y="389"/>
                  </a:cubicBezTo>
                  <a:cubicBezTo>
                    <a:pt x="1237" y="389"/>
                    <a:pt x="1366" y="419"/>
                    <a:pt x="1485" y="483"/>
                  </a:cubicBezTo>
                  <a:lnTo>
                    <a:pt x="1485" y="483"/>
                  </a:lnTo>
                  <a:cubicBezTo>
                    <a:pt x="1143" y="1087"/>
                    <a:pt x="694" y="1606"/>
                    <a:pt x="142" y="2036"/>
                  </a:cubicBezTo>
                  <a:cubicBezTo>
                    <a:pt x="0" y="2147"/>
                    <a:pt x="126" y="2369"/>
                    <a:pt x="281" y="2373"/>
                  </a:cubicBezTo>
                  <a:cubicBezTo>
                    <a:pt x="874" y="2381"/>
                    <a:pt x="1468" y="2390"/>
                    <a:pt x="2060" y="2402"/>
                  </a:cubicBezTo>
                  <a:cubicBezTo>
                    <a:pt x="2061" y="2402"/>
                    <a:pt x="2062" y="2402"/>
                    <a:pt x="2063" y="2402"/>
                  </a:cubicBezTo>
                  <a:cubicBezTo>
                    <a:pt x="2314" y="2402"/>
                    <a:pt x="2313" y="2011"/>
                    <a:pt x="2060" y="2008"/>
                  </a:cubicBezTo>
                  <a:cubicBezTo>
                    <a:pt x="1642" y="2001"/>
                    <a:pt x="1223" y="1994"/>
                    <a:pt x="804" y="1988"/>
                  </a:cubicBezTo>
                  <a:lnTo>
                    <a:pt x="804" y="1988"/>
                  </a:lnTo>
                  <a:cubicBezTo>
                    <a:pt x="1254" y="1565"/>
                    <a:pt x="1626" y="1072"/>
                    <a:pt x="1913" y="520"/>
                  </a:cubicBezTo>
                  <a:cubicBezTo>
                    <a:pt x="1949" y="450"/>
                    <a:pt x="1953" y="336"/>
                    <a:pt x="1883" y="283"/>
                  </a:cubicBezTo>
                  <a:cubicBezTo>
                    <a:pt x="1647" y="95"/>
                    <a:pt x="1367" y="0"/>
                    <a:pt x="1090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17" name="Google Shape;1917;p43"/>
            <p:cNvSpPr/>
            <p:nvPr/>
          </p:nvSpPr>
          <p:spPr>
            <a:xfrm>
              <a:off x="997738" y="4261000"/>
              <a:ext cx="12700" cy="9875"/>
            </a:xfrm>
            <a:custGeom>
              <a:avLst/>
              <a:gdLst/>
              <a:ahLst/>
              <a:cxnLst/>
              <a:rect l="l" t="t" r="r" b="b"/>
              <a:pathLst>
                <a:path w="508" h="395" extrusionOk="0">
                  <a:moveTo>
                    <a:pt x="252" y="1"/>
                  </a:moveTo>
                  <a:cubicBezTo>
                    <a:pt x="0" y="1"/>
                    <a:pt x="0" y="394"/>
                    <a:pt x="252" y="394"/>
                  </a:cubicBezTo>
                  <a:cubicBezTo>
                    <a:pt x="507" y="394"/>
                    <a:pt x="507" y="1"/>
                    <a:pt x="252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50261" y="2871070"/>
            <a:ext cx="1814308" cy="1675383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64569" y="2751526"/>
            <a:ext cx="2102374" cy="1847569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55469" y="2622527"/>
            <a:ext cx="2068363" cy="2097321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2753833" y="563520"/>
            <a:ext cx="322166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bổ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sung 2:</a:t>
            </a:r>
          </a:p>
        </p:txBody>
      </p:sp>
      <p:pic>
        <p:nvPicPr>
          <p:cNvPr id="82" name="Picture 81">
            <a:extLst>
              <a:ext uri="{FF2B5EF4-FFF2-40B4-BE49-F238E27FC236}">
                <a16:creationId xmlns:a16="http://schemas.microsoft.com/office/drawing/2014/main" id="{453B174F-EE32-44C0-AEBD-2414C6D6BB2E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6335313" y="393392"/>
            <a:ext cx="1444198" cy="1015846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17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7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7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6" dur="10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36" grpId="0" build="p"/>
      <p:bldP spid="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" name="Picture 2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55469" y="187570"/>
            <a:ext cx="2068363" cy="2097321"/>
          </a:xfrm>
          <a:prstGeom prst="rect">
            <a:avLst/>
          </a:prstGeom>
        </p:spPr>
      </p:pic>
      <p:pic>
        <p:nvPicPr>
          <p:cNvPr id="21" name="Picture 20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00771" y="284670"/>
            <a:ext cx="2102374" cy="1847569"/>
          </a:xfrm>
          <a:prstGeom prst="rect">
            <a:avLst/>
          </a:prstGeom>
        </p:spPr>
      </p:pic>
      <p:pic>
        <p:nvPicPr>
          <p:cNvPr id="20" name="Picture 19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40746" y="418830"/>
            <a:ext cx="1814308" cy="1675383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>
          <a:xfrm>
            <a:off x="-12658" y="89809"/>
            <a:ext cx="6207827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áp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án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vi-VN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297481" y="2132239"/>
            <a:ext cx="835429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800" i="1" dirty="0">
                <a:solidFill>
                  <a:srgbClr val="00467A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800" i="1" dirty="0" err="1">
                <a:solidFill>
                  <a:srgbClr val="00467A"/>
                </a:solidFill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sz="2800" i="1" dirty="0">
                <a:solidFill>
                  <a:srgbClr val="00467A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rgbClr val="00467A"/>
                </a:solidFill>
                <a:latin typeface="Times New Roman" pitchFamily="18" charset="0"/>
                <a:cs typeface="Times New Roman" pitchFamily="18" charset="0"/>
              </a:rPr>
              <a:t>cái</a:t>
            </a:r>
            <a:r>
              <a:rPr lang="en-US" sz="2800" i="1" dirty="0">
                <a:solidFill>
                  <a:srgbClr val="00467A"/>
                </a:solidFill>
                <a:latin typeface="Times New Roman" pitchFamily="18" charset="0"/>
                <a:cs typeface="Times New Roman" pitchFamily="18" charset="0"/>
              </a:rPr>
              <a:t> H </a:t>
            </a:r>
            <a:r>
              <a:rPr lang="en-US" sz="2800" dirty="0" err="1">
                <a:solidFill>
                  <a:srgbClr val="00467A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solidFill>
                  <a:srgbClr val="00467A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467A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800" dirty="0">
                <a:solidFill>
                  <a:srgbClr val="00467A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467A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solidFill>
                  <a:srgbClr val="00467A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467A"/>
                </a:solidFill>
                <a:latin typeface="Times New Roman" pitchFamily="18" charset="0"/>
                <a:cs typeface="Times New Roman" pitchFamily="18" charset="0"/>
              </a:rPr>
              <a:t>trục</a:t>
            </a:r>
            <a:r>
              <a:rPr lang="en-US" sz="2800" dirty="0">
                <a:solidFill>
                  <a:srgbClr val="00467A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467A"/>
                </a:solidFill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2800" dirty="0">
                <a:solidFill>
                  <a:srgbClr val="00467A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467A"/>
                </a:solidFill>
                <a:latin typeface="Times New Roman" pitchFamily="18" charset="0"/>
                <a:cs typeface="Times New Roman" pitchFamily="18" charset="0"/>
              </a:rPr>
              <a:t>xứng</a:t>
            </a:r>
            <a:r>
              <a:rPr lang="en-US" sz="2800" dirty="0">
                <a:solidFill>
                  <a:srgbClr val="00467A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algn="just"/>
            <a:r>
              <a:rPr lang="en-US" sz="2800" dirty="0" err="1">
                <a:solidFill>
                  <a:srgbClr val="00467A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solidFill>
                  <a:srgbClr val="00467A"/>
                </a:solidFill>
                <a:latin typeface="Times New Roman" pitchFamily="18" charset="0"/>
                <a:cs typeface="Times New Roman" pitchFamily="18" charset="0"/>
              </a:rPr>
              <a:t> 2 </a:t>
            </a:r>
            <a:r>
              <a:rPr lang="en-US" sz="2800" dirty="0" err="1">
                <a:solidFill>
                  <a:srgbClr val="00467A"/>
                </a:solidFill>
                <a:latin typeface="Times New Roman" pitchFamily="18" charset="0"/>
                <a:cs typeface="Times New Roman" pitchFamily="18" charset="0"/>
              </a:rPr>
              <a:t>trục</a:t>
            </a:r>
            <a:r>
              <a:rPr lang="en-US" sz="2800" dirty="0">
                <a:solidFill>
                  <a:srgbClr val="00467A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467A"/>
                </a:solidFill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2800" dirty="0">
                <a:solidFill>
                  <a:srgbClr val="00467A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467A"/>
                </a:solidFill>
                <a:latin typeface="Times New Roman" pitchFamily="18" charset="0"/>
                <a:cs typeface="Times New Roman" pitchFamily="18" charset="0"/>
              </a:rPr>
              <a:t>xứng</a:t>
            </a:r>
            <a:r>
              <a:rPr lang="en-US" sz="2800" dirty="0">
                <a:solidFill>
                  <a:srgbClr val="00467A"/>
                </a:solidFill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2800" dirty="0" err="1">
                <a:solidFill>
                  <a:srgbClr val="00467A"/>
                </a:solidFill>
                <a:latin typeface="Times New Roman" pitchFamily="18" charset="0"/>
                <a:cs typeface="Times New Roman" pitchFamily="18" charset="0"/>
              </a:rPr>
              <a:t>trục</a:t>
            </a:r>
            <a:r>
              <a:rPr lang="en-US" sz="2800" dirty="0">
                <a:solidFill>
                  <a:srgbClr val="00467A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467A"/>
                </a:solidFill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2800" dirty="0">
                <a:solidFill>
                  <a:srgbClr val="00467A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467A"/>
                </a:solidFill>
                <a:latin typeface="Times New Roman" pitchFamily="18" charset="0"/>
                <a:cs typeface="Times New Roman" pitchFamily="18" charset="0"/>
              </a:rPr>
              <a:t>đứng</a:t>
            </a:r>
            <a:r>
              <a:rPr lang="en-US" sz="2800" dirty="0">
                <a:solidFill>
                  <a:srgbClr val="00467A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467A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>
                <a:solidFill>
                  <a:srgbClr val="00467A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467A"/>
                </a:solidFill>
                <a:latin typeface="Times New Roman" pitchFamily="18" charset="0"/>
                <a:cs typeface="Times New Roman" pitchFamily="18" charset="0"/>
              </a:rPr>
              <a:t>trục</a:t>
            </a:r>
            <a:r>
              <a:rPr lang="en-US" sz="2800" dirty="0">
                <a:solidFill>
                  <a:srgbClr val="00467A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467A"/>
                </a:solidFill>
                <a:latin typeface="Times New Roman" pitchFamily="18" charset="0"/>
                <a:cs typeface="Times New Roman" pitchFamily="18" charset="0"/>
              </a:rPr>
              <a:t>nằm</a:t>
            </a:r>
            <a:r>
              <a:rPr lang="en-US" sz="2800" dirty="0">
                <a:solidFill>
                  <a:srgbClr val="00467A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467A"/>
                </a:solidFill>
                <a:latin typeface="Times New Roman" pitchFamily="18" charset="0"/>
                <a:cs typeface="Times New Roman" pitchFamily="18" charset="0"/>
              </a:rPr>
              <a:t>ngang</a:t>
            </a:r>
            <a:r>
              <a:rPr lang="en-US" sz="2800" dirty="0">
                <a:solidFill>
                  <a:srgbClr val="00467A"/>
                </a:solidFill>
                <a:latin typeface="Times New Roman" pitchFamily="18" charset="0"/>
                <a:cs typeface="Times New Roman" pitchFamily="18" charset="0"/>
              </a:rPr>
              <a:t>).</a:t>
            </a:r>
          </a:p>
        </p:txBody>
      </p:sp>
      <p:sp>
        <p:nvSpPr>
          <p:cNvPr id="16" name="Rectangle 15"/>
          <p:cNvSpPr/>
          <p:nvPr/>
        </p:nvSpPr>
        <p:spPr>
          <a:xfrm>
            <a:off x="321627" y="3050685"/>
            <a:ext cx="835429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800" i="1" dirty="0">
                <a:solidFill>
                  <a:srgbClr val="00467A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800" i="1" dirty="0" err="1">
                <a:solidFill>
                  <a:srgbClr val="00467A"/>
                </a:solidFill>
                <a:latin typeface="Times New Roman" pitchFamily="18" charset="0"/>
                <a:cs typeface="Times New Roman" pitchFamily="18" charset="0"/>
              </a:rPr>
              <a:t>Ngôi</a:t>
            </a:r>
            <a:r>
              <a:rPr lang="en-US" sz="2800" i="1" dirty="0">
                <a:solidFill>
                  <a:srgbClr val="00467A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rgbClr val="00467A"/>
                </a:solidFill>
                <a:latin typeface="Times New Roman" pitchFamily="18" charset="0"/>
                <a:cs typeface="Times New Roman" pitchFamily="18" charset="0"/>
              </a:rPr>
              <a:t>sao</a:t>
            </a:r>
            <a:r>
              <a:rPr lang="en-US" sz="2800" i="1" dirty="0">
                <a:solidFill>
                  <a:srgbClr val="00467A"/>
                </a:solidFill>
                <a:latin typeface="Times New Roman" pitchFamily="18" charset="0"/>
                <a:cs typeface="Times New Roman" pitchFamily="18" charset="0"/>
              </a:rPr>
              <a:t> 5 </a:t>
            </a:r>
            <a:r>
              <a:rPr lang="en-US" sz="2800" i="1" dirty="0" err="1">
                <a:solidFill>
                  <a:srgbClr val="00467A"/>
                </a:solidFill>
                <a:latin typeface="Times New Roman" pitchFamily="18" charset="0"/>
                <a:cs typeface="Times New Roman" pitchFamily="18" charset="0"/>
              </a:rPr>
              <a:t>cánh</a:t>
            </a:r>
            <a:r>
              <a:rPr lang="en-US" sz="2800" i="1" dirty="0">
                <a:solidFill>
                  <a:srgbClr val="00467A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467A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solidFill>
                  <a:srgbClr val="00467A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467A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800" dirty="0">
                <a:solidFill>
                  <a:srgbClr val="00467A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467A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solidFill>
                  <a:srgbClr val="00467A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467A"/>
                </a:solidFill>
                <a:latin typeface="Times New Roman" pitchFamily="18" charset="0"/>
                <a:cs typeface="Times New Roman" pitchFamily="18" charset="0"/>
              </a:rPr>
              <a:t>trục</a:t>
            </a:r>
            <a:r>
              <a:rPr lang="en-US" sz="2800" dirty="0">
                <a:solidFill>
                  <a:srgbClr val="00467A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467A"/>
                </a:solidFill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2800" dirty="0">
                <a:solidFill>
                  <a:srgbClr val="00467A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467A"/>
                </a:solidFill>
                <a:latin typeface="Times New Roman" pitchFamily="18" charset="0"/>
                <a:cs typeface="Times New Roman" pitchFamily="18" charset="0"/>
              </a:rPr>
              <a:t>xứng</a:t>
            </a:r>
            <a:r>
              <a:rPr lang="en-US" sz="2800" dirty="0">
                <a:solidFill>
                  <a:srgbClr val="00467A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algn="just">
              <a:spcAft>
                <a:spcPts val="800"/>
              </a:spcAft>
            </a:pPr>
            <a:r>
              <a:rPr lang="en-US" sz="2800" dirty="0" err="1">
                <a:solidFill>
                  <a:srgbClr val="00467A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Có</a:t>
            </a:r>
            <a:r>
              <a:rPr lang="en-US" sz="2800" dirty="0">
                <a:solidFill>
                  <a:srgbClr val="00467A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 5 </a:t>
            </a:r>
            <a:r>
              <a:rPr lang="en-US" sz="2800" dirty="0" err="1">
                <a:solidFill>
                  <a:srgbClr val="00467A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trục</a:t>
            </a:r>
            <a:r>
              <a:rPr lang="en-US" sz="2800" dirty="0">
                <a:solidFill>
                  <a:srgbClr val="00467A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467A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đối</a:t>
            </a:r>
            <a:r>
              <a:rPr lang="en-US" sz="2800" dirty="0">
                <a:solidFill>
                  <a:srgbClr val="00467A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467A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xứng</a:t>
            </a:r>
            <a:r>
              <a:rPr lang="en-US" sz="2800" dirty="0">
                <a:solidFill>
                  <a:srgbClr val="00467A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467A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đi</a:t>
            </a:r>
            <a:r>
              <a:rPr lang="en-US" sz="2800" dirty="0">
                <a:solidFill>
                  <a:srgbClr val="00467A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 qua 5 </a:t>
            </a:r>
            <a:r>
              <a:rPr lang="en-US" sz="2800" dirty="0" err="1">
                <a:solidFill>
                  <a:srgbClr val="00467A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đỉnh</a:t>
            </a:r>
            <a:r>
              <a:rPr lang="en-US" sz="2800" dirty="0">
                <a:solidFill>
                  <a:srgbClr val="00467A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467A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của</a:t>
            </a:r>
            <a:r>
              <a:rPr lang="en-US" sz="2800" dirty="0">
                <a:solidFill>
                  <a:srgbClr val="00467A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467A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ngôi</a:t>
            </a:r>
            <a:r>
              <a:rPr lang="en-US" sz="2800" dirty="0">
                <a:solidFill>
                  <a:srgbClr val="00467A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467A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sao</a:t>
            </a:r>
            <a:r>
              <a:rPr lang="en-US" sz="2800" dirty="0">
                <a:solidFill>
                  <a:srgbClr val="00467A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.</a:t>
            </a:r>
          </a:p>
        </p:txBody>
      </p:sp>
      <p:sp>
        <p:nvSpPr>
          <p:cNvPr id="17" name="Rectangle 16"/>
          <p:cNvSpPr/>
          <p:nvPr/>
        </p:nvSpPr>
        <p:spPr>
          <a:xfrm>
            <a:off x="318660" y="3976019"/>
            <a:ext cx="835429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800" i="1" dirty="0">
                <a:solidFill>
                  <a:srgbClr val="00467A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800" i="1" dirty="0" err="1">
                <a:solidFill>
                  <a:srgbClr val="00467A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800" i="1" dirty="0">
                <a:solidFill>
                  <a:srgbClr val="00467A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rgbClr val="00467A"/>
                </a:solidFill>
                <a:latin typeface="Times New Roman" pitchFamily="18" charset="0"/>
                <a:cs typeface="Times New Roman" pitchFamily="18" charset="0"/>
              </a:rPr>
              <a:t>họa</a:t>
            </a:r>
            <a:r>
              <a:rPr lang="en-US" sz="2800" i="1" dirty="0">
                <a:solidFill>
                  <a:srgbClr val="00467A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rgbClr val="00467A"/>
                </a:solidFill>
                <a:latin typeface="Times New Roman" pitchFamily="18" charset="0"/>
                <a:cs typeface="Times New Roman" pitchFamily="18" charset="0"/>
              </a:rPr>
              <a:t>tiết</a:t>
            </a:r>
            <a:r>
              <a:rPr lang="en-US" sz="2800" i="1" dirty="0">
                <a:solidFill>
                  <a:srgbClr val="00467A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rgbClr val="00467A"/>
                </a:solidFill>
                <a:latin typeface="Times New Roman" pitchFamily="18" charset="0"/>
                <a:cs typeface="Times New Roman" pitchFamily="18" charset="0"/>
              </a:rPr>
              <a:t>trang</a:t>
            </a:r>
            <a:r>
              <a:rPr lang="en-US" sz="2800" i="1" dirty="0">
                <a:solidFill>
                  <a:srgbClr val="00467A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rgbClr val="00467A"/>
                </a:solidFill>
                <a:latin typeface="Times New Roman" pitchFamily="18" charset="0"/>
                <a:cs typeface="Times New Roman" pitchFamily="18" charset="0"/>
              </a:rPr>
              <a:t>trí</a:t>
            </a:r>
            <a:r>
              <a:rPr lang="en-US" sz="2800" i="1" dirty="0">
                <a:solidFill>
                  <a:srgbClr val="00467A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467A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solidFill>
                  <a:srgbClr val="00467A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467A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800" dirty="0">
                <a:solidFill>
                  <a:srgbClr val="00467A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467A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solidFill>
                  <a:srgbClr val="00467A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467A"/>
                </a:solidFill>
                <a:latin typeface="Times New Roman" pitchFamily="18" charset="0"/>
                <a:cs typeface="Times New Roman" pitchFamily="18" charset="0"/>
              </a:rPr>
              <a:t>trục</a:t>
            </a:r>
            <a:r>
              <a:rPr lang="en-US" sz="2800" dirty="0">
                <a:solidFill>
                  <a:srgbClr val="00467A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467A"/>
                </a:solidFill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2800" dirty="0">
                <a:solidFill>
                  <a:srgbClr val="00467A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467A"/>
                </a:solidFill>
                <a:latin typeface="Times New Roman" pitchFamily="18" charset="0"/>
                <a:cs typeface="Times New Roman" pitchFamily="18" charset="0"/>
              </a:rPr>
              <a:t>xứng</a:t>
            </a:r>
            <a:r>
              <a:rPr lang="en-US" sz="2800" dirty="0">
                <a:solidFill>
                  <a:srgbClr val="00467A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r>
              <a:rPr lang="en-US" sz="2800" dirty="0" err="1">
                <a:solidFill>
                  <a:srgbClr val="00467A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solidFill>
                  <a:srgbClr val="00467A"/>
                </a:solidFill>
                <a:latin typeface="Times New Roman" pitchFamily="18" charset="0"/>
                <a:cs typeface="Times New Roman" pitchFamily="18" charset="0"/>
              </a:rPr>
              <a:t> 4 </a:t>
            </a:r>
            <a:r>
              <a:rPr lang="en-US" sz="2800" dirty="0" err="1">
                <a:solidFill>
                  <a:srgbClr val="00467A"/>
                </a:solidFill>
                <a:latin typeface="Times New Roman" pitchFamily="18" charset="0"/>
                <a:cs typeface="Times New Roman" pitchFamily="18" charset="0"/>
              </a:rPr>
              <a:t>trục</a:t>
            </a:r>
            <a:r>
              <a:rPr lang="en-US" sz="2800" dirty="0">
                <a:solidFill>
                  <a:srgbClr val="00467A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467A"/>
                </a:solidFill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2800" dirty="0">
                <a:solidFill>
                  <a:srgbClr val="00467A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467A"/>
                </a:solidFill>
                <a:latin typeface="Times New Roman" pitchFamily="18" charset="0"/>
                <a:cs typeface="Times New Roman" pitchFamily="18" charset="0"/>
              </a:rPr>
              <a:t>xứng</a:t>
            </a:r>
            <a:r>
              <a:rPr lang="en-US" sz="2800" dirty="0">
                <a:solidFill>
                  <a:srgbClr val="00467A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467A"/>
                </a:solidFill>
                <a:latin typeface="Times New Roman" pitchFamily="18" charset="0"/>
                <a:cs typeface="Times New Roman" pitchFamily="18" charset="0"/>
              </a:rPr>
              <a:t>đi</a:t>
            </a:r>
            <a:r>
              <a:rPr lang="en-US" sz="2800" dirty="0">
                <a:solidFill>
                  <a:srgbClr val="00467A"/>
                </a:solidFill>
                <a:latin typeface="Times New Roman" pitchFamily="18" charset="0"/>
                <a:cs typeface="Times New Roman" pitchFamily="18" charset="0"/>
              </a:rPr>
              <a:t> qua </a:t>
            </a:r>
            <a:r>
              <a:rPr lang="en-US" sz="2800" dirty="0" err="1">
                <a:solidFill>
                  <a:srgbClr val="00467A"/>
                </a:solidFill>
                <a:latin typeface="Times New Roman" pitchFamily="18" charset="0"/>
                <a:cs typeface="Times New Roman" pitchFamily="18" charset="0"/>
              </a:rPr>
              <a:t>tâm</a:t>
            </a:r>
            <a:r>
              <a:rPr lang="en-US" sz="2800" dirty="0">
                <a:solidFill>
                  <a:srgbClr val="00467A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467A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solidFill>
                  <a:srgbClr val="00467A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467A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800" dirty="0">
                <a:solidFill>
                  <a:srgbClr val="00467A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467A"/>
                </a:solidFill>
                <a:latin typeface="Times New Roman" pitchFamily="18" charset="0"/>
                <a:cs typeface="Times New Roman" pitchFamily="18" charset="0"/>
              </a:rPr>
              <a:t>họa</a:t>
            </a:r>
            <a:r>
              <a:rPr lang="en-US" sz="2800" dirty="0">
                <a:solidFill>
                  <a:srgbClr val="00467A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467A"/>
                </a:solidFill>
                <a:latin typeface="Times New Roman" pitchFamily="18" charset="0"/>
                <a:cs typeface="Times New Roman" pitchFamily="18" charset="0"/>
              </a:rPr>
              <a:t>tiết</a:t>
            </a:r>
            <a:r>
              <a:rPr lang="en-US" sz="2800" dirty="0">
                <a:solidFill>
                  <a:srgbClr val="00467A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cxnSp>
        <p:nvCxnSpPr>
          <p:cNvPr id="19" name="Straight Connector 18"/>
          <p:cNvCxnSpPr/>
          <p:nvPr/>
        </p:nvCxnSpPr>
        <p:spPr>
          <a:xfrm flipH="1">
            <a:off x="2243468" y="617783"/>
            <a:ext cx="9526" cy="1243356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>
            <a:off x="1524000" y="1221648"/>
            <a:ext cx="1447800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>
            <a:off x="6489650" y="351419"/>
            <a:ext cx="0" cy="1657808"/>
          </a:xfrm>
          <a:prstGeom prst="line">
            <a:avLst/>
          </a:prstGeom>
          <a:ln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>
            <a:off x="5843650" y="524754"/>
            <a:ext cx="1419100" cy="1461068"/>
          </a:xfrm>
          <a:prstGeom prst="line">
            <a:avLst/>
          </a:prstGeom>
          <a:ln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>
            <a:off x="5509163" y="1189250"/>
            <a:ext cx="2040575" cy="19204"/>
          </a:xfrm>
          <a:prstGeom prst="line">
            <a:avLst/>
          </a:prstGeom>
          <a:ln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 flipV="1">
            <a:off x="5794031" y="553455"/>
            <a:ext cx="1339702" cy="1336385"/>
          </a:xfrm>
          <a:prstGeom prst="line">
            <a:avLst/>
          </a:prstGeom>
          <a:ln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>
            <a:off x="4341325" y="231505"/>
            <a:ext cx="0" cy="184756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>
            <a:off x="3607679" y="351419"/>
            <a:ext cx="1488558" cy="190073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/>
          <p:cNvCxnSpPr/>
          <p:nvPr/>
        </p:nvCxnSpPr>
        <p:spPr>
          <a:xfrm flipH="1">
            <a:off x="3607679" y="284670"/>
            <a:ext cx="1488558" cy="196748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/>
          <p:cNvCxnSpPr/>
          <p:nvPr/>
        </p:nvCxnSpPr>
        <p:spPr>
          <a:xfrm flipH="1">
            <a:off x="3434402" y="924328"/>
            <a:ext cx="2083626" cy="66985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/>
          <p:cNvCxnSpPr/>
          <p:nvPr/>
        </p:nvCxnSpPr>
        <p:spPr>
          <a:xfrm>
            <a:off x="3236973" y="924328"/>
            <a:ext cx="2004876" cy="66985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8817600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0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5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0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5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0" dur="2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5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0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5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0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5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0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3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0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6" grpId="0"/>
      <p:bldP spid="1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2"/>
          <p:cNvSpPr txBox="1">
            <a:spLocks/>
          </p:cNvSpPr>
          <p:nvPr/>
        </p:nvSpPr>
        <p:spPr>
          <a:xfrm>
            <a:off x="1829694" y="330141"/>
            <a:ext cx="5401340" cy="520995"/>
          </a:xfrm>
          <a:prstGeom prst="rect">
            <a:avLst/>
          </a:prstGeom>
          <a:noFill/>
          <a:ln w="9525" cap="flat" cmpd="sng">
            <a:noFill/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Didact Gothic"/>
              <a:buNone/>
              <a:defRPr sz="1200" b="0" i="0" u="none" strike="noStrike" cap="none">
                <a:solidFill>
                  <a:srgbClr val="000000"/>
                </a:solidFill>
                <a:latin typeface="Didact Gothic"/>
                <a:ea typeface="Didact Gothic"/>
                <a:cs typeface="Didact Gothic"/>
                <a:sym typeface="Didact Gothic"/>
              </a:defRPr>
            </a:lvl1pPr>
            <a:lvl2pPr marL="914400" marR="0" lvl="1" indent="-317500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Didact Gothic"/>
              <a:buNone/>
              <a:defRPr sz="1400" b="0" i="0" u="none" strike="noStrike" cap="none">
                <a:solidFill>
                  <a:srgbClr val="000000"/>
                </a:solidFill>
                <a:latin typeface="Didact Gothic"/>
                <a:ea typeface="Didact Gothic"/>
                <a:cs typeface="Didact Gothic"/>
                <a:sym typeface="Didact Gothic"/>
              </a:defRPr>
            </a:lvl2pPr>
            <a:lvl3pPr marL="1371600" marR="0" lvl="2" indent="-317500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Didact Gothic"/>
              <a:buNone/>
              <a:defRPr sz="1400" b="0" i="0" u="none" strike="noStrike" cap="none">
                <a:solidFill>
                  <a:srgbClr val="000000"/>
                </a:solidFill>
                <a:latin typeface="Didact Gothic"/>
                <a:ea typeface="Didact Gothic"/>
                <a:cs typeface="Didact Gothic"/>
                <a:sym typeface="Didact Gothic"/>
              </a:defRPr>
            </a:lvl3pPr>
            <a:lvl4pPr marL="1828800" marR="0" lvl="3" indent="-317500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Didact Gothic"/>
              <a:buNone/>
              <a:defRPr sz="1400" b="0" i="0" u="none" strike="noStrike" cap="none">
                <a:solidFill>
                  <a:srgbClr val="000000"/>
                </a:solidFill>
                <a:latin typeface="Didact Gothic"/>
                <a:ea typeface="Didact Gothic"/>
                <a:cs typeface="Didact Gothic"/>
                <a:sym typeface="Didact Gothic"/>
              </a:defRPr>
            </a:lvl4pPr>
            <a:lvl5pPr marL="2286000" marR="0" lvl="4" indent="-317500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Didact Gothic"/>
              <a:buNone/>
              <a:defRPr sz="1400" b="0" i="0" u="none" strike="noStrike" cap="none">
                <a:solidFill>
                  <a:srgbClr val="000000"/>
                </a:solidFill>
                <a:latin typeface="Didact Gothic"/>
                <a:ea typeface="Didact Gothic"/>
                <a:cs typeface="Didact Gothic"/>
                <a:sym typeface="Didact Gothic"/>
              </a:defRPr>
            </a:lvl5pPr>
            <a:lvl6pPr marL="2743200" marR="0" lvl="5" indent="-317500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Didact Gothic"/>
              <a:buNone/>
              <a:defRPr sz="1400" b="0" i="0" u="none" strike="noStrike" cap="none">
                <a:solidFill>
                  <a:srgbClr val="000000"/>
                </a:solidFill>
                <a:latin typeface="Didact Gothic"/>
                <a:ea typeface="Didact Gothic"/>
                <a:cs typeface="Didact Gothic"/>
                <a:sym typeface="Didact Gothic"/>
              </a:defRPr>
            </a:lvl6pPr>
            <a:lvl7pPr marL="3200400" marR="0" lvl="6" indent="-317500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Didact Gothic"/>
              <a:buNone/>
              <a:defRPr sz="1400" b="0" i="0" u="none" strike="noStrike" cap="none">
                <a:solidFill>
                  <a:srgbClr val="000000"/>
                </a:solidFill>
                <a:latin typeface="Didact Gothic"/>
                <a:ea typeface="Didact Gothic"/>
                <a:cs typeface="Didact Gothic"/>
                <a:sym typeface="Didact Gothic"/>
              </a:defRPr>
            </a:lvl7pPr>
            <a:lvl8pPr marL="3657600" marR="0" lvl="7" indent="-317500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Didact Gothic"/>
              <a:buNone/>
              <a:defRPr sz="1400" b="0" i="0" u="none" strike="noStrike" cap="none">
                <a:solidFill>
                  <a:srgbClr val="000000"/>
                </a:solidFill>
                <a:latin typeface="Didact Gothic"/>
                <a:ea typeface="Didact Gothic"/>
                <a:cs typeface="Didact Gothic"/>
                <a:sym typeface="Didact Gothic"/>
              </a:defRPr>
            </a:lvl8pPr>
            <a:lvl9pPr marL="4114800" marR="0" lvl="8" indent="-317500" algn="ctr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Clr>
                <a:srgbClr val="000000"/>
              </a:buClr>
              <a:buSzPts val="1400"/>
              <a:buFont typeface="Didact Gothic"/>
              <a:buNone/>
              <a:defRPr sz="1400" b="0" i="0" u="none" strike="noStrike" cap="none">
                <a:solidFill>
                  <a:srgbClr val="000000"/>
                </a:solidFill>
                <a:latin typeface="Didact Gothic"/>
                <a:ea typeface="Didact Gothic"/>
                <a:cs typeface="Didact Gothic"/>
                <a:sym typeface="Didact Gothic"/>
              </a:defRPr>
            </a:lvl9pPr>
          </a:lstStyle>
          <a:p>
            <a:r>
              <a:rPr lang="en-US" sz="3000" b="1" dirty="0" err="1">
                <a:latin typeface="Times New Roman" pitchFamily="18" charset="0"/>
                <a:cs typeface="Times New Roman" pitchFamily="18" charset="0"/>
              </a:rPr>
              <a:t>Thử</a:t>
            </a:r>
            <a:r>
              <a:rPr lang="en-US" sz="3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>
                <a:latin typeface="Times New Roman" pitchFamily="18" charset="0"/>
                <a:cs typeface="Times New Roman" pitchFamily="18" charset="0"/>
              </a:rPr>
              <a:t>thách</a:t>
            </a:r>
            <a:r>
              <a:rPr lang="en-US" sz="3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>
                <a:latin typeface="Times New Roman" pitchFamily="18" charset="0"/>
                <a:cs typeface="Times New Roman" pitchFamily="18" charset="0"/>
              </a:rPr>
              <a:t>nhỏ</a:t>
            </a:r>
            <a:endParaRPr lang="en-US" sz="30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425303" y="851136"/>
            <a:ext cx="8410354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             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xứng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yếu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tố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tạo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nên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sự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cân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hài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hòa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Tuy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nhiên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phải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lúc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ta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cũng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gấp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trục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xứng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hay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Em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quan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sát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vẽ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phác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trục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xứng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Tháp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Chàm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ngôi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sao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sáu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cánh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dưới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đây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).</a:t>
            </a:r>
          </a:p>
        </p:txBody>
      </p:sp>
      <p:pic>
        <p:nvPicPr>
          <p:cNvPr id="22" name="Picture 2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29694" y="2329583"/>
            <a:ext cx="1923599" cy="2060059"/>
          </a:xfrm>
          <a:prstGeom prst="rect">
            <a:avLst/>
          </a:prstGeom>
        </p:spPr>
      </p:pic>
      <p:pic>
        <p:nvPicPr>
          <p:cNvPr id="23" name="Picture 2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46113" y="2288823"/>
            <a:ext cx="1918106" cy="2079553"/>
          </a:xfrm>
          <a:prstGeom prst="rect">
            <a:avLst/>
          </a:prstGeom>
        </p:spPr>
      </p:pic>
      <p:sp>
        <p:nvSpPr>
          <p:cNvPr id="24" name="TextBox 23"/>
          <p:cNvSpPr txBox="1"/>
          <p:nvPr/>
        </p:nvSpPr>
        <p:spPr>
          <a:xfrm>
            <a:off x="1829694" y="4389642"/>
            <a:ext cx="192359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i="1" dirty="0" err="1">
                <a:latin typeface="Times New Roman" pitchFamily="18" charset="0"/>
                <a:cs typeface="Times New Roman" pitchFamily="18" charset="0"/>
              </a:rPr>
              <a:t>Tháp</a:t>
            </a:r>
            <a:r>
              <a:rPr lang="en-US" sz="20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i="1" dirty="0" err="1">
                <a:latin typeface="Times New Roman" pitchFamily="18" charset="0"/>
                <a:cs typeface="Times New Roman" pitchFamily="18" charset="0"/>
              </a:rPr>
              <a:t>Chàm</a:t>
            </a:r>
            <a:endParaRPr lang="en-US" sz="2000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5056850" y="4356140"/>
            <a:ext cx="229663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i="1" dirty="0" err="1">
                <a:latin typeface="Times New Roman" pitchFamily="18" charset="0"/>
                <a:cs typeface="Times New Roman" pitchFamily="18" charset="0"/>
              </a:rPr>
              <a:t>Ngôi</a:t>
            </a:r>
            <a:r>
              <a:rPr lang="en-US" sz="20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i="1" dirty="0" err="1">
                <a:latin typeface="Times New Roman" pitchFamily="18" charset="0"/>
                <a:cs typeface="Times New Roman" pitchFamily="18" charset="0"/>
              </a:rPr>
              <a:t>sao</a:t>
            </a:r>
            <a:r>
              <a:rPr lang="en-US" sz="20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i="1" dirty="0" err="1">
                <a:latin typeface="Times New Roman" pitchFamily="18" charset="0"/>
                <a:cs typeface="Times New Roman" pitchFamily="18" charset="0"/>
              </a:rPr>
              <a:t>sáu</a:t>
            </a:r>
            <a:r>
              <a:rPr lang="en-US" sz="20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i="1" dirty="0" err="1">
                <a:latin typeface="Times New Roman" pitchFamily="18" charset="0"/>
                <a:cs typeface="Times New Roman" pitchFamily="18" charset="0"/>
              </a:rPr>
              <a:t>cánh</a:t>
            </a:r>
            <a:endParaRPr lang="en-US" sz="2000" i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453B174F-EE32-44C0-AEBD-2414C6D6BB2E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286806" y="240275"/>
            <a:ext cx="1280985" cy="10569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964735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0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21" grpId="0"/>
      <p:bldP spid="24" grpId="0"/>
      <p:bldP spid="2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685811" y="-65111"/>
            <a:ext cx="6528391" cy="1786114"/>
          </a:xfrm>
          <a:prstGeom prst="rect">
            <a:avLst/>
          </a:prstGeom>
          <a:noFill/>
          <a:ln w="9525" cap="flat" cmpd="sng">
            <a:noFill/>
            <a:prstDash val="solid"/>
            <a:round/>
            <a:headEnd type="none" w="sm" len="sm"/>
            <a:tailEnd type="none" w="sm" len="sm"/>
          </a:ln>
          <a:effectLst>
            <a:outerShdw dist="85725" dir="3180000" algn="bl" rotWithShape="0">
              <a:schemeClr val="accent2"/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3600"/>
              <a:buFont typeface="Bahiana"/>
              <a:buNone/>
              <a:defRPr sz="3600" b="0" i="0" u="none" strike="noStrike" cap="none">
                <a:solidFill>
                  <a:srgbClr val="000000"/>
                </a:solidFill>
                <a:latin typeface="Bahiana"/>
                <a:ea typeface="Bahiana"/>
                <a:cs typeface="Bahiana"/>
                <a:sym typeface="Bahiana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800"/>
              <a:buFont typeface="Bebas Neue"/>
              <a:buNone/>
              <a:defRPr sz="2800" b="0" i="0" u="none" strike="noStrike" cap="none">
                <a:solidFill>
                  <a:srgbClr val="000000"/>
                </a:solidFill>
                <a:latin typeface="Bebas Neue"/>
                <a:ea typeface="Bebas Neue"/>
                <a:cs typeface="Bebas Neue"/>
                <a:sym typeface="Bebas Neue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800"/>
              <a:buFont typeface="Bebas Neue"/>
              <a:buNone/>
              <a:defRPr sz="2800" b="0" i="0" u="none" strike="noStrike" cap="none">
                <a:solidFill>
                  <a:srgbClr val="000000"/>
                </a:solidFill>
                <a:latin typeface="Bebas Neue"/>
                <a:ea typeface="Bebas Neue"/>
                <a:cs typeface="Bebas Neue"/>
                <a:sym typeface="Bebas Neue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800"/>
              <a:buFont typeface="Bebas Neue"/>
              <a:buNone/>
              <a:defRPr sz="2800" b="0" i="0" u="none" strike="noStrike" cap="none">
                <a:solidFill>
                  <a:srgbClr val="000000"/>
                </a:solidFill>
                <a:latin typeface="Bebas Neue"/>
                <a:ea typeface="Bebas Neue"/>
                <a:cs typeface="Bebas Neue"/>
                <a:sym typeface="Bebas Neue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800"/>
              <a:buFont typeface="Bebas Neue"/>
              <a:buNone/>
              <a:defRPr sz="2800" b="0" i="0" u="none" strike="noStrike" cap="none">
                <a:solidFill>
                  <a:srgbClr val="000000"/>
                </a:solidFill>
                <a:latin typeface="Bebas Neue"/>
                <a:ea typeface="Bebas Neue"/>
                <a:cs typeface="Bebas Neue"/>
                <a:sym typeface="Bebas Neue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800"/>
              <a:buFont typeface="Bebas Neue"/>
              <a:buNone/>
              <a:defRPr sz="2800" b="0" i="0" u="none" strike="noStrike" cap="none">
                <a:solidFill>
                  <a:srgbClr val="000000"/>
                </a:solidFill>
                <a:latin typeface="Bebas Neue"/>
                <a:ea typeface="Bebas Neue"/>
                <a:cs typeface="Bebas Neue"/>
                <a:sym typeface="Bebas Neue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800"/>
              <a:buFont typeface="Bebas Neue"/>
              <a:buNone/>
              <a:defRPr sz="2800" b="0" i="0" u="none" strike="noStrike" cap="none">
                <a:solidFill>
                  <a:srgbClr val="000000"/>
                </a:solidFill>
                <a:latin typeface="Bebas Neue"/>
                <a:ea typeface="Bebas Neue"/>
                <a:cs typeface="Bebas Neue"/>
                <a:sym typeface="Bebas Neue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800"/>
              <a:buFont typeface="Bebas Neue"/>
              <a:buNone/>
              <a:defRPr sz="2800" b="0" i="0" u="none" strike="noStrike" cap="none">
                <a:solidFill>
                  <a:srgbClr val="000000"/>
                </a:solidFill>
                <a:latin typeface="Bebas Neue"/>
                <a:ea typeface="Bebas Neue"/>
                <a:cs typeface="Bebas Neue"/>
                <a:sym typeface="Bebas Neue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800"/>
              <a:buFont typeface="Bebas Neue"/>
              <a:buNone/>
              <a:defRPr sz="2800" b="0" i="0" u="none" strike="noStrike" cap="none">
                <a:solidFill>
                  <a:srgbClr val="000000"/>
                </a:solidFill>
                <a:latin typeface="Bebas Neue"/>
                <a:ea typeface="Bebas Neue"/>
                <a:cs typeface="Bebas Neue"/>
                <a:sym typeface="Bebas Neue"/>
              </a:defRPr>
            </a:lvl9pPr>
          </a:lstStyle>
          <a:p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xe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cứu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thương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dòng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:</a:t>
            </a:r>
            <a:br>
              <a:rPr lang="en-US" sz="2000" dirty="0">
                <a:latin typeface="Times New Roman" pitchFamily="18" charset="0"/>
                <a:cs typeface="Times New Roman" pitchFamily="18" charset="0"/>
              </a:rPr>
            </a:b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itle 2"/>
          <p:cNvSpPr txBox="1">
            <a:spLocks/>
          </p:cNvSpPr>
          <p:nvPr/>
        </p:nvSpPr>
        <p:spPr>
          <a:xfrm>
            <a:off x="1078199" y="2128"/>
            <a:ext cx="5401340" cy="520995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Didact Gothic"/>
              <a:buNone/>
              <a:defRPr sz="1200" b="0" i="0" u="none" strike="noStrike" cap="none">
                <a:solidFill>
                  <a:srgbClr val="000000"/>
                </a:solidFill>
                <a:latin typeface="Didact Gothic"/>
                <a:ea typeface="Didact Gothic"/>
                <a:cs typeface="Didact Gothic"/>
                <a:sym typeface="Didact Gothic"/>
              </a:defRPr>
            </a:lvl1pPr>
            <a:lvl2pPr marL="914400" marR="0" lvl="1" indent="-317500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Didact Gothic"/>
              <a:buNone/>
              <a:defRPr sz="1400" b="0" i="0" u="none" strike="noStrike" cap="none">
                <a:solidFill>
                  <a:srgbClr val="000000"/>
                </a:solidFill>
                <a:latin typeface="Didact Gothic"/>
                <a:ea typeface="Didact Gothic"/>
                <a:cs typeface="Didact Gothic"/>
                <a:sym typeface="Didact Gothic"/>
              </a:defRPr>
            </a:lvl2pPr>
            <a:lvl3pPr marL="1371600" marR="0" lvl="2" indent="-317500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Didact Gothic"/>
              <a:buNone/>
              <a:defRPr sz="1400" b="0" i="0" u="none" strike="noStrike" cap="none">
                <a:solidFill>
                  <a:srgbClr val="000000"/>
                </a:solidFill>
                <a:latin typeface="Didact Gothic"/>
                <a:ea typeface="Didact Gothic"/>
                <a:cs typeface="Didact Gothic"/>
                <a:sym typeface="Didact Gothic"/>
              </a:defRPr>
            </a:lvl3pPr>
            <a:lvl4pPr marL="1828800" marR="0" lvl="3" indent="-317500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Didact Gothic"/>
              <a:buNone/>
              <a:defRPr sz="1400" b="0" i="0" u="none" strike="noStrike" cap="none">
                <a:solidFill>
                  <a:srgbClr val="000000"/>
                </a:solidFill>
                <a:latin typeface="Didact Gothic"/>
                <a:ea typeface="Didact Gothic"/>
                <a:cs typeface="Didact Gothic"/>
                <a:sym typeface="Didact Gothic"/>
              </a:defRPr>
            </a:lvl4pPr>
            <a:lvl5pPr marL="2286000" marR="0" lvl="4" indent="-317500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Didact Gothic"/>
              <a:buNone/>
              <a:defRPr sz="1400" b="0" i="0" u="none" strike="noStrike" cap="none">
                <a:solidFill>
                  <a:srgbClr val="000000"/>
                </a:solidFill>
                <a:latin typeface="Didact Gothic"/>
                <a:ea typeface="Didact Gothic"/>
                <a:cs typeface="Didact Gothic"/>
                <a:sym typeface="Didact Gothic"/>
              </a:defRPr>
            </a:lvl5pPr>
            <a:lvl6pPr marL="2743200" marR="0" lvl="5" indent="-317500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Didact Gothic"/>
              <a:buNone/>
              <a:defRPr sz="1400" b="0" i="0" u="none" strike="noStrike" cap="none">
                <a:solidFill>
                  <a:srgbClr val="000000"/>
                </a:solidFill>
                <a:latin typeface="Didact Gothic"/>
                <a:ea typeface="Didact Gothic"/>
                <a:cs typeface="Didact Gothic"/>
                <a:sym typeface="Didact Gothic"/>
              </a:defRPr>
            </a:lvl6pPr>
            <a:lvl7pPr marL="3200400" marR="0" lvl="6" indent="-317500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Didact Gothic"/>
              <a:buNone/>
              <a:defRPr sz="1400" b="0" i="0" u="none" strike="noStrike" cap="none">
                <a:solidFill>
                  <a:srgbClr val="000000"/>
                </a:solidFill>
                <a:latin typeface="Didact Gothic"/>
                <a:ea typeface="Didact Gothic"/>
                <a:cs typeface="Didact Gothic"/>
                <a:sym typeface="Didact Gothic"/>
              </a:defRPr>
            </a:lvl7pPr>
            <a:lvl8pPr marL="3657600" marR="0" lvl="7" indent="-317500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Didact Gothic"/>
              <a:buNone/>
              <a:defRPr sz="1400" b="0" i="0" u="none" strike="noStrike" cap="none">
                <a:solidFill>
                  <a:srgbClr val="000000"/>
                </a:solidFill>
                <a:latin typeface="Didact Gothic"/>
                <a:ea typeface="Didact Gothic"/>
                <a:cs typeface="Didact Gothic"/>
                <a:sym typeface="Didact Gothic"/>
              </a:defRPr>
            </a:lvl8pPr>
            <a:lvl9pPr marL="4114800" marR="0" lvl="8" indent="-317500" algn="ctr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Clr>
                <a:srgbClr val="000000"/>
              </a:buClr>
              <a:buSzPts val="1400"/>
              <a:buFont typeface="Didact Gothic"/>
              <a:buNone/>
              <a:defRPr sz="1400" b="0" i="0" u="none" strike="noStrike" cap="none">
                <a:solidFill>
                  <a:srgbClr val="000000"/>
                </a:solidFill>
                <a:latin typeface="Didact Gothic"/>
                <a:ea typeface="Didact Gothic"/>
                <a:cs typeface="Didact Gothic"/>
                <a:sym typeface="Didact Gothic"/>
              </a:defRPr>
            </a:lvl9pPr>
          </a:lstStyle>
          <a:p>
            <a:r>
              <a:rPr lang="en-US" sz="3000" b="1" dirty="0" err="1">
                <a:latin typeface="Times New Roman" pitchFamily="18" charset="0"/>
                <a:cs typeface="Times New Roman" pitchFamily="18" charset="0"/>
              </a:rPr>
              <a:t>Em</a:t>
            </a:r>
            <a:r>
              <a:rPr lang="en-US" sz="3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>
                <a:latin typeface="Times New Roman" pitchFamily="18" charset="0"/>
                <a:cs typeface="Times New Roman" pitchFamily="18" charset="0"/>
              </a:rPr>
              <a:t>biết</a:t>
            </a:r>
            <a:endParaRPr lang="en-US" sz="30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 flipH="1">
            <a:off x="456538" y="852557"/>
            <a:ext cx="6305105" cy="615553"/>
          </a:xfrm>
          <a:prstGeom prst="rect">
            <a:avLst/>
          </a:prstGeom>
          <a:noFill/>
          <a:scene3d>
            <a:camera prst="orthographicFront">
              <a:rot lat="0" lon="10800000" rev="0"/>
            </a:camera>
            <a:lightRig rig="threePt" dir="t"/>
          </a:scene3d>
        </p:spPr>
        <p:txBody>
          <a:bodyPr wrap="square" lIns="91440" tIns="45720" rIns="91440" bIns="45720">
            <a:spAutoFit/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pPr algn="ctr"/>
            <a:r>
              <a:rPr lang="en-US" sz="3400" b="1" dirty="0">
                <a:ln w="11430"/>
                <a:solidFill>
                  <a:srgbClr val="FF6600"/>
                </a:soli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Arial Black" pitchFamily="34" charset="0"/>
              </a:rPr>
              <a:t>AMBULANCE</a:t>
            </a:r>
            <a:endParaRPr lang="en-US" sz="3400" b="1" cap="none" spc="0" dirty="0">
              <a:ln w="11430"/>
              <a:solidFill>
                <a:srgbClr val="FF6600"/>
              </a:solidFill>
              <a:effectLst>
                <a:outerShdw blurRad="80000" dist="40000" dir="5040000" algn="tl">
                  <a:srgbClr val="000000">
                    <a:alpha val="30000"/>
                  </a:srgbClr>
                </a:outerShdw>
              </a:effectLst>
              <a:latin typeface="Arial Black" pitchFamily="34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3885194" y="3944516"/>
            <a:ext cx="2736647" cy="523220"/>
          </a:xfrm>
          <a:prstGeom prst="rect">
            <a:avLst/>
          </a:prstGeom>
          <a:scene3d>
            <a:camera prst="orthographicFront">
              <a:rot lat="0" lon="0" rev="0"/>
            </a:camera>
            <a:lightRig rig="threePt" dir="t"/>
          </a:scene3d>
        </p:spPr>
        <p:txBody>
          <a:bodyPr wrap="none">
            <a:spAutoFit/>
          </a:bodyPr>
          <a:lstStyle/>
          <a:p>
            <a:pPr algn="r"/>
            <a:r>
              <a:rPr lang="en-US" sz="2800" b="1" dirty="0">
                <a:ln w="11430"/>
                <a:solidFill>
                  <a:srgbClr val="FF6600"/>
                </a:soli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Arial Black" pitchFamily="34" charset="0"/>
              </a:rPr>
              <a:t>AMBULANCE</a:t>
            </a:r>
          </a:p>
        </p:txBody>
      </p:sp>
      <p:sp>
        <p:nvSpPr>
          <p:cNvPr id="6" name="Rectangle 5"/>
          <p:cNvSpPr/>
          <p:nvPr/>
        </p:nvSpPr>
        <p:spPr>
          <a:xfrm>
            <a:off x="3374230" y="2532702"/>
            <a:ext cx="2191626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r"/>
            <a:r>
              <a:rPr lang="en-US" sz="2200" b="1" dirty="0">
                <a:ln w="11430"/>
                <a:solidFill>
                  <a:srgbClr val="FF6600"/>
                </a:soli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Arial Black" pitchFamily="34" charset="0"/>
              </a:rPr>
              <a:t>AMBULANCE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09414" y="1378887"/>
            <a:ext cx="8399722" cy="1846659"/>
          </a:xfrm>
          <a:prstGeom prst="rect">
            <a:avLst/>
          </a:prstGeom>
          <a:noFill/>
          <a:scene3d>
            <a:camera prst="orthographicFront">
              <a:rot lat="0" lon="600000" rev="0"/>
            </a:camera>
            <a:lightRig rig="threePt" dir="t"/>
          </a:scene3d>
        </p:spPr>
        <p:txBody>
          <a:bodyPr wrap="square" rtlCol="0">
            <a:spAutoFit/>
          </a:bodyPr>
          <a:lstStyle/>
          <a:p>
            <a:r>
              <a:rPr lang="en-US" sz="1900" dirty="0" err="1">
                <a:latin typeface="Times New Roman" pitchFamily="18" charset="0"/>
                <a:cs typeface="Times New Roman" pitchFamily="18" charset="0"/>
              </a:rPr>
              <a:t>Vậy</a:t>
            </a:r>
            <a:r>
              <a:rPr lang="en-US" sz="19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900" dirty="0" err="1">
                <a:latin typeface="Times New Roman" pitchFamily="18" charset="0"/>
                <a:cs typeface="Times New Roman" pitchFamily="18" charset="0"/>
              </a:rPr>
              <a:t>dòng</a:t>
            </a:r>
            <a:r>
              <a:rPr lang="en-US" sz="19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900" dirty="0" err="1"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sz="19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900" dirty="0" err="1"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19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9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19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900" dirty="0" err="1">
                <a:latin typeface="Times New Roman" pitchFamily="18" charset="0"/>
                <a:cs typeface="Times New Roman" pitchFamily="18" charset="0"/>
              </a:rPr>
              <a:t>gì</a:t>
            </a:r>
            <a:r>
              <a:rPr lang="en-US" sz="1900" dirty="0">
                <a:latin typeface="Times New Roman" pitchFamily="18" charset="0"/>
                <a:cs typeface="Times New Roman" pitchFamily="18" charset="0"/>
              </a:rPr>
              <a:t>?</a:t>
            </a:r>
          </a:p>
          <a:p>
            <a:r>
              <a:rPr lang="en-US" sz="1900" dirty="0" err="1">
                <a:latin typeface="Times New Roman" pitchFamily="18" charset="0"/>
                <a:cs typeface="Times New Roman" pitchFamily="18" charset="0"/>
              </a:rPr>
              <a:t>Thông</a:t>
            </a:r>
            <a:r>
              <a:rPr lang="en-US" sz="19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900" dirty="0" err="1">
                <a:latin typeface="Times New Roman" pitchFamily="18" charset="0"/>
                <a:cs typeface="Times New Roman" pitchFamily="18" charset="0"/>
              </a:rPr>
              <a:t>thường</a:t>
            </a:r>
            <a:r>
              <a:rPr lang="en-US" sz="19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900" dirty="0" err="1"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19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900" dirty="0" err="1">
                <a:latin typeface="Times New Roman" pitchFamily="18" charset="0"/>
                <a:cs typeface="Times New Roman" pitchFamily="18" charset="0"/>
              </a:rPr>
              <a:t>gặp</a:t>
            </a:r>
            <a:r>
              <a:rPr lang="en-US" sz="19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900" dirty="0" err="1">
                <a:latin typeface="Times New Roman" pitchFamily="18" charset="0"/>
                <a:cs typeface="Times New Roman" pitchFamily="18" charset="0"/>
              </a:rPr>
              <a:t>xe</a:t>
            </a:r>
            <a:r>
              <a:rPr lang="en-US" sz="19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900" dirty="0" err="1">
                <a:latin typeface="Times New Roman" pitchFamily="18" charset="0"/>
                <a:cs typeface="Times New Roman" pitchFamily="18" charset="0"/>
              </a:rPr>
              <a:t>cứu</a:t>
            </a:r>
            <a:r>
              <a:rPr lang="en-US" sz="19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900" dirty="0" err="1">
                <a:latin typeface="Times New Roman" pitchFamily="18" charset="0"/>
                <a:cs typeface="Times New Roman" pitchFamily="18" charset="0"/>
              </a:rPr>
              <a:t>thương</a:t>
            </a:r>
            <a:r>
              <a:rPr lang="en-US" sz="19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19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19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900" dirty="0" err="1">
                <a:latin typeface="Times New Roman" pitchFamily="18" charset="0"/>
                <a:cs typeface="Times New Roman" pitchFamily="18" charset="0"/>
              </a:rPr>
              <a:t>xe</a:t>
            </a:r>
            <a:r>
              <a:rPr lang="en-US" sz="19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900" dirty="0" err="1">
                <a:latin typeface="Times New Roman" pitchFamily="18" charset="0"/>
                <a:cs typeface="Times New Roman" pitchFamily="18" charset="0"/>
              </a:rPr>
              <a:t>khác</a:t>
            </a:r>
            <a:r>
              <a:rPr lang="en-US" sz="19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900" dirty="0" err="1">
                <a:latin typeface="Times New Roman" pitchFamily="18" charset="0"/>
                <a:cs typeface="Times New Roman" pitchFamily="18" charset="0"/>
              </a:rPr>
              <a:t>phải</a:t>
            </a:r>
            <a:r>
              <a:rPr lang="en-US" sz="19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900" dirty="0" err="1">
                <a:latin typeface="Times New Roman" pitchFamily="18" charset="0"/>
                <a:cs typeface="Times New Roman" pitchFamily="18" charset="0"/>
              </a:rPr>
              <a:t>nhường</a:t>
            </a:r>
            <a:r>
              <a:rPr lang="en-US" sz="19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900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1900" dirty="0">
                <a:latin typeface="Times New Roman" pitchFamily="18" charset="0"/>
                <a:cs typeface="Times New Roman" pitchFamily="18" charset="0"/>
              </a:rPr>
              <a:t>; </a:t>
            </a:r>
            <a:r>
              <a:rPr lang="en-US" sz="1900" dirty="0" err="1">
                <a:latin typeface="Times New Roman" pitchFamily="18" charset="0"/>
                <a:cs typeface="Times New Roman" pitchFamily="18" charset="0"/>
              </a:rPr>
              <a:t>tuy</a:t>
            </a:r>
            <a:r>
              <a:rPr lang="en-US" sz="19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900" dirty="0" err="1">
                <a:latin typeface="Times New Roman" pitchFamily="18" charset="0"/>
                <a:cs typeface="Times New Roman" pitchFamily="18" charset="0"/>
              </a:rPr>
              <a:t>nhiên</a:t>
            </a:r>
            <a:r>
              <a:rPr lang="en-US" sz="19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900" dirty="0" err="1">
                <a:latin typeface="Times New Roman" pitchFamily="18" charset="0"/>
                <a:cs typeface="Times New Roman" pitchFamily="18" charset="0"/>
              </a:rPr>
              <a:t>người</a:t>
            </a:r>
            <a:r>
              <a:rPr lang="en-US" sz="19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900" dirty="0" err="1">
                <a:latin typeface="Times New Roman" pitchFamily="18" charset="0"/>
                <a:cs typeface="Times New Roman" pitchFamily="18" charset="0"/>
              </a:rPr>
              <a:t>ngồi</a:t>
            </a:r>
            <a:r>
              <a:rPr lang="en-US" sz="19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900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19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900" dirty="0" err="1">
                <a:latin typeface="Times New Roman" pitchFamily="18" charset="0"/>
                <a:cs typeface="Times New Roman" pitchFamily="18" charset="0"/>
              </a:rPr>
              <a:t>xe</a:t>
            </a:r>
            <a:r>
              <a:rPr lang="en-US" sz="19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900" dirty="0" err="1">
                <a:latin typeface="Times New Roman" pitchFamily="18" charset="0"/>
                <a:cs typeface="Times New Roman" pitchFamily="18" charset="0"/>
              </a:rPr>
              <a:t>đằng</a:t>
            </a:r>
            <a:r>
              <a:rPr lang="en-US" sz="19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900" dirty="0" err="1">
                <a:latin typeface="Times New Roman" pitchFamily="18" charset="0"/>
                <a:cs typeface="Times New Roman" pitchFamily="18" charset="0"/>
              </a:rPr>
              <a:t>trước</a:t>
            </a:r>
            <a:r>
              <a:rPr lang="en-US" sz="19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900" dirty="0" err="1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19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900" dirty="0" err="1">
                <a:latin typeface="Times New Roman" pitchFamily="18" charset="0"/>
                <a:cs typeface="Times New Roman" pitchFamily="18" charset="0"/>
              </a:rPr>
              <a:t>nghe</a:t>
            </a:r>
            <a:r>
              <a:rPr lang="en-US" sz="19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900" dirty="0" err="1">
                <a:latin typeface="Times New Roman" pitchFamily="18" charset="0"/>
                <a:cs typeface="Times New Roman" pitchFamily="18" charset="0"/>
              </a:rPr>
              <a:t>thấy</a:t>
            </a:r>
            <a:r>
              <a:rPr lang="en-US" sz="19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900" dirty="0" err="1">
                <a:latin typeface="Times New Roman" pitchFamily="18" charset="0"/>
                <a:cs typeface="Times New Roman" pitchFamily="18" charset="0"/>
              </a:rPr>
              <a:t>còi</a:t>
            </a:r>
            <a:r>
              <a:rPr lang="en-US" sz="19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900" dirty="0" err="1">
                <a:latin typeface="Times New Roman" pitchFamily="18" charset="0"/>
                <a:cs typeface="Times New Roman" pitchFamily="18" charset="0"/>
              </a:rPr>
              <a:t>hụ</a:t>
            </a:r>
            <a:r>
              <a:rPr lang="en-US" sz="19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900" dirty="0" err="1"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19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900" dirty="0" err="1">
                <a:latin typeface="Times New Roman" pitchFamily="18" charset="0"/>
                <a:cs typeface="Times New Roman" pitchFamily="18" charset="0"/>
              </a:rPr>
              <a:t>cửa</a:t>
            </a:r>
            <a:r>
              <a:rPr lang="en-US" sz="19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900" dirty="0" err="1">
                <a:latin typeface="Times New Roman" pitchFamily="18" charset="0"/>
                <a:cs typeface="Times New Roman" pitchFamily="18" charset="0"/>
              </a:rPr>
              <a:t>xe</a:t>
            </a:r>
            <a:r>
              <a:rPr lang="en-US" sz="19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900" dirty="0" err="1">
                <a:latin typeface="Times New Roman" pitchFamily="18" charset="0"/>
                <a:cs typeface="Times New Roman" pitchFamily="18" charset="0"/>
              </a:rPr>
              <a:t>đóng</a:t>
            </a:r>
            <a:r>
              <a:rPr lang="en-US" sz="19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900" dirty="0" err="1">
                <a:latin typeface="Times New Roman" pitchFamily="18" charset="0"/>
                <a:cs typeface="Times New Roman" pitchFamily="18" charset="0"/>
              </a:rPr>
              <a:t>kín</a:t>
            </a:r>
            <a:r>
              <a:rPr lang="en-US" sz="1900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1900" dirty="0" err="1">
                <a:latin typeface="Times New Roman" pitchFamily="18" charset="0"/>
                <a:cs typeface="Times New Roman" pitchFamily="18" charset="0"/>
              </a:rPr>
              <a:t>Tài</a:t>
            </a:r>
            <a:r>
              <a:rPr lang="en-US" sz="19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900" dirty="0" err="1">
                <a:latin typeface="Times New Roman" pitchFamily="18" charset="0"/>
                <a:cs typeface="Times New Roman" pitchFamily="18" charset="0"/>
              </a:rPr>
              <a:t>xế</a:t>
            </a:r>
            <a:r>
              <a:rPr lang="en-US" sz="19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900" dirty="0" err="1">
                <a:latin typeface="Times New Roman" pitchFamily="18" charset="0"/>
                <a:cs typeface="Times New Roman" pitchFamily="18" charset="0"/>
              </a:rPr>
              <a:t>thường</a:t>
            </a:r>
            <a:r>
              <a:rPr lang="en-US" sz="19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900" dirty="0" err="1">
                <a:latin typeface="Times New Roman" pitchFamily="18" charset="0"/>
                <a:cs typeface="Times New Roman" pitchFamily="18" charset="0"/>
              </a:rPr>
              <a:t>quan</a:t>
            </a:r>
            <a:r>
              <a:rPr lang="en-US" sz="19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900" dirty="0" err="1">
                <a:latin typeface="Times New Roman" pitchFamily="18" charset="0"/>
                <a:cs typeface="Times New Roman" pitchFamily="18" charset="0"/>
              </a:rPr>
              <a:t>sát</a:t>
            </a:r>
            <a:r>
              <a:rPr lang="en-US" sz="19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900" dirty="0" err="1">
                <a:latin typeface="Times New Roman" pitchFamily="18" charset="0"/>
                <a:cs typeface="Times New Roman" pitchFamily="18" charset="0"/>
              </a:rPr>
              <a:t>xe</a:t>
            </a:r>
            <a:r>
              <a:rPr lang="en-US" sz="19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900" dirty="0" err="1">
                <a:latin typeface="Times New Roman" pitchFamily="18" charset="0"/>
                <a:cs typeface="Times New Roman" pitchFamily="18" charset="0"/>
              </a:rPr>
              <a:t>phía</a:t>
            </a:r>
            <a:r>
              <a:rPr lang="en-US" sz="19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900" dirty="0" err="1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1900" dirty="0">
                <a:latin typeface="Times New Roman" pitchFamily="18" charset="0"/>
                <a:cs typeface="Times New Roman" pitchFamily="18" charset="0"/>
              </a:rPr>
              <a:t> qua </a:t>
            </a:r>
            <a:r>
              <a:rPr lang="en-US" sz="1900" dirty="0" err="1">
                <a:latin typeface="Times New Roman" pitchFamily="18" charset="0"/>
                <a:cs typeface="Times New Roman" pitchFamily="18" charset="0"/>
              </a:rPr>
              <a:t>gương</a:t>
            </a:r>
            <a:r>
              <a:rPr lang="en-US" sz="19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900" dirty="0" err="1">
                <a:latin typeface="Times New Roman" pitchFamily="18" charset="0"/>
                <a:cs typeface="Times New Roman" pitchFamily="18" charset="0"/>
              </a:rPr>
              <a:t>chiếu</a:t>
            </a:r>
            <a:r>
              <a:rPr lang="en-US" sz="19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900" dirty="0" err="1">
                <a:latin typeface="Times New Roman" pitchFamily="18" charset="0"/>
                <a:cs typeface="Times New Roman" pitchFamily="18" charset="0"/>
              </a:rPr>
              <a:t>hậu</a:t>
            </a:r>
            <a:r>
              <a:rPr lang="en-US" sz="1900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1900" dirty="0" err="1"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19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900" dirty="0" err="1">
                <a:latin typeface="Times New Roman" pitchFamily="18" charset="0"/>
                <a:cs typeface="Times New Roman" pitchFamily="18" charset="0"/>
              </a:rPr>
              <a:t>nhìn</a:t>
            </a:r>
            <a:r>
              <a:rPr lang="en-US" sz="1900" dirty="0">
                <a:latin typeface="Times New Roman" pitchFamily="18" charset="0"/>
                <a:cs typeface="Times New Roman" pitchFamily="18" charset="0"/>
              </a:rPr>
              <a:t> qua </a:t>
            </a:r>
            <a:r>
              <a:rPr lang="en-US" sz="1900" dirty="0" err="1">
                <a:latin typeface="Times New Roman" pitchFamily="18" charset="0"/>
                <a:cs typeface="Times New Roman" pitchFamily="18" charset="0"/>
              </a:rPr>
              <a:t>gương</a:t>
            </a:r>
            <a:r>
              <a:rPr lang="en-US" sz="19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900" dirty="0" err="1">
                <a:latin typeface="Times New Roman" pitchFamily="18" charset="0"/>
                <a:cs typeface="Times New Roman" pitchFamily="18" charset="0"/>
              </a:rPr>
              <a:t>chiếu</a:t>
            </a:r>
            <a:r>
              <a:rPr lang="en-US" sz="19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900" dirty="0" err="1">
                <a:latin typeface="Times New Roman" pitchFamily="18" charset="0"/>
                <a:cs typeface="Times New Roman" pitchFamily="18" charset="0"/>
              </a:rPr>
              <a:t>hậu</a:t>
            </a:r>
            <a:r>
              <a:rPr lang="en-US" sz="19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900" dirty="0" err="1"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19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900" dirty="0" err="1"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sz="19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900" dirty="0" err="1"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19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900" dirty="0" err="1">
                <a:latin typeface="Times New Roman" pitchFamily="18" charset="0"/>
                <a:cs typeface="Times New Roman" pitchFamily="18" charset="0"/>
              </a:rPr>
              <a:t>xe</a:t>
            </a:r>
            <a:r>
              <a:rPr lang="en-US" sz="19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900" dirty="0" err="1">
                <a:latin typeface="Times New Roman" pitchFamily="18" charset="0"/>
                <a:cs typeface="Times New Roman" pitchFamily="18" charset="0"/>
              </a:rPr>
              <a:t>sẽ</a:t>
            </a:r>
            <a:r>
              <a:rPr lang="en-US" sz="19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900" dirty="0" err="1">
                <a:latin typeface="Times New Roman" pitchFamily="18" charset="0"/>
                <a:cs typeface="Times New Roman" pitchFamily="18" charset="0"/>
              </a:rPr>
              <a:t>chuyển</a:t>
            </a:r>
            <a:r>
              <a:rPr lang="en-US" sz="19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900" dirty="0" err="1">
                <a:latin typeface="Times New Roman" pitchFamily="18" charset="0"/>
                <a:cs typeface="Times New Roman" pitchFamily="18" charset="0"/>
              </a:rPr>
              <a:t>thành</a:t>
            </a:r>
            <a:endParaRPr lang="en-US" sz="1900" dirty="0">
              <a:solidFill>
                <a:srgbClr val="FF6600"/>
              </a:solidFill>
              <a:effectLst>
                <a:outerShdw blurRad="80000" dist="40000" dir="5040000" algn="tl">
                  <a:srgbClr val="000000">
                    <a:alpha val="30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  <a:p>
            <a:endParaRPr lang="en-US" sz="19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30680" y="2927822"/>
            <a:ext cx="7878726" cy="9694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900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19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900" dirty="0" err="1">
                <a:latin typeface="Times New Roman" pitchFamily="18" charset="0"/>
                <a:cs typeface="Times New Roman" pitchFamily="18" charset="0"/>
              </a:rPr>
              <a:t>tiếng</a:t>
            </a:r>
            <a:r>
              <a:rPr lang="en-US" sz="19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900" dirty="0" err="1">
                <a:latin typeface="Times New Roman" pitchFamily="18" charset="0"/>
                <a:cs typeface="Times New Roman" pitchFamily="18" charset="0"/>
              </a:rPr>
              <a:t>Việt</a:t>
            </a:r>
            <a:r>
              <a:rPr lang="en-US" sz="19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19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mbulance</a:t>
            </a:r>
            <a:r>
              <a:rPr lang="en-US" sz="19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9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19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900" dirty="0" err="1">
                <a:latin typeface="Times New Roman" pitchFamily="18" charset="0"/>
                <a:cs typeface="Times New Roman" pitchFamily="18" charset="0"/>
              </a:rPr>
              <a:t>nghĩa</a:t>
            </a:r>
            <a:r>
              <a:rPr lang="en-US" sz="19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9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19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900" dirty="0" err="1">
                <a:latin typeface="Times New Roman" pitchFamily="18" charset="0"/>
                <a:cs typeface="Times New Roman" pitchFamily="18" charset="0"/>
              </a:rPr>
              <a:t>xe</a:t>
            </a:r>
            <a:r>
              <a:rPr lang="en-US" sz="19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900" dirty="0" err="1">
                <a:latin typeface="Times New Roman" pitchFamily="18" charset="0"/>
                <a:cs typeface="Times New Roman" pitchFamily="18" charset="0"/>
              </a:rPr>
              <a:t>cứu</a:t>
            </a:r>
            <a:r>
              <a:rPr lang="en-US" sz="19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900" dirty="0" err="1">
                <a:latin typeface="Times New Roman" pitchFamily="18" charset="0"/>
                <a:cs typeface="Times New Roman" pitchFamily="18" charset="0"/>
              </a:rPr>
              <a:t>thương</a:t>
            </a:r>
            <a:r>
              <a:rPr lang="en-US" sz="1900" dirty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r>
              <a:rPr lang="en-US" sz="1900" dirty="0" err="1"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sz="19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900" dirty="0" err="1">
                <a:latin typeface="Times New Roman" pitchFamily="18" charset="0"/>
                <a:cs typeface="Times New Roman" pitchFamily="18" charset="0"/>
              </a:rPr>
              <a:t>sắp</a:t>
            </a:r>
            <a:r>
              <a:rPr lang="en-US" sz="19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900" dirty="0" err="1">
                <a:latin typeface="Times New Roman" pitchFamily="18" charset="0"/>
                <a:cs typeface="Times New Roman" pitchFamily="18" charset="0"/>
              </a:rPr>
              <a:t>xếp</a:t>
            </a:r>
            <a:r>
              <a:rPr lang="en-US" sz="19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900" dirty="0" err="1">
                <a:latin typeface="Times New Roman" pitchFamily="18" charset="0"/>
                <a:cs typeface="Times New Roman" pitchFamily="18" charset="0"/>
              </a:rPr>
              <a:t>chúng</a:t>
            </a:r>
            <a:r>
              <a:rPr lang="en-US" sz="19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900" dirty="0" err="1"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sz="19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900" dirty="0" err="1"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19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900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19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900" dirty="0" err="1">
                <a:latin typeface="Times New Roman" pitchFamily="18" charset="0"/>
                <a:cs typeface="Times New Roman" pitchFamily="18" charset="0"/>
              </a:rPr>
              <a:t>gồm</a:t>
            </a:r>
            <a:r>
              <a:rPr lang="en-US" sz="19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9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19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900" dirty="0" err="1"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sz="19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900" dirty="0" err="1"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19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9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19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900" dirty="0" err="1">
                <a:latin typeface="Times New Roman" pitchFamily="18" charset="0"/>
                <a:cs typeface="Times New Roman" pitchFamily="18" charset="0"/>
              </a:rPr>
              <a:t>trục</a:t>
            </a:r>
            <a:r>
              <a:rPr lang="en-US" sz="19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900" dirty="0" err="1"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19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900" dirty="0" err="1">
                <a:latin typeface="Times New Roman" pitchFamily="18" charset="0"/>
                <a:cs typeface="Times New Roman" pitchFamily="18" charset="0"/>
              </a:rPr>
              <a:t>xứng</a:t>
            </a:r>
            <a:r>
              <a:rPr lang="en-US" sz="19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900" dirty="0" err="1">
                <a:latin typeface="Times New Roman" pitchFamily="18" charset="0"/>
                <a:cs typeface="Times New Roman" pitchFamily="18" charset="0"/>
              </a:rPr>
              <a:t>như</a:t>
            </a:r>
            <a:r>
              <a:rPr lang="en-US" sz="19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900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19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900" dirty="0" err="1">
                <a:latin typeface="Times New Roman" pitchFamily="18" charset="0"/>
                <a:cs typeface="Times New Roman" pitchFamily="18" charset="0"/>
              </a:rPr>
              <a:t>vẽ</a:t>
            </a:r>
            <a:r>
              <a:rPr lang="en-US" sz="19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900" dirty="0" err="1">
                <a:latin typeface="Times New Roman" pitchFamily="18" charset="0"/>
                <a:cs typeface="Times New Roman" pitchFamily="18" charset="0"/>
              </a:rPr>
              <a:t>dưới</a:t>
            </a:r>
            <a:r>
              <a:rPr lang="en-US" sz="19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900" dirty="0" err="1">
                <a:latin typeface="Times New Roman" pitchFamily="18" charset="0"/>
                <a:cs typeface="Times New Roman" pitchFamily="18" charset="0"/>
              </a:rPr>
              <a:t>đây</a:t>
            </a:r>
            <a:r>
              <a:rPr lang="en-US" sz="1900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9" name="Rectangle 8"/>
          <p:cNvSpPr/>
          <p:nvPr/>
        </p:nvSpPr>
        <p:spPr>
          <a:xfrm>
            <a:off x="1213005" y="3943485"/>
            <a:ext cx="2736647" cy="523220"/>
          </a:xfrm>
          <a:prstGeom prst="rect">
            <a:avLst/>
          </a:prstGeom>
          <a:scene3d>
            <a:camera prst="orthographicFront">
              <a:rot lat="0" lon="10800000" rev="0"/>
            </a:camera>
            <a:lightRig rig="threePt" dir="t"/>
          </a:scene3d>
        </p:spPr>
        <p:txBody>
          <a:bodyPr wrap="none">
            <a:spAutoFit/>
          </a:bodyPr>
          <a:lstStyle/>
          <a:p>
            <a:pPr algn="r"/>
            <a:r>
              <a:rPr lang="en-US" sz="2800" b="1" dirty="0">
                <a:ln w="11430"/>
                <a:solidFill>
                  <a:srgbClr val="FF6600"/>
                </a:soli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Arial Black" pitchFamily="34" charset="0"/>
              </a:rPr>
              <a:t>AMBULANCE</a:t>
            </a:r>
          </a:p>
        </p:txBody>
      </p:sp>
      <p:cxnSp>
        <p:nvCxnSpPr>
          <p:cNvPr id="11" name="Straight Connector 10"/>
          <p:cNvCxnSpPr/>
          <p:nvPr/>
        </p:nvCxnSpPr>
        <p:spPr>
          <a:xfrm>
            <a:off x="3927726" y="3944516"/>
            <a:ext cx="0" cy="425465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530680" y="4582720"/>
            <a:ext cx="8378456" cy="3847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900" dirty="0" err="1">
                <a:latin typeface="Times New Roman" pitchFamily="18" charset="0"/>
                <a:cs typeface="Times New Roman" pitchFamily="18" charset="0"/>
              </a:rPr>
              <a:t>Nhờ</a:t>
            </a:r>
            <a:r>
              <a:rPr lang="en-US" sz="19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900" dirty="0" err="1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19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900" dirty="0" err="1"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19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900" dirty="0" err="1">
                <a:latin typeface="Times New Roman" pitchFamily="18" charset="0"/>
                <a:cs typeface="Times New Roman" pitchFamily="18" charset="0"/>
              </a:rPr>
              <a:t>xứng</a:t>
            </a:r>
            <a:r>
              <a:rPr lang="en-US" sz="19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1900" dirty="0" err="1">
                <a:latin typeface="Times New Roman" pitchFamily="18" charset="0"/>
                <a:cs typeface="Times New Roman" pitchFamily="18" charset="0"/>
              </a:rPr>
              <a:t>tài</a:t>
            </a:r>
            <a:r>
              <a:rPr lang="en-US" sz="19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900" dirty="0" err="1">
                <a:latin typeface="Times New Roman" pitchFamily="18" charset="0"/>
                <a:cs typeface="Times New Roman" pitchFamily="18" charset="0"/>
              </a:rPr>
              <a:t>xế</a:t>
            </a:r>
            <a:r>
              <a:rPr lang="en-US" sz="19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900" dirty="0" err="1">
                <a:latin typeface="Times New Roman" pitchFamily="18" charset="0"/>
                <a:cs typeface="Times New Roman" pitchFamily="18" charset="0"/>
              </a:rPr>
              <a:t>dễ</a:t>
            </a:r>
            <a:r>
              <a:rPr lang="en-US" sz="19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900" dirty="0" err="1">
                <a:latin typeface="Times New Roman" pitchFamily="18" charset="0"/>
                <a:cs typeface="Times New Roman" pitchFamily="18" charset="0"/>
              </a:rPr>
              <a:t>nhận</a:t>
            </a:r>
            <a:r>
              <a:rPr lang="en-US" sz="19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900" dirty="0" err="1"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sz="19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900" dirty="0" err="1">
                <a:latin typeface="Times New Roman" pitchFamily="18" charset="0"/>
                <a:cs typeface="Times New Roman" pitchFamily="18" charset="0"/>
              </a:rPr>
              <a:t>đằng</a:t>
            </a:r>
            <a:r>
              <a:rPr lang="en-US" sz="19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900" dirty="0" err="1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19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9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19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900" dirty="0" err="1">
                <a:latin typeface="Times New Roman" pitchFamily="18" charset="0"/>
                <a:cs typeface="Times New Roman" pitchFamily="18" charset="0"/>
              </a:rPr>
              <a:t>xe</a:t>
            </a:r>
            <a:r>
              <a:rPr lang="en-US" sz="19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900" dirty="0" err="1">
                <a:latin typeface="Times New Roman" pitchFamily="18" charset="0"/>
                <a:cs typeface="Times New Roman" pitchFamily="18" charset="0"/>
              </a:rPr>
              <a:t>cứu</a:t>
            </a:r>
            <a:r>
              <a:rPr lang="en-US" sz="19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900" dirty="0" err="1">
                <a:latin typeface="Times New Roman" pitchFamily="18" charset="0"/>
                <a:cs typeface="Times New Roman" pitchFamily="18" charset="0"/>
              </a:rPr>
              <a:t>thương</a:t>
            </a:r>
            <a:r>
              <a:rPr lang="en-US" sz="19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900" dirty="0" err="1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19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900" dirty="0" err="1">
                <a:latin typeface="Times New Roman" pitchFamily="18" charset="0"/>
                <a:cs typeface="Times New Roman" pitchFamily="18" charset="0"/>
              </a:rPr>
              <a:t>nhường</a:t>
            </a:r>
            <a:r>
              <a:rPr lang="en-US" sz="19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900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1900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960" y="89029"/>
            <a:ext cx="1000078" cy="1205768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00143" y="2127"/>
            <a:ext cx="1894999" cy="17188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49458301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animBg="1"/>
      <p:bldP spid="4" grpId="0"/>
      <p:bldP spid="5" grpId="0"/>
      <p:bldP spid="6" grpId="0"/>
      <p:bldP spid="7" grpId="0"/>
      <p:bldP spid="8" grpId="0"/>
      <p:bldP spid="9" grpId="0"/>
      <p:bldP spid="1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41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18" name="Google Shape;3418;p52"/>
          <p:cNvSpPr txBox="1">
            <a:spLocks noGrp="1"/>
          </p:cNvSpPr>
          <p:nvPr>
            <p:ph type="title"/>
          </p:nvPr>
        </p:nvSpPr>
        <p:spPr>
          <a:xfrm>
            <a:off x="720000" y="540000"/>
            <a:ext cx="7704000" cy="5643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lvl="0" algn="ctr"/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Hướng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dẫn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ở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nhà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endParaRPr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421" name="Google Shape;3421;p52"/>
          <p:cNvSpPr txBox="1"/>
          <p:nvPr/>
        </p:nvSpPr>
        <p:spPr>
          <a:xfrm>
            <a:off x="710963" y="954137"/>
            <a:ext cx="7912042" cy="656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algn="just">
              <a:spcBef>
                <a:spcPts val="1600"/>
              </a:spcBef>
              <a:spcAft>
                <a:spcPts val="1600"/>
              </a:spcAft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 -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hậ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rụ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xứ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iễ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hỉ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rụ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xứ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0" lvl="0" indent="0" algn="ctr" rtl="0">
              <a:spcBef>
                <a:spcPts val="1600"/>
              </a:spcBef>
              <a:spcAft>
                <a:spcPts val="1600"/>
              </a:spcAft>
              <a:buNone/>
            </a:pPr>
            <a:endParaRPr sz="2400" dirty="0">
              <a:latin typeface="Times New Roman" pitchFamily="18" charset="0"/>
              <a:ea typeface="Didact Gothic"/>
              <a:cs typeface="Times New Roman" pitchFamily="18" charset="0"/>
              <a:sym typeface="Didact Gothic"/>
            </a:endParaRPr>
          </a:p>
        </p:txBody>
      </p:sp>
      <p:sp>
        <p:nvSpPr>
          <p:cNvPr id="3423" name="Google Shape;3423;p52"/>
          <p:cNvSpPr txBox="1"/>
          <p:nvPr/>
        </p:nvSpPr>
        <p:spPr>
          <a:xfrm>
            <a:off x="627321" y="2012370"/>
            <a:ext cx="6219988" cy="656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algn="just"/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  -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hớ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ặ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rụ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xứ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3425" name="Google Shape;3425;p52"/>
          <p:cNvSpPr txBox="1"/>
          <p:nvPr/>
        </p:nvSpPr>
        <p:spPr>
          <a:xfrm>
            <a:off x="574164" y="2436284"/>
            <a:ext cx="8019959" cy="656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just" rtl="0">
              <a:spcBef>
                <a:spcPts val="0"/>
              </a:spcBef>
              <a:spcAft>
                <a:spcPts val="1600"/>
              </a:spcAft>
              <a:buNone/>
            </a:pPr>
            <a:r>
              <a:rPr lang="en" sz="2400" dirty="0">
                <a:latin typeface="Times New Roman" pitchFamily="18" charset="0"/>
                <a:ea typeface="Didact Gothic"/>
                <a:cs typeface="Times New Roman" pitchFamily="18" charset="0"/>
                <a:sym typeface="Didact Gothic"/>
              </a:rPr>
              <a:t>    - Làm bài tập: Tìm trục đối xứng của các hình sau: hình vuông, hình chữ nhật, hình tam giác đều, hình bình hành, hình thoi.</a:t>
            </a:r>
            <a:endParaRPr sz="2400" dirty="0">
              <a:latin typeface="Times New Roman" pitchFamily="18" charset="0"/>
              <a:ea typeface="Didact Gothic"/>
              <a:cs typeface="Times New Roman" pitchFamily="18" charset="0"/>
              <a:sym typeface="Didact Gothic"/>
            </a:endParaRPr>
          </a:p>
        </p:txBody>
      </p:sp>
      <p:sp>
        <p:nvSpPr>
          <p:cNvPr id="3427" name="Google Shape;3427;p52"/>
          <p:cNvSpPr txBox="1"/>
          <p:nvPr/>
        </p:nvSpPr>
        <p:spPr>
          <a:xfrm>
            <a:off x="732229" y="3516756"/>
            <a:ext cx="7734299" cy="656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1600"/>
              </a:spcAft>
              <a:buNone/>
            </a:pPr>
            <a:r>
              <a:rPr lang="en" sz="2400" dirty="0">
                <a:latin typeface="Times New Roman" pitchFamily="18" charset="0"/>
                <a:ea typeface="Didact Gothic"/>
                <a:cs typeface="Times New Roman" pitchFamily="18" charset="0"/>
                <a:sym typeface="Didact Gothic"/>
              </a:rPr>
              <a:t> - Tìm hiểu trước nội dung các bài tập 1, 2, 3 SGK trang 109.</a:t>
            </a:r>
            <a:endParaRPr sz="2400" dirty="0">
              <a:latin typeface="Times New Roman" pitchFamily="18" charset="0"/>
              <a:ea typeface="Didact Gothic"/>
              <a:cs typeface="Times New Roman" pitchFamily="18" charset="0"/>
              <a:sym typeface="Didact Gothic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4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4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4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4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4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4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4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4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4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4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18" grpId="0" animBg="1"/>
      <p:bldP spid="3421" grpId="0"/>
      <p:bldP spid="3423" grpId="0"/>
      <p:bldP spid="3425" grpId="0"/>
      <p:bldP spid="342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4941" y="372141"/>
            <a:ext cx="7704000" cy="1095152"/>
          </a:xfrm>
        </p:spPr>
        <p:txBody>
          <a:bodyPr/>
          <a:lstStyle/>
          <a:p>
            <a:pPr algn="ctr"/>
            <a:r>
              <a:rPr lang="en-US" b="1" dirty="0">
                <a:latin typeface="Times New Roman" pitchFamily="18" charset="0"/>
                <a:cs typeface="Times New Roman" pitchFamily="18" charset="0"/>
              </a:rPr>
              <a:t>§5. HÌNH CÓ TRỤC ĐỐI XỨNG (TIẾT 1)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3368734"/>
              </p:ext>
            </p:extLst>
          </p:nvPr>
        </p:nvGraphicFramePr>
        <p:xfrm>
          <a:off x="4394200" y="2362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394200" y="2362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loud Callout 5"/>
          <p:cNvSpPr/>
          <p:nvPr/>
        </p:nvSpPr>
        <p:spPr>
          <a:xfrm>
            <a:off x="733646" y="1594884"/>
            <a:ext cx="7272669" cy="3019646"/>
          </a:xfrm>
          <a:prstGeom prst="cloudCallou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1839434" y="1981322"/>
            <a:ext cx="5582092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hậ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ụ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xứ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phẳ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hậ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hữ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phẳ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hiê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ụ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xứ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qua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á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2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hiề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).</a:t>
            </a:r>
          </a:p>
        </p:txBody>
      </p:sp>
    </p:spTree>
    <p:extLst>
      <p:ext uri="{BB962C8B-B14F-4D97-AF65-F5344CB8AC3E}">
        <p14:creationId xmlns:p14="http://schemas.microsoft.com/office/powerpoint/2010/main" val="9484406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6" grpId="0" animBg="1"/>
      <p:bldP spid="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06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6" name="Google Shape;2066;p45"/>
          <p:cNvSpPr txBox="1">
            <a:spLocks noGrp="1"/>
          </p:cNvSpPr>
          <p:nvPr>
            <p:ph type="title"/>
          </p:nvPr>
        </p:nvSpPr>
        <p:spPr>
          <a:xfrm>
            <a:off x="1935126" y="409433"/>
            <a:ext cx="6488874" cy="1037155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just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3000" b="1" dirty="0" err="1">
                <a:solidFill>
                  <a:schemeClr val="accent4"/>
                </a:solidFill>
                <a:latin typeface="Times New Roman" pitchFamily="18" charset="0"/>
                <a:cs typeface="Times New Roman" pitchFamily="18" charset="0"/>
              </a:rPr>
              <a:t>Lấy</a:t>
            </a:r>
            <a:r>
              <a:rPr lang="en-US" sz="3000" b="1" dirty="0">
                <a:solidFill>
                  <a:schemeClr val="accent4"/>
                </a:solidFill>
                <a:latin typeface="Times New Roman" pitchFamily="18" charset="0"/>
                <a:cs typeface="Times New Roman" pitchFamily="18" charset="0"/>
              </a:rPr>
              <a:t> 2 </a:t>
            </a:r>
            <a:r>
              <a:rPr lang="en-US" sz="3000" b="1" dirty="0" err="1">
                <a:solidFill>
                  <a:schemeClr val="accent4"/>
                </a:solidFill>
                <a:latin typeface="Times New Roman" pitchFamily="18" charset="0"/>
                <a:cs typeface="Times New Roman" pitchFamily="18" charset="0"/>
              </a:rPr>
              <a:t>miếng</a:t>
            </a:r>
            <a:r>
              <a:rPr lang="en-US" sz="3000" b="1" dirty="0">
                <a:solidFill>
                  <a:schemeClr val="accent4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>
                <a:solidFill>
                  <a:schemeClr val="accent4"/>
                </a:solidFill>
                <a:latin typeface="Times New Roman" pitchFamily="18" charset="0"/>
                <a:cs typeface="Times New Roman" pitchFamily="18" charset="0"/>
              </a:rPr>
              <a:t>bìa</a:t>
            </a:r>
            <a:r>
              <a:rPr lang="en-US" sz="3000" b="1" dirty="0">
                <a:solidFill>
                  <a:schemeClr val="accent4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>
                <a:solidFill>
                  <a:schemeClr val="accent4"/>
                </a:solidFill>
                <a:latin typeface="Times New Roman" pitchFamily="18" charset="0"/>
                <a:cs typeface="Times New Roman" pitchFamily="18" charset="0"/>
              </a:rPr>
              <a:t>giống</a:t>
            </a:r>
            <a:r>
              <a:rPr lang="en-US" sz="3000" b="1" dirty="0">
                <a:solidFill>
                  <a:schemeClr val="accent4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>
                <a:solidFill>
                  <a:schemeClr val="accent4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3000" b="1" dirty="0">
                <a:solidFill>
                  <a:schemeClr val="accent4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>
                <a:solidFill>
                  <a:schemeClr val="accent4"/>
                </a:solidFill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3000" b="1" dirty="0">
                <a:solidFill>
                  <a:schemeClr val="accent4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>
                <a:solidFill>
                  <a:schemeClr val="accent4"/>
                </a:solidFill>
                <a:latin typeface="Times New Roman" pitchFamily="18" charset="0"/>
                <a:cs typeface="Times New Roman" pitchFamily="18" charset="0"/>
              </a:rPr>
              <a:t>xếp</a:t>
            </a:r>
            <a:r>
              <a:rPr lang="en-US" sz="3000" b="1" dirty="0">
                <a:solidFill>
                  <a:schemeClr val="accent4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>
                <a:solidFill>
                  <a:schemeClr val="accent4"/>
                </a:solidFill>
                <a:latin typeface="Times New Roman" pitchFamily="18" charset="0"/>
                <a:cs typeface="Times New Roman" pitchFamily="18" charset="0"/>
              </a:rPr>
              <a:t>thành</a:t>
            </a:r>
            <a:r>
              <a:rPr lang="en-US" sz="3000" b="1" dirty="0">
                <a:solidFill>
                  <a:schemeClr val="accent4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>
                <a:solidFill>
                  <a:schemeClr val="accent4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3000" b="1" dirty="0">
                <a:solidFill>
                  <a:schemeClr val="accent4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>
                <a:solidFill>
                  <a:schemeClr val="accent4"/>
                </a:solidFill>
                <a:latin typeface="Times New Roman" pitchFamily="18" charset="0"/>
                <a:cs typeface="Times New Roman" pitchFamily="18" charset="0"/>
              </a:rPr>
              <a:t>như</a:t>
            </a:r>
            <a:r>
              <a:rPr lang="en-US" sz="3000" b="1" dirty="0">
                <a:solidFill>
                  <a:schemeClr val="accent4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>
                <a:solidFill>
                  <a:schemeClr val="accent4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3000" b="1" dirty="0">
                <a:solidFill>
                  <a:schemeClr val="accent4"/>
                </a:solidFill>
                <a:latin typeface="Times New Roman" pitchFamily="18" charset="0"/>
                <a:cs typeface="Times New Roman" pitchFamily="18" charset="0"/>
              </a:rPr>
              <a:t> 42 (SGK/108).</a:t>
            </a:r>
            <a:endParaRPr sz="3000" b="1" dirty="0">
              <a:solidFill>
                <a:schemeClr val="accent4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5" name="TextBox 84"/>
          <p:cNvSpPr txBox="1"/>
          <p:nvPr/>
        </p:nvSpPr>
        <p:spPr>
          <a:xfrm>
            <a:off x="436010" y="3941674"/>
            <a:ext cx="86868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ụ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xứ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d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ụ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xứ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pic>
        <p:nvPicPr>
          <p:cNvPr id="86" name="Picture 85">
            <a:extLst>
              <a:ext uri="{FF2B5EF4-FFF2-40B4-BE49-F238E27FC236}">
                <a16:creationId xmlns:a16="http://schemas.microsoft.com/office/drawing/2014/main" id="{F5F0387D-CEB3-4D01-B097-E93181CF9E37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8826" y="440578"/>
            <a:ext cx="1561730" cy="1561730"/>
          </a:xfrm>
          <a:prstGeom prst="rect">
            <a:avLst/>
          </a:prstGeom>
        </p:spPr>
      </p:pic>
      <p:sp>
        <p:nvSpPr>
          <p:cNvPr id="15" name="Right Triangle 14"/>
          <p:cNvSpPr/>
          <p:nvPr/>
        </p:nvSpPr>
        <p:spPr>
          <a:xfrm>
            <a:off x="798145" y="2344479"/>
            <a:ext cx="685800" cy="1428750"/>
          </a:xfrm>
          <a:prstGeom prst="rtTriangle">
            <a:avLst/>
          </a:prstGeom>
          <a:solidFill>
            <a:schemeClr val="accent2">
              <a:lumMod val="75000"/>
            </a:schemeClr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endParaRPr lang="en-US"/>
          </a:p>
        </p:txBody>
      </p:sp>
      <p:sp>
        <p:nvSpPr>
          <p:cNvPr id="16" name="Right Triangle 15"/>
          <p:cNvSpPr/>
          <p:nvPr/>
        </p:nvSpPr>
        <p:spPr>
          <a:xfrm>
            <a:off x="1653438" y="2363529"/>
            <a:ext cx="685800" cy="1428750"/>
          </a:xfrm>
          <a:prstGeom prst="rtTriangle">
            <a:avLst/>
          </a:prstGeom>
          <a:solidFill>
            <a:schemeClr val="accent2">
              <a:lumMod val="75000"/>
            </a:schemeClr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endParaRPr lang="en-US"/>
          </a:p>
        </p:txBody>
      </p:sp>
      <p:sp>
        <p:nvSpPr>
          <p:cNvPr id="18" name="Right Triangle 17"/>
          <p:cNvSpPr/>
          <p:nvPr/>
        </p:nvSpPr>
        <p:spPr>
          <a:xfrm rot="16200000">
            <a:off x="976352" y="2369077"/>
            <a:ext cx="685800" cy="1428750"/>
          </a:xfrm>
          <a:prstGeom prst="rtTriangle">
            <a:avLst/>
          </a:prstGeom>
          <a:solidFill>
            <a:schemeClr val="accent2">
              <a:lumMod val="75000"/>
            </a:schemeClr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endParaRPr lang="en-US"/>
          </a:p>
        </p:txBody>
      </p:sp>
      <p:sp>
        <p:nvSpPr>
          <p:cNvPr id="19" name="Right Triangle 18"/>
          <p:cNvSpPr/>
          <p:nvPr/>
        </p:nvSpPr>
        <p:spPr>
          <a:xfrm rot="16200000" flipV="1">
            <a:off x="2405103" y="2369077"/>
            <a:ext cx="685800" cy="1428750"/>
          </a:xfrm>
          <a:prstGeom prst="rtTriangle">
            <a:avLst/>
          </a:prstGeom>
          <a:solidFill>
            <a:schemeClr val="accent2">
              <a:lumMod val="75000"/>
            </a:schemeClr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endParaRPr lang="en-US"/>
          </a:p>
        </p:txBody>
      </p:sp>
      <p:cxnSp>
        <p:nvCxnSpPr>
          <p:cNvPr id="17" name="Straight Connector 16"/>
          <p:cNvCxnSpPr/>
          <p:nvPr/>
        </p:nvCxnSpPr>
        <p:spPr>
          <a:xfrm>
            <a:off x="6828762" y="2363529"/>
            <a:ext cx="0" cy="1439847"/>
          </a:xfrm>
          <a:prstGeom prst="line">
            <a:avLst/>
          </a:prstGeom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sp>
        <p:nvSpPr>
          <p:cNvPr id="3" name="TextBox 2"/>
          <p:cNvSpPr txBox="1"/>
          <p:nvPr/>
        </p:nvSpPr>
        <p:spPr>
          <a:xfrm>
            <a:off x="6442000" y="2209640"/>
            <a:ext cx="25784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i="1" dirty="0">
                <a:latin typeface="Times New Roman" pitchFamily="18" charset="0"/>
                <a:cs typeface="Times New Roman" pitchFamily="18" charset="0"/>
              </a:rPr>
              <a:t>d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1364307"/>
              </p:ext>
            </p:extLst>
          </p:nvPr>
        </p:nvGraphicFramePr>
        <p:xfrm>
          <a:off x="3723315" y="2776269"/>
          <a:ext cx="823913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5" imgW="824040" imgH="614520" progId="Equation.DSMT4">
                  <p:embed/>
                </p:oleObj>
              </mc:Choice>
              <mc:Fallback>
                <p:oleObj name="Equation" r:id="rId5" imgW="824040" imgH="61452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723315" y="2776269"/>
                        <a:ext cx="823913" cy="614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:dissolve/>
      </p:transition>
    </mc:Choice>
    <mc:Fallback xmlns="">
      <p:transition spd="slow">
        <p:dissolv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06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0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0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10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6" dur="10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9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33333E-7 -2.95497E-6 L 0.52361 -0.01357 " pathEditMode="relative" rAng="0" ptsTypes="AA">
                                      <p:cBhvr>
                                        <p:cTn id="30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6181" y="-67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4" dur="10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33333E-7 -2.95497E-6 L 0.52396 -0.01234 " pathEditMode="relative" rAng="0" ptsTypes="AA">
                                      <p:cBhvr>
                                        <p:cTn id="48" dur="2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6198" y="-61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3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4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66" grpId="0" animBg="1"/>
      <p:bldP spid="85" grpId="0"/>
      <p:bldP spid="15" grpId="0" animBg="1"/>
      <p:bldP spid="16" grpId="0" animBg="1"/>
      <p:bldP spid="18" grpId="0" animBg="1"/>
      <p:bldP spid="18" grpId="1" animBg="1"/>
      <p:bldP spid="19" grpId="0" animBg="1"/>
      <p:bldP spid="19" grpId="1" animBg="1"/>
      <p:bldP spid="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F5F0387D-CEB3-4D01-B097-E93181CF9E37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72400" y="-114300"/>
            <a:ext cx="1371600" cy="1371600"/>
          </a:xfrm>
          <a:prstGeom prst="rect">
            <a:avLst/>
          </a:prstGeom>
        </p:spPr>
      </p:pic>
      <p:sp>
        <p:nvSpPr>
          <p:cNvPr id="32" name="Google Shape;1641;p42"/>
          <p:cNvSpPr txBox="1">
            <a:spLocks/>
          </p:cNvSpPr>
          <p:nvPr/>
        </p:nvSpPr>
        <p:spPr>
          <a:xfrm>
            <a:off x="218176" y="217325"/>
            <a:ext cx="7421372" cy="618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just">
              <a:buClr>
                <a:schemeClr val="hlink"/>
              </a:buClr>
              <a:buSzPts val="1100"/>
            </a:pPr>
            <a:r>
              <a:rPr lang="vi-VN" sz="2800" b="1" dirty="0">
                <a:latin typeface="+mj-lt"/>
              </a:rPr>
              <a:t>Lấy 4 miếng bìa giống nhau để xếp thành hình như 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vi-VN" sz="2800" b="1" dirty="0">
                <a:latin typeface="+mj-lt"/>
              </a:rPr>
              <a:t>ình 43</a:t>
            </a:r>
            <a:r>
              <a:rPr lang="en-US" sz="2800" b="1" dirty="0">
                <a:latin typeface="+mj-lt"/>
              </a:rPr>
              <a:t> 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(SGK/108).</a:t>
            </a:r>
            <a:endParaRPr lang="vi-VN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3" name="Right Triangle 32"/>
          <p:cNvSpPr/>
          <p:nvPr/>
        </p:nvSpPr>
        <p:spPr>
          <a:xfrm>
            <a:off x="760351" y="2121561"/>
            <a:ext cx="685800" cy="1428750"/>
          </a:xfrm>
          <a:prstGeom prst="rtTriangle">
            <a:avLst/>
          </a:prstGeom>
          <a:solidFill>
            <a:schemeClr val="accent2">
              <a:lumMod val="75000"/>
            </a:schemeClr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endParaRPr lang="en-US"/>
          </a:p>
        </p:txBody>
      </p:sp>
      <p:sp>
        <p:nvSpPr>
          <p:cNvPr id="34" name="Right Triangle 33"/>
          <p:cNvSpPr/>
          <p:nvPr/>
        </p:nvSpPr>
        <p:spPr>
          <a:xfrm>
            <a:off x="1615644" y="2140611"/>
            <a:ext cx="685800" cy="1428750"/>
          </a:xfrm>
          <a:prstGeom prst="rtTriangle">
            <a:avLst/>
          </a:prstGeom>
          <a:solidFill>
            <a:schemeClr val="accent2">
              <a:lumMod val="75000"/>
            </a:schemeClr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endParaRPr lang="en-US"/>
          </a:p>
        </p:txBody>
      </p:sp>
      <p:sp>
        <p:nvSpPr>
          <p:cNvPr id="35" name="Right Triangle 34"/>
          <p:cNvSpPr/>
          <p:nvPr/>
        </p:nvSpPr>
        <p:spPr>
          <a:xfrm>
            <a:off x="2428148" y="2140611"/>
            <a:ext cx="685800" cy="1428750"/>
          </a:xfrm>
          <a:prstGeom prst="rtTriangle">
            <a:avLst/>
          </a:prstGeom>
          <a:solidFill>
            <a:schemeClr val="accent2">
              <a:lumMod val="75000"/>
            </a:schemeClr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endParaRPr lang="en-US"/>
          </a:p>
        </p:txBody>
      </p:sp>
      <p:sp>
        <p:nvSpPr>
          <p:cNvPr id="36" name="Right Triangle 35"/>
          <p:cNvSpPr/>
          <p:nvPr/>
        </p:nvSpPr>
        <p:spPr>
          <a:xfrm>
            <a:off x="3211048" y="2121561"/>
            <a:ext cx="685800" cy="1428750"/>
          </a:xfrm>
          <a:prstGeom prst="rtTriangle">
            <a:avLst/>
          </a:prstGeom>
          <a:solidFill>
            <a:schemeClr val="accent2">
              <a:lumMod val="75000"/>
            </a:schemeClr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endParaRPr lang="en-US"/>
          </a:p>
        </p:txBody>
      </p:sp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5263537"/>
              </p:ext>
            </p:extLst>
          </p:nvPr>
        </p:nvGraphicFramePr>
        <p:xfrm>
          <a:off x="3872111" y="2529350"/>
          <a:ext cx="823913" cy="6131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5" imgW="1098720" imgH="817560" progId="Equation.DSMT4">
                  <p:embed/>
                </p:oleObj>
              </mc:Choice>
              <mc:Fallback>
                <p:oleObj name="Equation" r:id="rId5" imgW="1098720" imgH="817560" progId="Equation.DSMT4">
                  <p:embed/>
                  <p:pic>
                    <p:nvPicPr>
                      <p:cNvPr id="37" name="Object 3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72111" y="2529350"/>
                        <a:ext cx="823913" cy="613172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Right Triangle 37"/>
          <p:cNvSpPr/>
          <p:nvPr/>
        </p:nvSpPr>
        <p:spPr>
          <a:xfrm rot="16200000">
            <a:off x="2693373" y="2326600"/>
            <a:ext cx="685800" cy="1428750"/>
          </a:xfrm>
          <a:prstGeom prst="rtTriangle">
            <a:avLst/>
          </a:prstGeom>
          <a:solidFill>
            <a:schemeClr val="accent2">
              <a:lumMod val="75000"/>
            </a:schemeClr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endParaRPr lang="en-US"/>
          </a:p>
        </p:txBody>
      </p:sp>
      <p:sp>
        <p:nvSpPr>
          <p:cNvPr id="40" name="Right Triangle 39"/>
          <p:cNvSpPr/>
          <p:nvPr/>
        </p:nvSpPr>
        <p:spPr>
          <a:xfrm rot="5400000">
            <a:off x="510777" y="2464461"/>
            <a:ext cx="685800" cy="1428750"/>
          </a:xfrm>
          <a:prstGeom prst="rtTriangle">
            <a:avLst/>
          </a:prstGeom>
          <a:solidFill>
            <a:schemeClr val="accent2">
              <a:lumMod val="75000"/>
            </a:schemeClr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endParaRPr lang="en-US"/>
          </a:p>
        </p:txBody>
      </p:sp>
      <p:sp>
        <p:nvSpPr>
          <p:cNvPr id="41" name="Right Triangle 40"/>
          <p:cNvSpPr/>
          <p:nvPr/>
        </p:nvSpPr>
        <p:spPr>
          <a:xfrm rot="16200000" flipV="1">
            <a:off x="2090243" y="2158558"/>
            <a:ext cx="685800" cy="1428750"/>
          </a:xfrm>
          <a:prstGeom prst="rtTriangle">
            <a:avLst/>
          </a:prstGeom>
          <a:solidFill>
            <a:schemeClr val="accent2">
              <a:lumMod val="75000"/>
            </a:schemeClr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endParaRPr lang="en-US"/>
          </a:p>
        </p:txBody>
      </p:sp>
      <p:sp>
        <p:nvSpPr>
          <p:cNvPr id="42" name="Right Triangle 41"/>
          <p:cNvSpPr/>
          <p:nvPr/>
        </p:nvSpPr>
        <p:spPr>
          <a:xfrm rot="16200000">
            <a:off x="1244169" y="2464461"/>
            <a:ext cx="685800" cy="1428750"/>
          </a:xfrm>
          <a:prstGeom prst="rtTriangle">
            <a:avLst/>
          </a:prstGeom>
          <a:solidFill>
            <a:schemeClr val="accent2">
              <a:lumMod val="75000"/>
            </a:schemeClr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endParaRPr lang="en-US"/>
          </a:p>
        </p:txBody>
      </p:sp>
      <p:cxnSp>
        <p:nvCxnSpPr>
          <p:cNvPr id="43" name="Straight Connector 42"/>
          <p:cNvCxnSpPr/>
          <p:nvPr/>
        </p:nvCxnSpPr>
        <p:spPr>
          <a:xfrm>
            <a:off x="6876324" y="2268414"/>
            <a:ext cx="0" cy="1439847"/>
          </a:xfrm>
          <a:prstGeom prst="line">
            <a:avLst/>
          </a:prstGeom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sp>
        <p:nvSpPr>
          <p:cNvPr id="44" name="TextBox 43"/>
          <p:cNvSpPr txBox="1"/>
          <p:nvPr/>
        </p:nvSpPr>
        <p:spPr>
          <a:xfrm>
            <a:off x="7103999" y="3431128"/>
            <a:ext cx="927177" cy="346249"/>
          </a:xfrm>
          <a:prstGeom prst="rect">
            <a:avLst/>
          </a:prstGeom>
          <a:noFill/>
        </p:spPr>
        <p:txBody>
          <a:bodyPr wrap="none" lIns="68580" tIns="34290" rIns="68580" bIns="34290" rtlCol="0">
            <a:spAutoFit/>
          </a:bodyPr>
          <a:lstStyle/>
          <a:p>
            <a:r>
              <a:rPr lang="en-US" sz="1800" b="1" i="1" dirty="0">
                <a:latin typeface="Times New Roman" pitchFamily="18" charset="0"/>
                <a:cs typeface="Times New Roman" pitchFamily="18" charset="0"/>
              </a:rPr>
              <a:t>Hình 43</a:t>
            </a:r>
            <a:endParaRPr lang="en-US" sz="1800" b="1" i="1" dirty="0"/>
          </a:p>
        </p:txBody>
      </p:sp>
      <p:sp>
        <p:nvSpPr>
          <p:cNvPr id="45" name="TextBox 44"/>
          <p:cNvSpPr txBox="1"/>
          <p:nvPr/>
        </p:nvSpPr>
        <p:spPr>
          <a:xfrm>
            <a:off x="6967423" y="2072207"/>
            <a:ext cx="273152" cy="392415"/>
          </a:xfrm>
          <a:prstGeom prst="rect">
            <a:avLst/>
          </a:prstGeom>
          <a:noFill/>
        </p:spPr>
        <p:txBody>
          <a:bodyPr wrap="none" lIns="68580" tIns="34290" rIns="68580" bIns="34290" rtlCol="0">
            <a:spAutoFit/>
          </a:bodyPr>
          <a:lstStyle/>
          <a:p>
            <a:r>
              <a:rPr lang="en-US" sz="2100" i="1" dirty="0">
                <a:latin typeface="Times New Roman" pitchFamily="18" charset="0"/>
                <a:cs typeface="Times New Roman" pitchFamily="18" charset="0"/>
              </a:rPr>
              <a:t>d</a:t>
            </a:r>
          </a:p>
        </p:txBody>
      </p:sp>
      <p:sp>
        <p:nvSpPr>
          <p:cNvPr id="46" name="TextBox 45"/>
          <p:cNvSpPr txBox="1"/>
          <p:nvPr/>
        </p:nvSpPr>
        <p:spPr>
          <a:xfrm>
            <a:off x="218176" y="4023733"/>
            <a:ext cx="86868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ụ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xứ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d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ụ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xứ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ình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773898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2" dur="1000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5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8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1" dur="2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29315E-6 3.06731E-6 L 0.65842 -0.03886 " pathEditMode="relative" rAng="0" ptsTypes="AA">
                                      <p:cBhvr>
                                        <p:cTn id="25" dur="2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2921" y="-194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9" dur="1000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2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42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90393E-7 3.06731E-6 L 0.57993 -0.03886 " pathEditMode="relative" rAng="0" ptsTypes="AA">
                                      <p:cBhvr>
                                        <p:cTn id="43" dur="2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8990" y="-194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7" dur="1000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/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50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42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54127E-6 2.52371E-6 L 0.64489 0.02059 " pathEditMode="relative" rAng="0" ptsTypes="AA">
                                      <p:cBhvr>
                                        <p:cTn id="61" dur="2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2244" y="101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3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5" dur="1000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/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68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5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42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507E-6 1.56836E-6 L 0.26269 -0.0111 " pathEditMode="relative" rAng="0" ptsTypes="AA">
                                      <p:cBhvr>
                                        <p:cTn id="79" dur="2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3135" y="-55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4" dur="2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7" dur="2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90" dur="2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5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33" grpId="0" animBg="1"/>
      <p:bldP spid="34" grpId="0" animBg="1"/>
      <p:bldP spid="35" grpId="0" animBg="1"/>
      <p:bldP spid="36" grpId="0" animBg="1"/>
      <p:bldP spid="38" grpId="0" animBg="1"/>
      <p:bldP spid="38" grpId="1" animBg="1"/>
      <p:bldP spid="40" grpId="0" animBg="1"/>
      <p:bldP spid="40" grpId="1" animBg="1"/>
      <p:bldP spid="40" grpId="2" animBg="1"/>
      <p:bldP spid="41" grpId="0" animBg="1"/>
      <p:bldP spid="41" grpId="1" animBg="1"/>
      <p:bldP spid="42" grpId="0" animBg="1"/>
      <p:bldP spid="42" grpId="1" animBg="1"/>
      <p:bldP spid="44" grpId="0"/>
      <p:bldP spid="45" grpId="0"/>
      <p:bldP spid="4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94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4" name="Google Shape;1944;p44"/>
          <p:cNvSpPr txBox="1">
            <a:spLocks noGrp="1"/>
          </p:cNvSpPr>
          <p:nvPr>
            <p:ph type="subTitle" idx="1"/>
          </p:nvPr>
        </p:nvSpPr>
        <p:spPr>
          <a:xfrm>
            <a:off x="966107" y="1936873"/>
            <a:ext cx="7018943" cy="1740863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1600"/>
              </a:spcAft>
              <a:buNone/>
            </a:pP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trục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xứng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còn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gọi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xứng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trục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.</a:t>
            </a:r>
            <a:endParaRPr sz="32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45" name="Google Shape;1945;p44"/>
          <p:cNvSpPr txBox="1">
            <a:spLocks noGrp="1"/>
          </p:cNvSpPr>
          <p:nvPr>
            <p:ph type="title"/>
          </p:nvPr>
        </p:nvSpPr>
        <p:spPr>
          <a:xfrm>
            <a:off x="754647" y="456494"/>
            <a:ext cx="7704000" cy="716975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3200" b="1" dirty="0">
                <a:solidFill>
                  <a:schemeClr val="accent4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Chú ý</a:t>
            </a:r>
            <a:endParaRPr sz="3200" b="1" dirty="0">
              <a:solidFill>
                <a:schemeClr val="accent4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>
        <p14:switch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9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9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4" dur="2000"/>
                                        <p:tgtEl>
                                          <p:spTgt spid="19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4" grpId="0" build="p"/>
      <p:bldP spid="1945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30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06" name="Google Shape;2306;p46"/>
          <p:cNvSpPr txBox="1">
            <a:spLocks noGrp="1"/>
          </p:cNvSpPr>
          <p:nvPr>
            <p:ph type="title"/>
          </p:nvPr>
        </p:nvSpPr>
        <p:spPr>
          <a:xfrm>
            <a:off x="720000" y="539999"/>
            <a:ext cx="7704000" cy="1265665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2600" b="1" dirty="0">
                <a:solidFill>
                  <a:schemeClr val="accent4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Ví dụ:</a:t>
            </a:r>
            <a:br>
              <a:rPr lang="en-US" sz="2600" b="1" dirty="0">
                <a:solidFill>
                  <a:schemeClr val="accent4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US" sz="2600" b="1" dirty="0" err="1">
                <a:solidFill>
                  <a:schemeClr val="accent4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600" b="1" dirty="0">
                <a:solidFill>
                  <a:schemeClr val="accent4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>
                <a:solidFill>
                  <a:schemeClr val="accent4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600" b="1" dirty="0">
                <a:solidFill>
                  <a:schemeClr val="accent4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>
                <a:solidFill>
                  <a:schemeClr val="accent4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600" b="1" dirty="0">
                <a:solidFill>
                  <a:schemeClr val="accent4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>
                <a:solidFill>
                  <a:schemeClr val="accent4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trục</a:t>
            </a:r>
            <a:r>
              <a:rPr lang="en-US" sz="2600" b="1" dirty="0">
                <a:solidFill>
                  <a:schemeClr val="accent4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>
                <a:solidFill>
                  <a:schemeClr val="accent4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2600" b="1" dirty="0">
                <a:solidFill>
                  <a:schemeClr val="accent4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>
                <a:solidFill>
                  <a:schemeClr val="accent4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xứng</a:t>
            </a:r>
            <a:r>
              <a:rPr lang="en-US" sz="2600" b="1" dirty="0">
                <a:solidFill>
                  <a:schemeClr val="accent4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600" b="1" dirty="0" err="1">
                <a:solidFill>
                  <a:schemeClr val="accent4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600" b="1" dirty="0">
                <a:solidFill>
                  <a:schemeClr val="accent4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>
                <a:solidFill>
                  <a:schemeClr val="accent4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màu</a:t>
            </a:r>
            <a:r>
              <a:rPr lang="en-US" sz="2600" b="1" dirty="0">
                <a:solidFill>
                  <a:schemeClr val="accent4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>
                <a:solidFill>
                  <a:schemeClr val="accent4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đỏ</a:t>
            </a:r>
            <a:r>
              <a:rPr lang="en-US" sz="2600" b="1" dirty="0">
                <a:solidFill>
                  <a:schemeClr val="accent4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ở </a:t>
            </a:r>
            <a:r>
              <a:rPr lang="en-US" sz="2600" b="1" dirty="0" err="1">
                <a:solidFill>
                  <a:schemeClr val="accent4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2600" b="1" dirty="0">
                <a:solidFill>
                  <a:schemeClr val="accent4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>
                <a:solidFill>
                  <a:schemeClr val="accent4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600" b="1" dirty="0">
                <a:solidFill>
                  <a:schemeClr val="accent4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>
                <a:solidFill>
                  <a:schemeClr val="accent4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600" b="1" dirty="0">
                <a:solidFill>
                  <a:schemeClr val="accent4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>
                <a:solidFill>
                  <a:schemeClr val="accent4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trục</a:t>
            </a:r>
            <a:r>
              <a:rPr lang="en-US" sz="2600" b="1" dirty="0">
                <a:solidFill>
                  <a:schemeClr val="accent4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>
                <a:solidFill>
                  <a:schemeClr val="accent4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2600" b="1" dirty="0">
                <a:solidFill>
                  <a:schemeClr val="accent4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>
                <a:solidFill>
                  <a:schemeClr val="accent4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xứng</a:t>
            </a:r>
            <a:r>
              <a:rPr lang="en-US" sz="2600" b="1" dirty="0">
                <a:solidFill>
                  <a:schemeClr val="accent4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>
                <a:solidFill>
                  <a:schemeClr val="accent4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600" b="1" dirty="0">
                <a:solidFill>
                  <a:schemeClr val="accent4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>
                <a:solidFill>
                  <a:schemeClr val="accent4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600" b="1" dirty="0">
                <a:solidFill>
                  <a:schemeClr val="accent4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>
                <a:solidFill>
                  <a:schemeClr val="accent4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600" b="1" dirty="0">
                <a:solidFill>
                  <a:schemeClr val="accent4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sz="2600" b="1" dirty="0">
              <a:solidFill>
                <a:schemeClr val="accent4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14" name="Picture 213" descr="C:\Users\Administrator.BZHWML3VRGRBC6R\Downloads\IMG-0303.jpg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0726" y="2348207"/>
            <a:ext cx="5401340" cy="1723794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06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51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12" name="Google Shape;2512;p47"/>
          <p:cNvSpPr txBox="1">
            <a:spLocks noGrp="1"/>
          </p:cNvSpPr>
          <p:nvPr>
            <p:ph type="title"/>
          </p:nvPr>
        </p:nvSpPr>
        <p:spPr>
          <a:xfrm>
            <a:off x="2752946" y="539999"/>
            <a:ext cx="5638020" cy="909277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rm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b="1" dirty="0">
                <a:solidFill>
                  <a:schemeClr val="accent4"/>
                </a:solidFill>
              </a:rPr>
              <a:t> </a:t>
            </a:r>
            <a:r>
              <a:rPr lang="en-US" sz="3200" b="1" dirty="0" err="1">
                <a:solidFill>
                  <a:schemeClr val="accent4"/>
                </a:solidFill>
                <a:latin typeface="Times New Roman" pitchFamily="18" charset="0"/>
                <a:cs typeface="Times New Roman" pitchFamily="18" charset="0"/>
              </a:rPr>
              <a:t>Hoạt</a:t>
            </a:r>
            <a:r>
              <a:rPr lang="en-US" sz="3200" b="1" dirty="0">
                <a:solidFill>
                  <a:schemeClr val="accent4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accent4"/>
                </a:solidFill>
                <a:latin typeface="Times New Roman" pitchFamily="18" charset="0"/>
                <a:cs typeface="Times New Roman" pitchFamily="18" charset="0"/>
              </a:rPr>
              <a:t>động</a:t>
            </a:r>
            <a:r>
              <a:rPr lang="en-US" sz="3200" b="1" dirty="0">
                <a:solidFill>
                  <a:schemeClr val="accent4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accent4"/>
                </a:solidFill>
                <a:latin typeface="Times New Roman" pitchFamily="18" charset="0"/>
                <a:cs typeface="Times New Roman" pitchFamily="18" charset="0"/>
              </a:rPr>
              <a:t>nhóm</a:t>
            </a:r>
            <a:r>
              <a:rPr lang="en-US" sz="3200" b="1" dirty="0">
                <a:solidFill>
                  <a:schemeClr val="accent4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sz="3200" b="1" dirty="0">
              <a:solidFill>
                <a:schemeClr val="accent4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77" name="Picture 176" descr="A picture containing toy, doll&#10;&#10;Description automatically generated">
            <a:extLst>
              <a:ext uri="{FF2B5EF4-FFF2-40B4-BE49-F238E27FC236}">
                <a16:creationId xmlns:a16="http://schemas.microsoft.com/office/drawing/2014/main" id="{7BFEE031-360F-4D5F-904A-32B86E7ACC22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4116" y="-18711"/>
            <a:ext cx="1543981" cy="1543981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776177" y="1524113"/>
            <a:ext cx="7314927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Gấp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vẽ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rụ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xứ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nhữ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rồi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bao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nhiê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rụ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xứ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13" name="Trapezoid 12"/>
          <p:cNvSpPr/>
          <p:nvPr/>
        </p:nvSpPr>
        <p:spPr>
          <a:xfrm>
            <a:off x="4721261" y="2966005"/>
            <a:ext cx="1902228" cy="1280984"/>
          </a:xfrm>
          <a:prstGeom prst="trapezoid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Hexagon 13"/>
          <p:cNvSpPr/>
          <p:nvPr/>
        </p:nvSpPr>
        <p:spPr>
          <a:xfrm>
            <a:off x="6974958" y="2966005"/>
            <a:ext cx="1568955" cy="1280984"/>
          </a:xfrm>
          <a:prstGeom prst="hexagon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91" name="Picture 190"/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3146" y="3517373"/>
            <a:ext cx="2209800" cy="729615"/>
          </a:xfrm>
          <a:prstGeom prst="rect">
            <a:avLst/>
          </a:prstGeom>
          <a:noFill/>
          <a:ln>
            <a:noFill/>
          </a:ln>
        </p:spPr>
      </p:pic>
      <p:sp>
        <p:nvSpPr>
          <p:cNvPr id="17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2049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64645" y="2706229"/>
            <a:ext cx="1807355" cy="180053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 dir="u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25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5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51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2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6" dur="2000"/>
                                        <p:tgtEl>
                                          <p:spTgt spid="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1" dur="2000"/>
                                        <p:tgtEl>
                                          <p:spTgt spid="2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6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1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12" grpId="0" animBg="1"/>
      <p:bldP spid="9" grpId="0"/>
      <p:bldP spid="13" grpId="0" animBg="1"/>
      <p:bldP spid="14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68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84" name="Google Shape;2684;p48"/>
          <p:cNvSpPr txBox="1">
            <a:spLocks noGrp="1"/>
          </p:cNvSpPr>
          <p:nvPr>
            <p:ph type="title"/>
          </p:nvPr>
        </p:nvSpPr>
        <p:spPr>
          <a:xfrm>
            <a:off x="720000" y="540000"/>
            <a:ext cx="7704000" cy="5643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3000" b="1" dirty="0" err="1">
                <a:latin typeface="Times New Roman" pitchFamily="18" charset="0"/>
                <a:cs typeface="Times New Roman" pitchFamily="18" charset="0"/>
              </a:rPr>
              <a:t>Đáp</a:t>
            </a:r>
            <a:r>
              <a:rPr lang="en-US" sz="3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>
                <a:latin typeface="Times New Roman" pitchFamily="18" charset="0"/>
                <a:cs typeface="Times New Roman" pitchFamily="18" charset="0"/>
              </a:rPr>
              <a:t>án</a:t>
            </a:r>
            <a:r>
              <a:rPr lang="en-US" sz="3000" b="1" dirty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3000" b="1" dirty="0" err="1"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3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3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>
                <a:latin typeface="Times New Roman" pitchFamily="18" charset="0"/>
                <a:cs typeface="Times New Roman" pitchFamily="18" charset="0"/>
              </a:rPr>
              <a:t>xác</a:t>
            </a:r>
            <a:r>
              <a:rPr lang="en-US" sz="3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3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>
                <a:latin typeface="Times New Roman" pitchFamily="18" charset="0"/>
                <a:cs typeface="Times New Roman" pitchFamily="18" charset="0"/>
              </a:rPr>
              <a:t>đúng</a:t>
            </a:r>
            <a:r>
              <a:rPr lang="en-US" sz="3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3000" b="1" dirty="0">
                <a:latin typeface="Times New Roman" pitchFamily="18" charset="0"/>
                <a:cs typeface="Times New Roman" pitchFamily="18" charset="0"/>
              </a:rPr>
              <a:t> 2,5đ) :</a:t>
            </a:r>
            <a:endParaRPr sz="3000" b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69" name="Picture 68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3213" y="1716049"/>
            <a:ext cx="1998919" cy="1473717"/>
          </a:xfrm>
          <a:prstGeom prst="rect">
            <a:avLst/>
          </a:prstGeom>
          <a:noFill/>
          <a:ln>
            <a:noFill/>
          </a:ln>
        </p:spPr>
      </p:pic>
      <p:pic>
        <p:nvPicPr>
          <p:cNvPr id="70" name="Picture 69"/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66484" y="1516024"/>
            <a:ext cx="1275907" cy="1768442"/>
          </a:xfrm>
          <a:prstGeom prst="rect">
            <a:avLst/>
          </a:prstGeom>
          <a:noFill/>
          <a:ln>
            <a:noFill/>
          </a:ln>
        </p:spPr>
      </p:pic>
      <p:pic>
        <p:nvPicPr>
          <p:cNvPr id="71" name="Picture 70"/>
          <p:cNvPicPr/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6430" y="1516024"/>
            <a:ext cx="1988288" cy="1673741"/>
          </a:xfrm>
          <a:prstGeom prst="rect">
            <a:avLst/>
          </a:prstGeom>
          <a:noFill/>
          <a:ln>
            <a:noFill/>
          </a:ln>
        </p:spPr>
      </p:pic>
      <p:pic>
        <p:nvPicPr>
          <p:cNvPr id="72" name="Picture 71"/>
          <p:cNvPicPr/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19782" y="1516024"/>
            <a:ext cx="1892596" cy="1624567"/>
          </a:xfrm>
          <a:prstGeom prst="rect">
            <a:avLst/>
          </a:prstGeom>
          <a:noFill/>
          <a:ln>
            <a:noFill/>
          </a:ln>
        </p:spPr>
      </p:pic>
      <p:sp>
        <p:nvSpPr>
          <p:cNvPr id="3" name="TextBox 2"/>
          <p:cNvSpPr txBox="1"/>
          <p:nvPr/>
        </p:nvSpPr>
        <p:spPr>
          <a:xfrm>
            <a:off x="643213" y="3141034"/>
            <a:ext cx="1844806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d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trục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xứng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đoạn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AB.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2594350" y="3141034"/>
            <a:ext cx="2115878" cy="178510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nhiều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trục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xứng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trục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đi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qua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tâm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O.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795289" y="3113576"/>
            <a:ext cx="1807530" cy="178510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thang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cân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trục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xứng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a</a:t>
            </a:r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7187617" y="3087863"/>
            <a:ext cx="1509823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Lục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đều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6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trục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xứng</a:t>
            </a:r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ripple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84" grpId="0" animBg="1"/>
      <p:bldP spid="3" grpId="0"/>
      <p:bldP spid="4" grpId="0"/>
      <p:bldP spid="5" grpId="0"/>
      <p:bldP spid="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96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" name="Google Shape;2969;p50"/>
          <p:cNvSpPr txBox="1">
            <a:spLocks noGrp="1"/>
          </p:cNvSpPr>
          <p:nvPr>
            <p:ph type="title"/>
          </p:nvPr>
        </p:nvSpPr>
        <p:spPr>
          <a:xfrm>
            <a:off x="720000" y="540000"/>
            <a:ext cx="6010409" cy="597684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b="1" dirty="0">
                <a:solidFill>
                  <a:schemeClr val="accent4"/>
                </a:solidFill>
                <a:latin typeface="Times New Roman" pitchFamily="18" charset="0"/>
                <a:cs typeface="Times New Roman" pitchFamily="18" charset="0"/>
              </a:rPr>
              <a:t>Bài tập bổ sung 1:</a:t>
            </a:r>
            <a:endParaRPr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701749" y="1165489"/>
            <a:ext cx="5996764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100" dirty="0">
                <a:latin typeface="Times New Roman" pitchFamily="18" charset="0"/>
                <a:cs typeface="Times New Roman" pitchFamily="18" charset="0"/>
              </a:rPr>
              <a:t>Cho </a:t>
            </a:r>
            <a:r>
              <a:rPr lang="en-US" sz="2100" dirty="0" err="1"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21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dirty="0" err="1">
                <a:latin typeface="Times New Roman" pitchFamily="18" charset="0"/>
                <a:cs typeface="Times New Roman" pitchFamily="18" charset="0"/>
              </a:rPr>
              <a:t>những</a:t>
            </a:r>
            <a:r>
              <a:rPr lang="en-US" sz="21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1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dirty="0" err="1"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1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1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dirty="0" err="1">
                <a:latin typeface="Times New Roman" pitchFamily="18" charset="0"/>
                <a:cs typeface="Times New Roman" pitchFamily="18" charset="0"/>
              </a:rPr>
              <a:t>trục</a:t>
            </a:r>
            <a:r>
              <a:rPr lang="en-US" sz="21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dirty="0" err="1"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21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dirty="0" err="1">
                <a:latin typeface="Times New Roman" pitchFamily="18" charset="0"/>
                <a:cs typeface="Times New Roman" pitchFamily="18" charset="0"/>
              </a:rPr>
              <a:t>xứng</a:t>
            </a:r>
            <a:r>
              <a:rPr lang="en-US" sz="21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100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1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dirty="0" err="1"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1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dirty="0" err="1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1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1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dirty="0" err="1">
                <a:latin typeface="Times New Roman" pitchFamily="18" charset="0"/>
                <a:cs typeface="Times New Roman" pitchFamily="18" charset="0"/>
              </a:rPr>
              <a:t>trục</a:t>
            </a:r>
            <a:r>
              <a:rPr lang="en-US" sz="21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dirty="0" err="1"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21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dirty="0" err="1">
                <a:latin typeface="Times New Roman" pitchFamily="18" charset="0"/>
                <a:cs typeface="Times New Roman" pitchFamily="18" charset="0"/>
              </a:rPr>
              <a:t>xứng</a:t>
            </a:r>
            <a:r>
              <a:rPr lang="en-US" sz="2100" dirty="0"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pic>
        <p:nvPicPr>
          <p:cNvPr id="171" name="Picture 170" descr="C:\Users\Administrator.BZHWML3VRGRBC6R\Downloads\IMG-0304.jpg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8143" y="2063549"/>
            <a:ext cx="7268106" cy="1594434"/>
          </a:xfrm>
          <a:prstGeom prst="rect">
            <a:avLst/>
          </a:prstGeom>
          <a:noFill/>
          <a:ln>
            <a:noFill/>
          </a:ln>
        </p:spPr>
      </p:pic>
      <p:sp>
        <p:nvSpPr>
          <p:cNvPr id="4" name="TextBox 3"/>
          <p:cNvSpPr txBox="1"/>
          <p:nvPr/>
        </p:nvSpPr>
        <p:spPr>
          <a:xfrm>
            <a:off x="1734020" y="3787044"/>
            <a:ext cx="584878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          -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a, b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rụ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xứ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algn="ctr"/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c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rụ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xứ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algn="ctr"/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73" name="Picture 172">
            <a:extLst>
              <a:ext uri="{FF2B5EF4-FFF2-40B4-BE49-F238E27FC236}">
                <a16:creationId xmlns:a16="http://schemas.microsoft.com/office/drawing/2014/main" id="{F5F0387D-CEB3-4D01-B097-E93181CF9E37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89628" y="321046"/>
            <a:ext cx="1110102" cy="1110102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Content="1"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96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9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9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69" grpId="0" animBg="1"/>
      <p:bldP spid="3" grpId="0"/>
      <p:bldP spid="4" grpId="0"/>
    </p:bldLst>
  </p:timing>
</p:sld>
</file>

<file path=ppt/theme/theme1.xml><?xml version="1.0" encoding="utf-8"?>
<a:theme xmlns:a="http://schemas.openxmlformats.org/drawingml/2006/main" name="Math Mystery Escape Room by Slidesgo">
  <a:themeElements>
    <a:clrScheme name="Simple Light">
      <a:dk1>
        <a:srgbClr val="629CAE"/>
      </a:dk1>
      <a:lt1>
        <a:srgbClr val="72B5CA"/>
      </a:lt1>
      <a:dk2>
        <a:srgbClr val="A8E1F2"/>
      </a:dk2>
      <a:lt2>
        <a:srgbClr val="9F7494"/>
      </a:lt2>
      <a:accent1>
        <a:srgbClr val="B885AB"/>
      </a:accent1>
      <a:accent2>
        <a:srgbClr val="E6C7DE"/>
      </a:accent2>
      <a:accent3>
        <a:srgbClr val="C44253"/>
      </a:accent3>
      <a:accent4>
        <a:srgbClr val="FF657D"/>
      </a:accent4>
      <a:accent5>
        <a:srgbClr val="FAC539"/>
      </a:accent5>
      <a:accent6>
        <a:srgbClr val="FFE15F"/>
      </a:accent6>
      <a:hlink>
        <a:srgbClr val="000000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19</TotalTime>
  <Words>751</Words>
  <Application>Microsoft Office PowerPoint</Application>
  <PresentationFormat>On-screen Show (16:9)</PresentationFormat>
  <Paragraphs>55</Paragraphs>
  <Slides>14</Slides>
  <Notes>12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24" baseType="lpstr">
      <vt:lpstr>Arial</vt:lpstr>
      <vt:lpstr>Arial Black</vt:lpstr>
      <vt:lpstr>Bahiana</vt:lpstr>
      <vt:lpstr>Bebas Neue</vt:lpstr>
      <vt:lpstr>Calibri</vt:lpstr>
      <vt:lpstr>Didact Gothic</vt:lpstr>
      <vt:lpstr>Times New Roman</vt:lpstr>
      <vt:lpstr>Work Sans</vt:lpstr>
      <vt:lpstr>Math Mystery Escape Room by Slidesgo</vt:lpstr>
      <vt:lpstr>Equation</vt:lpstr>
      <vt:lpstr>KHỞI ĐỘNG </vt:lpstr>
      <vt:lpstr>§5. HÌNH CÓ TRỤC ĐỐI XỨNG (TIẾT 1)</vt:lpstr>
      <vt:lpstr>Lấy 2 miếng bìa giống nhau để xếp thành hình như hình 42 (SGK/108).</vt:lpstr>
      <vt:lpstr>PowerPoint Presentation</vt:lpstr>
      <vt:lpstr>Chú ý</vt:lpstr>
      <vt:lpstr>Ví dụ: Các hình có trục đối xứng. Đường màu đỏ ở mỗi hình là trục đối xứng của hình đó:</vt:lpstr>
      <vt:lpstr> Hoạt động nhóm:</vt:lpstr>
      <vt:lpstr>Đáp án (mỗi hình xác định đúng được 2,5đ) :</vt:lpstr>
      <vt:lpstr>Bài tập bổ sung 1:</vt:lpstr>
      <vt:lpstr>PowerPoint Presentation</vt:lpstr>
      <vt:lpstr>PowerPoint Presentation</vt:lpstr>
      <vt:lpstr>PowerPoint Presentation</vt:lpstr>
      <vt:lpstr>PowerPoint Presentation</vt:lpstr>
      <vt:lpstr>Hướng dẫn tự học ở nhà 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§6. HÌNH CÓ TRỤC ĐỐI XỨNG ( Tiết 1)</dc:title>
  <dc:creator>Phan Thị Thu Hà</dc:creator>
  <cp:lastModifiedBy>asus</cp:lastModifiedBy>
  <cp:revision>56</cp:revision>
  <dcterms:modified xsi:type="dcterms:W3CDTF">2022-10-31T13:42:06Z</dcterms:modified>
</cp:coreProperties>
</file>